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notesMasterIdLst>
    <p:notesMasterId r:id="rId44"/>
  </p:notesMasterIdLst>
  <p:sldIdLst>
    <p:sldId id="324" r:id="rId7"/>
    <p:sldId id="325" r:id="rId8"/>
    <p:sldId id="287" r:id="rId9"/>
    <p:sldId id="294" r:id="rId10"/>
    <p:sldId id="264" r:id="rId11"/>
    <p:sldId id="304" r:id="rId12"/>
    <p:sldId id="298" r:id="rId13"/>
    <p:sldId id="291" r:id="rId14"/>
    <p:sldId id="306" r:id="rId15"/>
    <p:sldId id="335" r:id="rId16"/>
    <p:sldId id="336" r:id="rId17"/>
    <p:sldId id="326" r:id="rId18"/>
    <p:sldId id="292" r:id="rId19"/>
    <p:sldId id="313" r:id="rId20"/>
    <p:sldId id="259" r:id="rId21"/>
    <p:sldId id="307" r:id="rId22"/>
    <p:sldId id="315" r:id="rId23"/>
    <p:sldId id="308" r:id="rId24"/>
    <p:sldId id="266" r:id="rId25"/>
    <p:sldId id="265" r:id="rId26"/>
    <p:sldId id="317" r:id="rId27"/>
    <p:sldId id="318" r:id="rId28"/>
    <p:sldId id="319" r:id="rId29"/>
    <p:sldId id="320" r:id="rId30"/>
    <p:sldId id="321" r:id="rId31"/>
    <p:sldId id="322" r:id="rId32"/>
    <p:sldId id="312" r:id="rId33"/>
    <p:sldId id="327" r:id="rId34"/>
    <p:sldId id="328" r:id="rId35"/>
    <p:sldId id="329" r:id="rId36"/>
    <p:sldId id="330" r:id="rId37"/>
    <p:sldId id="331" r:id="rId38"/>
    <p:sldId id="332" r:id="rId39"/>
    <p:sldId id="333" r:id="rId40"/>
    <p:sldId id="334" r:id="rId41"/>
    <p:sldId id="323" r:id="rId42"/>
    <p:sldId id="284" r:id="rId43"/>
  </p:sldIdLst>
  <p:sldSz cx="12192000" cy="6858000"/>
  <p:notesSz cx="6858000" cy="9144000"/>
  <p:custDataLst>
    <p:tags r:id="rId4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B4C9"/>
    <a:srgbClr val="16696F"/>
    <a:srgbClr val="FF8599"/>
    <a:srgbClr val="21B6BE"/>
    <a:srgbClr val="FFC000"/>
    <a:srgbClr val="59302D"/>
    <a:srgbClr val="93D7E5"/>
    <a:srgbClr val="D6F0F5"/>
    <a:srgbClr val="1CD8EC"/>
    <a:srgbClr val="19B4C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843" autoAdjust="0"/>
    <p:restoredTop sz="95597" autoAdjust="0"/>
  </p:normalViewPr>
  <p:slideViewPr>
    <p:cSldViewPr snapToGrid="0">
      <p:cViewPr>
        <p:scale>
          <a:sx n="60" d="100"/>
          <a:sy n="60" d="100"/>
        </p:scale>
        <p:origin x="300" y="21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theme" Target="theme/theme1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85B96E-16FD-4B24-BE2E-4DCAE475A1A7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604A65-FED2-458F-8760-D4B912626EB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5495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5138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148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75619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1767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703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7287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29077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B764E3-387A-4995-B87D-D5BC23A48D29}" type="slidenum">
              <a:rPr lang="en-US" altLang="en-US">
                <a:solidFill>
                  <a:prstClr val="black"/>
                </a:solidFill>
              </a:rPr>
              <a:pPr/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910885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A10EBF-765E-4406-93E4-CDB4D725047C}" type="slidenum">
              <a:rPr lang="en-US" altLang="en-US">
                <a:solidFill>
                  <a:prstClr val="black"/>
                </a:solidFill>
              </a:rPr>
              <a:pPr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55781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49D827-BD99-44AF-A5FB-D57CB95289DD}" type="slidenum">
              <a:rPr lang="en-US" altLang="en-US">
                <a:solidFill>
                  <a:prstClr val="black"/>
                </a:solidFill>
              </a:rPr>
              <a:pPr/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21646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065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934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9963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03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7348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917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6303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5963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8211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604A65-FED2-458F-8760-D4B912626EB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073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6.xml"/><Relationship Id="rId4" Type="http://schemas.openxmlformats.org/officeDocument/2006/relationships/hyperlink" Target="http://bit.ly/2TtBDfr" TargetMode="Externa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30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024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355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4068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0807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6431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457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0127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1118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2983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650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91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9437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6414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722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5915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2583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4896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5632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1688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2693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012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3063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5748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8373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7770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0420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9726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1091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1144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7757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5429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337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204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00648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4724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28816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50630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2151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447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22204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833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2032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007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63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6603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2753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57998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011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3037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55704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9;p2"/>
          <p:cNvSpPr>
            <a:spLocks/>
          </p:cNvSpPr>
          <p:nvPr/>
        </p:nvSpPr>
        <p:spPr bwMode="auto">
          <a:xfrm>
            <a:off x="-91017" y="-134938"/>
            <a:ext cx="3064935" cy="1346201"/>
          </a:xfrm>
          <a:custGeom>
            <a:avLst/>
            <a:gdLst>
              <a:gd name="T0" fmla="*/ 0 w 14457"/>
              <a:gd name="T1" fmla="*/ 212 h 6348"/>
              <a:gd name="T2" fmla="*/ 0 w 14457"/>
              <a:gd name="T3" fmla="*/ 1306332 h 6348"/>
              <a:gd name="T4" fmla="*/ 154551 w 14457"/>
              <a:gd name="T5" fmla="*/ 1346201 h 6348"/>
              <a:gd name="T6" fmla="*/ 359187 w 14457"/>
              <a:gd name="T7" fmla="*/ 1263283 h 6348"/>
              <a:gd name="T8" fmla="*/ 575590 w 14457"/>
              <a:gd name="T9" fmla="*/ 796948 h 6348"/>
              <a:gd name="T10" fmla="*/ 852572 w 14457"/>
              <a:gd name="T11" fmla="*/ 410986 h 6348"/>
              <a:gd name="T12" fmla="*/ 905043 w 14457"/>
              <a:gd name="T13" fmla="*/ 404200 h 6348"/>
              <a:gd name="T14" fmla="*/ 1125739 w 14457"/>
              <a:gd name="T15" fmla="*/ 473333 h 6348"/>
              <a:gd name="T16" fmla="*/ 1378871 w 14457"/>
              <a:gd name="T17" fmla="*/ 537590 h 6348"/>
              <a:gd name="T18" fmla="*/ 1584461 w 14457"/>
              <a:gd name="T19" fmla="*/ 457216 h 6348"/>
              <a:gd name="T20" fmla="*/ 1815651 w 14457"/>
              <a:gd name="T21" fmla="*/ 167321 h 6348"/>
              <a:gd name="T22" fmla="*/ 1815810 w 14457"/>
              <a:gd name="T23" fmla="*/ 167321 h 6348"/>
              <a:gd name="T24" fmla="*/ 1823601 w 14457"/>
              <a:gd name="T25" fmla="*/ 162655 h 6348"/>
              <a:gd name="T26" fmla="*/ 1861285 w 14457"/>
              <a:gd name="T27" fmla="*/ 147599 h 6348"/>
              <a:gd name="T28" fmla="*/ 1895152 w 14457"/>
              <a:gd name="T29" fmla="*/ 143781 h 6348"/>
              <a:gd name="T30" fmla="*/ 2063536 w 14457"/>
              <a:gd name="T31" fmla="*/ 174743 h 6348"/>
              <a:gd name="T32" fmla="*/ 2073553 w 14457"/>
              <a:gd name="T33" fmla="*/ 174955 h 6348"/>
              <a:gd name="T34" fmla="*/ 2270717 w 14457"/>
              <a:gd name="T35" fmla="*/ 53653 h 6348"/>
              <a:gd name="T36" fmla="*/ 2298701 w 14457"/>
              <a:gd name="T37" fmla="*/ 212 h 6348"/>
              <a:gd name="T38" fmla="*/ 0 w 14457"/>
              <a:gd name="T39" fmla="*/ 212 h 634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57" h="6348" extrusionOk="0">
                <a:moveTo>
                  <a:pt x="0" y="1"/>
                </a:moveTo>
                <a:lnTo>
                  <a:pt x="0" y="6160"/>
                </a:lnTo>
                <a:cubicBezTo>
                  <a:pt x="307" y="6283"/>
                  <a:pt x="641" y="6348"/>
                  <a:pt x="972" y="6348"/>
                </a:cubicBezTo>
                <a:cubicBezTo>
                  <a:pt x="1431" y="6348"/>
                  <a:pt x="1886" y="6223"/>
                  <a:pt x="2259" y="5957"/>
                </a:cubicBezTo>
                <a:cubicBezTo>
                  <a:pt x="2971" y="5450"/>
                  <a:pt x="3272" y="4560"/>
                  <a:pt x="3620" y="3758"/>
                </a:cubicBezTo>
                <a:cubicBezTo>
                  <a:pt x="3967" y="2955"/>
                  <a:pt x="4504" y="2110"/>
                  <a:pt x="5362" y="1938"/>
                </a:cubicBezTo>
                <a:cubicBezTo>
                  <a:pt x="5472" y="1916"/>
                  <a:pt x="5582" y="1906"/>
                  <a:pt x="5692" y="1906"/>
                </a:cubicBezTo>
                <a:cubicBezTo>
                  <a:pt x="6160" y="1906"/>
                  <a:pt x="6628" y="2081"/>
                  <a:pt x="7080" y="2232"/>
                </a:cubicBezTo>
                <a:cubicBezTo>
                  <a:pt x="7585" y="2401"/>
                  <a:pt x="8141" y="2535"/>
                  <a:pt x="8672" y="2535"/>
                </a:cubicBezTo>
                <a:cubicBezTo>
                  <a:pt x="9138" y="2535"/>
                  <a:pt x="9586" y="2431"/>
                  <a:pt x="9965" y="2156"/>
                </a:cubicBezTo>
                <a:cubicBezTo>
                  <a:pt x="10504" y="1765"/>
                  <a:pt x="10846" y="1060"/>
                  <a:pt x="11419" y="789"/>
                </a:cubicBezTo>
                <a:lnTo>
                  <a:pt x="11420" y="789"/>
                </a:lnTo>
                <a:cubicBezTo>
                  <a:pt x="11436" y="781"/>
                  <a:pt x="11452" y="774"/>
                  <a:pt x="11469" y="767"/>
                </a:cubicBezTo>
                <a:cubicBezTo>
                  <a:pt x="11544" y="736"/>
                  <a:pt x="11623" y="712"/>
                  <a:pt x="11706" y="696"/>
                </a:cubicBezTo>
                <a:cubicBezTo>
                  <a:pt x="11777" y="683"/>
                  <a:pt x="11848" y="678"/>
                  <a:pt x="11919" y="678"/>
                </a:cubicBezTo>
                <a:cubicBezTo>
                  <a:pt x="12271" y="678"/>
                  <a:pt x="12623" y="809"/>
                  <a:pt x="12978" y="824"/>
                </a:cubicBezTo>
                <a:cubicBezTo>
                  <a:pt x="12999" y="824"/>
                  <a:pt x="13020" y="825"/>
                  <a:pt x="13041" y="825"/>
                </a:cubicBezTo>
                <a:cubicBezTo>
                  <a:pt x="13511" y="825"/>
                  <a:pt x="13977" y="611"/>
                  <a:pt x="14281" y="253"/>
                </a:cubicBezTo>
                <a:cubicBezTo>
                  <a:pt x="14348" y="175"/>
                  <a:pt x="14407" y="90"/>
                  <a:pt x="14457" y="1"/>
                </a:cubicBezTo>
                <a:lnTo>
                  <a:pt x="0" y="1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10;p2"/>
          <p:cNvSpPr>
            <a:spLocks/>
          </p:cNvSpPr>
          <p:nvPr/>
        </p:nvSpPr>
        <p:spPr bwMode="auto">
          <a:xfrm>
            <a:off x="-414866" y="4195764"/>
            <a:ext cx="5549900" cy="3024187"/>
          </a:xfrm>
          <a:custGeom>
            <a:avLst/>
            <a:gdLst>
              <a:gd name="T0" fmla="*/ 773358 w 26174"/>
              <a:gd name="T1" fmla="*/ 0 h 14261"/>
              <a:gd name="T2" fmla="*/ 648679 w 26174"/>
              <a:gd name="T3" fmla="*/ 18237 h 14261"/>
              <a:gd name="T4" fmla="*/ 435103 w 26174"/>
              <a:gd name="T5" fmla="*/ 170284 h 14261"/>
              <a:gd name="T6" fmla="*/ 127064 w 26174"/>
              <a:gd name="T7" fmla="*/ 695557 h 14261"/>
              <a:gd name="T8" fmla="*/ 10496 w 26174"/>
              <a:gd name="T9" fmla="*/ 946212 h 14261"/>
              <a:gd name="T10" fmla="*/ 11450 w 26174"/>
              <a:gd name="T11" fmla="*/ 945575 h 14261"/>
              <a:gd name="T12" fmla="*/ 11450 w 26174"/>
              <a:gd name="T13" fmla="*/ 945575 h 14261"/>
              <a:gd name="T14" fmla="*/ 9383 w 26174"/>
              <a:gd name="T15" fmla="*/ 1734438 h 14261"/>
              <a:gd name="T16" fmla="*/ 8110 w 26174"/>
              <a:gd name="T17" fmla="*/ 2149228 h 14261"/>
              <a:gd name="T18" fmla="*/ 7633 w 26174"/>
              <a:gd name="T19" fmla="*/ 2353653 h 14261"/>
              <a:gd name="T20" fmla="*/ 15903 w 26174"/>
              <a:gd name="T21" fmla="*/ 2539630 h 14261"/>
              <a:gd name="T22" fmla="*/ 148374 w 26174"/>
              <a:gd name="T23" fmla="*/ 2779682 h 14261"/>
              <a:gd name="T24" fmla="*/ 199104 w 26174"/>
              <a:gd name="T25" fmla="*/ 2792618 h 14261"/>
              <a:gd name="T26" fmla="*/ 200218 w 26174"/>
              <a:gd name="T27" fmla="*/ 2792618 h 14261"/>
              <a:gd name="T28" fmla="*/ 251743 w 26174"/>
              <a:gd name="T29" fmla="*/ 2754447 h 14261"/>
              <a:gd name="T30" fmla="*/ 357338 w 26174"/>
              <a:gd name="T31" fmla="*/ 2698251 h 14261"/>
              <a:gd name="T32" fmla="*/ 471680 w 26174"/>
              <a:gd name="T33" fmla="*/ 2682770 h 14261"/>
              <a:gd name="T34" fmla="*/ 598426 w 26174"/>
              <a:gd name="T35" fmla="*/ 2694646 h 14261"/>
              <a:gd name="T36" fmla="*/ 858757 w 26174"/>
              <a:gd name="T37" fmla="*/ 2743632 h 14261"/>
              <a:gd name="T38" fmla="*/ 1466088 w 26174"/>
              <a:gd name="T39" fmla="*/ 2800252 h 14261"/>
              <a:gd name="T40" fmla="*/ 1770629 w 26174"/>
              <a:gd name="T41" fmla="*/ 2846693 h 14261"/>
              <a:gd name="T42" fmla="*/ 2062129 w 26174"/>
              <a:gd name="T43" fmla="*/ 2925579 h 14261"/>
              <a:gd name="T44" fmla="*/ 2623660 w 26174"/>
              <a:gd name="T45" fmla="*/ 3024187 h 14261"/>
              <a:gd name="T46" fmla="*/ 2649423 w 26174"/>
              <a:gd name="T47" fmla="*/ 3023763 h 14261"/>
              <a:gd name="T48" fmla="*/ 3264070 w 26174"/>
              <a:gd name="T49" fmla="*/ 2964598 h 14261"/>
              <a:gd name="T50" fmla="*/ 3784254 w 26174"/>
              <a:gd name="T51" fmla="*/ 2919854 h 14261"/>
              <a:gd name="T52" fmla="*/ 4019776 w 26174"/>
              <a:gd name="T53" fmla="*/ 2808098 h 14261"/>
              <a:gd name="T54" fmla="*/ 4160994 w 26174"/>
              <a:gd name="T55" fmla="*/ 2563169 h 14261"/>
              <a:gd name="T56" fmla="*/ 4128393 w 26174"/>
              <a:gd name="T57" fmla="*/ 2392885 h 14261"/>
              <a:gd name="T58" fmla="*/ 4064145 w 26174"/>
              <a:gd name="T59" fmla="*/ 2210513 h 14261"/>
              <a:gd name="T60" fmla="*/ 3932151 w 26174"/>
              <a:gd name="T61" fmla="*/ 1836439 h 14261"/>
              <a:gd name="T62" fmla="*/ 3855499 w 26174"/>
              <a:gd name="T63" fmla="*/ 1727865 h 14261"/>
              <a:gd name="T64" fmla="*/ 3726208 w 26174"/>
              <a:gd name="T65" fmla="*/ 1707719 h 14261"/>
              <a:gd name="T66" fmla="*/ 3685179 w 26174"/>
              <a:gd name="T67" fmla="*/ 1707507 h 14261"/>
              <a:gd name="T68" fmla="*/ 3420396 w 26174"/>
              <a:gd name="T69" fmla="*/ 1722351 h 14261"/>
              <a:gd name="T70" fmla="*/ 3177081 w 26174"/>
              <a:gd name="T71" fmla="*/ 1748010 h 14261"/>
              <a:gd name="T72" fmla="*/ 3124125 w 26174"/>
              <a:gd name="T73" fmla="*/ 1745465 h 14261"/>
              <a:gd name="T74" fmla="*/ 2888444 w 26174"/>
              <a:gd name="T75" fmla="*/ 1634558 h 14261"/>
              <a:gd name="T76" fmla="*/ 2555119 w 26174"/>
              <a:gd name="T77" fmla="*/ 1141095 h 14261"/>
              <a:gd name="T78" fmla="*/ 2374144 w 26174"/>
              <a:gd name="T79" fmla="*/ 908677 h 14261"/>
              <a:gd name="T80" fmla="*/ 2132261 w 26174"/>
              <a:gd name="T81" fmla="*/ 822581 h 14261"/>
              <a:gd name="T82" fmla="*/ 2010604 w 26174"/>
              <a:gd name="T83" fmla="*/ 817491 h 14261"/>
              <a:gd name="T84" fmla="*/ 1918526 w 26174"/>
              <a:gd name="T85" fmla="*/ 818127 h 14261"/>
              <a:gd name="T86" fmla="*/ 1646586 w 26174"/>
              <a:gd name="T87" fmla="*/ 776988 h 14261"/>
              <a:gd name="T88" fmla="*/ 1460681 w 26174"/>
              <a:gd name="T89" fmla="*/ 607128 h 14261"/>
              <a:gd name="T90" fmla="*/ 1347453 w 26174"/>
              <a:gd name="T91" fmla="*/ 314485 h 14261"/>
              <a:gd name="T92" fmla="*/ 932069 w 26174"/>
              <a:gd name="T93" fmla="*/ 20994 h 14261"/>
              <a:gd name="T94" fmla="*/ 773358 w 26174"/>
              <a:gd name="T95" fmla="*/ 0 h 14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6174" h="14261" extrusionOk="0">
                <a:moveTo>
                  <a:pt x="4863" y="0"/>
                </a:moveTo>
                <a:cubicBezTo>
                  <a:pt x="4600" y="0"/>
                  <a:pt x="4337" y="25"/>
                  <a:pt x="4079" y="86"/>
                </a:cubicBezTo>
                <a:cubicBezTo>
                  <a:pt x="3577" y="206"/>
                  <a:pt x="3127" y="469"/>
                  <a:pt x="2736" y="803"/>
                </a:cubicBezTo>
                <a:cubicBezTo>
                  <a:pt x="1930" y="1492"/>
                  <a:pt x="1836" y="3135"/>
                  <a:pt x="799" y="3280"/>
                </a:cubicBezTo>
                <a:cubicBezTo>
                  <a:pt x="128" y="3374"/>
                  <a:pt x="0" y="4462"/>
                  <a:pt x="66" y="4462"/>
                </a:cubicBezTo>
                <a:cubicBezTo>
                  <a:pt x="68" y="4462"/>
                  <a:pt x="70" y="4461"/>
                  <a:pt x="72" y="4459"/>
                </a:cubicBezTo>
                <a:cubicBezTo>
                  <a:pt x="67" y="5698"/>
                  <a:pt x="63" y="6939"/>
                  <a:pt x="59" y="8179"/>
                </a:cubicBezTo>
                <a:cubicBezTo>
                  <a:pt x="56" y="8831"/>
                  <a:pt x="53" y="9483"/>
                  <a:pt x="51" y="10135"/>
                </a:cubicBezTo>
                <a:cubicBezTo>
                  <a:pt x="50" y="10457"/>
                  <a:pt x="49" y="10777"/>
                  <a:pt x="48" y="11099"/>
                </a:cubicBezTo>
                <a:cubicBezTo>
                  <a:pt x="47" y="11393"/>
                  <a:pt x="48" y="11687"/>
                  <a:pt x="100" y="11976"/>
                </a:cubicBezTo>
                <a:cubicBezTo>
                  <a:pt x="186" y="12456"/>
                  <a:pt x="458" y="12928"/>
                  <a:pt x="933" y="13108"/>
                </a:cubicBezTo>
                <a:cubicBezTo>
                  <a:pt x="1033" y="13146"/>
                  <a:pt x="1145" y="13169"/>
                  <a:pt x="1252" y="13169"/>
                </a:cubicBezTo>
                <a:cubicBezTo>
                  <a:pt x="1254" y="13169"/>
                  <a:pt x="1257" y="13169"/>
                  <a:pt x="1259" y="13169"/>
                </a:cubicBezTo>
                <a:cubicBezTo>
                  <a:pt x="1388" y="13167"/>
                  <a:pt x="1479" y="13054"/>
                  <a:pt x="1583" y="12989"/>
                </a:cubicBezTo>
                <a:cubicBezTo>
                  <a:pt x="1788" y="12861"/>
                  <a:pt x="2013" y="12777"/>
                  <a:pt x="2247" y="12724"/>
                </a:cubicBezTo>
                <a:cubicBezTo>
                  <a:pt x="2483" y="12671"/>
                  <a:pt x="2724" y="12651"/>
                  <a:pt x="2966" y="12651"/>
                </a:cubicBezTo>
                <a:cubicBezTo>
                  <a:pt x="3233" y="12651"/>
                  <a:pt x="3501" y="12676"/>
                  <a:pt x="3763" y="12707"/>
                </a:cubicBezTo>
                <a:cubicBezTo>
                  <a:pt x="4310" y="12772"/>
                  <a:pt x="4853" y="12875"/>
                  <a:pt x="5400" y="12938"/>
                </a:cubicBezTo>
                <a:cubicBezTo>
                  <a:pt x="6669" y="13085"/>
                  <a:pt x="7946" y="13111"/>
                  <a:pt x="9219" y="13205"/>
                </a:cubicBezTo>
                <a:cubicBezTo>
                  <a:pt x="9860" y="13253"/>
                  <a:pt x="10500" y="13317"/>
                  <a:pt x="11134" y="13424"/>
                </a:cubicBezTo>
                <a:cubicBezTo>
                  <a:pt x="11749" y="13526"/>
                  <a:pt x="12358" y="13663"/>
                  <a:pt x="12967" y="13796"/>
                </a:cubicBezTo>
                <a:cubicBezTo>
                  <a:pt x="14136" y="14051"/>
                  <a:pt x="15300" y="14261"/>
                  <a:pt x="16498" y="14261"/>
                </a:cubicBezTo>
                <a:cubicBezTo>
                  <a:pt x="16552" y="14261"/>
                  <a:pt x="16606" y="14260"/>
                  <a:pt x="16660" y="14259"/>
                </a:cubicBezTo>
                <a:cubicBezTo>
                  <a:pt x="17953" y="14238"/>
                  <a:pt x="19236" y="14050"/>
                  <a:pt x="20525" y="13980"/>
                </a:cubicBezTo>
                <a:cubicBezTo>
                  <a:pt x="21615" y="13919"/>
                  <a:pt x="22718" y="13973"/>
                  <a:pt x="23796" y="13769"/>
                </a:cubicBezTo>
                <a:cubicBezTo>
                  <a:pt x="24313" y="13670"/>
                  <a:pt x="24820" y="13506"/>
                  <a:pt x="25277" y="13242"/>
                </a:cubicBezTo>
                <a:cubicBezTo>
                  <a:pt x="25711" y="12992"/>
                  <a:pt x="26148" y="12628"/>
                  <a:pt x="26165" y="12087"/>
                </a:cubicBezTo>
                <a:cubicBezTo>
                  <a:pt x="26174" y="11806"/>
                  <a:pt x="26071" y="11536"/>
                  <a:pt x="25960" y="11284"/>
                </a:cubicBezTo>
                <a:cubicBezTo>
                  <a:pt x="25831" y="10995"/>
                  <a:pt x="25692" y="10711"/>
                  <a:pt x="25556" y="10424"/>
                </a:cubicBezTo>
                <a:cubicBezTo>
                  <a:pt x="25280" y="9836"/>
                  <a:pt x="25017" y="9241"/>
                  <a:pt x="24726" y="8660"/>
                </a:cubicBezTo>
                <a:cubicBezTo>
                  <a:pt x="24617" y="8443"/>
                  <a:pt x="24475" y="8244"/>
                  <a:pt x="24244" y="8148"/>
                </a:cubicBezTo>
                <a:cubicBezTo>
                  <a:pt x="23992" y="8043"/>
                  <a:pt x="23700" y="8056"/>
                  <a:pt x="23431" y="8053"/>
                </a:cubicBezTo>
                <a:cubicBezTo>
                  <a:pt x="23345" y="8052"/>
                  <a:pt x="23259" y="8052"/>
                  <a:pt x="23173" y="8052"/>
                </a:cubicBezTo>
                <a:cubicBezTo>
                  <a:pt x="22618" y="8052"/>
                  <a:pt x="22062" y="8075"/>
                  <a:pt x="21508" y="8122"/>
                </a:cubicBezTo>
                <a:cubicBezTo>
                  <a:pt x="20999" y="8165"/>
                  <a:pt x="20489" y="8243"/>
                  <a:pt x="19978" y="8243"/>
                </a:cubicBezTo>
                <a:cubicBezTo>
                  <a:pt x="19867" y="8243"/>
                  <a:pt x="19756" y="8239"/>
                  <a:pt x="19645" y="8231"/>
                </a:cubicBezTo>
                <a:cubicBezTo>
                  <a:pt x="19110" y="8189"/>
                  <a:pt x="18609" y="8002"/>
                  <a:pt x="18163" y="7708"/>
                </a:cubicBezTo>
                <a:cubicBezTo>
                  <a:pt x="17269" y="7121"/>
                  <a:pt x="16691" y="6224"/>
                  <a:pt x="16067" y="5381"/>
                </a:cubicBezTo>
                <a:cubicBezTo>
                  <a:pt x="15751" y="4955"/>
                  <a:pt x="15397" y="4546"/>
                  <a:pt x="14929" y="4285"/>
                </a:cubicBezTo>
                <a:cubicBezTo>
                  <a:pt x="14463" y="4025"/>
                  <a:pt x="13935" y="3920"/>
                  <a:pt x="13408" y="3879"/>
                </a:cubicBezTo>
                <a:cubicBezTo>
                  <a:pt x="13154" y="3860"/>
                  <a:pt x="12899" y="3855"/>
                  <a:pt x="12643" y="3855"/>
                </a:cubicBezTo>
                <a:cubicBezTo>
                  <a:pt x="12450" y="3855"/>
                  <a:pt x="12257" y="3858"/>
                  <a:pt x="12064" y="3858"/>
                </a:cubicBezTo>
                <a:cubicBezTo>
                  <a:pt x="11487" y="3858"/>
                  <a:pt x="10912" y="3836"/>
                  <a:pt x="10354" y="3664"/>
                </a:cubicBezTo>
                <a:cubicBezTo>
                  <a:pt x="9893" y="3522"/>
                  <a:pt x="9465" y="3265"/>
                  <a:pt x="9185" y="2863"/>
                </a:cubicBezTo>
                <a:cubicBezTo>
                  <a:pt x="8887" y="2436"/>
                  <a:pt x="8747" y="1924"/>
                  <a:pt x="8473" y="1483"/>
                </a:cubicBezTo>
                <a:cubicBezTo>
                  <a:pt x="7915" y="585"/>
                  <a:pt x="6844" y="273"/>
                  <a:pt x="5861" y="99"/>
                </a:cubicBezTo>
                <a:cubicBezTo>
                  <a:pt x="5533" y="41"/>
                  <a:pt x="5197" y="0"/>
                  <a:pt x="4863" y="0"/>
                </a:cubicBezTo>
                <a:close/>
              </a:path>
            </a:pathLst>
          </a:custGeom>
          <a:solidFill>
            <a:srgbClr val="FF6EA7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11;p2"/>
          <p:cNvSpPr>
            <a:spLocks/>
          </p:cNvSpPr>
          <p:nvPr/>
        </p:nvSpPr>
        <p:spPr bwMode="auto">
          <a:xfrm>
            <a:off x="9848851" y="4324351"/>
            <a:ext cx="2758016" cy="2767013"/>
          </a:xfrm>
          <a:custGeom>
            <a:avLst/>
            <a:gdLst>
              <a:gd name="T0" fmla="*/ 1763014 w 13007"/>
              <a:gd name="T1" fmla="*/ 212 h 13045"/>
              <a:gd name="T2" fmla="*/ 1353987 w 13007"/>
              <a:gd name="T3" fmla="*/ 246051 h 13045"/>
              <a:gd name="T4" fmla="*/ 1063915 w 13007"/>
              <a:gd name="T5" fmla="*/ 742183 h 13045"/>
              <a:gd name="T6" fmla="*/ 781477 w 13007"/>
              <a:gd name="T7" fmla="*/ 1183802 h 13045"/>
              <a:gd name="T8" fmla="*/ 318857 w 13007"/>
              <a:gd name="T9" fmla="*/ 1312343 h 13045"/>
              <a:gd name="T10" fmla="*/ 52321 w 13007"/>
              <a:gd name="T11" fmla="*/ 1738477 h 13045"/>
              <a:gd name="T12" fmla="*/ 80947 w 13007"/>
              <a:gd name="T13" fmla="*/ 2397088 h 13045"/>
              <a:gd name="T14" fmla="*/ 167141 w 13007"/>
              <a:gd name="T15" fmla="*/ 2543870 h 13045"/>
              <a:gd name="T16" fmla="*/ 168413 w 13007"/>
              <a:gd name="T17" fmla="*/ 2540476 h 13045"/>
              <a:gd name="T18" fmla="*/ 168413 w 13007"/>
              <a:gd name="T19" fmla="*/ 2540476 h 13045"/>
              <a:gd name="T20" fmla="*/ 527664 w 13007"/>
              <a:gd name="T21" fmla="*/ 2667532 h 13045"/>
              <a:gd name="T22" fmla="*/ 753010 w 13007"/>
              <a:gd name="T23" fmla="*/ 2650351 h 13045"/>
              <a:gd name="T24" fmla="*/ 1094926 w 13007"/>
              <a:gd name="T25" fmla="*/ 2631473 h 13045"/>
              <a:gd name="T26" fmla="*/ 1543552 w 13007"/>
              <a:gd name="T27" fmla="*/ 2664987 h 13045"/>
              <a:gd name="T28" fmla="*/ 1985498 w 13007"/>
              <a:gd name="T29" fmla="*/ 2766165 h 13045"/>
              <a:gd name="T30" fmla="*/ 1990269 w 13007"/>
              <a:gd name="T31" fmla="*/ 2767013 h 13045"/>
              <a:gd name="T32" fmla="*/ 2008875 w 13007"/>
              <a:gd name="T33" fmla="*/ 2742408 h 13045"/>
              <a:gd name="T34" fmla="*/ 2048156 w 13007"/>
              <a:gd name="T35" fmla="*/ 1168530 h 13045"/>
              <a:gd name="T36" fmla="*/ 2057857 w 13007"/>
              <a:gd name="T37" fmla="*/ 775061 h 13045"/>
              <a:gd name="T38" fmla="*/ 2065013 w 13007"/>
              <a:gd name="T39" fmla="*/ 403651 h 13045"/>
              <a:gd name="T40" fmla="*/ 1988202 w 13007"/>
              <a:gd name="T41" fmla="*/ 116874 h 13045"/>
              <a:gd name="T42" fmla="*/ 1797524 w 13007"/>
              <a:gd name="T43" fmla="*/ 2333 h 13045"/>
              <a:gd name="T44" fmla="*/ 1763014 w 13007"/>
              <a:gd name="T45" fmla="*/ 212 h 1304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3007" h="13045" extrusionOk="0">
                <a:moveTo>
                  <a:pt x="11086" y="1"/>
                </a:moveTo>
                <a:cubicBezTo>
                  <a:pt x="10136" y="1"/>
                  <a:pt x="9220" y="578"/>
                  <a:pt x="8514" y="1160"/>
                </a:cubicBezTo>
                <a:cubicBezTo>
                  <a:pt x="7734" y="1801"/>
                  <a:pt x="7147" y="2603"/>
                  <a:pt x="6690" y="3499"/>
                </a:cubicBezTo>
                <a:cubicBezTo>
                  <a:pt x="6269" y="4325"/>
                  <a:pt x="5846" y="5241"/>
                  <a:pt x="4914" y="5581"/>
                </a:cubicBezTo>
                <a:cubicBezTo>
                  <a:pt x="3974" y="5923"/>
                  <a:pt x="2923" y="5759"/>
                  <a:pt x="2005" y="6187"/>
                </a:cubicBezTo>
                <a:cubicBezTo>
                  <a:pt x="1188" y="6570"/>
                  <a:pt x="602" y="7349"/>
                  <a:pt x="329" y="8196"/>
                </a:cubicBezTo>
                <a:cubicBezTo>
                  <a:pt x="1" y="9208"/>
                  <a:pt x="140" y="10320"/>
                  <a:pt x="509" y="11301"/>
                </a:cubicBezTo>
                <a:cubicBezTo>
                  <a:pt x="597" y="11534"/>
                  <a:pt x="989" y="11993"/>
                  <a:pt x="1051" y="11993"/>
                </a:cubicBezTo>
                <a:cubicBezTo>
                  <a:pt x="1057" y="11993"/>
                  <a:pt x="1060" y="11988"/>
                  <a:pt x="1059" y="11977"/>
                </a:cubicBezTo>
                <a:cubicBezTo>
                  <a:pt x="1717" y="12454"/>
                  <a:pt x="2513" y="12576"/>
                  <a:pt x="3318" y="12576"/>
                </a:cubicBezTo>
                <a:cubicBezTo>
                  <a:pt x="3796" y="12576"/>
                  <a:pt x="4277" y="12533"/>
                  <a:pt x="4735" y="12495"/>
                </a:cubicBezTo>
                <a:cubicBezTo>
                  <a:pt x="5450" y="12436"/>
                  <a:pt x="6168" y="12406"/>
                  <a:pt x="6885" y="12406"/>
                </a:cubicBezTo>
                <a:cubicBezTo>
                  <a:pt x="7827" y="12406"/>
                  <a:pt x="8769" y="12458"/>
                  <a:pt x="9706" y="12564"/>
                </a:cubicBezTo>
                <a:cubicBezTo>
                  <a:pt x="10641" y="12670"/>
                  <a:pt x="11568" y="12831"/>
                  <a:pt x="12485" y="13041"/>
                </a:cubicBezTo>
                <a:cubicBezTo>
                  <a:pt x="12495" y="13043"/>
                  <a:pt x="12505" y="13045"/>
                  <a:pt x="12515" y="13045"/>
                </a:cubicBezTo>
                <a:cubicBezTo>
                  <a:pt x="12578" y="13045"/>
                  <a:pt x="12630" y="12997"/>
                  <a:pt x="12632" y="12929"/>
                </a:cubicBezTo>
                <a:lnTo>
                  <a:pt x="12879" y="5509"/>
                </a:lnTo>
                <a:cubicBezTo>
                  <a:pt x="12900" y="4891"/>
                  <a:pt x="12920" y="4272"/>
                  <a:pt x="12940" y="3654"/>
                </a:cubicBezTo>
                <a:cubicBezTo>
                  <a:pt x="12960" y="3073"/>
                  <a:pt x="13006" y="2485"/>
                  <a:pt x="12985" y="1903"/>
                </a:cubicBezTo>
                <a:cubicBezTo>
                  <a:pt x="12967" y="1412"/>
                  <a:pt x="12856" y="914"/>
                  <a:pt x="12502" y="551"/>
                </a:cubicBezTo>
                <a:cubicBezTo>
                  <a:pt x="12188" y="228"/>
                  <a:pt x="11746" y="54"/>
                  <a:pt x="11303" y="11"/>
                </a:cubicBezTo>
                <a:cubicBezTo>
                  <a:pt x="11230" y="4"/>
                  <a:pt x="11158" y="1"/>
                  <a:pt x="11086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12;p2"/>
          <p:cNvSpPr>
            <a:spLocks/>
          </p:cNvSpPr>
          <p:nvPr/>
        </p:nvSpPr>
        <p:spPr bwMode="auto">
          <a:xfrm>
            <a:off x="7262285" y="-461963"/>
            <a:ext cx="5168900" cy="1827213"/>
          </a:xfrm>
          <a:custGeom>
            <a:avLst/>
            <a:gdLst>
              <a:gd name="T0" fmla="*/ 3598213 w 24377"/>
              <a:gd name="T1" fmla="*/ 212 h 8613"/>
              <a:gd name="T2" fmla="*/ 3507884 w 24377"/>
              <a:gd name="T3" fmla="*/ 21427 h 8613"/>
              <a:gd name="T4" fmla="*/ 3242781 w 24377"/>
              <a:gd name="T5" fmla="*/ 93132 h 8613"/>
              <a:gd name="T6" fmla="*/ 2314205 w 24377"/>
              <a:gd name="T7" fmla="*/ 168232 h 8613"/>
              <a:gd name="T8" fmla="*/ 2138159 w 24377"/>
              <a:gd name="T9" fmla="*/ 167383 h 8613"/>
              <a:gd name="T10" fmla="*/ 981215 w 24377"/>
              <a:gd name="T11" fmla="*/ 137471 h 8613"/>
              <a:gd name="T12" fmla="*/ 404731 w 24377"/>
              <a:gd name="T13" fmla="*/ 81252 h 8613"/>
              <a:gd name="T14" fmla="*/ 258742 w 24377"/>
              <a:gd name="T15" fmla="*/ 59189 h 8613"/>
              <a:gd name="T16" fmla="*/ 147898 w 24377"/>
              <a:gd name="T17" fmla="*/ 45611 h 8613"/>
              <a:gd name="T18" fmla="*/ 131518 w 24377"/>
              <a:gd name="T19" fmla="*/ 46036 h 8613"/>
              <a:gd name="T20" fmla="*/ 795 w 24377"/>
              <a:gd name="T21" fmla="*/ 168020 h 8613"/>
              <a:gd name="T22" fmla="*/ 37372 w 24377"/>
              <a:gd name="T23" fmla="*/ 241422 h 8613"/>
              <a:gd name="T24" fmla="*/ 48504 w 24377"/>
              <a:gd name="T25" fmla="*/ 245453 h 8613"/>
              <a:gd name="T26" fmla="*/ 49458 w 24377"/>
              <a:gd name="T27" fmla="*/ 245453 h 8613"/>
              <a:gd name="T28" fmla="*/ 49458 w 24377"/>
              <a:gd name="T29" fmla="*/ 245453 h 8613"/>
              <a:gd name="T30" fmla="*/ 150124 w 24377"/>
              <a:gd name="T31" fmla="*/ 637074 h 8613"/>
              <a:gd name="T32" fmla="*/ 313925 w 24377"/>
              <a:gd name="T33" fmla="*/ 780485 h 8613"/>
              <a:gd name="T34" fmla="*/ 545473 w 24377"/>
              <a:gd name="T35" fmla="*/ 839461 h 8613"/>
              <a:gd name="T36" fmla="*/ 610357 w 24377"/>
              <a:gd name="T37" fmla="*/ 841583 h 8613"/>
              <a:gd name="T38" fmla="*/ 874188 w 24377"/>
              <a:gd name="T39" fmla="*/ 832461 h 8613"/>
              <a:gd name="T40" fmla="*/ 1055005 w 24377"/>
              <a:gd name="T41" fmla="*/ 851554 h 8613"/>
              <a:gd name="T42" fmla="*/ 1347939 w 24377"/>
              <a:gd name="T43" fmla="*/ 1087884 h 8613"/>
              <a:gd name="T44" fmla="*/ 1511421 w 24377"/>
              <a:gd name="T45" fmla="*/ 1434319 h 8613"/>
              <a:gd name="T46" fmla="*/ 1714185 w 24377"/>
              <a:gd name="T47" fmla="*/ 1729626 h 8613"/>
              <a:gd name="T48" fmla="*/ 1999485 w 24377"/>
              <a:gd name="T49" fmla="*/ 1827001 h 8613"/>
              <a:gd name="T50" fmla="*/ 2163922 w 24377"/>
              <a:gd name="T51" fmla="*/ 1803877 h 8613"/>
              <a:gd name="T52" fmla="*/ 2670114 w 24377"/>
              <a:gd name="T53" fmla="*/ 1554393 h 8613"/>
              <a:gd name="T54" fmla="*/ 3120328 w 24377"/>
              <a:gd name="T55" fmla="*/ 1446623 h 8613"/>
              <a:gd name="T56" fmla="*/ 3225288 w 24377"/>
              <a:gd name="T57" fmla="*/ 1452988 h 8613"/>
              <a:gd name="T58" fmla="*/ 3656418 w 24377"/>
              <a:gd name="T59" fmla="*/ 1664073 h 8613"/>
              <a:gd name="T60" fmla="*/ 3731958 w 24377"/>
              <a:gd name="T61" fmla="*/ 1759963 h 8613"/>
              <a:gd name="T62" fmla="*/ 3751041 w 24377"/>
              <a:gd name="T63" fmla="*/ 1770570 h 8613"/>
              <a:gd name="T64" fmla="*/ 3771874 w 24377"/>
              <a:gd name="T65" fmla="*/ 1754659 h 8613"/>
              <a:gd name="T66" fmla="*/ 3797637 w 24377"/>
              <a:gd name="T67" fmla="*/ 632619 h 8613"/>
              <a:gd name="T68" fmla="*/ 3746270 w 24377"/>
              <a:gd name="T69" fmla="*/ 350041 h 8613"/>
              <a:gd name="T70" fmla="*/ 3687747 w 24377"/>
              <a:gd name="T71" fmla="*/ 73827 h 8613"/>
              <a:gd name="T72" fmla="*/ 3617615 w 24377"/>
              <a:gd name="T73" fmla="*/ 1697 h 8613"/>
              <a:gd name="T74" fmla="*/ 3598213 w 24377"/>
              <a:gd name="T75" fmla="*/ 212 h 861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4377" h="8613" extrusionOk="0">
                <a:moveTo>
                  <a:pt x="22626" y="1"/>
                </a:moveTo>
                <a:cubicBezTo>
                  <a:pt x="22431" y="1"/>
                  <a:pt x="22241" y="55"/>
                  <a:pt x="22058" y="101"/>
                </a:cubicBezTo>
                <a:cubicBezTo>
                  <a:pt x="21511" y="238"/>
                  <a:pt x="20953" y="349"/>
                  <a:pt x="20391" y="439"/>
                </a:cubicBezTo>
                <a:cubicBezTo>
                  <a:pt x="18472" y="743"/>
                  <a:pt x="16508" y="793"/>
                  <a:pt x="14552" y="793"/>
                </a:cubicBezTo>
                <a:cubicBezTo>
                  <a:pt x="14183" y="793"/>
                  <a:pt x="13813" y="791"/>
                  <a:pt x="13445" y="789"/>
                </a:cubicBezTo>
                <a:cubicBezTo>
                  <a:pt x="11020" y="775"/>
                  <a:pt x="8592" y="763"/>
                  <a:pt x="6170" y="648"/>
                </a:cubicBezTo>
                <a:cubicBezTo>
                  <a:pt x="4959" y="590"/>
                  <a:pt x="3748" y="506"/>
                  <a:pt x="2545" y="383"/>
                </a:cubicBezTo>
                <a:cubicBezTo>
                  <a:pt x="2238" y="351"/>
                  <a:pt x="1932" y="316"/>
                  <a:pt x="1627" y="279"/>
                </a:cubicBezTo>
                <a:cubicBezTo>
                  <a:pt x="1398" y="252"/>
                  <a:pt x="1163" y="215"/>
                  <a:pt x="930" y="215"/>
                </a:cubicBezTo>
                <a:cubicBezTo>
                  <a:pt x="895" y="215"/>
                  <a:pt x="861" y="215"/>
                  <a:pt x="827" y="217"/>
                </a:cubicBezTo>
                <a:cubicBezTo>
                  <a:pt x="405" y="240"/>
                  <a:pt x="13" y="441"/>
                  <a:pt x="5" y="792"/>
                </a:cubicBezTo>
                <a:cubicBezTo>
                  <a:pt x="1" y="936"/>
                  <a:pt x="84" y="1057"/>
                  <a:pt x="235" y="1138"/>
                </a:cubicBezTo>
                <a:cubicBezTo>
                  <a:pt x="259" y="1152"/>
                  <a:pt x="283" y="1157"/>
                  <a:pt x="305" y="1157"/>
                </a:cubicBezTo>
                <a:cubicBezTo>
                  <a:pt x="307" y="1157"/>
                  <a:pt x="309" y="1157"/>
                  <a:pt x="311" y="1157"/>
                </a:cubicBezTo>
                <a:cubicBezTo>
                  <a:pt x="180" y="1807"/>
                  <a:pt x="426" y="2480"/>
                  <a:pt x="944" y="3003"/>
                </a:cubicBezTo>
                <a:cubicBezTo>
                  <a:pt x="1219" y="3281"/>
                  <a:pt x="1569" y="3518"/>
                  <a:pt x="1974" y="3679"/>
                </a:cubicBezTo>
                <a:cubicBezTo>
                  <a:pt x="2424" y="3858"/>
                  <a:pt x="2928" y="3933"/>
                  <a:pt x="3430" y="3957"/>
                </a:cubicBezTo>
                <a:cubicBezTo>
                  <a:pt x="3565" y="3964"/>
                  <a:pt x="3702" y="3967"/>
                  <a:pt x="3838" y="3967"/>
                </a:cubicBezTo>
                <a:cubicBezTo>
                  <a:pt x="4389" y="3967"/>
                  <a:pt x="4946" y="3924"/>
                  <a:pt x="5497" y="3924"/>
                </a:cubicBezTo>
                <a:cubicBezTo>
                  <a:pt x="5880" y="3924"/>
                  <a:pt x="6260" y="3944"/>
                  <a:pt x="6634" y="4014"/>
                </a:cubicBezTo>
                <a:cubicBezTo>
                  <a:pt x="7452" y="4167"/>
                  <a:pt x="8044" y="4590"/>
                  <a:pt x="8476" y="5128"/>
                </a:cubicBezTo>
                <a:cubicBezTo>
                  <a:pt x="8889" y="5644"/>
                  <a:pt x="9168" y="6215"/>
                  <a:pt x="9504" y="6761"/>
                </a:cubicBezTo>
                <a:cubicBezTo>
                  <a:pt x="9818" y="7272"/>
                  <a:pt x="10194" y="7795"/>
                  <a:pt x="10779" y="8153"/>
                </a:cubicBezTo>
                <a:cubicBezTo>
                  <a:pt x="11306" y="8477"/>
                  <a:pt x="11931" y="8612"/>
                  <a:pt x="12573" y="8612"/>
                </a:cubicBezTo>
                <a:cubicBezTo>
                  <a:pt x="12917" y="8612"/>
                  <a:pt x="13266" y="8573"/>
                  <a:pt x="13607" y="8503"/>
                </a:cubicBezTo>
                <a:cubicBezTo>
                  <a:pt x="14755" y="8264"/>
                  <a:pt x="15723" y="7708"/>
                  <a:pt x="16790" y="7327"/>
                </a:cubicBezTo>
                <a:cubicBezTo>
                  <a:pt x="17672" y="7012"/>
                  <a:pt x="18645" y="6819"/>
                  <a:pt x="19621" y="6819"/>
                </a:cubicBezTo>
                <a:cubicBezTo>
                  <a:pt x="19841" y="6819"/>
                  <a:pt x="20062" y="6829"/>
                  <a:pt x="20281" y="6849"/>
                </a:cubicBezTo>
                <a:cubicBezTo>
                  <a:pt x="21290" y="6943"/>
                  <a:pt x="22275" y="7285"/>
                  <a:pt x="22992" y="7844"/>
                </a:cubicBezTo>
                <a:cubicBezTo>
                  <a:pt x="23170" y="7982"/>
                  <a:pt x="23328" y="8133"/>
                  <a:pt x="23467" y="8296"/>
                </a:cubicBezTo>
                <a:cubicBezTo>
                  <a:pt x="23495" y="8329"/>
                  <a:pt x="23541" y="8346"/>
                  <a:pt x="23587" y="8346"/>
                </a:cubicBezTo>
                <a:cubicBezTo>
                  <a:pt x="23643" y="8346"/>
                  <a:pt x="23698" y="8320"/>
                  <a:pt x="23718" y="8271"/>
                </a:cubicBezTo>
                <a:cubicBezTo>
                  <a:pt x="24376" y="6550"/>
                  <a:pt x="24252" y="4734"/>
                  <a:pt x="23880" y="2982"/>
                </a:cubicBezTo>
                <a:cubicBezTo>
                  <a:pt x="23786" y="2536"/>
                  <a:pt x="23676" y="2093"/>
                  <a:pt x="23557" y="1650"/>
                </a:cubicBezTo>
                <a:cubicBezTo>
                  <a:pt x="23441" y="1217"/>
                  <a:pt x="23343" y="773"/>
                  <a:pt x="23189" y="348"/>
                </a:cubicBezTo>
                <a:cubicBezTo>
                  <a:pt x="23127" y="176"/>
                  <a:pt x="22987" y="38"/>
                  <a:pt x="22748" y="8"/>
                </a:cubicBezTo>
                <a:cubicBezTo>
                  <a:pt x="22707" y="3"/>
                  <a:pt x="22666" y="1"/>
                  <a:pt x="22626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13;p2"/>
          <p:cNvSpPr>
            <a:spLocks/>
          </p:cNvSpPr>
          <p:nvPr/>
        </p:nvSpPr>
        <p:spPr bwMode="auto">
          <a:xfrm>
            <a:off x="10665884" y="12700"/>
            <a:ext cx="0" cy="0"/>
          </a:xfrm>
          <a:custGeom>
            <a:avLst/>
            <a:gdLst>
              <a:gd name="T0" fmla="*/ 0 w 1"/>
              <a:gd name="T1" fmla="*/ 1 h 1"/>
              <a:gd name="T2" fmla="*/ 0 w 1"/>
              <a:gd name="T3" fmla="*/ 1 h 1"/>
              <a:gd name="T4" fmla="*/ 0 w 1"/>
              <a:gd name="T5" fmla="*/ 1 h 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1" extrusionOk="0">
                <a:moveTo>
                  <a:pt x="0" y="1"/>
                </a:move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" name="Google Shape;14;p2"/>
          <p:cNvSpPr>
            <a:spLocks/>
          </p:cNvSpPr>
          <p:nvPr/>
        </p:nvSpPr>
        <p:spPr bwMode="auto">
          <a:xfrm>
            <a:off x="10665884" y="12700"/>
            <a:ext cx="0" cy="0"/>
          </a:xfrm>
          <a:custGeom>
            <a:avLst/>
            <a:gdLst>
              <a:gd name="T0" fmla="*/ 0 w 1"/>
              <a:gd name="T1" fmla="*/ 1 h 1"/>
              <a:gd name="T2" fmla="*/ 0 w 1"/>
              <a:gd name="T3" fmla="*/ 1 h 1"/>
              <a:gd name="T4" fmla="*/ 0 w 1"/>
              <a:gd name="T5" fmla="*/ 1 h 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1" extrusionOk="0">
                <a:moveTo>
                  <a:pt x="0" y="1"/>
                </a:move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" name="Google Shape;15;p2"/>
          <p:cNvSpPr>
            <a:spLocks/>
          </p:cNvSpPr>
          <p:nvPr/>
        </p:nvSpPr>
        <p:spPr bwMode="auto">
          <a:xfrm>
            <a:off x="10665884" y="12700"/>
            <a:ext cx="0" cy="0"/>
          </a:xfrm>
          <a:custGeom>
            <a:avLst/>
            <a:gdLst>
              <a:gd name="T0" fmla="*/ 0 w 1"/>
              <a:gd name="T1" fmla="*/ 1 h 1"/>
              <a:gd name="T2" fmla="*/ 0 w 1"/>
              <a:gd name="T3" fmla="*/ 1 h 1"/>
              <a:gd name="T4" fmla="*/ 0 w 1"/>
              <a:gd name="T5" fmla="*/ 1 h 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" h="1" extrusionOk="0">
                <a:moveTo>
                  <a:pt x="0" y="1"/>
                </a:move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1" name="Google Shape;18;p2"/>
          <p:cNvGrpSpPr>
            <a:grpSpLocks/>
          </p:cNvGrpSpPr>
          <p:nvPr/>
        </p:nvGrpSpPr>
        <p:grpSpPr bwMode="auto">
          <a:xfrm>
            <a:off x="9027584" y="5489576"/>
            <a:ext cx="812800" cy="1095375"/>
            <a:chOff x="4295900" y="1116675"/>
            <a:chExt cx="145125" cy="208875"/>
          </a:xfrm>
        </p:grpSpPr>
        <p:sp>
          <p:nvSpPr>
            <p:cNvPr id="12" name="Google Shape;19;p2"/>
            <p:cNvSpPr>
              <a:spLocks/>
            </p:cNvSpPr>
            <p:nvPr/>
          </p:nvSpPr>
          <p:spPr bwMode="auto">
            <a:xfrm>
              <a:off x="4295900" y="1116675"/>
              <a:ext cx="133450" cy="175625"/>
            </a:xfrm>
            <a:custGeom>
              <a:avLst/>
              <a:gdLst>
                <a:gd name="T0" fmla="*/ 67525 w 5338"/>
                <a:gd name="T1" fmla="*/ 3400 h 7025"/>
                <a:gd name="T2" fmla="*/ 75975 w 5338"/>
                <a:gd name="T3" fmla="*/ 4125 h 7025"/>
                <a:gd name="T4" fmla="*/ 120150 w 5338"/>
                <a:gd name="T5" fmla="*/ 40325 h 7025"/>
                <a:gd name="T6" fmla="*/ 126850 w 5338"/>
                <a:gd name="T7" fmla="*/ 98900 h 7025"/>
                <a:gd name="T8" fmla="*/ 120100 w 5338"/>
                <a:gd name="T9" fmla="*/ 118950 h 7025"/>
                <a:gd name="T10" fmla="*/ 119550 w 5338"/>
                <a:gd name="T11" fmla="*/ 119675 h 7025"/>
                <a:gd name="T12" fmla="*/ 116825 w 5338"/>
                <a:gd name="T13" fmla="*/ 125275 h 7025"/>
                <a:gd name="T14" fmla="*/ 117900 w 5338"/>
                <a:gd name="T15" fmla="*/ 130375 h 7025"/>
                <a:gd name="T16" fmla="*/ 124600 w 5338"/>
                <a:gd name="T17" fmla="*/ 147600 h 7025"/>
                <a:gd name="T18" fmla="*/ 125775 w 5338"/>
                <a:gd name="T19" fmla="*/ 153625 h 7025"/>
                <a:gd name="T20" fmla="*/ 120425 w 5338"/>
                <a:gd name="T21" fmla="*/ 159400 h 7025"/>
                <a:gd name="T22" fmla="*/ 90650 w 5338"/>
                <a:gd name="T23" fmla="*/ 172225 h 7025"/>
                <a:gd name="T24" fmla="*/ 90150 w 5338"/>
                <a:gd name="T25" fmla="*/ 172225 h 7025"/>
                <a:gd name="T26" fmla="*/ 76225 w 5338"/>
                <a:gd name="T27" fmla="*/ 159850 h 7025"/>
                <a:gd name="T28" fmla="*/ 73700 w 5338"/>
                <a:gd name="T29" fmla="*/ 155025 h 7025"/>
                <a:gd name="T30" fmla="*/ 69050 w 5338"/>
                <a:gd name="T31" fmla="*/ 148775 h 7025"/>
                <a:gd name="T32" fmla="*/ 63675 w 5338"/>
                <a:gd name="T33" fmla="*/ 145725 h 7025"/>
                <a:gd name="T34" fmla="*/ 54050 w 5338"/>
                <a:gd name="T35" fmla="*/ 142375 h 7025"/>
                <a:gd name="T36" fmla="*/ 43875 w 5338"/>
                <a:gd name="T37" fmla="*/ 138800 h 7025"/>
                <a:gd name="T38" fmla="*/ 7325 w 5338"/>
                <a:gd name="T39" fmla="*/ 87475 h 7025"/>
                <a:gd name="T40" fmla="*/ 20525 w 5338"/>
                <a:gd name="T41" fmla="*/ 27350 h 7025"/>
                <a:gd name="T42" fmla="*/ 67525 w 5338"/>
                <a:gd name="T43" fmla="*/ 3400 h 7025"/>
                <a:gd name="T44" fmla="*/ 67575 w 5338"/>
                <a:gd name="T45" fmla="*/ 25 h 7025"/>
                <a:gd name="T46" fmla="*/ 17825 w 5338"/>
                <a:gd name="T47" fmla="*/ 25300 h 7025"/>
                <a:gd name="T48" fmla="*/ 4000 w 5338"/>
                <a:gd name="T49" fmla="*/ 88050 h 7025"/>
                <a:gd name="T50" fmla="*/ 42550 w 5338"/>
                <a:gd name="T51" fmla="*/ 141900 h 7025"/>
                <a:gd name="T52" fmla="*/ 53025 w 5338"/>
                <a:gd name="T53" fmla="*/ 145575 h 7025"/>
                <a:gd name="T54" fmla="*/ 62400 w 5338"/>
                <a:gd name="T55" fmla="*/ 148825 h 7025"/>
                <a:gd name="T56" fmla="*/ 66850 w 5338"/>
                <a:gd name="T57" fmla="*/ 151325 h 7025"/>
                <a:gd name="T58" fmla="*/ 70750 w 5338"/>
                <a:gd name="T59" fmla="*/ 156675 h 7025"/>
                <a:gd name="T60" fmla="*/ 73200 w 5338"/>
                <a:gd name="T61" fmla="*/ 161375 h 7025"/>
                <a:gd name="T62" fmla="*/ 90175 w 5338"/>
                <a:gd name="T63" fmla="*/ 175600 h 7025"/>
                <a:gd name="T64" fmla="*/ 90775 w 5338"/>
                <a:gd name="T65" fmla="*/ 175600 h 7025"/>
                <a:gd name="T66" fmla="*/ 122325 w 5338"/>
                <a:gd name="T67" fmla="*/ 162200 h 7025"/>
                <a:gd name="T68" fmla="*/ 129100 w 5338"/>
                <a:gd name="T69" fmla="*/ 154350 h 7025"/>
                <a:gd name="T70" fmla="*/ 127750 w 5338"/>
                <a:gd name="T71" fmla="*/ 146350 h 7025"/>
                <a:gd name="T72" fmla="*/ 121050 w 5338"/>
                <a:gd name="T73" fmla="*/ 129125 h 7025"/>
                <a:gd name="T74" fmla="*/ 120200 w 5338"/>
                <a:gd name="T75" fmla="*/ 125575 h 7025"/>
                <a:gd name="T76" fmla="*/ 122275 w 5338"/>
                <a:gd name="T77" fmla="*/ 121700 h 7025"/>
                <a:gd name="T78" fmla="*/ 122850 w 5338"/>
                <a:gd name="T79" fmla="*/ 120975 h 7025"/>
                <a:gd name="T80" fmla="*/ 130175 w 5338"/>
                <a:gd name="T81" fmla="*/ 99350 h 7025"/>
                <a:gd name="T82" fmla="*/ 123225 w 5338"/>
                <a:gd name="T83" fmla="*/ 38900 h 7025"/>
                <a:gd name="T84" fmla="*/ 76550 w 5338"/>
                <a:gd name="T85" fmla="*/ 775 h 7025"/>
                <a:gd name="T86" fmla="*/ 67575 w 5338"/>
                <a:gd name="T87" fmla="*/ 25 h 702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5338" h="7025" extrusionOk="0">
                  <a:moveTo>
                    <a:pt x="2701" y="136"/>
                  </a:moveTo>
                  <a:cubicBezTo>
                    <a:pt x="2815" y="136"/>
                    <a:pt x="2928" y="145"/>
                    <a:pt x="3039" y="165"/>
                  </a:cubicBezTo>
                  <a:cubicBezTo>
                    <a:pt x="3773" y="292"/>
                    <a:pt x="4450" y="847"/>
                    <a:pt x="4806" y="1613"/>
                  </a:cubicBezTo>
                  <a:cubicBezTo>
                    <a:pt x="5109" y="2268"/>
                    <a:pt x="5200" y="3057"/>
                    <a:pt x="5074" y="3956"/>
                  </a:cubicBezTo>
                  <a:cubicBezTo>
                    <a:pt x="5036" y="4222"/>
                    <a:pt x="4975" y="4524"/>
                    <a:pt x="4804" y="4758"/>
                  </a:cubicBezTo>
                  <a:lnTo>
                    <a:pt x="4782" y="4787"/>
                  </a:lnTo>
                  <a:cubicBezTo>
                    <a:pt x="4735" y="4849"/>
                    <a:pt x="4682" y="4920"/>
                    <a:pt x="4673" y="5011"/>
                  </a:cubicBezTo>
                  <a:cubicBezTo>
                    <a:pt x="4666" y="5087"/>
                    <a:pt x="4694" y="5158"/>
                    <a:pt x="4716" y="5215"/>
                  </a:cubicBezTo>
                  <a:lnTo>
                    <a:pt x="4984" y="5904"/>
                  </a:lnTo>
                  <a:cubicBezTo>
                    <a:pt x="5013" y="5977"/>
                    <a:pt x="5048" y="6068"/>
                    <a:pt x="5031" y="6145"/>
                  </a:cubicBezTo>
                  <a:cubicBezTo>
                    <a:pt x="5010" y="6239"/>
                    <a:pt x="4918" y="6308"/>
                    <a:pt x="4817" y="6376"/>
                  </a:cubicBezTo>
                  <a:cubicBezTo>
                    <a:pt x="4410" y="6649"/>
                    <a:pt x="4041" y="6877"/>
                    <a:pt x="3626" y="6889"/>
                  </a:cubicBezTo>
                  <a:cubicBezTo>
                    <a:pt x="3619" y="6889"/>
                    <a:pt x="3613" y="6889"/>
                    <a:pt x="3606" y="6889"/>
                  </a:cubicBezTo>
                  <a:cubicBezTo>
                    <a:pt x="3294" y="6889"/>
                    <a:pt x="3188" y="6670"/>
                    <a:pt x="3049" y="6394"/>
                  </a:cubicBezTo>
                  <a:cubicBezTo>
                    <a:pt x="3017" y="6331"/>
                    <a:pt x="2984" y="6265"/>
                    <a:pt x="2948" y="6201"/>
                  </a:cubicBezTo>
                  <a:cubicBezTo>
                    <a:pt x="2900" y="6116"/>
                    <a:pt x="2845" y="6021"/>
                    <a:pt x="2762" y="5951"/>
                  </a:cubicBezTo>
                  <a:cubicBezTo>
                    <a:pt x="2696" y="5893"/>
                    <a:pt x="2617" y="5857"/>
                    <a:pt x="2547" y="5829"/>
                  </a:cubicBezTo>
                  <a:cubicBezTo>
                    <a:pt x="2420" y="5776"/>
                    <a:pt x="2289" y="5735"/>
                    <a:pt x="2162" y="5695"/>
                  </a:cubicBezTo>
                  <a:cubicBezTo>
                    <a:pt x="2026" y="5653"/>
                    <a:pt x="1886" y="5609"/>
                    <a:pt x="1755" y="5552"/>
                  </a:cubicBezTo>
                  <a:cubicBezTo>
                    <a:pt x="1017" y="5234"/>
                    <a:pt x="457" y="4448"/>
                    <a:pt x="293" y="3499"/>
                  </a:cubicBezTo>
                  <a:cubicBezTo>
                    <a:pt x="139" y="2612"/>
                    <a:pt x="332" y="1736"/>
                    <a:pt x="821" y="1094"/>
                  </a:cubicBezTo>
                  <a:cubicBezTo>
                    <a:pt x="1276" y="496"/>
                    <a:pt x="2000" y="136"/>
                    <a:pt x="2701" y="136"/>
                  </a:cubicBezTo>
                  <a:close/>
                  <a:moveTo>
                    <a:pt x="2703" y="1"/>
                  </a:moveTo>
                  <a:cubicBezTo>
                    <a:pt x="1960" y="1"/>
                    <a:pt x="1195" y="381"/>
                    <a:pt x="713" y="1012"/>
                  </a:cubicBezTo>
                  <a:cubicBezTo>
                    <a:pt x="202" y="1684"/>
                    <a:pt x="1" y="2598"/>
                    <a:pt x="160" y="3522"/>
                  </a:cubicBezTo>
                  <a:cubicBezTo>
                    <a:pt x="332" y="4515"/>
                    <a:pt x="923" y="5341"/>
                    <a:pt x="1702" y="5676"/>
                  </a:cubicBezTo>
                  <a:cubicBezTo>
                    <a:pt x="1839" y="5735"/>
                    <a:pt x="1982" y="5781"/>
                    <a:pt x="2121" y="5823"/>
                  </a:cubicBezTo>
                  <a:cubicBezTo>
                    <a:pt x="2246" y="5863"/>
                    <a:pt x="2374" y="5904"/>
                    <a:pt x="2496" y="5953"/>
                  </a:cubicBezTo>
                  <a:cubicBezTo>
                    <a:pt x="2558" y="5978"/>
                    <a:pt x="2623" y="6008"/>
                    <a:pt x="2674" y="6053"/>
                  </a:cubicBezTo>
                  <a:cubicBezTo>
                    <a:pt x="2740" y="6109"/>
                    <a:pt x="2786" y="6189"/>
                    <a:pt x="2830" y="6267"/>
                  </a:cubicBezTo>
                  <a:cubicBezTo>
                    <a:pt x="2865" y="6329"/>
                    <a:pt x="2897" y="6393"/>
                    <a:pt x="2928" y="6455"/>
                  </a:cubicBezTo>
                  <a:cubicBezTo>
                    <a:pt x="3069" y="6735"/>
                    <a:pt x="3214" y="7024"/>
                    <a:pt x="3607" y="7024"/>
                  </a:cubicBezTo>
                  <a:lnTo>
                    <a:pt x="3631" y="7024"/>
                  </a:lnTo>
                  <a:cubicBezTo>
                    <a:pt x="4118" y="7010"/>
                    <a:pt x="4566" y="6708"/>
                    <a:pt x="4893" y="6488"/>
                  </a:cubicBezTo>
                  <a:cubicBezTo>
                    <a:pt x="5012" y="6408"/>
                    <a:pt x="5132" y="6317"/>
                    <a:pt x="5164" y="6174"/>
                  </a:cubicBezTo>
                  <a:cubicBezTo>
                    <a:pt x="5189" y="6057"/>
                    <a:pt x="5144" y="5940"/>
                    <a:pt x="5110" y="5854"/>
                  </a:cubicBezTo>
                  <a:lnTo>
                    <a:pt x="4842" y="5165"/>
                  </a:lnTo>
                  <a:cubicBezTo>
                    <a:pt x="4824" y="5119"/>
                    <a:pt x="4804" y="5068"/>
                    <a:pt x="4808" y="5023"/>
                  </a:cubicBezTo>
                  <a:cubicBezTo>
                    <a:pt x="4813" y="4971"/>
                    <a:pt x="4851" y="4921"/>
                    <a:pt x="4891" y="4868"/>
                  </a:cubicBezTo>
                  <a:lnTo>
                    <a:pt x="4914" y="4839"/>
                  </a:lnTo>
                  <a:cubicBezTo>
                    <a:pt x="5102" y="4580"/>
                    <a:pt x="5168" y="4257"/>
                    <a:pt x="5207" y="3974"/>
                  </a:cubicBezTo>
                  <a:cubicBezTo>
                    <a:pt x="5338" y="3049"/>
                    <a:pt x="5244" y="2235"/>
                    <a:pt x="4929" y="1556"/>
                  </a:cubicBezTo>
                  <a:cubicBezTo>
                    <a:pt x="4555" y="750"/>
                    <a:pt x="3840" y="167"/>
                    <a:pt x="3062" y="31"/>
                  </a:cubicBezTo>
                  <a:cubicBezTo>
                    <a:pt x="2944" y="11"/>
                    <a:pt x="2824" y="1"/>
                    <a:pt x="270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20;p2"/>
            <p:cNvSpPr>
              <a:spLocks/>
            </p:cNvSpPr>
            <p:nvPr/>
          </p:nvSpPr>
          <p:spPr bwMode="auto">
            <a:xfrm>
              <a:off x="4379125" y="1270250"/>
              <a:ext cx="61900" cy="55300"/>
            </a:xfrm>
            <a:custGeom>
              <a:avLst/>
              <a:gdLst>
                <a:gd name="T0" fmla="*/ 45350 w 2476"/>
                <a:gd name="T1" fmla="*/ 25 h 2212"/>
                <a:gd name="T2" fmla="*/ 43625 w 2476"/>
                <a:gd name="T3" fmla="*/ 1650 h 2212"/>
                <a:gd name="T4" fmla="*/ 45225 w 2476"/>
                <a:gd name="T5" fmla="*/ 3425 h 2212"/>
                <a:gd name="T6" fmla="*/ 48375 w 2476"/>
                <a:gd name="T7" fmla="*/ 5000 h 2212"/>
                <a:gd name="T8" fmla="*/ 49575 w 2476"/>
                <a:gd name="T9" fmla="*/ 8200 h 2212"/>
                <a:gd name="T10" fmla="*/ 49450 w 2476"/>
                <a:gd name="T11" fmla="*/ 9300 h 2212"/>
                <a:gd name="T12" fmla="*/ 49800 w 2476"/>
                <a:gd name="T13" fmla="*/ 13500 h 2212"/>
                <a:gd name="T14" fmla="*/ 52725 w 2476"/>
                <a:gd name="T15" fmla="*/ 15975 h 2212"/>
                <a:gd name="T16" fmla="*/ 54275 w 2476"/>
                <a:gd name="T17" fmla="*/ 17025 h 2212"/>
                <a:gd name="T18" fmla="*/ 54275 w 2476"/>
                <a:gd name="T19" fmla="*/ 19325 h 2212"/>
                <a:gd name="T20" fmla="*/ 54975 w 2476"/>
                <a:gd name="T21" fmla="*/ 24175 h 2212"/>
                <a:gd name="T22" fmla="*/ 56550 w 2476"/>
                <a:gd name="T23" fmla="*/ 25500 h 2212"/>
                <a:gd name="T24" fmla="*/ 57075 w 2476"/>
                <a:gd name="T25" fmla="*/ 25875 h 2212"/>
                <a:gd name="T26" fmla="*/ 57850 w 2476"/>
                <a:gd name="T27" fmla="*/ 30000 h 2212"/>
                <a:gd name="T28" fmla="*/ 54475 w 2476"/>
                <a:gd name="T29" fmla="*/ 34500 h 2212"/>
                <a:gd name="T30" fmla="*/ 26125 w 2476"/>
                <a:gd name="T31" fmla="*/ 50975 h 2212"/>
                <a:gd name="T32" fmla="*/ 21175 w 2476"/>
                <a:gd name="T33" fmla="*/ 51900 h 2212"/>
                <a:gd name="T34" fmla="*/ 19750 w 2476"/>
                <a:gd name="T35" fmla="*/ 51775 h 2212"/>
                <a:gd name="T36" fmla="*/ 15900 w 2476"/>
                <a:gd name="T37" fmla="*/ 48675 h 2212"/>
                <a:gd name="T38" fmla="*/ 15775 w 2476"/>
                <a:gd name="T39" fmla="*/ 47175 h 2212"/>
                <a:gd name="T40" fmla="*/ 15025 w 2476"/>
                <a:gd name="T41" fmla="*/ 43525 h 2212"/>
                <a:gd name="T42" fmla="*/ 11050 w 2476"/>
                <a:gd name="T43" fmla="*/ 40600 h 2212"/>
                <a:gd name="T44" fmla="*/ 8725 w 2476"/>
                <a:gd name="T45" fmla="*/ 39025 h 2212"/>
                <a:gd name="T46" fmla="*/ 8900 w 2476"/>
                <a:gd name="T47" fmla="*/ 37250 h 2212"/>
                <a:gd name="T48" fmla="*/ 9125 w 2476"/>
                <a:gd name="T49" fmla="*/ 33925 h 2212"/>
                <a:gd name="T50" fmla="*/ 6775 w 2476"/>
                <a:gd name="T51" fmla="*/ 30600 h 2212"/>
                <a:gd name="T52" fmla="*/ 6000 w 2476"/>
                <a:gd name="T53" fmla="*/ 29875 h 2212"/>
                <a:gd name="T54" fmla="*/ 5600 w 2476"/>
                <a:gd name="T55" fmla="*/ 20975 h 2212"/>
                <a:gd name="T56" fmla="*/ 4900 w 2476"/>
                <a:gd name="T57" fmla="*/ 18675 h 2212"/>
                <a:gd name="T58" fmla="*/ 4125 w 2476"/>
                <a:gd name="T59" fmla="*/ 18475 h 2212"/>
                <a:gd name="T60" fmla="*/ 2600 w 2476"/>
                <a:gd name="T61" fmla="*/ 19375 h 2212"/>
                <a:gd name="T62" fmla="*/ 3525 w 2476"/>
                <a:gd name="T63" fmla="*/ 32200 h 2212"/>
                <a:gd name="T64" fmla="*/ 4475 w 2476"/>
                <a:gd name="T65" fmla="*/ 33100 h 2212"/>
                <a:gd name="T66" fmla="*/ 5825 w 2476"/>
                <a:gd name="T67" fmla="*/ 34725 h 2212"/>
                <a:gd name="T68" fmla="*/ 5625 w 2476"/>
                <a:gd name="T69" fmla="*/ 36475 h 2212"/>
                <a:gd name="T70" fmla="*/ 5475 w 2476"/>
                <a:gd name="T71" fmla="*/ 40025 h 2212"/>
                <a:gd name="T72" fmla="*/ 9675 w 2476"/>
                <a:gd name="T73" fmla="*/ 43700 h 2212"/>
                <a:gd name="T74" fmla="*/ 12075 w 2476"/>
                <a:gd name="T75" fmla="*/ 45225 h 2212"/>
                <a:gd name="T76" fmla="*/ 12400 w 2476"/>
                <a:gd name="T77" fmla="*/ 47250 h 2212"/>
                <a:gd name="T78" fmla="*/ 12600 w 2476"/>
                <a:gd name="T79" fmla="*/ 49400 h 2212"/>
                <a:gd name="T80" fmla="*/ 19150 w 2476"/>
                <a:gd name="T81" fmla="*/ 55125 h 2212"/>
                <a:gd name="T82" fmla="*/ 21150 w 2476"/>
                <a:gd name="T83" fmla="*/ 55275 h 2212"/>
                <a:gd name="T84" fmla="*/ 27100 w 2476"/>
                <a:gd name="T85" fmla="*/ 54250 h 2212"/>
                <a:gd name="T86" fmla="*/ 56825 w 2476"/>
                <a:gd name="T87" fmla="*/ 36950 h 2212"/>
                <a:gd name="T88" fmla="*/ 61025 w 2476"/>
                <a:gd name="T89" fmla="*/ 31075 h 2212"/>
                <a:gd name="T90" fmla="*/ 59250 w 2476"/>
                <a:gd name="T91" fmla="*/ 23250 h 2212"/>
                <a:gd name="T92" fmla="*/ 58425 w 2476"/>
                <a:gd name="T93" fmla="*/ 22675 h 2212"/>
                <a:gd name="T94" fmla="*/ 57675 w 2476"/>
                <a:gd name="T95" fmla="*/ 22100 h 2212"/>
                <a:gd name="T96" fmla="*/ 57625 w 2476"/>
                <a:gd name="T97" fmla="*/ 19850 h 2212"/>
                <a:gd name="T98" fmla="*/ 57200 w 2476"/>
                <a:gd name="T99" fmla="*/ 15325 h 2212"/>
                <a:gd name="T100" fmla="*/ 54300 w 2476"/>
                <a:gd name="T101" fmla="*/ 12975 h 2212"/>
                <a:gd name="T102" fmla="*/ 52750 w 2476"/>
                <a:gd name="T103" fmla="*/ 11875 h 2212"/>
                <a:gd name="T104" fmla="*/ 52775 w 2476"/>
                <a:gd name="T105" fmla="*/ 9850 h 2212"/>
                <a:gd name="T106" fmla="*/ 52950 w 2476"/>
                <a:gd name="T107" fmla="*/ 8400 h 2212"/>
                <a:gd name="T108" fmla="*/ 50875 w 2476"/>
                <a:gd name="T109" fmla="*/ 2725 h 2212"/>
                <a:gd name="T110" fmla="*/ 45350 w 2476"/>
                <a:gd name="T111" fmla="*/ 25 h 221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476" h="2212" extrusionOk="0">
                  <a:moveTo>
                    <a:pt x="1814" y="1"/>
                  </a:moveTo>
                  <a:cubicBezTo>
                    <a:pt x="1780" y="2"/>
                    <a:pt x="1746" y="29"/>
                    <a:pt x="1745" y="66"/>
                  </a:cubicBezTo>
                  <a:cubicBezTo>
                    <a:pt x="1743" y="104"/>
                    <a:pt x="1772" y="135"/>
                    <a:pt x="1809" y="137"/>
                  </a:cubicBezTo>
                  <a:cubicBezTo>
                    <a:pt x="1855" y="138"/>
                    <a:pt x="1900" y="161"/>
                    <a:pt x="1935" y="200"/>
                  </a:cubicBezTo>
                  <a:cubicBezTo>
                    <a:pt x="1968" y="237"/>
                    <a:pt x="1986" y="283"/>
                    <a:pt x="1983" y="328"/>
                  </a:cubicBezTo>
                  <a:cubicBezTo>
                    <a:pt x="1982" y="343"/>
                    <a:pt x="1980" y="357"/>
                    <a:pt x="1978" y="372"/>
                  </a:cubicBezTo>
                  <a:cubicBezTo>
                    <a:pt x="1969" y="421"/>
                    <a:pt x="1960" y="483"/>
                    <a:pt x="1992" y="540"/>
                  </a:cubicBezTo>
                  <a:cubicBezTo>
                    <a:pt x="2020" y="593"/>
                    <a:pt x="2070" y="618"/>
                    <a:pt x="2109" y="639"/>
                  </a:cubicBezTo>
                  <a:cubicBezTo>
                    <a:pt x="2137" y="653"/>
                    <a:pt x="2161" y="665"/>
                    <a:pt x="2171" y="681"/>
                  </a:cubicBezTo>
                  <a:cubicBezTo>
                    <a:pt x="2183" y="701"/>
                    <a:pt x="2178" y="736"/>
                    <a:pt x="2171" y="773"/>
                  </a:cubicBezTo>
                  <a:cubicBezTo>
                    <a:pt x="2163" y="832"/>
                    <a:pt x="2152" y="904"/>
                    <a:pt x="2199" y="967"/>
                  </a:cubicBezTo>
                  <a:cubicBezTo>
                    <a:pt x="2218" y="991"/>
                    <a:pt x="2243" y="1007"/>
                    <a:pt x="2262" y="1020"/>
                  </a:cubicBezTo>
                  <a:cubicBezTo>
                    <a:pt x="2269" y="1024"/>
                    <a:pt x="2277" y="1030"/>
                    <a:pt x="2283" y="1035"/>
                  </a:cubicBezTo>
                  <a:cubicBezTo>
                    <a:pt x="2328" y="1071"/>
                    <a:pt x="2332" y="1145"/>
                    <a:pt x="2314" y="1200"/>
                  </a:cubicBezTo>
                  <a:cubicBezTo>
                    <a:pt x="2290" y="1269"/>
                    <a:pt x="2231" y="1330"/>
                    <a:pt x="2179" y="1380"/>
                  </a:cubicBezTo>
                  <a:cubicBezTo>
                    <a:pt x="1861" y="1687"/>
                    <a:pt x="1469" y="1914"/>
                    <a:pt x="1045" y="2039"/>
                  </a:cubicBezTo>
                  <a:cubicBezTo>
                    <a:pt x="980" y="2059"/>
                    <a:pt x="912" y="2076"/>
                    <a:pt x="847" y="2076"/>
                  </a:cubicBezTo>
                  <a:cubicBezTo>
                    <a:pt x="828" y="2076"/>
                    <a:pt x="809" y="2075"/>
                    <a:pt x="790" y="2071"/>
                  </a:cubicBezTo>
                  <a:cubicBezTo>
                    <a:pt x="727" y="2061"/>
                    <a:pt x="651" y="2017"/>
                    <a:pt x="636" y="1947"/>
                  </a:cubicBezTo>
                  <a:cubicBezTo>
                    <a:pt x="632" y="1930"/>
                    <a:pt x="632" y="1909"/>
                    <a:pt x="631" y="1887"/>
                  </a:cubicBezTo>
                  <a:cubicBezTo>
                    <a:pt x="631" y="1842"/>
                    <a:pt x="628" y="1790"/>
                    <a:pt x="601" y="1741"/>
                  </a:cubicBezTo>
                  <a:cubicBezTo>
                    <a:pt x="563" y="1677"/>
                    <a:pt x="499" y="1649"/>
                    <a:pt x="442" y="1624"/>
                  </a:cubicBezTo>
                  <a:cubicBezTo>
                    <a:pt x="389" y="1601"/>
                    <a:pt x="356" y="1585"/>
                    <a:pt x="349" y="1561"/>
                  </a:cubicBezTo>
                  <a:cubicBezTo>
                    <a:pt x="343" y="1544"/>
                    <a:pt x="350" y="1518"/>
                    <a:pt x="356" y="1490"/>
                  </a:cubicBezTo>
                  <a:cubicBezTo>
                    <a:pt x="366" y="1451"/>
                    <a:pt x="376" y="1406"/>
                    <a:pt x="365" y="1357"/>
                  </a:cubicBezTo>
                  <a:cubicBezTo>
                    <a:pt x="349" y="1296"/>
                    <a:pt x="305" y="1256"/>
                    <a:pt x="271" y="1224"/>
                  </a:cubicBezTo>
                  <a:cubicBezTo>
                    <a:pt x="260" y="1215"/>
                    <a:pt x="249" y="1205"/>
                    <a:pt x="240" y="1195"/>
                  </a:cubicBezTo>
                  <a:cubicBezTo>
                    <a:pt x="131" y="1080"/>
                    <a:pt x="171" y="938"/>
                    <a:pt x="224" y="839"/>
                  </a:cubicBezTo>
                  <a:cubicBezTo>
                    <a:pt x="242" y="805"/>
                    <a:pt x="229" y="765"/>
                    <a:pt x="196" y="747"/>
                  </a:cubicBezTo>
                  <a:cubicBezTo>
                    <a:pt x="186" y="742"/>
                    <a:pt x="175" y="739"/>
                    <a:pt x="165" y="739"/>
                  </a:cubicBezTo>
                  <a:cubicBezTo>
                    <a:pt x="140" y="739"/>
                    <a:pt x="117" y="752"/>
                    <a:pt x="104" y="775"/>
                  </a:cubicBezTo>
                  <a:cubicBezTo>
                    <a:pt x="0" y="971"/>
                    <a:pt x="14" y="1153"/>
                    <a:pt x="141" y="1288"/>
                  </a:cubicBezTo>
                  <a:cubicBezTo>
                    <a:pt x="153" y="1300"/>
                    <a:pt x="166" y="1312"/>
                    <a:pt x="179" y="1324"/>
                  </a:cubicBezTo>
                  <a:cubicBezTo>
                    <a:pt x="204" y="1346"/>
                    <a:pt x="228" y="1368"/>
                    <a:pt x="233" y="1389"/>
                  </a:cubicBezTo>
                  <a:cubicBezTo>
                    <a:pt x="238" y="1407"/>
                    <a:pt x="231" y="1431"/>
                    <a:pt x="225" y="1459"/>
                  </a:cubicBezTo>
                  <a:cubicBezTo>
                    <a:pt x="215" y="1499"/>
                    <a:pt x="203" y="1549"/>
                    <a:pt x="219" y="1601"/>
                  </a:cubicBezTo>
                  <a:cubicBezTo>
                    <a:pt x="246" y="1686"/>
                    <a:pt x="325" y="1720"/>
                    <a:pt x="387" y="1748"/>
                  </a:cubicBezTo>
                  <a:cubicBezTo>
                    <a:pt x="430" y="1766"/>
                    <a:pt x="469" y="1783"/>
                    <a:pt x="483" y="1809"/>
                  </a:cubicBezTo>
                  <a:cubicBezTo>
                    <a:pt x="495" y="1828"/>
                    <a:pt x="495" y="1857"/>
                    <a:pt x="496" y="1890"/>
                  </a:cubicBezTo>
                  <a:cubicBezTo>
                    <a:pt x="496" y="1916"/>
                    <a:pt x="497" y="1946"/>
                    <a:pt x="504" y="1976"/>
                  </a:cubicBezTo>
                  <a:cubicBezTo>
                    <a:pt x="532" y="2108"/>
                    <a:pt x="656" y="2186"/>
                    <a:pt x="766" y="2205"/>
                  </a:cubicBezTo>
                  <a:cubicBezTo>
                    <a:pt x="793" y="2209"/>
                    <a:pt x="820" y="2211"/>
                    <a:pt x="846" y="2211"/>
                  </a:cubicBezTo>
                  <a:cubicBezTo>
                    <a:pt x="928" y="2211"/>
                    <a:pt x="1008" y="2192"/>
                    <a:pt x="1084" y="2170"/>
                  </a:cubicBezTo>
                  <a:cubicBezTo>
                    <a:pt x="1529" y="2038"/>
                    <a:pt x="1940" y="1799"/>
                    <a:pt x="2273" y="1478"/>
                  </a:cubicBezTo>
                  <a:cubicBezTo>
                    <a:pt x="2337" y="1416"/>
                    <a:pt x="2407" y="1343"/>
                    <a:pt x="2441" y="1243"/>
                  </a:cubicBezTo>
                  <a:cubicBezTo>
                    <a:pt x="2476" y="1145"/>
                    <a:pt x="2467" y="1011"/>
                    <a:pt x="2370" y="930"/>
                  </a:cubicBezTo>
                  <a:cubicBezTo>
                    <a:pt x="2359" y="922"/>
                    <a:pt x="2347" y="914"/>
                    <a:pt x="2337" y="907"/>
                  </a:cubicBezTo>
                  <a:cubicBezTo>
                    <a:pt x="2324" y="898"/>
                    <a:pt x="2312" y="891"/>
                    <a:pt x="2307" y="884"/>
                  </a:cubicBezTo>
                  <a:cubicBezTo>
                    <a:pt x="2294" y="867"/>
                    <a:pt x="2299" y="832"/>
                    <a:pt x="2305" y="794"/>
                  </a:cubicBezTo>
                  <a:cubicBezTo>
                    <a:pt x="2313" y="740"/>
                    <a:pt x="2323" y="674"/>
                    <a:pt x="2288" y="613"/>
                  </a:cubicBezTo>
                  <a:cubicBezTo>
                    <a:pt x="2259" y="564"/>
                    <a:pt x="2211" y="538"/>
                    <a:pt x="2172" y="519"/>
                  </a:cubicBezTo>
                  <a:cubicBezTo>
                    <a:pt x="2144" y="504"/>
                    <a:pt x="2119" y="491"/>
                    <a:pt x="2110" y="475"/>
                  </a:cubicBezTo>
                  <a:cubicBezTo>
                    <a:pt x="2101" y="458"/>
                    <a:pt x="2106" y="427"/>
                    <a:pt x="2111" y="394"/>
                  </a:cubicBezTo>
                  <a:cubicBezTo>
                    <a:pt x="2113" y="375"/>
                    <a:pt x="2117" y="356"/>
                    <a:pt x="2118" y="336"/>
                  </a:cubicBezTo>
                  <a:cubicBezTo>
                    <a:pt x="2123" y="256"/>
                    <a:pt x="2093" y="173"/>
                    <a:pt x="2035" y="109"/>
                  </a:cubicBezTo>
                  <a:cubicBezTo>
                    <a:pt x="1977" y="44"/>
                    <a:pt x="1897" y="4"/>
                    <a:pt x="181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21;p2"/>
            <p:cNvSpPr>
              <a:spLocks/>
            </p:cNvSpPr>
            <p:nvPr/>
          </p:nvSpPr>
          <p:spPr bwMode="auto">
            <a:xfrm>
              <a:off x="4384675" y="1290125"/>
              <a:ext cx="32500" cy="16125"/>
            </a:xfrm>
            <a:custGeom>
              <a:avLst/>
              <a:gdLst>
                <a:gd name="T0" fmla="*/ 30575 w 1300"/>
                <a:gd name="T1" fmla="*/ 25 h 645"/>
                <a:gd name="T2" fmla="*/ 29675 w 1300"/>
                <a:gd name="T3" fmla="*/ 250 h 645"/>
                <a:gd name="T4" fmla="*/ 1425 w 1300"/>
                <a:gd name="T5" fmla="*/ 12850 h 645"/>
                <a:gd name="T6" fmla="*/ 275 w 1300"/>
                <a:gd name="T7" fmla="*/ 14950 h 645"/>
                <a:gd name="T8" fmla="*/ 1900 w 1300"/>
                <a:gd name="T9" fmla="*/ 16125 h 645"/>
                <a:gd name="T10" fmla="*/ 2400 w 1300"/>
                <a:gd name="T11" fmla="*/ 16075 h 645"/>
                <a:gd name="T12" fmla="*/ 31450 w 1300"/>
                <a:gd name="T13" fmla="*/ 3150 h 645"/>
                <a:gd name="T14" fmla="*/ 32000 w 1300"/>
                <a:gd name="T15" fmla="*/ 825 h 645"/>
                <a:gd name="T16" fmla="*/ 30575 w 1300"/>
                <a:gd name="T17" fmla="*/ 25 h 64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300" h="645" extrusionOk="0">
                  <a:moveTo>
                    <a:pt x="1223" y="1"/>
                  </a:moveTo>
                  <a:cubicBezTo>
                    <a:pt x="1211" y="1"/>
                    <a:pt x="1199" y="4"/>
                    <a:pt x="1187" y="10"/>
                  </a:cubicBezTo>
                  <a:cubicBezTo>
                    <a:pt x="675" y="323"/>
                    <a:pt x="63" y="511"/>
                    <a:pt x="57" y="514"/>
                  </a:cubicBezTo>
                  <a:cubicBezTo>
                    <a:pt x="21" y="524"/>
                    <a:pt x="1" y="562"/>
                    <a:pt x="11" y="598"/>
                  </a:cubicBezTo>
                  <a:cubicBezTo>
                    <a:pt x="21" y="627"/>
                    <a:pt x="48" y="645"/>
                    <a:pt x="76" y="645"/>
                  </a:cubicBezTo>
                  <a:cubicBezTo>
                    <a:pt x="83" y="645"/>
                    <a:pt x="89" y="645"/>
                    <a:pt x="96" y="643"/>
                  </a:cubicBezTo>
                  <a:cubicBezTo>
                    <a:pt x="121" y="634"/>
                    <a:pt x="729" y="448"/>
                    <a:pt x="1258" y="126"/>
                  </a:cubicBezTo>
                  <a:cubicBezTo>
                    <a:pt x="1290" y="107"/>
                    <a:pt x="1300" y="65"/>
                    <a:pt x="1280" y="33"/>
                  </a:cubicBezTo>
                  <a:cubicBezTo>
                    <a:pt x="1268" y="12"/>
                    <a:pt x="1246" y="1"/>
                    <a:pt x="122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22;p2"/>
            <p:cNvSpPr>
              <a:spLocks/>
            </p:cNvSpPr>
            <p:nvPr/>
          </p:nvSpPr>
          <p:spPr bwMode="auto">
            <a:xfrm>
              <a:off x="4412275" y="1292725"/>
              <a:ext cx="25325" cy="17500"/>
            </a:xfrm>
            <a:custGeom>
              <a:avLst/>
              <a:gdLst>
                <a:gd name="T0" fmla="*/ 23400 w 1013"/>
                <a:gd name="T1" fmla="*/ 25 h 700"/>
                <a:gd name="T2" fmla="*/ 22350 w 1013"/>
                <a:gd name="T3" fmla="*/ 375 h 700"/>
                <a:gd name="T4" fmla="*/ 1100 w 1013"/>
                <a:gd name="T5" fmla="*/ 14325 h 700"/>
                <a:gd name="T6" fmla="*/ 475 w 1013"/>
                <a:gd name="T7" fmla="*/ 16625 h 700"/>
                <a:gd name="T8" fmla="*/ 1950 w 1013"/>
                <a:gd name="T9" fmla="*/ 17475 h 700"/>
                <a:gd name="T10" fmla="*/ 2800 w 1013"/>
                <a:gd name="T11" fmla="*/ 17225 h 700"/>
                <a:gd name="T12" fmla="*/ 24475 w 1013"/>
                <a:gd name="T13" fmla="*/ 3025 h 700"/>
                <a:gd name="T14" fmla="*/ 24725 w 1013"/>
                <a:gd name="T15" fmla="*/ 650 h 700"/>
                <a:gd name="T16" fmla="*/ 23400 w 1013"/>
                <a:gd name="T17" fmla="*/ 25 h 7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13" h="700" extrusionOk="0">
                  <a:moveTo>
                    <a:pt x="936" y="1"/>
                  </a:moveTo>
                  <a:cubicBezTo>
                    <a:pt x="922" y="1"/>
                    <a:pt x="907" y="5"/>
                    <a:pt x="894" y="15"/>
                  </a:cubicBezTo>
                  <a:cubicBezTo>
                    <a:pt x="610" y="243"/>
                    <a:pt x="49" y="570"/>
                    <a:pt x="44" y="573"/>
                  </a:cubicBezTo>
                  <a:cubicBezTo>
                    <a:pt x="12" y="591"/>
                    <a:pt x="0" y="633"/>
                    <a:pt x="19" y="665"/>
                  </a:cubicBezTo>
                  <a:cubicBezTo>
                    <a:pt x="32" y="687"/>
                    <a:pt x="55" y="699"/>
                    <a:pt x="78" y="699"/>
                  </a:cubicBezTo>
                  <a:cubicBezTo>
                    <a:pt x="90" y="699"/>
                    <a:pt x="102" y="696"/>
                    <a:pt x="112" y="689"/>
                  </a:cubicBezTo>
                  <a:cubicBezTo>
                    <a:pt x="135" y="677"/>
                    <a:pt x="687" y="355"/>
                    <a:pt x="979" y="121"/>
                  </a:cubicBezTo>
                  <a:cubicBezTo>
                    <a:pt x="1009" y="98"/>
                    <a:pt x="1013" y="55"/>
                    <a:pt x="989" y="26"/>
                  </a:cubicBezTo>
                  <a:cubicBezTo>
                    <a:pt x="976" y="9"/>
                    <a:pt x="956" y="1"/>
                    <a:pt x="936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23;p2"/>
            <p:cNvSpPr>
              <a:spLocks/>
            </p:cNvSpPr>
            <p:nvPr/>
          </p:nvSpPr>
          <p:spPr bwMode="auto">
            <a:xfrm>
              <a:off x="4334825" y="1181475"/>
              <a:ext cx="85175" cy="108850"/>
            </a:xfrm>
            <a:custGeom>
              <a:avLst/>
              <a:gdLst>
                <a:gd name="T0" fmla="*/ 59800 w 3407"/>
                <a:gd name="T1" fmla="*/ 3600 h 4354"/>
                <a:gd name="T2" fmla="*/ 59500 w 3407"/>
                <a:gd name="T3" fmla="*/ 23875 h 4354"/>
                <a:gd name="T4" fmla="*/ 55775 w 3407"/>
                <a:gd name="T5" fmla="*/ 16975 h 4354"/>
                <a:gd name="T6" fmla="*/ 57050 w 3407"/>
                <a:gd name="T7" fmla="*/ 3850 h 4354"/>
                <a:gd name="T8" fmla="*/ 28750 w 3407"/>
                <a:gd name="T9" fmla="*/ 6425 h 4354"/>
                <a:gd name="T10" fmla="*/ 39350 w 3407"/>
                <a:gd name="T11" fmla="*/ 26950 h 4354"/>
                <a:gd name="T12" fmla="*/ 26950 w 3407"/>
                <a:gd name="T13" fmla="*/ 8200 h 4354"/>
                <a:gd name="T14" fmla="*/ 28750 w 3407"/>
                <a:gd name="T15" fmla="*/ 6425 h 4354"/>
                <a:gd name="T16" fmla="*/ 8300 w 3407"/>
                <a:gd name="T17" fmla="*/ 38875 h 4354"/>
                <a:gd name="T18" fmla="*/ 19000 w 3407"/>
                <a:gd name="T19" fmla="*/ 46650 h 4354"/>
                <a:gd name="T20" fmla="*/ 4900 w 3407"/>
                <a:gd name="T21" fmla="*/ 38675 h 4354"/>
                <a:gd name="T22" fmla="*/ 58700 w 3407"/>
                <a:gd name="T23" fmla="*/ 25 h 4354"/>
                <a:gd name="T24" fmla="*/ 50850 w 3407"/>
                <a:gd name="T25" fmla="*/ 6775 h 4354"/>
                <a:gd name="T26" fmla="*/ 55825 w 3407"/>
                <a:gd name="T27" fmla="*/ 26800 h 4354"/>
                <a:gd name="T28" fmla="*/ 42725 w 3407"/>
                <a:gd name="T29" fmla="*/ 28425 h 4354"/>
                <a:gd name="T30" fmla="*/ 32100 w 3407"/>
                <a:gd name="T31" fmla="*/ 4475 h 4354"/>
                <a:gd name="T32" fmla="*/ 28600 w 3407"/>
                <a:gd name="T33" fmla="*/ 3050 h 4354"/>
                <a:gd name="T34" fmla="*/ 24675 w 3407"/>
                <a:gd name="T35" fmla="*/ 13700 h 4354"/>
                <a:gd name="T36" fmla="*/ 24850 w 3407"/>
                <a:gd name="T37" fmla="*/ 45750 h 4354"/>
                <a:gd name="T38" fmla="*/ 6000 w 3407"/>
                <a:gd name="T39" fmla="*/ 35150 h 4354"/>
                <a:gd name="T40" fmla="*/ 275 w 3407"/>
                <a:gd name="T41" fmla="*/ 40575 h 4354"/>
                <a:gd name="T42" fmla="*/ 625 w 3407"/>
                <a:gd name="T43" fmla="*/ 41400 h 4354"/>
                <a:gd name="T44" fmla="*/ 23700 w 3407"/>
                <a:gd name="T45" fmla="*/ 49550 h 4354"/>
                <a:gd name="T46" fmla="*/ 54475 w 3407"/>
                <a:gd name="T47" fmla="*/ 107725 h 4354"/>
                <a:gd name="T48" fmla="*/ 56650 w 3407"/>
                <a:gd name="T49" fmla="*/ 108750 h 4354"/>
                <a:gd name="T50" fmla="*/ 33925 w 3407"/>
                <a:gd name="T51" fmla="*/ 58000 h 4354"/>
                <a:gd name="T52" fmla="*/ 41975 w 3407"/>
                <a:gd name="T53" fmla="*/ 31725 h 4354"/>
                <a:gd name="T54" fmla="*/ 57025 w 3407"/>
                <a:gd name="T55" fmla="*/ 30050 h 4354"/>
                <a:gd name="T56" fmla="*/ 83275 w 3407"/>
                <a:gd name="T57" fmla="*/ 97425 h 4354"/>
                <a:gd name="T58" fmla="*/ 84850 w 3407"/>
                <a:gd name="T59" fmla="*/ 95150 h 4354"/>
                <a:gd name="T60" fmla="*/ 62000 w 3407"/>
                <a:gd name="T61" fmla="*/ 26175 h 4354"/>
                <a:gd name="T62" fmla="*/ 61075 w 3407"/>
                <a:gd name="T63" fmla="*/ 500 h 435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407" h="4354" extrusionOk="0">
                  <a:moveTo>
                    <a:pt x="2348" y="136"/>
                  </a:moveTo>
                  <a:cubicBezTo>
                    <a:pt x="2362" y="136"/>
                    <a:pt x="2377" y="138"/>
                    <a:pt x="2392" y="144"/>
                  </a:cubicBezTo>
                  <a:cubicBezTo>
                    <a:pt x="2435" y="162"/>
                    <a:pt x="2471" y="207"/>
                    <a:pt x="2501" y="278"/>
                  </a:cubicBezTo>
                  <a:cubicBezTo>
                    <a:pt x="2593" y="500"/>
                    <a:pt x="2543" y="778"/>
                    <a:pt x="2380" y="955"/>
                  </a:cubicBezTo>
                  <a:cubicBezTo>
                    <a:pt x="2370" y="968"/>
                    <a:pt x="2358" y="978"/>
                    <a:pt x="2346" y="989"/>
                  </a:cubicBezTo>
                  <a:lnTo>
                    <a:pt x="2231" y="679"/>
                  </a:lnTo>
                  <a:cubicBezTo>
                    <a:pt x="2189" y="566"/>
                    <a:pt x="2137" y="426"/>
                    <a:pt x="2165" y="301"/>
                  </a:cubicBezTo>
                  <a:cubicBezTo>
                    <a:pt x="2179" y="241"/>
                    <a:pt x="2226" y="182"/>
                    <a:pt x="2282" y="154"/>
                  </a:cubicBezTo>
                  <a:cubicBezTo>
                    <a:pt x="2300" y="144"/>
                    <a:pt x="2323" y="136"/>
                    <a:pt x="2348" y="136"/>
                  </a:cubicBezTo>
                  <a:close/>
                  <a:moveTo>
                    <a:pt x="1150" y="257"/>
                  </a:moveTo>
                  <a:cubicBezTo>
                    <a:pt x="1166" y="261"/>
                    <a:pt x="1185" y="273"/>
                    <a:pt x="1203" y="287"/>
                  </a:cubicBezTo>
                  <a:cubicBezTo>
                    <a:pt x="1451" y="473"/>
                    <a:pt x="1593" y="780"/>
                    <a:pt x="1574" y="1078"/>
                  </a:cubicBezTo>
                  <a:cubicBezTo>
                    <a:pt x="1327" y="939"/>
                    <a:pt x="1182" y="663"/>
                    <a:pt x="1112" y="496"/>
                  </a:cubicBezTo>
                  <a:cubicBezTo>
                    <a:pt x="1091" y="443"/>
                    <a:pt x="1067" y="381"/>
                    <a:pt x="1078" y="328"/>
                  </a:cubicBezTo>
                  <a:cubicBezTo>
                    <a:pt x="1084" y="290"/>
                    <a:pt x="1116" y="257"/>
                    <a:pt x="1144" y="257"/>
                  </a:cubicBezTo>
                  <a:lnTo>
                    <a:pt x="1150" y="257"/>
                  </a:lnTo>
                  <a:close/>
                  <a:moveTo>
                    <a:pt x="241" y="1540"/>
                  </a:moveTo>
                  <a:cubicBezTo>
                    <a:pt x="272" y="1540"/>
                    <a:pt x="305" y="1548"/>
                    <a:pt x="332" y="1555"/>
                  </a:cubicBezTo>
                  <a:cubicBezTo>
                    <a:pt x="527" y="1608"/>
                    <a:pt x="692" y="1720"/>
                    <a:pt x="837" y="1862"/>
                  </a:cubicBezTo>
                  <a:cubicBezTo>
                    <a:pt x="811" y="1864"/>
                    <a:pt x="786" y="1866"/>
                    <a:pt x="760" y="1866"/>
                  </a:cubicBezTo>
                  <a:cubicBezTo>
                    <a:pt x="527" y="1866"/>
                    <a:pt x="293" y="1766"/>
                    <a:pt x="146" y="1592"/>
                  </a:cubicBezTo>
                  <a:cubicBezTo>
                    <a:pt x="153" y="1574"/>
                    <a:pt x="173" y="1555"/>
                    <a:pt x="196" y="1547"/>
                  </a:cubicBezTo>
                  <a:cubicBezTo>
                    <a:pt x="210" y="1542"/>
                    <a:pt x="225" y="1540"/>
                    <a:pt x="241" y="1540"/>
                  </a:cubicBezTo>
                  <a:close/>
                  <a:moveTo>
                    <a:pt x="2348" y="1"/>
                  </a:moveTo>
                  <a:cubicBezTo>
                    <a:pt x="2305" y="1"/>
                    <a:pt x="2262" y="11"/>
                    <a:pt x="2220" y="33"/>
                  </a:cubicBezTo>
                  <a:cubicBezTo>
                    <a:pt x="2128" y="80"/>
                    <a:pt x="2057" y="171"/>
                    <a:pt x="2034" y="271"/>
                  </a:cubicBezTo>
                  <a:cubicBezTo>
                    <a:pt x="1996" y="435"/>
                    <a:pt x="2055" y="596"/>
                    <a:pt x="2104" y="726"/>
                  </a:cubicBezTo>
                  <a:lnTo>
                    <a:pt x="2233" y="1072"/>
                  </a:lnTo>
                  <a:cubicBezTo>
                    <a:pt x="2130" y="1131"/>
                    <a:pt x="2011" y="1163"/>
                    <a:pt x="1892" y="1163"/>
                  </a:cubicBezTo>
                  <a:cubicBezTo>
                    <a:pt x="1830" y="1163"/>
                    <a:pt x="1768" y="1155"/>
                    <a:pt x="1709" y="1137"/>
                  </a:cubicBezTo>
                  <a:cubicBezTo>
                    <a:pt x="1708" y="1137"/>
                    <a:pt x="1706" y="1136"/>
                    <a:pt x="1705" y="1136"/>
                  </a:cubicBezTo>
                  <a:cubicBezTo>
                    <a:pt x="1746" y="777"/>
                    <a:pt x="1582" y="403"/>
                    <a:pt x="1284" y="179"/>
                  </a:cubicBezTo>
                  <a:cubicBezTo>
                    <a:pt x="1252" y="155"/>
                    <a:pt x="1215" y="131"/>
                    <a:pt x="1169" y="124"/>
                  </a:cubicBezTo>
                  <a:cubicBezTo>
                    <a:pt x="1160" y="123"/>
                    <a:pt x="1152" y="122"/>
                    <a:pt x="1144" y="122"/>
                  </a:cubicBezTo>
                  <a:cubicBezTo>
                    <a:pt x="1044" y="122"/>
                    <a:pt x="961" y="210"/>
                    <a:pt x="944" y="303"/>
                  </a:cubicBezTo>
                  <a:cubicBezTo>
                    <a:pt x="928" y="389"/>
                    <a:pt x="956" y="471"/>
                    <a:pt x="987" y="548"/>
                  </a:cubicBezTo>
                  <a:cubicBezTo>
                    <a:pt x="1122" y="872"/>
                    <a:pt x="1319" y="1105"/>
                    <a:pt x="1552" y="1220"/>
                  </a:cubicBezTo>
                  <a:cubicBezTo>
                    <a:pt x="1483" y="1500"/>
                    <a:pt x="1264" y="1743"/>
                    <a:pt x="994" y="1830"/>
                  </a:cubicBezTo>
                  <a:cubicBezTo>
                    <a:pt x="822" y="1644"/>
                    <a:pt x="618" y="1492"/>
                    <a:pt x="366" y="1425"/>
                  </a:cubicBezTo>
                  <a:cubicBezTo>
                    <a:pt x="330" y="1415"/>
                    <a:pt x="286" y="1406"/>
                    <a:pt x="240" y="1406"/>
                  </a:cubicBezTo>
                  <a:cubicBezTo>
                    <a:pt x="212" y="1406"/>
                    <a:pt x="183" y="1409"/>
                    <a:pt x="154" y="1419"/>
                  </a:cubicBezTo>
                  <a:cubicBezTo>
                    <a:pt x="61" y="1450"/>
                    <a:pt x="0" y="1537"/>
                    <a:pt x="11" y="1623"/>
                  </a:cubicBezTo>
                  <a:lnTo>
                    <a:pt x="14" y="1642"/>
                  </a:lnTo>
                  <a:lnTo>
                    <a:pt x="25" y="1656"/>
                  </a:lnTo>
                  <a:cubicBezTo>
                    <a:pt x="195" y="1874"/>
                    <a:pt x="479" y="2001"/>
                    <a:pt x="761" y="2001"/>
                  </a:cubicBezTo>
                  <a:cubicBezTo>
                    <a:pt x="824" y="2001"/>
                    <a:pt x="886" y="1994"/>
                    <a:pt x="948" y="1982"/>
                  </a:cubicBezTo>
                  <a:cubicBezTo>
                    <a:pt x="1058" y="2110"/>
                    <a:pt x="1155" y="2253"/>
                    <a:pt x="1242" y="2392"/>
                  </a:cubicBezTo>
                  <a:cubicBezTo>
                    <a:pt x="1621" y="2995"/>
                    <a:pt x="1936" y="3641"/>
                    <a:pt x="2179" y="4309"/>
                  </a:cubicBezTo>
                  <a:cubicBezTo>
                    <a:pt x="2189" y="4336"/>
                    <a:pt x="2215" y="4353"/>
                    <a:pt x="2242" y="4353"/>
                  </a:cubicBezTo>
                  <a:cubicBezTo>
                    <a:pt x="2250" y="4353"/>
                    <a:pt x="2257" y="4352"/>
                    <a:pt x="2266" y="4350"/>
                  </a:cubicBezTo>
                  <a:cubicBezTo>
                    <a:pt x="2300" y="4337"/>
                    <a:pt x="2318" y="4299"/>
                    <a:pt x="2305" y="4263"/>
                  </a:cubicBezTo>
                  <a:cubicBezTo>
                    <a:pt x="2060" y="3585"/>
                    <a:pt x="1740" y="2931"/>
                    <a:pt x="1357" y="2320"/>
                  </a:cubicBezTo>
                  <a:cubicBezTo>
                    <a:pt x="1276" y="2192"/>
                    <a:pt x="1188" y="2062"/>
                    <a:pt x="1089" y="1940"/>
                  </a:cubicBezTo>
                  <a:cubicBezTo>
                    <a:pt x="1376" y="1827"/>
                    <a:pt x="1600" y="1571"/>
                    <a:pt x="1679" y="1269"/>
                  </a:cubicBezTo>
                  <a:cubicBezTo>
                    <a:pt x="1750" y="1290"/>
                    <a:pt x="1822" y="1300"/>
                    <a:pt x="1895" y="1300"/>
                  </a:cubicBezTo>
                  <a:cubicBezTo>
                    <a:pt x="2029" y="1300"/>
                    <a:pt x="2163" y="1266"/>
                    <a:pt x="2281" y="1202"/>
                  </a:cubicBezTo>
                  <a:lnTo>
                    <a:pt x="3267" y="3853"/>
                  </a:lnTo>
                  <a:cubicBezTo>
                    <a:pt x="3277" y="3880"/>
                    <a:pt x="3303" y="3897"/>
                    <a:pt x="3331" y="3897"/>
                  </a:cubicBezTo>
                  <a:cubicBezTo>
                    <a:pt x="3339" y="3897"/>
                    <a:pt x="3347" y="3896"/>
                    <a:pt x="3354" y="3893"/>
                  </a:cubicBezTo>
                  <a:cubicBezTo>
                    <a:pt x="3389" y="3880"/>
                    <a:pt x="3407" y="3840"/>
                    <a:pt x="3394" y="3806"/>
                  </a:cubicBezTo>
                  <a:lnTo>
                    <a:pt x="2396" y="1125"/>
                  </a:lnTo>
                  <a:cubicBezTo>
                    <a:pt x="2426" y="1101"/>
                    <a:pt x="2454" y="1075"/>
                    <a:pt x="2480" y="1047"/>
                  </a:cubicBezTo>
                  <a:cubicBezTo>
                    <a:pt x="2680" y="829"/>
                    <a:pt x="2739" y="499"/>
                    <a:pt x="2626" y="226"/>
                  </a:cubicBezTo>
                  <a:cubicBezTo>
                    <a:pt x="2582" y="122"/>
                    <a:pt x="2521" y="52"/>
                    <a:pt x="2443" y="20"/>
                  </a:cubicBezTo>
                  <a:cubicBezTo>
                    <a:pt x="2413" y="7"/>
                    <a:pt x="2381" y="1"/>
                    <a:pt x="2348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24;p2"/>
          <p:cNvGrpSpPr>
            <a:grpSpLocks/>
          </p:cNvGrpSpPr>
          <p:nvPr/>
        </p:nvGrpSpPr>
        <p:grpSpPr bwMode="auto">
          <a:xfrm>
            <a:off x="10411884" y="601663"/>
            <a:ext cx="717549" cy="855662"/>
            <a:chOff x="1524325" y="2743250"/>
            <a:chExt cx="246350" cy="294125"/>
          </a:xfrm>
        </p:grpSpPr>
        <p:sp>
          <p:nvSpPr>
            <p:cNvPr id="20" name="Google Shape;25;p2"/>
            <p:cNvSpPr>
              <a:spLocks/>
            </p:cNvSpPr>
            <p:nvPr/>
          </p:nvSpPr>
          <p:spPr bwMode="auto">
            <a:xfrm>
              <a:off x="1524325" y="2743250"/>
              <a:ext cx="246350" cy="294125"/>
            </a:xfrm>
            <a:custGeom>
              <a:avLst/>
              <a:gdLst>
                <a:gd name="T0" fmla="*/ 114400 w 9854"/>
                <a:gd name="T1" fmla="*/ 6500 h 11765"/>
                <a:gd name="T2" fmla="*/ 172350 w 9854"/>
                <a:gd name="T3" fmla="*/ 22600 h 11765"/>
                <a:gd name="T4" fmla="*/ 234400 w 9854"/>
                <a:gd name="T5" fmla="*/ 123725 h 11765"/>
                <a:gd name="T6" fmla="*/ 232825 w 9854"/>
                <a:gd name="T7" fmla="*/ 155750 h 11765"/>
                <a:gd name="T8" fmla="*/ 210250 w 9854"/>
                <a:gd name="T9" fmla="*/ 232950 h 11765"/>
                <a:gd name="T10" fmla="*/ 151525 w 9854"/>
                <a:gd name="T11" fmla="*/ 284100 h 11765"/>
                <a:gd name="T12" fmla="*/ 130250 w 9854"/>
                <a:gd name="T13" fmla="*/ 287575 h 11765"/>
                <a:gd name="T14" fmla="*/ 112175 w 9854"/>
                <a:gd name="T15" fmla="*/ 284500 h 11765"/>
                <a:gd name="T16" fmla="*/ 92200 w 9854"/>
                <a:gd name="T17" fmla="*/ 263500 h 11765"/>
                <a:gd name="T18" fmla="*/ 87375 w 9854"/>
                <a:gd name="T19" fmla="*/ 240000 h 11765"/>
                <a:gd name="T20" fmla="*/ 86850 w 9854"/>
                <a:gd name="T21" fmla="*/ 219550 h 11765"/>
                <a:gd name="T22" fmla="*/ 53625 w 9854"/>
                <a:gd name="T23" fmla="*/ 184600 h 11765"/>
                <a:gd name="T24" fmla="*/ 48950 w 9854"/>
                <a:gd name="T25" fmla="*/ 182100 h 11765"/>
                <a:gd name="T26" fmla="*/ 48750 w 9854"/>
                <a:gd name="T27" fmla="*/ 182000 h 11765"/>
                <a:gd name="T28" fmla="*/ 17400 w 9854"/>
                <a:gd name="T29" fmla="*/ 158175 h 11765"/>
                <a:gd name="T30" fmla="*/ 9850 w 9854"/>
                <a:gd name="T31" fmla="*/ 136850 h 11765"/>
                <a:gd name="T32" fmla="*/ 13525 w 9854"/>
                <a:gd name="T33" fmla="*/ 82125 h 11765"/>
                <a:gd name="T34" fmla="*/ 77300 w 9854"/>
                <a:gd name="T35" fmla="*/ 12625 h 11765"/>
                <a:gd name="T36" fmla="*/ 114400 w 9854"/>
                <a:gd name="T37" fmla="*/ 6500 h 11765"/>
                <a:gd name="T38" fmla="*/ 110600 w 9854"/>
                <a:gd name="T39" fmla="*/ 25 h 11765"/>
                <a:gd name="T40" fmla="*/ 69625 w 9854"/>
                <a:gd name="T41" fmla="*/ 6450 h 11765"/>
                <a:gd name="T42" fmla="*/ 7275 w 9854"/>
                <a:gd name="T43" fmla="*/ 80200 h 11765"/>
                <a:gd name="T44" fmla="*/ 3375 w 9854"/>
                <a:gd name="T45" fmla="*/ 138025 h 11765"/>
                <a:gd name="T46" fmla="*/ 11900 w 9854"/>
                <a:gd name="T47" fmla="*/ 161725 h 11765"/>
                <a:gd name="T48" fmla="*/ 32250 w 9854"/>
                <a:gd name="T49" fmla="*/ 186025 h 11765"/>
                <a:gd name="T50" fmla="*/ 50500 w 9854"/>
                <a:gd name="T51" fmla="*/ 190350 h 11765"/>
                <a:gd name="T52" fmla="*/ 80450 w 9854"/>
                <a:gd name="T53" fmla="*/ 221075 h 11765"/>
                <a:gd name="T54" fmla="*/ 80850 w 9854"/>
                <a:gd name="T55" fmla="*/ 239475 h 11765"/>
                <a:gd name="T56" fmla="*/ 81000 w 9854"/>
                <a:gd name="T57" fmla="*/ 257975 h 11765"/>
                <a:gd name="T58" fmla="*/ 109900 w 9854"/>
                <a:gd name="T59" fmla="*/ 290650 h 11765"/>
                <a:gd name="T60" fmla="*/ 130275 w 9854"/>
                <a:gd name="T61" fmla="*/ 294100 h 11765"/>
                <a:gd name="T62" fmla="*/ 153500 w 9854"/>
                <a:gd name="T63" fmla="*/ 290350 h 11765"/>
                <a:gd name="T64" fmla="*/ 215975 w 9854"/>
                <a:gd name="T65" fmla="*/ 236125 h 11765"/>
                <a:gd name="T66" fmla="*/ 239300 w 9854"/>
                <a:gd name="T67" fmla="*/ 156525 h 11765"/>
                <a:gd name="T68" fmla="*/ 245850 w 9854"/>
                <a:gd name="T69" fmla="*/ 121725 h 11765"/>
                <a:gd name="T70" fmla="*/ 175600 w 9854"/>
                <a:gd name="T71" fmla="*/ 16925 h 11765"/>
                <a:gd name="T72" fmla="*/ 110600 w 9854"/>
                <a:gd name="T73" fmla="*/ 25 h 117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9854" h="11765" extrusionOk="0">
                  <a:moveTo>
                    <a:pt x="4576" y="260"/>
                  </a:moveTo>
                  <a:cubicBezTo>
                    <a:pt x="5377" y="260"/>
                    <a:pt x="6153" y="479"/>
                    <a:pt x="6894" y="904"/>
                  </a:cubicBezTo>
                  <a:cubicBezTo>
                    <a:pt x="8319" y="1721"/>
                    <a:pt x="9294" y="3309"/>
                    <a:pt x="9376" y="4949"/>
                  </a:cubicBezTo>
                  <a:cubicBezTo>
                    <a:pt x="9395" y="5316"/>
                    <a:pt x="9375" y="5711"/>
                    <a:pt x="9313" y="6230"/>
                  </a:cubicBezTo>
                  <a:cubicBezTo>
                    <a:pt x="9159" y="7512"/>
                    <a:pt x="8872" y="8493"/>
                    <a:pt x="8410" y="9318"/>
                  </a:cubicBezTo>
                  <a:cubicBezTo>
                    <a:pt x="7849" y="10320"/>
                    <a:pt x="6994" y="11066"/>
                    <a:pt x="6061" y="11364"/>
                  </a:cubicBezTo>
                  <a:cubicBezTo>
                    <a:pt x="5772" y="11456"/>
                    <a:pt x="5484" y="11503"/>
                    <a:pt x="5210" y="11503"/>
                  </a:cubicBezTo>
                  <a:cubicBezTo>
                    <a:pt x="4952" y="11503"/>
                    <a:pt x="4708" y="11462"/>
                    <a:pt x="4487" y="11380"/>
                  </a:cubicBezTo>
                  <a:cubicBezTo>
                    <a:pt x="3971" y="11189"/>
                    <a:pt x="3774" y="11020"/>
                    <a:pt x="3688" y="10540"/>
                  </a:cubicBezTo>
                  <a:cubicBezTo>
                    <a:pt x="3651" y="10324"/>
                    <a:pt x="3477" y="9824"/>
                    <a:pt x="3495" y="9600"/>
                  </a:cubicBezTo>
                  <a:cubicBezTo>
                    <a:pt x="3516" y="9332"/>
                    <a:pt x="3539" y="9056"/>
                    <a:pt x="3474" y="8782"/>
                  </a:cubicBezTo>
                  <a:cubicBezTo>
                    <a:pt x="3308" y="8086"/>
                    <a:pt x="2636" y="7650"/>
                    <a:pt x="2145" y="7384"/>
                  </a:cubicBezTo>
                  <a:cubicBezTo>
                    <a:pt x="2083" y="7350"/>
                    <a:pt x="2021" y="7317"/>
                    <a:pt x="1958" y="7284"/>
                  </a:cubicBezTo>
                  <a:lnTo>
                    <a:pt x="1950" y="7280"/>
                  </a:lnTo>
                  <a:cubicBezTo>
                    <a:pt x="1473" y="7025"/>
                    <a:pt x="979" y="6763"/>
                    <a:pt x="696" y="6327"/>
                  </a:cubicBezTo>
                  <a:cubicBezTo>
                    <a:pt x="555" y="6109"/>
                    <a:pt x="459" y="5839"/>
                    <a:pt x="394" y="5474"/>
                  </a:cubicBezTo>
                  <a:cubicBezTo>
                    <a:pt x="267" y="4766"/>
                    <a:pt x="318" y="4009"/>
                    <a:pt x="541" y="3285"/>
                  </a:cubicBezTo>
                  <a:cubicBezTo>
                    <a:pt x="1022" y="1732"/>
                    <a:pt x="2281" y="769"/>
                    <a:pt x="3092" y="505"/>
                  </a:cubicBezTo>
                  <a:cubicBezTo>
                    <a:pt x="3595" y="341"/>
                    <a:pt x="4090" y="260"/>
                    <a:pt x="4576" y="260"/>
                  </a:cubicBezTo>
                  <a:close/>
                  <a:moveTo>
                    <a:pt x="4424" y="1"/>
                  </a:moveTo>
                  <a:cubicBezTo>
                    <a:pt x="3870" y="1"/>
                    <a:pt x="3314" y="85"/>
                    <a:pt x="2785" y="258"/>
                  </a:cubicBezTo>
                  <a:cubicBezTo>
                    <a:pt x="1571" y="652"/>
                    <a:pt x="658" y="2024"/>
                    <a:pt x="291" y="3208"/>
                  </a:cubicBezTo>
                  <a:cubicBezTo>
                    <a:pt x="55" y="3971"/>
                    <a:pt x="1" y="4771"/>
                    <a:pt x="135" y="5521"/>
                  </a:cubicBezTo>
                  <a:cubicBezTo>
                    <a:pt x="207" y="5920"/>
                    <a:pt x="315" y="6221"/>
                    <a:pt x="476" y="6469"/>
                  </a:cubicBezTo>
                  <a:cubicBezTo>
                    <a:pt x="795" y="6962"/>
                    <a:pt x="784" y="7172"/>
                    <a:pt x="1290" y="7441"/>
                  </a:cubicBezTo>
                  <a:cubicBezTo>
                    <a:pt x="1355" y="7476"/>
                    <a:pt x="1956" y="7580"/>
                    <a:pt x="2020" y="7614"/>
                  </a:cubicBezTo>
                  <a:cubicBezTo>
                    <a:pt x="2466" y="7857"/>
                    <a:pt x="3077" y="8249"/>
                    <a:pt x="3218" y="8843"/>
                  </a:cubicBezTo>
                  <a:cubicBezTo>
                    <a:pt x="3274" y="9076"/>
                    <a:pt x="3255" y="9320"/>
                    <a:pt x="3234" y="9579"/>
                  </a:cubicBezTo>
                  <a:cubicBezTo>
                    <a:pt x="3215" y="9821"/>
                    <a:pt x="3195" y="10070"/>
                    <a:pt x="3240" y="10319"/>
                  </a:cubicBezTo>
                  <a:cubicBezTo>
                    <a:pt x="3340" y="10889"/>
                    <a:pt x="3794" y="11402"/>
                    <a:pt x="4396" y="11626"/>
                  </a:cubicBezTo>
                  <a:cubicBezTo>
                    <a:pt x="4644" y="11717"/>
                    <a:pt x="4918" y="11764"/>
                    <a:pt x="5211" y="11764"/>
                  </a:cubicBezTo>
                  <a:cubicBezTo>
                    <a:pt x="5515" y="11764"/>
                    <a:pt x="5828" y="11714"/>
                    <a:pt x="6140" y="11614"/>
                  </a:cubicBezTo>
                  <a:cubicBezTo>
                    <a:pt x="7151" y="11291"/>
                    <a:pt x="8037" y="10521"/>
                    <a:pt x="8639" y="9445"/>
                  </a:cubicBezTo>
                  <a:cubicBezTo>
                    <a:pt x="9117" y="8591"/>
                    <a:pt x="9414" y="7578"/>
                    <a:pt x="9572" y="6261"/>
                  </a:cubicBezTo>
                  <a:cubicBezTo>
                    <a:pt x="9637" y="5727"/>
                    <a:pt x="9853" y="5252"/>
                    <a:pt x="9834" y="4869"/>
                  </a:cubicBezTo>
                  <a:cubicBezTo>
                    <a:pt x="9747" y="3141"/>
                    <a:pt x="8524" y="1538"/>
                    <a:pt x="7024" y="677"/>
                  </a:cubicBezTo>
                  <a:cubicBezTo>
                    <a:pt x="6244" y="230"/>
                    <a:pt x="5336" y="1"/>
                    <a:pt x="4424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26;p2"/>
            <p:cNvSpPr>
              <a:spLocks/>
            </p:cNvSpPr>
            <p:nvPr/>
          </p:nvSpPr>
          <p:spPr bwMode="auto">
            <a:xfrm>
              <a:off x="1547000" y="2776375"/>
              <a:ext cx="81750" cy="72700"/>
            </a:xfrm>
            <a:custGeom>
              <a:avLst/>
              <a:gdLst>
                <a:gd name="T0" fmla="*/ 45000 w 3270"/>
                <a:gd name="T1" fmla="*/ 6200 h 2908"/>
                <a:gd name="T2" fmla="*/ 71825 w 3270"/>
                <a:gd name="T3" fmla="*/ 16400 h 2908"/>
                <a:gd name="T4" fmla="*/ 74450 w 3270"/>
                <a:gd name="T5" fmla="*/ 27425 h 2908"/>
                <a:gd name="T6" fmla="*/ 67100 w 3270"/>
                <a:gd name="T7" fmla="*/ 39625 h 2908"/>
                <a:gd name="T8" fmla="*/ 48650 w 3270"/>
                <a:gd name="T9" fmla="*/ 44925 h 2908"/>
                <a:gd name="T10" fmla="*/ 43525 w 3270"/>
                <a:gd name="T11" fmla="*/ 48925 h 2908"/>
                <a:gd name="T12" fmla="*/ 30950 w 3270"/>
                <a:gd name="T13" fmla="*/ 61825 h 2908"/>
                <a:gd name="T14" fmla="*/ 19100 w 3270"/>
                <a:gd name="T15" fmla="*/ 65550 h 2908"/>
                <a:gd name="T16" fmla="*/ 16400 w 3270"/>
                <a:gd name="T17" fmla="*/ 66225 h 2908"/>
                <a:gd name="T18" fmla="*/ 9900 w 3270"/>
                <a:gd name="T19" fmla="*/ 57600 h 2908"/>
                <a:gd name="T20" fmla="*/ 11725 w 3270"/>
                <a:gd name="T21" fmla="*/ 31275 h 2908"/>
                <a:gd name="T22" fmla="*/ 29525 w 3270"/>
                <a:gd name="T23" fmla="*/ 9500 h 2908"/>
                <a:gd name="T24" fmla="*/ 45000 w 3270"/>
                <a:gd name="T25" fmla="*/ 6200 h 2908"/>
                <a:gd name="T26" fmla="*/ 49700 w 3270"/>
                <a:gd name="T27" fmla="*/ 0 h 2908"/>
                <a:gd name="T28" fmla="*/ 41525 w 3270"/>
                <a:gd name="T29" fmla="*/ 1450 h 2908"/>
                <a:gd name="T30" fmla="*/ 27125 w 3270"/>
                <a:gd name="T31" fmla="*/ 5275 h 2908"/>
                <a:gd name="T32" fmla="*/ 13725 w 3270"/>
                <a:gd name="T33" fmla="*/ 17850 h 2908"/>
                <a:gd name="T34" fmla="*/ 5550 w 3270"/>
                <a:gd name="T35" fmla="*/ 28925 h 2908"/>
                <a:gd name="T36" fmla="*/ 4000 w 3270"/>
                <a:gd name="T37" fmla="*/ 60450 h 2908"/>
                <a:gd name="T38" fmla="*/ 22575 w 3270"/>
                <a:gd name="T39" fmla="*/ 72700 h 2908"/>
                <a:gd name="T40" fmla="*/ 28975 w 3270"/>
                <a:gd name="T41" fmla="*/ 71400 h 2908"/>
                <a:gd name="T42" fmla="*/ 37100 w 3270"/>
                <a:gd name="T43" fmla="*/ 65625 h 2908"/>
                <a:gd name="T44" fmla="*/ 39400 w 3270"/>
                <a:gd name="T45" fmla="*/ 63600 h 2908"/>
                <a:gd name="T46" fmla="*/ 54225 w 3270"/>
                <a:gd name="T47" fmla="*/ 54975 h 2908"/>
                <a:gd name="T48" fmla="*/ 62500 w 3270"/>
                <a:gd name="T49" fmla="*/ 50775 h 2908"/>
                <a:gd name="T50" fmla="*/ 80900 w 3270"/>
                <a:gd name="T51" fmla="*/ 28400 h 2908"/>
                <a:gd name="T52" fmla="*/ 77200 w 3270"/>
                <a:gd name="T53" fmla="*/ 12625 h 2908"/>
                <a:gd name="T54" fmla="*/ 53175 w 3270"/>
                <a:gd name="T55" fmla="*/ 275 h 2908"/>
                <a:gd name="T56" fmla="*/ 49700 w 3270"/>
                <a:gd name="T57" fmla="*/ 0 h 290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270" h="2908" extrusionOk="0">
                  <a:moveTo>
                    <a:pt x="1800" y="248"/>
                  </a:moveTo>
                  <a:cubicBezTo>
                    <a:pt x="2191" y="248"/>
                    <a:pt x="2675" y="374"/>
                    <a:pt x="2873" y="656"/>
                  </a:cubicBezTo>
                  <a:cubicBezTo>
                    <a:pt x="2963" y="783"/>
                    <a:pt x="3000" y="943"/>
                    <a:pt x="2978" y="1097"/>
                  </a:cubicBezTo>
                  <a:cubicBezTo>
                    <a:pt x="2928" y="1428"/>
                    <a:pt x="2932" y="1447"/>
                    <a:pt x="2684" y="1585"/>
                  </a:cubicBezTo>
                  <a:cubicBezTo>
                    <a:pt x="2583" y="1641"/>
                    <a:pt x="2050" y="1747"/>
                    <a:pt x="1946" y="1797"/>
                  </a:cubicBezTo>
                  <a:lnTo>
                    <a:pt x="1741" y="1957"/>
                  </a:lnTo>
                  <a:cubicBezTo>
                    <a:pt x="1521" y="2063"/>
                    <a:pt x="1435" y="2310"/>
                    <a:pt x="1238" y="2473"/>
                  </a:cubicBezTo>
                  <a:cubicBezTo>
                    <a:pt x="1205" y="2501"/>
                    <a:pt x="853" y="2583"/>
                    <a:pt x="764" y="2622"/>
                  </a:cubicBezTo>
                  <a:cubicBezTo>
                    <a:pt x="721" y="2640"/>
                    <a:pt x="686" y="2649"/>
                    <a:pt x="656" y="2649"/>
                  </a:cubicBezTo>
                  <a:cubicBezTo>
                    <a:pt x="546" y="2649"/>
                    <a:pt x="506" y="2530"/>
                    <a:pt x="396" y="2304"/>
                  </a:cubicBezTo>
                  <a:cubicBezTo>
                    <a:pt x="268" y="2037"/>
                    <a:pt x="294" y="1654"/>
                    <a:pt x="469" y="1251"/>
                  </a:cubicBezTo>
                  <a:cubicBezTo>
                    <a:pt x="632" y="871"/>
                    <a:pt x="905" y="537"/>
                    <a:pt x="1181" y="380"/>
                  </a:cubicBezTo>
                  <a:cubicBezTo>
                    <a:pt x="1332" y="295"/>
                    <a:pt x="1552" y="248"/>
                    <a:pt x="1800" y="248"/>
                  </a:cubicBezTo>
                  <a:close/>
                  <a:moveTo>
                    <a:pt x="1988" y="0"/>
                  </a:moveTo>
                  <a:cubicBezTo>
                    <a:pt x="1871" y="0"/>
                    <a:pt x="1762" y="23"/>
                    <a:pt x="1661" y="58"/>
                  </a:cubicBezTo>
                  <a:cubicBezTo>
                    <a:pt x="1441" y="73"/>
                    <a:pt x="1238" y="124"/>
                    <a:pt x="1085" y="211"/>
                  </a:cubicBezTo>
                  <a:cubicBezTo>
                    <a:pt x="888" y="322"/>
                    <a:pt x="704" y="500"/>
                    <a:pt x="549" y="714"/>
                  </a:cubicBezTo>
                  <a:cubicBezTo>
                    <a:pt x="415" y="831"/>
                    <a:pt x="300" y="974"/>
                    <a:pt x="222" y="1157"/>
                  </a:cubicBezTo>
                  <a:cubicBezTo>
                    <a:pt x="23" y="1626"/>
                    <a:pt x="1" y="2085"/>
                    <a:pt x="160" y="2418"/>
                  </a:cubicBezTo>
                  <a:cubicBezTo>
                    <a:pt x="299" y="2706"/>
                    <a:pt x="604" y="2908"/>
                    <a:pt x="903" y="2908"/>
                  </a:cubicBezTo>
                  <a:cubicBezTo>
                    <a:pt x="992" y="2908"/>
                    <a:pt x="1077" y="2890"/>
                    <a:pt x="1159" y="2856"/>
                  </a:cubicBezTo>
                  <a:cubicBezTo>
                    <a:pt x="1289" y="2801"/>
                    <a:pt x="1393" y="2707"/>
                    <a:pt x="1484" y="2625"/>
                  </a:cubicBezTo>
                  <a:cubicBezTo>
                    <a:pt x="1514" y="2598"/>
                    <a:pt x="1544" y="2570"/>
                    <a:pt x="1576" y="2544"/>
                  </a:cubicBezTo>
                  <a:cubicBezTo>
                    <a:pt x="1749" y="2402"/>
                    <a:pt x="1952" y="2303"/>
                    <a:pt x="2169" y="2199"/>
                  </a:cubicBezTo>
                  <a:cubicBezTo>
                    <a:pt x="2278" y="2146"/>
                    <a:pt x="2391" y="2092"/>
                    <a:pt x="2500" y="2031"/>
                  </a:cubicBezTo>
                  <a:cubicBezTo>
                    <a:pt x="2801" y="1864"/>
                    <a:pt x="3171" y="1573"/>
                    <a:pt x="3236" y="1136"/>
                  </a:cubicBezTo>
                  <a:cubicBezTo>
                    <a:pt x="3270" y="917"/>
                    <a:pt x="3215" y="687"/>
                    <a:pt x="3088" y="505"/>
                  </a:cubicBezTo>
                  <a:cubicBezTo>
                    <a:pt x="2912" y="255"/>
                    <a:pt x="2561" y="75"/>
                    <a:pt x="2127" y="11"/>
                  </a:cubicBezTo>
                  <a:cubicBezTo>
                    <a:pt x="2079" y="4"/>
                    <a:pt x="2033" y="0"/>
                    <a:pt x="198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27;p2"/>
            <p:cNvSpPr>
              <a:spLocks/>
            </p:cNvSpPr>
            <p:nvPr/>
          </p:nvSpPr>
          <p:spPr bwMode="auto">
            <a:xfrm>
              <a:off x="1646375" y="2771225"/>
              <a:ext cx="68475" cy="74875"/>
            </a:xfrm>
            <a:custGeom>
              <a:avLst/>
              <a:gdLst>
                <a:gd name="T0" fmla="*/ 31250 w 2739"/>
                <a:gd name="T1" fmla="*/ 9075 h 2995"/>
                <a:gd name="T2" fmla="*/ 42350 w 2739"/>
                <a:gd name="T3" fmla="*/ 12050 h 2995"/>
                <a:gd name="T4" fmla="*/ 60675 w 2739"/>
                <a:gd name="T5" fmla="*/ 44850 h 2995"/>
                <a:gd name="T6" fmla="*/ 60375 w 2739"/>
                <a:gd name="T7" fmla="*/ 59400 h 2995"/>
                <a:gd name="T8" fmla="*/ 51475 w 2739"/>
                <a:gd name="T9" fmla="*/ 68125 h 2995"/>
                <a:gd name="T10" fmla="*/ 49525 w 2739"/>
                <a:gd name="T11" fmla="*/ 68325 h 2995"/>
                <a:gd name="T12" fmla="*/ 37325 w 2739"/>
                <a:gd name="T13" fmla="*/ 62300 h 2995"/>
                <a:gd name="T14" fmla="*/ 32650 w 2739"/>
                <a:gd name="T15" fmla="*/ 57425 h 2995"/>
                <a:gd name="T16" fmla="*/ 32600 w 2739"/>
                <a:gd name="T17" fmla="*/ 57375 h 2995"/>
                <a:gd name="T18" fmla="*/ 25825 w 2739"/>
                <a:gd name="T19" fmla="*/ 47250 h 2995"/>
                <a:gd name="T20" fmla="*/ 14550 w 2739"/>
                <a:gd name="T21" fmla="*/ 43400 h 2995"/>
                <a:gd name="T22" fmla="*/ 11225 w 2739"/>
                <a:gd name="T23" fmla="*/ 40925 h 2995"/>
                <a:gd name="T24" fmla="*/ 6725 w 2739"/>
                <a:gd name="T25" fmla="*/ 29825 h 2995"/>
                <a:gd name="T26" fmla="*/ 11875 w 2739"/>
                <a:gd name="T27" fmla="*/ 16250 h 2995"/>
                <a:gd name="T28" fmla="*/ 31250 w 2739"/>
                <a:gd name="T29" fmla="*/ 9075 h 2995"/>
                <a:gd name="T30" fmla="*/ 28050 w 2739"/>
                <a:gd name="T31" fmla="*/ 0 h 2995"/>
                <a:gd name="T32" fmla="*/ 7175 w 2739"/>
                <a:gd name="T33" fmla="*/ 11700 h 2995"/>
                <a:gd name="T34" fmla="*/ 150 w 2739"/>
                <a:gd name="T35" fmla="*/ 29925 h 2995"/>
                <a:gd name="T36" fmla="*/ 6750 w 2739"/>
                <a:gd name="T37" fmla="*/ 45675 h 2995"/>
                <a:gd name="T38" fmla="*/ 14875 w 2739"/>
                <a:gd name="T39" fmla="*/ 51150 h 2995"/>
                <a:gd name="T40" fmla="*/ 19675 w 2739"/>
                <a:gd name="T41" fmla="*/ 54050 h 2995"/>
                <a:gd name="T42" fmla="*/ 27775 w 2739"/>
                <a:gd name="T43" fmla="*/ 61775 h 2995"/>
                <a:gd name="T44" fmla="*/ 32850 w 2739"/>
                <a:gd name="T45" fmla="*/ 67075 h 2995"/>
                <a:gd name="T46" fmla="*/ 49525 w 2739"/>
                <a:gd name="T47" fmla="*/ 74850 h 2995"/>
                <a:gd name="T48" fmla="*/ 52800 w 2739"/>
                <a:gd name="T49" fmla="*/ 74525 h 2995"/>
                <a:gd name="T50" fmla="*/ 66575 w 2739"/>
                <a:gd name="T51" fmla="*/ 61525 h 2995"/>
                <a:gd name="T52" fmla="*/ 67100 w 2739"/>
                <a:gd name="T53" fmla="*/ 43575 h 2995"/>
                <a:gd name="T54" fmla="*/ 60525 w 2739"/>
                <a:gd name="T55" fmla="*/ 28475 h 2995"/>
                <a:gd name="T56" fmla="*/ 45075 w 2739"/>
                <a:gd name="T57" fmla="*/ 7975 h 2995"/>
                <a:gd name="T58" fmla="*/ 41875 w 2739"/>
                <a:gd name="T59" fmla="*/ 6250 h 2995"/>
                <a:gd name="T60" fmla="*/ 37950 w 2739"/>
                <a:gd name="T61" fmla="*/ 3225 h 2995"/>
                <a:gd name="T62" fmla="*/ 28050 w 2739"/>
                <a:gd name="T63" fmla="*/ 0 h 299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739" h="2995" extrusionOk="0">
                  <a:moveTo>
                    <a:pt x="1250" y="363"/>
                  </a:moveTo>
                  <a:cubicBezTo>
                    <a:pt x="1413" y="363"/>
                    <a:pt x="1571" y="399"/>
                    <a:pt x="1694" y="482"/>
                  </a:cubicBezTo>
                  <a:cubicBezTo>
                    <a:pt x="1966" y="664"/>
                    <a:pt x="2299" y="1142"/>
                    <a:pt x="2427" y="1794"/>
                  </a:cubicBezTo>
                  <a:cubicBezTo>
                    <a:pt x="2473" y="2029"/>
                    <a:pt x="2470" y="2219"/>
                    <a:pt x="2415" y="2376"/>
                  </a:cubicBezTo>
                  <a:cubicBezTo>
                    <a:pt x="2353" y="2556"/>
                    <a:pt x="2214" y="2694"/>
                    <a:pt x="2059" y="2725"/>
                  </a:cubicBezTo>
                  <a:cubicBezTo>
                    <a:pt x="2033" y="2730"/>
                    <a:pt x="2007" y="2733"/>
                    <a:pt x="1981" y="2733"/>
                  </a:cubicBezTo>
                  <a:cubicBezTo>
                    <a:pt x="1780" y="2733"/>
                    <a:pt x="1593" y="2587"/>
                    <a:pt x="1493" y="2492"/>
                  </a:cubicBezTo>
                  <a:cubicBezTo>
                    <a:pt x="1429" y="2431"/>
                    <a:pt x="1366" y="2363"/>
                    <a:pt x="1306" y="2297"/>
                  </a:cubicBezTo>
                  <a:lnTo>
                    <a:pt x="1304" y="2295"/>
                  </a:lnTo>
                  <a:cubicBezTo>
                    <a:pt x="1194" y="2174"/>
                    <a:pt x="1179" y="1983"/>
                    <a:pt x="1033" y="1890"/>
                  </a:cubicBezTo>
                  <a:cubicBezTo>
                    <a:pt x="884" y="1797"/>
                    <a:pt x="650" y="1773"/>
                    <a:pt x="582" y="1736"/>
                  </a:cubicBezTo>
                  <a:cubicBezTo>
                    <a:pt x="481" y="1679"/>
                    <a:pt x="525" y="1707"/>
                    <a:pt x="449" y="1637"/>
                  </a:cubicBezTo>
                  <a:cubicBezTo>
                    <a:pt x="336" y="1529"/>
                    <a:pt x="272" y="1372"/>
                    <a:pt x="269" y="1193"/>
                  </a:cubicBezTo>
                  <a:cubicBezTo>
                    <a:pt x="265" y="989"/>
                    <a:pt x="342" y="787"/>
                    <a:pt x="475" y="650"/>
                  </a:cubicBezTo>
                  <a:cubicBezTo>
                    <a:pt x="643" y="478"/>
                    <a:pt x="956" y="363"/>
                    <a:pt x="1250" y="363"/>
                  </a:cubicBezTo>
                  <a:close/>
                  <a:moveTo>
                    <a:pt x="1122" y="0"/>
                  </a:moveTo>
                  <a:cubicBezTo>
                    <a:pt x="813" y="0"/>
                    <a:pt x="528" y="222"/>
                    <a:pt x="287" y="468"/>
                  </a:cubicBezTo>
                  <a:cubicBezTo>
                    <a:pt x="106" y="653"/>
                    <a:pt x="1" y="926"/>
                    <a:pt x="6" y="1197"/>
                  </a:cubicBezTo>
                  <a:cubicBezTo>
                    <a:pt x="11" y="1447"/>
                    <a:pt x="105" y="1671"/>
                    <a:pt x="270" y="1827"/>
                  </a:cubicBezTo>
                  <a:cubicBezTo>
                    <a:pt x="369" y="1921"/>
                    <a:pt x="484" y="1984"/>
                    <a:pt x="595" y="2046"/>
                  </a:cubicBezTo>
                  <a:cubicBezTo>
                    <a:pt x="663" y="2084"/>
                    <a:pt x="727" y="2119"/>
                    <a:pt x="787" y="2162"/>
                  </a:cubicBezTo>
                  <a:cubicBezTo>
                    <a:pt x="904" y="2245"/>
                    <a:pt x="1004" y="2354"/>
                    <a:pt x="1111" y="2471"/>
                  </a:cubicBezTo>
                  <a:cubicBezTo>
                    <a:pt x="1175" y="2541"/>
                    <a:pt x="1241" y="2615"/>
                    <a:pt x="1314" y="2683"/>
                  </a:cubicBezTo>
                  <a:cubicBezTo>
                    <a:pt x="1438" y="2800"/>
                    <a:pt x="1688" y="2994"/>
                    <a:pt x="1981" y="2994"/>
                  </a:cubicBezTo>
                  <a:cubicBezTo>
                    <a:pt x="2025" y="2994"/>
                    <a:pt x="2069" y="2990"/>
                    <a:pt x="2112" y="2981"/>
                  </a:cubicBezTo>
                  <a:cubicBezTo>
                    <a:pt x="2355" y="2932"/>
                    <a:pt x="2572" y="2728"/>
                    <a:pt x="2663" y="2461"/>
                  </a:cubicBezTo>
                  <a:cubicBezTo>
                    <a:pt x="2732" y="2259"/>
                    <a:pt x="2739" y="2024"/>
                    <a:pt x="2684" y="1743"/>
                  </a:cubicBezTo>
                  <a:cubicBezTo>
                    <a:pt x="2649" y="1564"/>
                    <a:pt x="2552" y="1351"/>
                    <a:pt x="2421" y="1139"/>
                  </a:cubicBezTo>
                  <a:cubicBezTo>
                    <a:pt x="2275" y="806"/>
                    <a:pt x="2065" y="496"/>
                    <a:pt x="1803" y="319"/>
                  </a:cubicBezTo>
                  <a:cubicBezTo>
                    <a:pt x="1762" y="293"/>
                    <a:pt x="1720" y="269"/>
                    <a:pt x="1675" y="250"/>
                  </a:cubicBezTo>
                  <a:cubicBezTo>
                    <a:pt x="1621" y="204"/>
                    <a:pt x="1568" y="163"/>
                    <a:pt x="1518" y="129"/>
                  </a:cubicBezTo>
                  <a:cubicBezTo>
                    <a:pt x="1383" y="39"/>
                    <a:pt x="1250" y="0"/>
                    <a:pt x="112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28;p2"/>
            <p:cNvSpPr>
              <a:spLocks/>
            </p:cNvSpPr>
            <p:nvPr/>
          </p:nvSpPr>
          <p:spPr bwMode="auto">
            <a:xfrm>
              <a:off x="1697225" y="2852600"/>
              <a:ext cx="57100" cy="79325"/>
            </a:xfrm>
            <a:custGeom>
              <a:avLst/>
              <a:gdLst>
                <a:gd name="T0" fmla="*/ 25600 w 2284"/>
                <a:gd name="T1" fmla="*/ 7025 h 3173"/>
                <a:gd name="T2" fmla="*/ 27275 w 2284"/>
                <a:gd name="T3" fmla="*/ 7100 h 3173"/>
                <a:gd name="T4" fmla="*/ 49575 w 2284"/>
                <a:gd name="T5" fmla="*/ 23425 h 3173"/>
                <a:gd name="T6" fmla="*/ 35200 w 2284"/>
                <a:gd name="T7" fmla="*/ 63075 h 3173"/>
                <a:gd name="T8" fmla="*/ 23575 w 2284"/>
                <a:gd name="T9" fmla="*/ 71900 h 3173"/>
                <a:gd name="T10" fmla="*/ 18550 w 2284"/>
                <a:gd name="T11" fmla="*/ 72775 h 3173"/>
                <a:gd name="T12" fmla="*/ 11225 w 2284"/>
                <a:gd name="T13" fmla="*/ 70350 h 3173"/>
                <a:gd name="T14" fmla="*/ 7000 w 2284"/>
                <a:gd name="T15" fmla="*/ 55650 h 3173"/>
                <a:gd name="T16" fmla="*/ 7925 w 2284"/>
                <a:gd name="T17" fmla="*/ 48875 h 3173"/>
                <a:gd name="T18" fmla="*/ 10625 w 2284"/>
                <a:gd name="T19" fmla="*/ 39900 h 3173"/>
                <a:gd name="T20" fmla="*/ 10625 w 2284"/>
                <a:gd name="T21" fmla="*/ 33975 h 3173"/>
                <a:gd name="T22" fmla="*/ 7575 w 2284"/>
                <a:gd name="T23" fmla="*/ 21900 h 3173"/>
                <a:gd name="T24" fmla="*/ 13450 w 2284"/>
                <a:gd name="T25" fmla="*/ 11475 h 3173"/>
                <a:gd name="T26" fmla="*/ 25600 w 2284"/>
                <a:gd name="T27" fmla="*/ 7025 h 3173"/>
                <a:gd name="T28" fmla="*/ 20075 w 2284"/>
                <a:gd name="T29" fmla="*/ 25 h 3173"/>
                <a:gd name="T30" fmla="*/ 8850 w 2284"/>
                <a:gd name="T31" fmla="*/ 3375 h 3173"/>
                <a:gd name="T32" fmla="*/ 1050 w 2284"/>
                <a:gd name="T33" fmla="*/ 21350 h 3173"/>
                <a:gd name="T34" fmla="*/ 1775 w 2284"/>
                <a:gd name="T35" fmla="*/ 31075 h 3173"/>
                <a:gd name="T36" fmla="*/ 3425 w 2284"/>
                <a:gd name="T37" fmla="*/ 30825 h 3173"/>
                <a:gd name="T38" fmla="*/ 3425 w 2284"/>
                <a:gd name="T39" fmla="*/ 30825 h 3173"/>
                <a:gd name="T40" fmla="*/ 1800 w 2284"/>
                <a:gd name="T41" fmla="*/ 31150 h 3173"/>
                <a:gd name="T42" fmla="*/ 2500 w 2284"/>
                <a:gd name="T43" fmla="*/ 36675 h 3173"/>
                <a:gd name="T44" fmla="*/ 1450 w 2284"/>
                <a:gd name="T45" fmla="*/ 47800 h 3173"/>
                <a:gd name="T46" fmla="*/ 1450 w 2284"/>
                <a:gd name="T47" fmla="*/ 47850 h 3173"/>
                <a:gd name="T48" fmla="*/ 475 w 2284"/>
                <a:gd name="T49" fmla="*/ 55075 h 3173"/>
                <a:gd name="T50" fmla="*/ 7000 w 2284"/>
                <a:gd name="T51" fmla="*/ 75350 h 3173"/>
                <a:gd name="T52" fmla="*/ 18600 w 2284"/>
                <a:gd name="T53" fmla="*/ 79325 h 3173"/>
                <a:gd name="T54" fmla="*/ 25775 w 2284"/>
                <a:gd name="T55" fmla="*/ 78100 h 3173"/>
                <a:gd name="T56" fmla="*/ 40150 w 2284"/>
                <a:gd name="T57" fmla="*/ 67350 h 3173"/>
                <a:gd name="T58" fmla="*/ 56050 w 2284"/>
                <a:gd name="T59" fmla="*/ 27850 h 3173"/>
                <a:gd name="T60" fmla="*/ 27975 w 2284"/>
                <a:gd name="T61" fmla="*/ 575 h 3173"/>
                <a:gd name="T62" fmla="*/ 20075 w 2284"/>
                <a:gd name="T63" fmla="*/ 25 h 317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284" h="3173" extrusionOk="0">
                  <a:moveTo>
                    <a:pt x="1024" y="281"/>
                  </a:moveTo>
                  <a:cubicBezTo>
                    <a:pt x="1047" y="281"/>
                    <a:pt x="1070" y="282"/>
                    <a:pt x="1091" y="284"/>
                  </a:cubicBezTo>
                  <a:cubicBezTo>
                    <a:pt x="1465" y="323"/>
                    <a:pt x="1951" y="526"/>
                    <a:pt x="1983" y="937"/>
                  </a:cubicBezTo>
                  <a:cubicBezTo>
                    <a:pt x="2009" y="1265"/>
                    <a:pt x="1839" y="2018"/>
                    <a:pt x="1408" y="2523"/>
                  </a:cubicBezTo>
                  <a:cubicBezTo>
                    <a:pt x="1252" y="2706"/>
                    <a:pt x="1100" y="2821"/>
                    <a:pt x="943" y="2876"/>
                  </a:cubicBezTo>
                  <a:cubicBezTo>
                    <a:pt x="876" y="2900"/>
                    <a:pt x="808" y="2911"/>
                    <a:pt x="742" y="2911"/>
                  </a:cubicBezTo>
                  <a:cubicBezTo>
                    <a:pt x="630" y="2911"/>
                    <a:pt x="525" y="2878"/>
                    <a:pt x="449" y="2814"/>
                  </a:cubicBezTo>
                  <a:cubicBezTo>
                    <a:pt x="270" y="2663"/>
                    <a:pt x="267" y="2381"/>
                    <a:pt x="280" y="2226"/>
                  </a:cubicBezTo>
                  <a:cubicBezTo>
                    <a:pt x="288" y="2138"/>
                    <a:pt x="303" y="2046"/>
                    <a:pt x="317" y="1955"/>
                  </a:cubicBezTo>
                  <a:cubicBezTo>
                    <a:pt x="344" y="1793"/>
                    <a:pt x="434" y="1769"/>
                    <a:pt x="425" y="1596"/>
                  </a:cubicBezTo>
                  <a:cubicBezTo>
                    <a:pt x="421" y="1509"/>
                    <a:pt x="438" y="1440"/>
                    <a:pt x="425" y="1359"/>
                  </a:cubicBezTo>
                  <a:cubicBezTo>
                    <a:pt x="407" y="1245"/>
                    <a:pt x="295" y="980"/>
                    <a:pt x="303" y="876"/>
                  </a:cubicBezTo>
                  <a:cubicBezTo>
                    <a:pt x="317" y="721"/>
                    <a:pt x="400" y="573"/>
                    <a:pt x="538" y="459"/>
                  </a:cubicBezTo>
                  <a:cubicBezTo>
                    <a:pt x="676" y="346"/>
                    <a:pt x="853" y="281"/>
                    <a:pt x="1024" y="281"/>
                  </a:cubicBezTo>
                  <a:close/>
                  <a:moveTo>
                    <a:pt x="803" y="1"/>
                  </a:moveTo>
                  <a:cubicBezTo>
                    <a:pt x="640" y="1"/>
                    <a:pt x="482" y="29"/>
                    <a:pt x="354" y="135"/>
                  </a:cubicBezTo>
                  <a:cubicBezTo>
                    <a:pt x="162" y="293"/>
                    <a:pt x="62" y="627"/>
                    <a:pt x="42" y="854"/>
                  </a:cubicBezTo>
                  <a:cubicBezTo>
                    <a:pt x="31" y="989"/>
                    <a:pt x="51" y="1118"/>
                    <a:pt x="71" y="1243"/>
                  </a:cubicBezTo>
                  <a:lnTo>
                    <a:pt x="137" y="1233"/>
                  </a:lnTo>
                  <a:lnTo>
                    <a:pt x="72" y="1246"/>
                  </a:lnTo>
                  <a:cubicBezTo>
                    <a:pt x="84" y="1323"/>
                    <a:pt x="96" y="1395"/>
                    <a:pt x="100" y="1467"/>
                  </a:cubicBezTo>
                  <a:cubicBezTo>
                    <a:pt x="108" y="1611"/>
                    <a:pt x="84" y="1757"/>
                    <a:pt x="58" y="1912"/>
                  </a:cubicBezTo>
                  <a:lnTo>
                    <a:pt x="58" y="1914"/>
                  </a:lnTo>
                  <a:cubicBezTo>
                    <a:pt x="43" y="2008"/>
                    <a:pt x="27" y="2105"/>
                    <a:pt x="19" y="2203"/>
                  </a:cubicBezTo>
                  <a:cubicBezTo>
                    <a:pt x="1" y="2409"/>
                    <a:pt x="11" y="2787"/>
                    <a:pt x="280" y="3014"/>
                  </a:cubicBezTo>
                  <a:cubicBezTo>
                    <a:pt x="401" y="3116"/>
                    <a:pt x="566" y="3173"/>
                    <a:pt x="744" y="3173"/>
                  </a:cubicBezTo>
                  <a:cubicBezTo>
                    <a:pt x="841" y="3173"/>
                    <a:pt x="938" y="3156"/>
                    <a:pt x="1031" y="3124"/>
                  </a:cubicBezTo>
                  <a:cubicBezTo>
                    <a:pt x="1231" y="3052"/>
                    <a:pt x="1420" y="2911"/>
                    <a:pt x="1606" y="2694"/>
                  </a:cubicBezTo>
                  <a:cubicBezTo>
                    <a:pt x="1952" y="2288"/>
                    <a:pt x="2284" y="1643"/>
                    <a:pt x="2242" y="1114"/>
                  </a:cubicBezTo>
                  <a:cubicBezTo>
                    <a:pt x="2198" y="562"/>
                    <a:pt x="1602" y="75"/>
                    <a:pt x="1119" y="23"/>
                  </a:cubicBezTo>
                  <a:cubicBezTo>
                    <a:pt x="1017" y="13"/>
                    <a:pt x="909" y="1"/>
                    <a:pt x="80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29;p2"/>
            <p:cNvSpPr>
              <a:spLocks/>
            </p:cNvSpPr>
            <p:nvPr/>
          </p:nvSpPr>
          <p:spPr bwMode="auto">
            <a:xfrm>
              <a:off x="1677700" y="2941350"/>
              <a:ext cx="45925" cy="63125"/>
            </a:xfrm>
            <a:custGeom>
              <a:avLst/>
              <a:gdLst>
                <a:gd name="T0" fmla="*/ 20550 w 1837"/>
                <a:gd name="T1" fmla="*/ 6550 h 2525"/>
                <a:gd name="T2" fmla="*/ 21775 w 1837"/>
                <a:gd name="T3" fmla="*/ 6600 h 2525"/>
                <a:gd name="T4" fmla="*/ 36700 w 1837"/>
                <a:gd name="T5" fmla="*/ 16975 h 2525"/>
                <a:gd name="T6" fmla="*/ 27500 w 1837"/>
                <a:gd name="T7" fmla="*/ 49250 h 2525"/>
                <a:gd name="T8" fmla="*/ 18750 w 1837"/>
                <a:gd name="T9" fmla="*/ 55925 h 2525"/>
                <a:gd name="T10" fmla="*/ 16925 w 1837"/>
                <a:gd name="T11" fmla="*/ 56300 h 2525"/>
                <a:gd name="T12" fmla="*/ 13225 w 1837"/>
                <a:gd name="T13" fmla="*/ 53550 h 2525"/>
                <a:gd name="T14" fmla="*/ 9100 w 1837"/>
                <a:gd name="T15" fmla="*/ 47125 h 2525"/>
                <a:gd name="T16" fmla="*/ 7425 w 1837"/>
                <a:gd name="T17" fmla="*/ 38775 h 2525"/>
                <a:gd name="T18" fmla="*/ 7450 w 1837"/>
                <a:gd name="T19" fmla="*/ 38700 h 2525"/>
                <a:gd name="T20" fmla="*/ 8300 w 1837"/>
                <a:gd name="T21" fmla="*/ 28700 h 2525"/>
                <a:gd name="T22" fmla="*/ 7675 w 1837"/>
                <a:gd name="T23" fmla="*/ 23750 h 2525"/>
                <a:gd name="T24" fmla="*/ 7175 w 1837"/>
                <a:gd name="T25" fmla="*/ 17550 h 2525"/>
                <a:gd name="T26" fmla="*/ 11500 w 1837"/>
                <a:gd name="T27" fmla="*/ 9875 h 2525"/>
                <a:gd name="T28" fmla="*/ 20550 w 1837"/>
                <a:gd name="T29" fmla="*/ 6550 h 2525"/>
                <a:gd name="T30" fmla="*/ 20550 w 1837"/>
                <a:gd name="T31" fmla="*/ 0 h 2525"/>
                <a:gd name="T32" fmla="*/ 7350 w 1837"/>
                <a:gd name="T33" fmla="*/ 4825 h 2525"/>
                <a:gd name="T34" fmla="*/ 625 w 1837"/>
                <a:gd name="T35" fmla="*/ 16975 h 2525"/>
                <a:gd name="T36" fmla="*/ 1225 w 1837"/>
                <a:gd name="T37" fmla="*/ 24775 h 2525"/>
                <a:gd name="T38" fmla="*/ 2875 w 1837"/>
                <a:gd name="T39" fmla="*/ 24525 h 2525"/>
                <a:gd name="T40" fmla="*/ 1225 w 1837"/>
                <a:gd name="T41" fmla="*/ 24825 h 2525"/>
                <a:gd name="T42" fmla="*/ 1775 w 1837"/>
                <a:gd name="T43" fmla="*/ 29050 h 2525"/>
                <a:gd name="T44" fmla="*/ 975 w 1837"/>
                <a:gd name="T45" fmla="*/ 37650 h 2525"/>
                <a:gd name="T46" fmla="*/ 2775 w 1837"/>
                <a:gd name="T47" fmla="*/ 50975 h 2525"/>
                <a:gd name="T48" fmla="*/ 5550 w 1837"/>
                <a:gd name="T49" fmla="*/ 59850 h 2525"/>
                <a:gd name="T50" fmla="*/ 15075 w 1837"/>
                <a:gd name="T51" fmla="*/ 63100 h 2525"/>
                <a:gd name="T52" fmla="*/ 20925 w 1837"/>
                <a:gd name="T53" fmla="*/ 62125 h 2525"/>
                <a:gd name="T54" fmla="*/ 32500 w 1837"/>
                <a:gd name="T55" fmla="*/ 53500 h 2525"/>
                <a:gd name="T56" fmla="*/ 45075 w 1837"/>
                <a:gd name="T57" fmla="*/ 22075 h 2525"/>
                <a:gd name="T58" fmla="*/ 22475 w 1837"/>
                <a:gd name="T59" fmla="*/ 100 h 2525"/>
                <a:gd name="T60" fmla="*/ 20550 w 1837"/>
                <a:gd name="T61" fmla="*/ 0 h 25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837" h="2525" extrusionOk="0">
                  <a:moveTo>
                    <a:pt x="822" y="262"/>
                  </a:moveTo>
                  <a:cubicBezTo>
                    <a:pt x="838" y="262"/>
                    <a:pt x="855" y="263"/>
                    <a:pt x="871" y="264"/>
                  </a:cubicBezTo>
                  <a:cubicBezTo>
                    <a:pt x="1153" y="294"/>
                    <a:pt x="1444" y="370"/>
                    <a:pt x="1468" y="679"/>
                  </a:cubicBezTo>
                  <a:cubicBezTo>
                    <a:pt x="1487" y="921"/>
                    <a:pt x="1431" y="1582"/>
                    <a:pt x="1100" y="1970"/>
                  </a:cubicBezTo>
                  <a:cubicBezTo>
                    <a:pt x="982" y="2108"/>
                    <a:pt x="867" y="2195"/>
                    <a:pt x="750" y="2237"/>
                  </a:cubicBezTo>
                  <a:cubicBezTo>
                    <a:pt x="720" y="2248"/>
                    <a:pt x="696" y="2252"/>
                    <a:pt x="677" y="2252"/>
                  </a:cubicBezTo>
                  <a:cubicBezTo>
                    <a:pt x="612" y="2252"/>
                    <a:pt x="595" y="2199"/>
                    <a:pt x="529" y="2142"/>
                  </a:cubicBezTo>
                  <a:cubicBezTo>
                    <a:pt x="398" y="2033"/>
                    <a:pt x="353" y="2001"/>
                    <a:pt x="364" y="1885"/>
                  </a:cubicBezTo>
                  <a:cubicBezTo>
                    <a:pt x="369" y="1817"/>
                    <a:pt x="286" y="1619"/>
                    <a:pt x="297" y="1551"/>
                  </a:cubicBezTo>
                  <a:lnTo>
                    <a:pt x="298" y="1548"/>
                  </a:lnTo>
                  <a:cubicBezTo>
                    <a:pt x="318" y="1420"/>
                    <a:pt x="341" y="1287"/>
                    <a:pt x="332" y="1148"/>
                  </a:cubicBezTo>
                  <a:cubicBezTo>
                    <a:pt x="329" y="1079"/>
                    <a:pt x="318" y="1014"/>
                    <a:pt x="307" y="950"/>
                  </a:cubicBezTo>
                  <a:cubicBezTo>
                    <a:pt x="294" y="862"/>
                    <a:pt x="280" y="780"/>
                    <a:pt x="287" y="702"/>
                  </a:cubicBezTo>
                  <a:cubicBezTo>
                    <a:pt x="297" y="587"/>
                    <a:pt x="358" y="478"/>
                    <a:pt x="460" y="395"/>
                  </a:cubicBezTo>
                  <a:cubicBezTo>
                    <a:pt x="563" y="311"/>
                    <a:pt x="695" y="262"/>
                    <a:pt x="822" y="262"/>
                  </a:cubicBezTo>
                  <a:close/>
                  <a:moveTo>
                    <a:pt x="822" y="0"/>
                  </a:moveTo>
                  <a:cubicBezTo>
                    <a:pt x="635" y="0"/>
                    <a:pt x="443" y="70"/>
                    <a:pt x="294" y="193"/>
                  </a:cubicBezTo>
                  <a:cubicBezTo>
                    <a:pt x="136" y="323"/>
                    <a:pt x="41" y="495"/>
                    <a:pt x="25" y="679"/>
                  </a:cubicBezTo>
                  <a:cubicBezTo>
                    <a:pt x="16" y="789"/>
                    <a:pt x="33" y="892"/>
                    <a:pt x="49" y="991"/>
                  </a:cubicBezTo>
                  <a:lnTo>
                    <a:pt x="115" y="981"/>
                  </a:lnTo>
                  <a:lnTo>
                    <a:pt x="49" y="993"/>
                  </a:lnTo>
                  <a:cubicBezTo>
                    <a:pt x="59" y="1053"/>
                    <a:pt x="68" y="1109"/>
                    <a:pt x="71" y="1162"/>
                  </a:cubicBezTo>
                  <a:cubicBezTo>
                    <a:pt x="77" y="1273"/>
                    <a:pt x="59" y="1387"/>
                    <a:pt x="39" y="1506"/>
                  </a:cubicBezTo>
                  <a:cubicBezTo>
                    <a:pt x="26" y="1580"/>
                    <a:pt x="117" y="1960"/>
                    <a:pt x="111" y="2039"/>
                  </a:cubicBezTo>
                  <a:cubicBezTo>
                    <a:pt x="96" y="2206"/>
                    <a:pt x="1" y="2208"/>
                    <a:pt x="222" y="2394"/>
                  </a:cubicBezTo>
                  <a:cubicBezTo>
                    <a:pt x="321" y="2478"/>
                    <a:pt x="457" y="2524"/>
                    <a:pt x="603" y="2524"/>
                  </a:cubicBezTo>
                  <a:cubicBezTo>
                    <a:pt x="682" y="2524"/>
                    <a:pt x="760" y="2511"/>
                    <a:pt x="837" y="2485"/>
                  </a:cubicBezTo>
                  <a:cubicBezTo>
                    <a:pt x="999" y="2427"/>
                    <a:pt x="1150" y="2314"/>
                    <a:pt x="1300" y="2140"/>
                  </a:cubicBezTo>
                  <a:cubicBezTo>
                    <a:pt x="1574" y="1818"/>
                    <a:pt x="1836" y="1305"/>
                    <a:pt x="1803" y="883"/>
                  </a:cubicBezTo>
                  <a:cubicBezTo>
                    <a:pt x="1769" y="438"/>
                    <a:pt x="1289" y="45"/>
                    <a:pt x="899" y="4"/>
                  </a:cubicBezTo>
                  <a:cubicBezTo>
                    <a:pt x="874" y="1"/>
                    <a:pt x="848" y="0"/>
                    <a:pt x="822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oogle Shape;30;p2"/>
          <p:cNvGrpSpPr>
            <a:grpSpLocks/>
          </p:cNvGrpSpPr>
          <p:nvPr/>
        </p:nvGrpSpPr>
        <p:grpSpPr bwMode="auto">
          <a:xfrm rot="-1922792">
            <a:off x="524934" y="5026025"/>
            <a:ext cx="1488017" cy="1493838"/>
            <a:chOff x="1405075" y="832450"/>
            <a:chExt cx="484700" cy="486400"/>
          </a:xfrm>
        </p:grpSpPr>
        <p:sp>
          <p:nvSpPr>
            <p:cNvPr id="26" name="Google Shape;31;p2"/>
            <p:cNvSpPr>
              <a:spLocks/>
            </p:cNvSpPr>
            <p:nvPr/>
          </p:nvSpPr>
          <p:spPr bwMode="auto">
            <a:xfrm>
              <a:off x="1758650" y="993075"/>
              <a:ext cx="127300" cy="146300"/>
            </a:xfrm>
            <a:custGeom>
              <a:avLst/>
              <a:gdLst>
                <a:gd name="T0" fmla="*/ 93075 w 5092"/>
                <a:gd name="T1" fmla="*/ 0 h 5852"/>
                <a:gd name="T2" fmla="*/ 90400 w 5092"/>
                <a:gd name="T3" fmla="*/ 1975 h 5852"/>
                <a:gd name="T4" fmla="*/ 92275 w 5092"/>
                <a:gd name="T5" fmla="*/ 5425 h 5852"/>
                <a:gd name="T6" fmla="*/ 93900 w 5092"/>
                <a:gd name="T7" fmla="*/ 6025 h 5852"/>
                <a:gd name="T8" fmla="*/ 110850 w 5092"/>
                <a:gd name="T9" fmla="*/ 24450 h 5852"/>
                <a:gd name="T10" fmla="*/ 110250 w 5092"/>
                <a:gd name="T11" fmla="*/ 57450 h 5852"/>
                <a:gd name="T12" fmla="*/ 31450 w 5092"/>
                <a:gd name="T13" fmla="*/ 139225 h 5852"/>
                <a:gd name="T14" fmla="*/ 27550 w 5092"/>
                <a:gd name="T15" fmla="*/ 140200 h 5852"/>
                <a:gd name="T16" fmla="*/ 26025 w 5092"/>
                <a:gd name="T17" fmla="*/ 140500 h 5852"/>
                <a:gd name="T18" fmla="*/ 22575 w 5092"/>
                <a:gd name="T19" fmla="*/ 140750 h 5852"/>
                <a:gd name="T20" fmla="*/ 16175 w 5092"/>
                <a:gd name="T21" fmla="*/ 139025 h 5852"/>
                <a:gd name="T22" fmla="*/ 20875 w 5092"/>
                <a:gd name="T23" fmla="*/ 92475 h 5852"/>
                <a:gd name="T24" fmla="*/ 21625 w 5092"/>
                <a:gd name="T25" fmla="*/ 90675 h 5852"/>
                <a:gd name="T26" fmla="*/ 22175 w 5092"/>
                <a:gd name="T27" fmla="*/ 89425 h 5852"/>
                <a:gd name="T28" fmla="*/ 22700 w 5092"/>
                <a:gd name="T29" fmla="*/ 88325 h 5852"/>
                <a:gd name="T30" fmla="*/ 22925 w 5092"/>
                <a:gd name="T31" fmla="*/ 86800 h 5852"/>
                <a:gd name="T32" fmla="*/ 21350 w 5092"/>
                <a:gd name="T33" fmla="*/ 84650 h 5852"/>
                <a:gd name="T34" fmla="*/ 20250 w 5092"/>
                <a:gd name="T35" fmla="*/ 84400 h 5852"/>
                <a:gd name="T36" fmla="*/ 20000 w 5092"/>
                <a:gd name="T37" fmla="*/ 84400 h 5852"/>
                <a:gd name="T38" fmla="*/ 17650 w 5092"/>
                <a:gd name="T39" fmla="*/ 85975 h 5852"/>
                <a:gd name="T40" fmla="*/ 15000 w 5092"/>
                <a:gd name="T41" fmla="*/ 92150 h 5852"/>
                <a:gd name="T42" fmla="*/ 12775 w 5092"/>
                <a:gd name="T43" fmla="*/ 143425 h 5852"/>
                <a:gd name="T44" fmla="*/ 14400 w 5092"/>
                <a:gd name="T45" fmla="*/ 144500 h 5852"/>
                <a:gd name="T46" fmla="*/ 22450 w 5092"/>
                <a:gd name="T47" fmla="*/ 146300 h 5852"/>
                <a:gd name="T48" fmla="*/ 26600 w 5092"/>
                <a:gd name="T49" fmla="*/ 146000 h 5852"/>
                <a:gd name="T50" fmla="*/ 28625 w 5092"/>
                <a:gd name="T51" fmla="*/ 145675 h 5852"/>
                <a:gd name="T52" fmla="*/ 32075 w 5092"/>
                <a:gd name="T53" fmla="*/ 144850 h 5852"/>
                <a:gd name="T54" fmla="*/ 40625 w 5092"/>
                <a:gd name="T55" fmla="*/ 141775 h 5852"/>
                <a:gd name="T56" fmla="*/ 47850 w 5092"/>
                <a:gd name="T57" fmla="*/ 138275 h 5852"/>
                <a:gd name="T58" fmla="*/ 105925 w 5092"/>
                <a:gd name="T59" fmla="*/ 83950 h 5852"/>
                <a:gd name="T60" fmla="*/ 109275 w 5092"/>
                <a:gd name="T61" fmla="*/ 78925 h 5852"/>
                <a:gd name="T62" fmla="*/ 113925 w 5092"/>
                <a:gd name="T63" fmla="*/ 71375 h 5852"/>
                <a:gd name="T64" fmla="*/ 121825 w 5092"/>
                <a:gd name="T65" fmla="*/ 24975 h 5852"/>
                <a:gd name="T66" fmla="*/ 95575 w 5092"/>
                <a:gd name="T67" fmla="*/ 700 h 5852"/>
                <a:gd name="T68" fmla="*/ 93850 w 5092"/>
                <a:gd name="T69" fmla="*/ 125 h 5852"/>
                <a:gd name="T70" fmla="*/ 93075 w 5092"/>
                <a:gd name="T71" fmla="*/ 0 h 585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092" h="5852" extrusionOk="0">
                  <a:moveTo>
                    <a:pt x="3723" y="0"/>
                  </a:moveTo>
                  <a:cubicBezTo>
                    <a:pt x="3675" y="0"/>
                    <a:pt x="3631" y="31"/>
                    <a:pt x="3616" y="79"/>
                  </a:cubicBezTo>
                  <a:cubicBezTo>
                    <a:pt x="3598" y="137"/>
                    <a:pt x="3632" y="199"/>
                    <a:pt x="3691" y="217"/>
                  </a:cubicBezTo>
                  <a:cubicBezTo>
                    <a:pt x="3692" y="217"/>
                    <a:pt x="3715" y="226"/>
                    <a:pt x="3756" y="241"/>
                  </a:cubicBezTo>
                  <a:cubicBezTo>
                    <a:pt x="3941" y="313"/>
                    <a:pt x="4231" y="457"/>
                    <a:pt x="4434" y="978"/>
                  </a:cubicBezTo>
                  <a:cubicBezTo>
                    <a:pt x="4613" y="1433"/>
                    <a:pt x="5091" y="1085"/>
                    <a:pt x="4410" y="2298"/>
                  </a:cubicBezTo>
                  <a:cubicBezTo>
                    <a:pt x="3566" y="3798"/>
                    <a:pt x="2146" y="5308"/>
                    <a:pt x="1258" y="5569"/>
                  </a:cubicBezTo>
                  <a:cubicBezTo>
                    <a:pt x="1204" y="5585"/>
                    <a:pt x="1152" y="5598"/>
                    <a:pt x="1102" y="5608"/>
                  </a:cubicBezTo>
                  <a:cubicBezTo>
                    <a:pt x="1082" y="5612"/>
                    <a:pt x="1061" y="5615"/>
                    <a:pt x="1041" y="5620"/>
                  </a:cubicBezTo>
                  <a:cubicBezTo>
                    <a:pt x="992" y="5627"/>
                    <a:pt x="946" y="5630"/>
                    <a:pt x="903" y="5630"/>
                  </a:cubicBezTo>
                  <a:cubicBezTo>
                    <a:pt x="793" y="5630"/>
                    <a:pt x="707" y="5607"/>
                    <a:pt x="647" y="5561"/>
                  </a:cubicBezTo>
                  <a:cubicBezTo>
                    <a:pt x="273" y="5276"/>
                    <a:pt x="608" y="4239"/>
                    <a:pt x="835" y="3699"/>
                  </a:cubicBezTo>
                  <a:cubicBezTo>
                    <a:pt x="845" y="3673"/>
                    <a:pt x="855" y="3650"/>
                    <a:pt x="865" y="3627"/>
                  </a:cubicBezTo>
                  <a:cubicBezTo>
                    <a:pt x="871" y="3610"/>
                    <a:pt x="880" y="3594"/>
                    <a:pt x="887" y="3577"/>
                  </a:cubicBezTo>
                  <a:cubicBezTo>
                    <a:pt x="894" y="3562"/>
                    <a:pt x="901" y="3547"/>
                    <a:pt x="908" y="3533"/>
                  </a:cubicBezTo>
                  <a:cubicBezTo>
                    <a:pt x="916" y="3514"/>
                    <a:pt x="920" y="3493"/>
                    <a:pt x="917" y="3472"/>
                  </a:cubicBezTo>
                  <a:cubicBezTo>
                    <a:pt x="912" y="3435"/>
                    <a:pt x="889" y="3402"/>
                    <a:pt x="854" y="3386"/>
                  </a:cubicBezTo>
                  <a:cubicBezTo>
                    <a:pt x="840" y="3380"/>
                    <a:pt x="825" y="3376"/>
                    <a:pt x="810" y="3376"/>
                  </a:cubicBezTo>
                  <a:cubicBezTo>
                    <a:pt x="807" y="3376"/>
                    <a:pt x="803" y="3376"/>
                    <a:pt x="800" y="3376"/>
                  </a:cubicBezTo>
                  <a:cubicBezTo>
                    <a:pt x="760" y="3378"/>
                    <a:pt x="725" y="3401"/>
                    <a:pt x="706" y="3439"/>
                  </a:cubicBezTo>
                  <a:cubicBezTo>
                    <a:pt x="690" y="3474"/>
                    <a:pt x="649" y="3562"/>
                    <a:pt x="600" y="3686"/>
                  </a:cubicBezTo>
                  <a:cubicBezTo>
                    <a:pt x="386" y="4206"/>
                    <a:pt x="1" y="5345"/>
                    <a:pt x="511" y="5737"/>
                  </a:cubicBezTo>
                  <a:cubicBezTo>
                    <a:pt x="532" y="5753"/>
                    <a:pt x="553" y="5767"/>
                    <a:pt x="576" y="5780"/>
                  </a:cubicBezTo>
                  <a:cubicBezTo>
                    <a:pt x="665" y="5828"/>
                    <a:pt x="772" y="5852"/>
                    <a:pt x="898" y="5852"/>
                  </a:cubicBezTo>
                  <a:cubicBezTo>
                    <a:pt x="950" y="5852"/>
                    <a:pt x="1005" y="5848"/>
                    <a:pt x="1064" y="5840"/>
                  </a:cubicBezTo>
                  <a:cubicBezTo>
                    <a:pt x="1090" y="5836"/>
                    <a:pt x="1117" y="5832"/>
                    <a:pt x="1145" y="5827"/>
                  </a:cubicBezTo>
                  <a:cubicBezTo>
                    <a:pt x="1189" y="5817"/>
                    <a:pt x="1235" y="5808"/>
                    <a:pt x="1283" y="5794"/>
                  </a:cubicBezTo>
                  <a:cubicBezTo>
                    <a:pt x="1391" y="5764"/>
                    <a:pt x="1506" y="5722"/>
                    <a:pt x="1625" y="5671"/>
                  </a:cubicBezTo>
                  <a:cubicBezTo>
                    <a:pt x="1719" y="5631"/>
                    <a:pt x="1815" y="5584"/>
                    <a:pt x="1914" y="5531"/>
                  </a:cubicBezTo>
                  <a:cubicBezTo>
                    <a:pt x="2655" y="5131"/>
                    <a:pt x="3531" y="4376"/>
                    <a:pt x="4237" y="3358"/>
                  </a:cubicBezTo>
                  <a:cubicBezTo>
                    <a:pt x="4281" y="3293"/>
                    <a:pt x="4326" y="3224"/>
                    <a:pt x="4371" y="3157"/>
                  </a:cubicBezTo>
                  <a:cubicBezTo>
                    <a:pt x="4434" y="3059"/>
                    <a:pt x="4497" y="2958"/>
                    <a:pt x="4557" y="2855"/>
                  </a:cubicBezTo>
                  <a:cubicBezTo>
                    <a:pt x="4972" y="2147"/>
                    <a:pt x="5078" y="1522"/>
                    <a:pt x="4873" y="999"/>
                  </a:cubicBezTo>
                  <a:cubicBezTo>
                    <a:pt x="4631" y="380"/>
                    <a:pt x="4029" y="106"/>
                    <a:pt x="3823" y="28"/>
                  </a:cubicBezTo>
                  <a:cubicBezTo>
                    <a:pt x="3785" y="13"/>
                    <a:pt x="3760" y="7"/>
                    <a:pt x="3754" y="5"/>
                  </a:cubicBezTo>
                  <a:cubicBezTo>
                    <a:pt x="3743" y="2"/>
                    <a:pt x="3733" y="0"/>
                    <a:pt x="3723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32;p2"/>
            <p:cNvSpPr>
              <a:spLocks/>
            </p:cNvSpPr>
            <p:nvPr/>
          </p:nvSpPr>
          <p:spPr bwMode="auto">
            <a:xfrm>
              <a:off x="1784050" y="1071525"/>
              <a:ext cx="105725" cy="116325"/>
            </a:xfrm>
            <a:custGeom>
              <a:avLst/>
              <a:gdLst>
                <a:gd name="T0" fmla="*/ 81075 w 4229"/>
                <a:gd name="T1" fmla="*/ 25 h 4653"/>
                <a:gd name="T2" fmla="*/ 78300 w 4229"/>
                <a:gd name="T3" fmla="*/ 2525 h 4653"/>
                <a:gd name="T4" fmla="*/ 80800 w 4229"/>
                <a:gd name="T5" fmla="*/ 5550 h 4653"/>
                <a:gd name="T6" fmla="*/ 89600 w 4229"/>
                <a:gd name="T7" fmla="*/ 17875 h 4653"/>
                <a:gd name="T8" fmla="*/ 95125 w 4229"/>
                <a:gd name="T9" fmla="*/ 46575 h 4653"/>
                <a:gd name="T10" fmla="*/ 34175 w 4229"/>
                <a:gd name="T11" fmla="*/ 98725 h 4653"/>
                <a:gd name="T12" fmla="*/ 19950 w 4229"/>
                <a:gd name="T13" fmla="*/ 104175 h 4653"/>
                <a:gd name="T14" fmla="*/ 18250 w 4229"/>
                <a:gd name="T15" fmla="*/ 103600 h 4653"/>
                <a:gd name="T16" fmla="*/ 30625 w 4229"/>
                <a:gd name="T17" fmla="*/ 52750 h 4653"/>
                <a:gd name="T18" fmla="*/ 30575 w 4229"/>
                <a:gd name="T19" fmla="*/ 52550 h 4653"/>
                <a:gd name="T20" fmla="*/ 21150 w 4229"/>
                <a:gd name="T21" fmla="*/ 57575 h 4653"/>
                <a:gd name="T22" fmla="*/ 20925 w 4229"/>
                <a:gd name="T23" fmla="*/ 57525 h 4653"/>
                <a:gd name="T24" fmla="*/ 19725 w 4229"/>
                <a:gd name="T25" fmla="*/ 57250 h 4653"/>
                <a:gd name="T26" fmla="*/ 17225 w 4229"/>
                <a:gd name="T27" fmla="*/ 58800 h 4653"/>
                <a:gd name="T28" fmla="*/ 14600 w 4229"/>
                <a:gd name="T29" fmla="*/ 107800 h 4653"/>
                <a:gd name="T30" fmla="*/ 18450 w 4229"/>
                <a:gd name="T31" fmla="*/ 115800 h 4653"/>
                <a:gd name="T32" fmla="*/ 20400 w 4229"/>
                <a:gd name="T33" fmla="*/ 116300 h 4653"/>
                <a:gd name="T34" fmla="*/ 35200 w 4229"/>
                <a:gd name="T35" fmla="*/ 109550 h 4653"/>
                <a:gd name="T36" fmla="*/ 100375 w 4229"/>
                <a:gd name="T37" fmla="*/ 48350 h 4653"/>
                <a:gd name="T38" fmla="*/ 93150 w 4229"/>
                <a:gd name="T39" fmla="*/ 11200 h 4653"/>
                <a:gd name="T40" fmla="*/ 81325 w 4229"/>
                <a:gd name="T41" fmla="*/ 25 h 4653"/>
                <a:gd name="T42" fmla="*/ 81075 w 4229"/>
                <a:gd name="T43" fmla="*/ 25 h 465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229" h="4653" extrusionOk="0">
                  <a:moveTo>
                    <a:pt x="3243" y="1"/>
                  </a:moveTo>
                  <a:cubicBezTo>
                    <a:pt x="3186" y="1"/>
                    <a:pt x="3137" y="44"/>
                    <a:pt x="3132" y="101"/>
                  </a:cubicBezTo>
                  <a:cubicBezTo>
                    <a:pt x="3127" y="163"/>
                    <a:pt x="3171" y="217"/>
                    <a:pt x="3232" y="222"/>
                  </a:cubicBezTo>
                  <a:cubicBezTo>
                    <a:pt x="3237" y="222"/>
                    <a:pt x="3379" y="398"/>
                    <a:pt x="3584" y="715"/>
                  </a:cubicBezTo>
                  <a:cubicBezTo>
                    <a:pt x="3773" y="1005"/>
                    <a:pt x="3996" y="1298"/>
                    <a:pt x="3805" y="1863"/>
                  </a:cubicBezTo>
                  <a:cubicBezTo>
                    <a:pt x="3427" y="2979"/>
                    <a:pt x="2253" y="3710"/>
                    <a:pt x="1367" y="3949"/>
                  </a:cubicBezTo>
                  <a:cubicBezTo>
                    <a:pt x="1130" y="4013"/>
                    <a:pt x="923" y="4167"/>
                    <a:pt x="798" y="4167"/>
                  </a:cubicBezTo>
                  <a:cubicBezTo>
                    <a:pt x="772" y="4167"/>
                    <a:pt x="749" y="4160"/>
                    <a:pt x="730" y="4144"/>
                  </a:cubicBezTo>
                  <a:cubicBezTo>
                    <a:pt x="351" y="3814"/>
                    <a:pt x="1052" y="2469"/>
                    <a:pt x="1225" y="2110"/>
                  </a:cubicBezTo>
                  <a:cubicBezTo>
                    <a:pt x="1227" y="2105"/>
                    <a:pt x="1227" y="2102"/>
                    <a:pt x="1223" y="2102"/>
                  </a:cubicBezTo>
                  <a:cubicBezTo>
                    <a:pt x="1189" y="2102"/>
                    <a:pt x="916" y="2303"/>
                    <a:pt x="846" y="2303"/>
                  </a:cubicBezTo>
                  <a:cubicBezTo>
                    <a:pt x="843" y="2303"/>
                    <a:pt x="840" y="2302"/>
                    <a:pt x="837" y="2301"/>
                  </a:cubicBezTo>
                  <a:cubicBezTo>
                    <a:pt x="822" y="2294"/>
                    <a:pt x="805" y="2290"/>
                    <a:pt x="789" y="2290"/>
                  </a:cubicBezTo>
                  <a:cubicBezTo>
                    <a:pt x="748" y="2290"/>
                    <a:pt x="708" y="2313"/>
                    <a:pt x="689" y="2352"/>
                  </a:cubicBezTo>
                  <a:cubicBezTo>
                    <a:pt x="660" y="2412"/>
                    <a:pt x="1" y="3802"/>
                    <a:pt x="584" y="4312"/>
                  </a:cubicBezTo>
                  <a:cubicBezTo>
                    <a:pt x="610" y="4333"/>
                    <a:pt x="708" y="4616"/>
                    <a:pt x="738" y="4632"/>
                  </a:cubicBezTo>
                  <a:cubicBezTo>
                    <a:pt x="764" y="4646"/>
                    <a:pt x="790" y="4652"/>
                    <a:pt x="816" y="4652"/>
                  </a:cubicBezTo>
                  <a:cubicBezTo>
                    <a:pt x="968" y="4652"/>
                    <a:pt x="1140" y="4455"/>
                    <a:pt x="1408" y="4382"/>
                  </a:cubicBezTo>
                  <a:cubicBezTo>
                    <a:pt x="2221" y="4163"/>
                    <a:pt x="3568" y="3258"/>
                    <a:pt x="4015" y="1934"/>
                  </a:cubicBezTo>
                  <a:cubicBezTo>
                    <a:pt x="4229" y="1301"/>
                    <a:pt x="3953" y="798"/>
                    <a:pt x="3726" y="448"/>
                  </a:cubicBezTo>
                  <a:cubicBezTo>
                    <a:pt x="3462" y="43"/>
                    <a:pt x="3272" y="3"/>
                    <a:pt x="3253" y="1"/>
                  </a:cubicBezTo>
                  <a:cubicBezTo>
                    <a:pt x="3249" y="1"/>
                    <a:pt x="3246" y="1"/>
                    <a:pt x="3243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33;p2"/>
            <p:cNvSpPr>
              <a:spLocks/>
            </p:cNvSpPr>
            <p:nvPr/>
          </p:nvSpPr>
          <p:spPr bwMode="auto">
            <a:xfrm>
              <a:off x="1795250" y="1146275"/>
              <a:ext cx="88800" cy="86400"/>
            </a:xfrm>
            <a:custGeom>
              <a:avLst/>
              <a:gdLst>
                <a:gd name="T0" fmla="*/ 71000 w 3552"/>
                <a:gd name="T1" fmla="*/ 25 h 3456"/>
                <a:gd name="T2" fmla="*/ 68600 w 3552"/>
                <a:gd name="T3" fmla="*/ 1400 h 3456"/>
                <a:gd name="T4" fmla="*/ 69575 w 3552"/>
                <a:gd name="T5" fmla="*/ 5175 h 3456"/>
                <a:gd name="T6" fmla="*/ 74550 w 3552"/>
                <a:gd name="T7" fmla="*/ 20450 h 3456"/>
                <a:gd name="T8" fmla="*/ 69150 w 3552"/>
                <a:gd name="T9" fmla="*/ 48500 h 3456"/>
                <a:gd name="T10" fmla="*/ 19175 w 3552"/>
                <a:gd name="T11" fmla="*/ 77475 h 3456"/>
                <a:gd name="T12" fmla="*/ 16525 w 3552"/>
                <a:gd name="T13" fmla="*/ 77350 h 3456"/>
                <a:gd name="T14" fmla="*/ 16050 w 3552"/>
                <a:gd name="T15" fmla="*/ 77325 h 3456"/>
                <a:gd name="T16" fmla="*/ 11225 w 3552"/>
                <a:gd name="T17" fmla="*/ 78575 h 3456"/>
                <a:gd name="T18" fmla="*/ 10475 w 3552"/>
                <a:gd name="T19" fmla="*/ 78125 h 3456"/>
                <a:gd name="T20" fmla="*/ 35150 w 3552"/>
                <a:gd name="T21" fmla="*/ 30625 h 3456"/>
                <a:gd name="T22" fmla="*/ 34775 w 3552"/>
                <a:gd name="T23" fmla="*/ 30250 h 3456"/>
                <a:gd name="T24" fmla="*/ 29525 w 3552"/>
                <a:gd name="T25" fmla="*/ 30975 h 3456"/>
                <a:gd name="T26" fmla="*/ 28525 w 3552"/>
                <a:gd name="T27" fmla="*/ 30775 h 3456"/>
                <a:gd name="T28" fmla="*/ 27000 w 3552"/>
                <a:gd name="T29" fmla="*/ 30300 h 3456"/>
                <a:gd name="T30" fmla="*/ 24675 w 3552"/>
                <a:gd name="T31" fmla="*/ 31550 h 3456"/>
                <a:gd name="T32" fmla="*/ 5525 w 3552"/>
                <a:gd name="T33" fmla="*/ 80625 h 3456"/>
                <a:gd name="T34" fmla="*/ 9525 w 3552"/>
                <a:gd name="T35" fmla="*/ 84600 h 3456"/>
                <a:gd name="T36" fmla="*/ 15675 w 3552"/>
                <a:gd name="T37" fmla="*/ 86325 h 3456"/>
                <a:gd name="T38" fmla="*/ 17375 w 3552"/>
                <a:gd name="T39" fmla="*/ 86400 h 3456"/>
                <a:gd name="T40" fmla="*/ 79450 w 3552"/>
                <a:gd name="T41" fmla="*/ 45875 h 3456"/>
                <a:gd name="T42" fmla="*/ 80350 w 3552"/>
                <a:gd name="T43" fmla="*/ 19575 h 3456"/>
                <a:gd name="T44" fmla="*/ 72375 w 3552"/>
                <a:gd name="T45" fmla="*/ 400 h 3456"/>
                <a:gd name="T46" fmla="*/ 72300 w 3552"/>
                <a:gd name="T47" fmla="*/ 350 h 3456"/>
                <a:gd name="T48" fmla="*/ 71000 w 3552"/>
                <a:gd name="T49" fmla="*/ 25 h 34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552" h="3456" extrusionOk="0">
                  <a:moveTo>
                    <a:pt x="2840" y="1"/>
                  </a:moveTo>
                  <a:cubicBezTo>
                    <a:pt x="2802" y="1"/>
                    <a:pt x="2764" y="21"/>
                    <a:pt x="2744" y="56"/>
                  </a:cubicBezTo>
                  <a:cubicBezTo>
                    <a:pt x="2713" y="109"/>
                    <a:pt x="2730" y="176"/>
                    <a:pt x="2783" y="207"/>
                  </a:cubicBezTo>
                  <a:cubicBezTo>
                    <a:pt x="2786" y="209"/>
                    <a:pt x="2908" y="436"/>
                    <a:pt x="2982" y="818"/>
                  </a:cubicBezTo>
                  <a:cubicBezTo>
                    <a:pt x="3048" y="1158"/>
                    <a:pt x="3098" y="1507"/>
                    <a:pt x="2766" y="1940"/>
                  </a:cubicBezTo>
                  <a:cubicBezTo>
                    <a:pt x="2049" y="2872"/>
                    <a:pt x="1212" y="3099"/>
                    <a:pt x="767" y="3099"/>
                  </a:cubicBezTo>
                  <a:cubicBezTo>
                    <a:pt x="728" y="3099"/>
                    <a:pt x="693" y="3097"/>
                    <a:pt x="661" y="3094"/>
                  </a:cubicBezTo>
                  <a:cubicBezTo>
                    <a:pt x="654" y="3093"/>
                    <a:pt x="648" y="3093"/>
                    <a:pt x="642" y="3093"/>
                  </a:cubicBezTo>
                  <a:cubicBezTo>
                    <a:pt x="560" y="3093"/>
                    <a:pt x="490" y="3143"/>
                    <a:pt x="449" y="3143"/>
                  </a:cubicBezTo>
                  <a:cubicBezTo>
                    <a:pt x="436" y="3143"/>
                    <a:pt x="426" y="3138"/>
                    <a:pt x="419" y="3125"/>
                  </a:cubicBezTo>
                  <a:cubicBezTo>
                    <a:pt x="301" y="2888"/>
                    <a:pt x="1022" y="1805"/>
                    <a:pt x="1406" y="1225"/>
                  </a:cubicBezTo>
                  <a:cubicBezTo>
                    <a:pt x="1414" y="1214"/>
                    <a:pt x="1407" y="1210"/>
                    <a:pt x="1391" y="1210"/>
                  </a:cubicBezTo>
                  <a:cubicBezTo>
                    <a:pt x="1349" y="1210"/>
                    <a:pt x="1244" y="1239"/>
                    <a:pt x="1181" y="1239"/>
                  </a:cubicBezTo>
                  <a:cubicBezTo>
                    <a:pt x="1164" y="1239"/>
                    <a:pt x="1150" y="1236"/>
                    <a:pt x="1141" y="1231"/>
                  </a:cubicBezTo>
                  <a:cubicBezTo>
                    <a:pt x="1123" y="1218"/>
                    <a:pt x="1101" y="1212"/>
                    <a:pt x="1080" y="1212"/>
                  </a:cubicBezTo>
                  <a:cubicBezTo>
                    <a:pt x="1044" y="1212"/>
                    <a:pt x="1009" y="1229"/>
                    <a:pt x="987" y="1262"/>
                  </a:cubicBezTo>
                  <a:cubicBezTo>
                    <a:pt x="821" y="1513"/>
                    <a:pt x="0" y="2788"/>
                    <a:pt x="221" y="3225"/>
                  </a:cubicBezTo>
                  <a:cubicBezTo>
                    <a:pt x="248" y="3278"/>
                    <a:pt x="295" y="3338"/>
                    <a:pt x="381" y="3384"/>
                  </a:cubicBezTo>
                  <a:cubicBezTo>
                    <a:pt x="442" y="3418"/>
                    <a:pt x="522" y="3443"/>
                    <a:pt x="627" y="3453"/>
                  </a:cubicBezTo>
                  <a:cubicBezTo>
                    <a:pt x="649" y="3455"/>
                    <a:pt x="672" y="3456"/>
                    <a:pt x="695" y="3456"/>
                  </a:cubicBezTo>
                  <a:cubicBezTo>
                    <a:pt x="1300" y="3456"/>
                    <a:pt x="2457" y="2775"/>
                    <a:pt x="3178" y="1835"/>
                  </a:cubicBezTo>
                  <a:cubicBezTo>
                    <a:pt x="3551" y="1349"/>
                    <a:pt x="3293" y="1189"/>
                    <a:pt x="3214" y="783"/>
                  </a:cubicBezTo>
                  <a:cubicBezTo>
                    <a:pt x="3120" y="305"/>
                    <a:pt x="2911" y="26"/>
                    <a:pt x="2895" y="16"/>
                  </a:cubicBezTo>
                  <a:cubicBezTo>
                    <a:pt x="2894" y="16"/>
                    <a:pt x="2893" y="15"/>
                    <a:pt x="2892" y="14"/>
                  </a:cubicBezTo>
                  <a:cubicBezTo>
                    <a:pt x="2876" y="5"/>
                    <a:pt x="2858" y="1"/>
                    <a:pt x="2840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9" name="Google Shape;34;p2"/>
            <p:cNvSpPr>
              <a:spLocks/>
            </p:cNvSpPr>
            <p:nvPr/>
          </p:nvSpPr>
          <p:spPr bwMode="auto">
            <a:xfrm>
              <a:off x="1521425" y="1020725"/>
              <a:ext cx="237225" cy="123775"/>
            </a:xfrm>
            <a:custGeom>
              <a:avLst/>
              <a:gdLst>
                <a:gd name="T0" fmla="*/ 202525 w 9489"/>
                <a:gd name="T1" fmla="*/ 0 h 4951"/>
                <a:gd name="T2" fmla="*/ 198850 w 9489"/>
                <a:gd name="T3" fmla="*/ 75 h 4951"/>
                <a:gd name="T4" fmla="*/ 193275 w 9489"/>
                <a:gd name="T5" fmla="*/ 400 h 4951"/>
                <a:gd name="T6" fmla="*/ 171350 w 9489"/>
                <a:gd name="T7" fmla="*/ 3475 h 4951"/>
                <a:gd name="T8" fmla="*/ 165875 w 9489"/>
                <a:gd name="T9" fmla="*/ 4525 h 4951"/>
                <a:gd name="T10" fmla="*/ 142450 w 9489"/>
                <a:gd name="T11" fmla="*/ 9725 h 4951"/>
                <a:gd name="T12" fmla="*/ 121700 w 9489"/>
                <a:gd name="T13" fmla="*/ 14300 h 4951"/>
                <a:gd name="T14" fmla="*/ 2275 w 9489"/>
                <a:gd name="T15" fmla="*/ 47425 h 4951"/>
                <a:gd name="T16" fmla="*/ 425 w 9489"/>
                <a:gd name="T17" fmla="*/ 50900 h 4951"/>
                <a:gd name="T18" fmla="*/ 3100 w 9489"/>
                <a:gd name="T19" fmla="*/ 52850 h 4951"/>
                <a:gd name="T20" fmla="*/ 3925 w 9489"/>
                <a:gd name="T21" fmla="*/ 52725 h 4951"/>
                <a:gd name="T22" fmla="*/ 58550 w 9489"/>
                <a:gd name="T23" fmla="*/ 39850 h 4951"/>
                <a:gd name="T24" fmla="*/ 142275 w 9489"/>
                <a:gd name="T25" fmla="*/ 20300 h 4951"/>
                <a:gd name="T26" fmla="*/ 164150 w 9489"/>
                <a:gd name="T27" fmla="*/ 13175 h 4951"/>
                <a:gd name="T28" fmla="*/ 172025 w 9489"/>
                <a:gd name="T29" fmla="*/ 11425 h 4951"/>
                <a:gd name="T30" fmla="*/ 188400 w 9489"/>
                <a:gd name="T31" fmla="*/ 10050 h 4951"/>
                <a:gd name="T32" fmla="*/ 199550 w 9489"/>
                <a:gd name="T33" fmla="*/ 5675 h 4951"/>
                <a:gd name="T34" fmla="*/ 202375 w 9489"/>
                <a:gd name="T35" fmla="*/ 5625 h 4951"/>
                <a:gd name="T36" fmla="*/ 223925 w 9489"/>
                <a:gd name="T37" fmla="*/ 10225 h 4951"/>
                <a:gd name="T38" fmla="*/ 230525 w 9489"/>
                <a:gd name="T39" fmla="*/ 17750 h 4951"/>
                <a:gd name="T40" fmla="*/ 230900 w 9489"/>
                <a:gd name="T41" fmla="*/ 18650 h 4951"/>
                <a:gd name="T42" fmla="*/ 230850 w 9489"/>
                <a:gd name="T43" fmla="*/ 20275 h 4951"/>
                <a:gd name="T44" fmla="*/ 230825 w 9489"/>
                <a:gd name="T45" fmla="*/ 20275 h 4951"/>
                <a:gd name="T46" fmla="*/ 226250 w 9489"/>
                <a:gd name="T47" fmla="*/ 28025 h 4951"/>
                <a:gd name="T48" fmla="*/ 205975 w 9489"/>
                <a:gd name="T49" fmla="*/ 41600 h 4951"/>
                <a:gd name="T50" fmla="*/ 200175 w 9489"/>
                <a:gd name="T51" fmla="*/ 53475 h 4951"/>
                <a:gd name="T52" fmla="*/ 184000 w 9489"/>
                <a:gd name="T53" fmla="*/ 66475 h 4951"/>
                <a:gd name="T54" fmla="*/ 179300 w 9489"/>
                <a:gd name="T55" fmla="*/ 70050 h 4951"/>
                <a:gd name="T56" fmla="*/ 174125 w 9489"/>
                <a:gd name="T57" fmla="*/ 73925 h 4951"/>
                <a:gd name="T58" fmla="*/ 104100 w 9489"/>
                <a:gd name="T59" fmla="*/ 118500 h 4951"/>
                <a:gd name="T60" fmla="*/ 102725 w 9489"/>
                <a:gd name="T61" fmla="*/ 122175 h 4951"/>
                <a:gd name="T62" fmla="*/ 103950 w 9489"/>
                <a:gd name="T63" fmla="*/ 123450 h 4951"/>
                <a:gd name="T64" fmla="*/ 105250 w 9489"/>
                <a:gd name="T65" fmla="*/ 123775 h 4951"/>
                <a:gd name="T66" fmla="*/ 106425 w 9489"/>
                <a:gd name="T67" fmla="*/ 123525 h 4951"/>
                <a:gd name="T68" fmla="*/ 142975 w 9489"/>
                <a:gd name="T69" fmla="*/ 102450 h 4951"/>
                <a:gd name="T70" fmla="*/ 148400 w 9489"/>
                <a:gd name="T71" fmla="*/ 98900 h 4951"/>
                <a:gd name="T72" fmla="*/ 174900 w 9489"/>
                <a:gd name="T73" fmla="*/ 80250 h 4951"/>
                <a:gd name="T74" fmla="*/ 180075 w 9489"/>
                <a:gd name="T75" fmla="*/ 76425 h 4951"/>
                <a:gd name="T76" fmla="*/ 187400 w 9489"/>
                <a:gd name="T77" fmla="*/ 70850 h 4951"/>
                <a:gd name="T78" fmla="*/ 201025 w 9489"/>
                <a:gd name="T79" fmla="*/ 59975 h 4951"/>
                <a:gd name="T80" fmla="*/ 206075 w 9489"/>
                <a:gd name="T81" fmla="*/ 55775 h 4951"/>
                <a:gd name="T82" fmla="*/ 227225 w 9489"/>
                <a:gd name="T83" fmla="*/ 35550 h 4951"/>
                <a:gd name="T84" fmla="*/ 228325 w 9489"/>
                <a:gd name="T85" fmla="*/ 34300 h 4951"/>
                <a:gd name="T86" fmla="*/ 232025 w 9489"/>
                <a:gd name="T87" fmla="*/ 29450 h 4951"/>
                <a:gd name="T88" fmla="*/ 236125 w 9489"/>
                <a:gd name="T89" fmla="*/ 16725 h 4951"/>
                <a:gd name="T90" fmla="*/ 234600 w 9489"/>
                <a:gd name="T91" fmla="*/ 13450 h 4951"/>
                <a:gd name="T92" fmla="*/ 229125 w 9489"/>
                <a:gd name="T93" fmla="*/ 6975 h 4951"/>
                <a:gd name="T94" fmla="*/ 223075 w 9489"/>
                <a:gd name="T95" fmla="*/ 3450 h 4951"/>
                <a:gd name="T96" fmla="*/ 202525 w 9489"/>
                <a:gd name="T97" fmla="*/ 0 h 495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9489" h="4951" extrusionOk="0">
                  <a:moveTo>
                    <a:pt x="8101" y="0"/>
                  </a:moveTo>
                  <a:cubicBezTo>
                    <a:pt x="8053" y="0"/>
                    <a:pt x="8003" y="1"/>
                    <a:pt x="7954" y="3"/>
                  </a:cubicBezTo>
                  <a:cubicBezTo>
                    <a:pt x="7882" y="5"/>
                    <a:pt x="7807" y="10"/>
                    <a:pt x="7731" y="16"/>
                  </a:cubicBezTo>
                  <a:cubicBezTo>
                    <a:pt x="7452" y="37"/>
                    <a:pt x="7155" y="82"/>
                    <a:pt x="6854" y="139"/>
                  </a:cubicBezTo>
                  <a:cubicBezTo>
                    <a:pt x="6782" y="152"/>
                    <a:pt x="6708" y="167"/>
                    <a:pt x="6635" y="181"/>
                  </a:cubicBezTo>
                  <a:cubicBezTo>
                    <a:pt x="6317" y="246"/>
                    <a:pt x="6000" y="318"/>
                    <a:pt x="5698" y="389"/>
                  </a:cubicBezTo>
                  <a:cubicBezTo>
                    <a:pt x="5397" y="458"/>
                    <a:pt x="5113" y="525"/>
                    <a:pt x="4868" y="572"/>
                  </a:cubicBezTo>
                  <a:cubicBezTo>
                    <a:pt x="3470" y="838"/>
                    <a:pt x="124" y="1887"/>
                    <a:pt x="91" y="1897"/>
                  </a:cubicBezTo>
                  <a:cubicBezTo>
                    <a:pt x="31" y="1915"/>
                    <a:pt x="0" y="1979"/>
                    <a:pt x="17" y="2036"/>
                  </a:cubicBezTo>
                  <a:cubicBezTo>
                    <a:pt x="33" y="2084"/>
                    <a:pt x="77" y="2114"/>
                    <a:pt x="124" y="2114"/>
                  </a:cubicBezTo>
                  <a:cubicBezTo>
                    <a:pt x="135" y="2114"/>
                    <a:pt x="146" y="2112"/>
                    <a:pt x="157" y="2109"/>
                  </a:cubicBezTo>
                  <a:cubicBezTo>
                    <a:pt x="190" y="2098"/>
                    <a:pt x="955" y="1859"/>
                    <a:pt x="2342" y="1594"/>
                  </a:cubicBezTo>
                  <a:cubicBezTo>
                    <a:pt x="2591" y="1547"/>
                    <a:pt x="5388" y="882"/>
                    <a:pt x="5691" y="812"/>
                  </a:cubicBezTo>
                  <a:cubicBezTo>
                    <a:pt x="5979" y="746"/>
                    <a:pt x="6251" y="591"/>
                    <a:pt x="6566" y="527"/>
                  </a:cubicBezTo>
                  <a:cubicBezTo>
                    <a:pt x="6637" y="513"/>
                    <a:pt x="6807" y="471"/>
                    <a:pt x="6881" y="457"/>
                  </a:cubicBezTo>
                  <a:cubicBezTo>
                    <a:pt x="7182" y="402"/>
                    <a:pt x="7256" y="422"/>
                    <a:pt x="7536" y="402"/>
                  </a:cubicBezTo>
                  <a:cubicBezTo>
                    <a:pt x="7612" y="396"/>
                    <a:pt x="7911" y="229"/>
                    <a:pt x="7982" y="227"/>
                  </a:cubicBezTo>
                  <a:cubicBezTo>
                    <a:pt x="8020" y="225"/>
                    <a:pt x="8058" y="225"/>
                    <a:pt x="8095" y="225"/>
                  </a:cubicBezTo>
                  <a:cubicBezTo>
                    <a:pt x="8444" y="225"/>
                    <a:pt x="8746" y="277"/>
                    <a:pt x="8957" y="409"/>
                  </a:cubicBezTo>
                  <a:cubicBezTo>
                    <a:pt x="9075" y="482"/>
                    <a:pt x="9165" y="580"/>
                    <a:pt x="9221" y="710"/>
                  </a:cubicBezTo>
                  <a:cubicBezTo>
                    <a:pt x="9226" y="721"/>
                    <a:pt x="9231" y="733"/>
                    <a:pt x="9236" y="746"/>
                  </a:cubicBezTo>
                  <a:cubicBezTo>
                    <a:pt x="9241" y="761"/>
                    <a:pt x="9241" y="781"/>
                    <a:pt x="9234" y="811"/>
                  </a:cubicBezTo>
                  <a:lnTo>
                    <a:pt x="9233" y="811"/>
                  </a:lnTo>
                  <a:cubicBezTo>
                    <a:pt x="9217" y="877"/>
                    <a:pt x="9162" y="979"/>
                    <a:pt x="9050" y="1121"/>
                  </a:cubicBezTo>
                  <a:cubicBezTo>
                    <a:pt x="8897" y="1318"/>
                    <a:pt x="8663" y="1295"/>
                    <a:pt x="8239" y="1664"/>
                  </a:cubicBezTo>
                  <a:cubicBezTo>
                    <a:pt x="8176" y="1720"/>
                    <a:pt x="8079" y="2079"/>
                    <a:pt x="8007" y="2139"/>
                  </a:cubicBezTo>
                  <a:cubicBezTo>
                    <a:pt x="7819" y="2297"/>
                    <a:pt x="7604" y="2470"/>
                    <a:pt x="7360" y="2659"/>
                  </a:cubicBezTo>
                  <a:cubicBezTo>
                    <a:pt x="7298" y="2707"/>
                    <a:pt x="7236" y="2754"/>
                    <a:pt x="7172" y="2802"/>
                  </a:cubicBezTo>
                  <a:cubicBezTo>
                    <a:pt x="7104" y="2853"/>
                    <a:pt x="7044" y="2924"/>
                    <a:pt x="6965" y="2957"/>
                  </a:cubicBezTo>
                  <a:cubicBezTo>
                    <a:pt x="5836" y="3434"/>
                    <a:pt x="4819" y="4437"/>
                    <a:pt x="4164" y="4740"/>
                  </a:cubicBezTo>
                  <a:cubicBezTo>
                    <a:pt x="4108" y="4765"/>
                    <a:pt x="4083" y="4832"/>
                    <a:pt x="4109" y="4887"/>
                  </a:cubicBezTo>
                  <a:cubicBezTo>
                    <a:pt x="4120" y="4910"/>
                    <a:pt x="4137" y="4926"/>
                    <a:pt x="4158" y="4938"/>
                  </a:cubicBezTo>
                  <a:cubicBezTo>
                    <a:pt x="4174" y="4946"/>
                    <a:pt x="4192" y="4951"/>
                    <a:pt x="4210" y="4951"/>
                  </a:cubicBezTo>
                  <a:cubicBezTo>
                    <a:pt x="4226" y="4951"/>
                    <a:pt x="4242" y="4948"/>
                    <a:pt x="4257" y="4941"/>
                  </a:cubicBezTo>
                  <a:cubicBezTo>
                    <a:pt x="4632" y="4769"/>
                    <a:pt x="5150" y="4467"/>
                    <a:pt x="5719" y="4098"/>
                  </a:cubicBezTo>
                  <a:cubicBezTo>
                    <a:pt x="5790" y="4050"/>
                    <a:pt x="5863" y="4003"/>
                    <a:pt x="5936" y="3956"/>
                  </a:cubicBezTo>
                  <a:cubicBezTo>
                    <a:pt x="6282" y="3724"/>
                    <a:pt x="6643" y="3472"/>
                    <a:pt x="6996" y="3210"/>
                  </a:cubicBezTo>
                  <a:cubicBezTo>
                    <a:pt x="7065" y="3161"/>
                    <a:pt x="7133" y="3110"/>
                    <a:pt x="7203" y="3057"/>
                  </a:cubicBezTo>
                  <a:cubicBezTo>
                    <a:pt x="7301" y="2984"/>
                    <a:pt x="7400" y="2909"/>
                    <a:pt x="7496" y="2834"/>
                  </a:cubicBezTo>
                  <a:cubicBezTo>
                    <a:pt x="7693" y="2683"/>
                    <a:pt x="7875" y="2537"/>
                    <a:pt x="8041" y="2399"/>
                  </a:cubicBezTo>
                  <a:cubicBezTo>
                    <a:pt x="8112" y="2342"/>
                    <a:pt x="8179" y="2285"/>
                    <a:pt x="8243" y="2231"/>
                  </a:cubicBezTo>
                  <a:cubicBezTo>
                    <a:pt x="8607" y="1921"/>
                    <a:pt x="8888" y="1653"/>
                    <a:pt x="9089" y="1422"/>
                  </a:cubicBezTo>
                  <a:cubicBezTo>
                    <a:pt x="9104" y="1405"/>
                    <a:pt x="9119" y="1389"/>
                    <a:pt x="9133" y="1372"/>
                  </a:cubicBezTo>
                  <a:cubicBezTo>
                    <a:pt x="9191" y="1303"/>
                    <a:pt x="9241" y="1239"/>
                    <a:pt x="9281" y="1178"/>
                  </a:cubicBezTo>
                  <a:cubicBezTo>
                    <a:pt x="9435" y="960"/>
                    <a:pt x="9489" y="791"/>
                    <a:pt x="9445" y="669"/>
                  </a:cubicBezTo>
                  <a:cubicBezTo>
                    <a:pt x="9427" y="623"/>
                    <a:pt x="9408" y="579"/>
                    <a:pt x="9384" y="538"/>
                  </a:cubicBezTo>
                  <a:cubicBezTo>
                    <a:pt x="9327" y="435"/>
                    <a:pt x="9254" y="348"/>
                    <a:pt x="9165" y="279"/>
                  </a:cubicBezTo>
                  <a:cubicBezTo>
                    <a:pt x="9093" y="222"/>
                    <a:pt x="9012" y="175"/>
                    <a:pt x="8923" y="138"/>
                  </a:cubicBezTo>
                  <a:cubicBezTo>
                    <a:pt x="8696" y="41"/>
                    <a:pt x="8415" y="0"/>
                    <a:pt x="8101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0" name="Google Shape;35;p2"/>
            <p:cNvSpPr>
              <a:spLocks/>
            </p:cNvSpPr>
            <p:nvPr/>
          </p:nvSpPr>
          <p:spPr bwMode="auto">
            <a:xfrm>
              <a:off x="1624300" y="1115525"/>
              <a:ext cx="48525" cy="116775"/>
            </a:xfrm>
            <a:custGeom>
              <a:avLst/>
              <a:gdLst>
                <a:gd name="T0" fmla="*/ 42625 w 1941"/>
                <a:gd name="T1" fmla="*/ 0 h 4671"/>
                <a:gd name="T2" fmla="*/ 42425 w 1941"/>
                <a:gd name="T3" fmla="*/ 0 h 4671"/>
                <a:gd name="T4" fmla="*/ 39875 w 1941"/>
                <a:gd name="T5" fmla="*/ 3025 h 4671"/>
                <a:gd name="T6" fmla="*/ 40100 w 1941"/>
                <a:gd name="T7" fmla="*/ 7650 h 4671"/>
                <a:gd name="T8" fmla="*/ 5225 w 1941"/>
                <a:gd name="T9" fmla="*/ 102475 h 4671"/>
                <a:gd name="T10" fmla="*/ 900 w 1941"/>
                <a:gd name="T11" fmla="*/ 115600 h 4671"/>
                <a:gd name="T12" fmla="*/ 1850 w 1941"/>
                <a:gd name="T13" fmla="*/ 116425 h 4671"/>
                <a:gd name="T14" fmla="*/ 3150 w 1941"/>
                <a:gd name="T15" fmla="*/ 116775 h 4671"/>
                <a:gd name="T16" fmla="*/ 4750 w 1941"/>
                <a:gd name="T17" fmla="*/ 116250 h 4671"/>
                <a:gd name="T18" fmla="*/ 45525 w 1941"/>
                <a:gd name="T19" fmla="*/ 4100 h 4671"/>
                <a:gd name="T20" fmla="*/ 45400 w 1941"/>
                <a:gd name="T21" fmla="*/ 2575 h 4671"/>
                <a:gd name="T22" fmla="*/ 42625 w 1941"/>
                <a:gd name="T23" fmla="*/ 0 h 46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941" h="4671" extrusionOk="0">
                  <a:moveTo>
                    <a:pt x="1705" y="0"/>
                  </a:moveTo>
                  <a:cubicBezTo>
                    <a:pt x="1702" y="0"/>
                    <a:pt x="1699" y="0"/>
                    <a:pt x="1697" y="0"/>
                  </a:cubicBezTo>
                  <a:cubicBezTo>
                    <a:pt x="1635" y="7"/>
                    <a:pt x="1590" y="59"/>
                    <a:pt x="1595" y="121"/>
                  </a:cubicBezTo>
                  <a:cubicBezTo>
                    <a:pt x="1596" y="125"/>
                    <a:pt x="1601" y="193"/>
                    <a:pt x="1604" y="306"/>
                  </a:cubicBezTo>
                  <a:cubicBezTo>
                    <a:pt x="1623" y="990"/>
                    <a:pt x="1724" y="3031"/>
                    <a:pt x="209" y="4099"/>
                  </a:cubicBezTo>
                  <a:cubicBezTo>
                    <a:pt x="159" y="4135"/>
                    <a:pt x="0" y="4573"/>
                    <a:pt x="36" y="4624"/>
                  </a:cubicBezTo>
                  <a:cubicBezTo>
                    <a:pt x="46" y="4638"/>
                    <a:pt x="59" y="4650"/>
                    <a:pt x="74" y="4657"/>
                  </a:cubicBezTo>
                  <a:cubicBezTo>
                    <a:pt x="90" y="4666"/>
                    <a:pt x="108" y="4671"/>
                    <a:pt x="126" y="4671"/>
                  </a:cubicBezTo>
                  <a:cubicBezTo>
                    <a:pt x="148" y="4671"/>
                    <a:pt x="171" y="4664"/>
                    <a:pt x="190" y="4650"/>
                  </a:cubicBezTo>
                  <a:cubicBezTo>
                    <a:pt x="1940" y="3416"/>
                    <a:pt x="1847" y="624"/>
                    <a:pt x="1821" y="164"/>
                  </a:cubicBezTo>
                  <a:cubicBezTo>
                    <a:pt x="1818" y="132"/>
                    <a:pt x="1817" y="112"/>
                    <a:pt x="1816" y="103"/>
                  </a:cubicBezTo>
                  <a:cubicBezTo>
                    <a:pt x="1811" y="45"/>
                    <a:pt x="1763" y="0"/>
                    <a:pt x="1705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Google Shape;36;p2"/>
            <p:cNvSpPr>
              <a:spLocks/>
            </p:cNvSpPr>
            <p:nvPr/>
          </p:nvSpPr>
          <p:spPr bwMode="auto">
            <a:xfrm>
              <a:off x="1712000" y="950175"/>
              <a:ext cx="19550" cy="6200"/>
            </a:xfrm>
            <a:custGeom>
              <a:avLst/>
              <a:gdLst>
                <a:gd name="T0" fmla="*/ 13225 w 782"/>
                <a:gd name="T1" fmla="*/ 0 h 248"/>
                <a:gd name="T2" fmla="*/ 11000 w 782"/>
                <a:gd name="T3" fmla="*/ 150 h 248"/>
                <a:gd name="T4" fmla="*/ 0 w 782"/>
                <a:gd name="T5" fmla="*/ 6175 h 248"/>
                <a:gd name="T6" fmla="*/ 19525 w 782"/>
                <a:gd name="T7" fmla="*/ 1200 h 248"/>
                <a:gd name="T8" fmla="*/ 13225 w 782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2" h="248" extrusionOk="0">
                  <a:moveTo>
                    <a:pt x="529" y="0"/>
                  </a:moveTo>
                  <a:cubicBezTo>
                    <a:pt x="499" y="0"/>
                    <a:pt x="470" y="2"/>
                    <a:pt x="440" y="6"/>
                  </a:cubicBezTo>
                  <a:cubicBezTo>
                    <a:pt x="266" y="28"/>
                    <a:pt x="112" y="113"/>
                    <a:pt x="0" y="247"/>
                  </a:cubicBezTo>
                  <a:cubicBezTo>
                    <a:pt x="253" y="181"/>
                    <a:pt x="514" y="112"/>
                    <a:pt x="781" y="48"/>
                  </a:cubicBezTo>
                  <a:cubicBezTo>
                    <a:pt x="702" y="17"/>
                    <a:pt x="617" y="0"/>
                    <a:pt x="529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Google Shape;37;p2"/>
            <p:cNvSpPr>
              <a:spLocks/>
            </p:cNvSpPr>
            <p:nvPr/>
          </p:nvSpPr>
          <p:spPr bwMode="auto">
            <a:xfrm>
              <a:off x="1747750" y="936200"/>
              <a:ext cx="109225" cy="153200"/>
            </a:xfrm>
            <a:custGeom>
              <a:avLst/>
              <a:gdLst>
                <a:gd name="T0" fmla="*/ 46650 w 4369"/>
                <a:gd name="T1" fmla="*/ 0 h 6128"/>
                <a:gd name="T2" fmla="*/ 21575 w 4369"/>
                <a:gd name="T3" fmla="*/ 2100 h 6128"/>
                <a:gd name="T4" fmla="*/ 16075 w 4369"/>
                <a:gd name="T5" fmla="*/ 2925 h 6128"/>
                <a:gd name="T6" fmla="*/ 16625 w 4369"/>
                <a:gd name="T7" fmla="*/ 8325 h 6128"/>
                <a:gd name="T8" fmla="*/ 22175 w 4369"/>
                <a:gd name="T9" fmla="*/ 7500 h 6128"/>
                <a:gd name="T10" fmla="*/ 41750 w 4369"/>
                <a:gd name="T11" fmla="*/ 6000 h 6128"/>
                <a:gd name="T12" fmla="*/ 79875 w 4369"/>
                <a:gd name="T13" fmla="*/ 20150 h 6128"/>
                <a:gd name="T14" fmla="*/ 97800 w 4369"/>
                <a:gd name="T15" fmla="*/ 65175 h 6128"/>
                <a:gd name="T16" fmla="*/ 35825 w 4369"/>
                <a:gd name="T17" fmla="*/ 135225 h 6128"/>
                <a:gd name="T18" fmla="*/ 30700 w 4369"/>
                <a:gd name="T19" fmla="*/ 139375 h 6128"/>
                <a:gd name="T20" fmla="*/ 14825 w 4369"/>
                <a:gd name="T21" fmla="*/ 147700 h 6128"/>
                <a:gd name="T22" fmla="*/ 13425 w 4369"/>
                <a:gd name="T23" fmla="*/ 147500 h 6128"/>
                <a:gd name="T24" fmla="*/ 9800 w 4369"/>
                <a:gd name="T25" fmla="*/ 145300 h 6128"/>
                <a:gd name="T26" fmla="*/ 7425 w 4369"/>
                <a:gd name="T27" fmla="*/ 141225 h 6128"/>
                <a:gd name="T28" fmla="*/ 6875 w 4369"/>
                <a:gd name="T29" fmla="*/ 122900 h 6128"/>
                <a:gd name="T30" fmla="*/ 20925 w 4369"/>
                <a:gd name="T31" fmla="*/ 94575 h 6128"/>
                <a:gd name="T32" fmla="*/ 28675 w 4369"/>
                <a:gd name="T33" fmla="*/ 68425 h 6128"/>
                <a:gd name="T34" fmla="*/ 39625 w 4369"/>
                <a:gd name="T35" fmla="*/ 50825 h 6128"/>
                <a:gd name="T36" fmla="*/ 38875 w 4369"/>
                <a:gd name="T37" fmla="*/ 46975 h 6128"/>
                <a:gd name="T38" fmla="*/ 37350 w 4369"/>
                <a:gd name="T39" fmla="*/ 46525 h 6128"/>
                <a:gd name="T40" fmla="*/ 35000 w 4369"/>
                <a:gd name="T41" fmla="*/ 47750 h 6128"/>
                <a:gd name="T42" fmla="*/ 27700 w 4369"/>
                <a:gd name="T43" fmla="*/ 59225 h 6128"/>
                <a:gd name="T44" fmla="*/ 23000 w 4369"/>
                <a:gd name="T45" fmla="*/ 67325 h 6128"/>
                <a:gd name="T46" fmla="*/ 8275 w 4369"/>
                <a:gd name="T47" fmla="*/ 97950 h 6128"/>
                <a:gd name="T48" fmla="*/ 4875 w 4369"/>
                <a:gd name="T49" fmla="*/ 107600 h 6128"/>
                <a:gd name="T50" fmla="*/ 2000 w 4369"/>
                <a:gd name="T51" fmla="*/ 118825 h 6128"/>
                <a:gd name="T52" fmla="*/ 1250 w 4369"/>
                <a:gd name="T53" fmla="*/ 122825 h 6128"/>
                <a:gd name="T54" fmla="*/ 2225 w 4369"/>
                <a:gd name="T55" fmla="*/ 143125 h 6128"/>
                <a:gd name="T56" fmla="*/ 4475 w 4369"/>
                <a:gd name="T57" fmla="*/ 147450 h 6128"/>
                <a:gd name="T58" fmla="*/ 10700 w 4369"/>
                <a:gd name="T59" fmla="*/ 152475 h 6128"/>
                <a:gd name="T60" fmla="*/ 11825 w 4369"/>
                <a:gd name="T61" fmla="*/ 152850 h 6128"/>
                <a:gd name="T62" fmla="*/ 14225 w 4369"/>
                <a:gd name="T63" fmla="*/ 153175 h 6128"/>
                <a:gd name="T64" fmla="*/ 25900 w 4369"/>
                <a:gd name="T65" fmla="*/ 149025 h 6128"/>
                <a:gd name="T66" fmla="*/ 31350 w 4369"/>
                <a:gd name="T67" fmla="*/ 145500 h 6128"/>
                <a:gd name="T68" fmla="*/ 33825 w 4369"/>
                <a:gd name="T69" fmla="*/ 143675 h 6128"/>
                <a:gd name="T70" fmla="*/ 36525 w 4369"/>
                <a:gd name="T71" fmla="*/ 141600 h 6128"/>
                <a:gd name="T72" fmla="*/ 36525 w 4369"/>
                <a:gd name="T73" fmla="*/ 141575 h 6128"/>
                <a:gd name="T74" fmla="*/ 102850 w 4369"/>
                <a:gd name="T75" fmla="*/ 67450 h 6128"/>
                <a:gd name="T76" fmla="*/ 104800 w 4369"/>
                <a:gd name="T77" fmla="*/ 62925 h 6128"/>
                <a:gd name="T78" fmla="*/ 106475 w 4369"/>
                <a:gd name="T79" fmla="*/ 57575 h 6128"/>
                <a:gd name="T80" fmla="*/ 82850 w 4369"/>
                <a:gd name="T81" fmla="*/ 14000 h 6128"/>
                <a:gd name="T82" fmla="*/ 46650 w 4369"/>
                <a:gd name="T83" fmla="*/ 0 h 61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4369" h="6128" extrusionOk="0">
                  <a:moveTo>
                    <a:pt x="1866" y="0"/>
                  </a:moveTo>
                  <a:cubicBezTo>
                    <a:pt x="1573" y="0"/>
                    <a:pt x="1241" y="32"/>
                    <a:pt x="863" y="84"/>
                  </a:cubicBezTo>
                  <a:cubicBezTo>
                    <a:pt x="790" y="95"/>
                    <a:pt x="718" y="106"/>
                    <a:pt x="643" y="117"/>
                  </a:cubicBezTo>
                  <a:lnTo>
                    <a:pt x="665" y="333"/>
                  </a:lnTo>
                  <a:cubicBezTo>
                    <a:pt x="740" y="320"/>
                    <a:pt x="813" y="310"/>
                    <a:pt x="887" y="300"/>
                  </a:cubicBezTo>
                  <a:cubicBezTo>
                    <a:pt x="1169" y="261"/>
                    <a:pt x="1430" y="240"/>
                    <a:pt x="1670" y="240"/>
                  </a:cubicBezTo>
                  <a:cubicBezTo>
                    <a:pt x="2329" y="240"/>
                    <a:pt x="2830" y="401"/>
                    <a:pt x="3195" y="806"/>
                  </a:cubicBezTo>
                  <a:cubicBezTo>
                    <a:pt x="4091" y="1801"/>
                    <a:pt x="4112" y="2167"/>
                    <a:pt x="3912" y="2607"/>
                  </a:cubicBezTo>
                  <a:cubicBezTo>
                    <a:pt x="3725" y="3019"/>
                    <a:pt x="2397" y="4590"/>
                    <a:pt x="1433" y="5409"/>
                  </a:cubicBezTo>
                  <a:cubicBezTo>
                    <a:pt x="1363" y="5468"/>
                    <a:pt x="1294" y="5524"/>
                    <a:pt x="1228" y="5575"/>
                  </a:cubicBezTo>
                  <a:cubicBezTo>
                    <a:pt x="961" y="5781"/>
                    <a:pt x="738" y="5908"/>
                    <a:pt x="593" y="5908"/>
                  </a:cubicBezTo>
                  <a:cubicBezTo>
                    <a:pt x="573" y="5908"/>
                    <a:pt x="554" y="5905"/>
                    <a:pt x="537" y="5900"/>
                  </a:cubicBezTo>
                  <a:cubicBezTo>
                    <a:pt x="481" y="5883"/>
                    <a:pt x="431" y="5854"/>
                    <a:pt x="392" y="5812"/>
                  </a:cubicBezTo>
                  <a:cubicBezTo>
                    <a:pt x="352" y="5771"/>
                    <a:pt x="320" y="5716"/>
                    <a:pt x="297" y="5649"/>
                  </a:cubicBezTo>
                  <a:cubicBezTo>
                    <a:pt x="235" y="5478"/>
                    <a:pt x="224" y="5229"/>
                    <a:pt x="275" y="4916"/>
                  </a:cubicBezTo>
                  <a:cubicBezTo>
                    <a:pt x="352" y="4441"/>
                    <a:pt x="445" y="4521"/>
                    <a:pt x="837" y="3783"/>
                  </a:cubicBezTo>
                  <a:cubicBezTo>
                    <a:pt x="895" y="3672"/>
                    <a:pt x="1081" y="2853"/>
                    <a:pt x="1147" y="2737"/>
                  </a:cubicBezTo>
                  <a:cubicBezTo>
                    <a:pt x="1278" y="2511"/>
                    <a:pt x="1461" y="2464"/>
                    <a:pt x="1585" y="2033"/>
                  </a:cubicBezTo>
                  <a:cubicBezTo>
                    <a:pt x="1602" y="1974"/>
                    <a:pt x="1605" y="1913"/>
                    <a:pt x="1555" y="1879"/>
                  </a:cubicBezTo>
                  <a:cubicBezTo>
                    <a:pt x="1536" y="1866"/>
                    <a:pt x="1515" y="1861"/>
                    <a:pt x="1494" y="1861"/>
                  </a:cubicBezTo>
                  <a:cubicBezTo>
                    <a:pt x="1458" y="1861"/>
                    <a:pt x="1422" y="1878"/>
                    <a:pt x="1400" y="1910"/>
                  </a:cubicBezTo>
                  <a:cubicBezTo>
                    <a:pt x="1298" y="2065"/>
                    <a:pt x="1201" y="2219"/>
                    <a:pt x="1108" y="2369"/>
                  </a:cubicBezTo>
                  <a:cubicBezTo>
                    <a:pt x="1043" y="2478"/>
                    <a:pt x="978" y="2586"/>
                    <a:pt x="920" y="2693"/>
                  </a:cubicBezTo>
                  <a:cubicBezTo>
                    <a:pt x="675" y="3123"/>
                    <a:pt x="477" y="3536"/>
                    <a:pt x="331" y="3918"/>
                  </a:cubicBezTo>
                  <a:cubicBezTo>
                    <a:pt x="279" y="4052"/>
                    <a:pt x="235" y="4179"/>
                    <a:pt x="195" y="4304"/>
                  </a:cubicBezTo>
                  <a:cubicBezTo>
                    <a:pt x="146" y="4461"/>
                    <a:pt x="108" y="4611"/>
                    <a:pt x="80" y="4753"/>
                  </a:cubicBezTo>
                  <a:cubicBezTo>
                    <a:pt x="67" y="4807"/>
                    <a:pt x="59" y="4861"/>
                    <a:pt x="50" y="4913"/>
                  </a:cubicBezTo>
                  <a:cubicBezTo>
                    <a:pt x="1" y="5238"/>
                    <a:pt x="12" y="5513"/>
                    <a:pt x="89" y="5725"/>
                  </a:cubicBezTo>
                  <a:cubicBezTo>
                    <a:pt x="112" y="5790"/>
                    <a:pt x="143" y="5848"/>
                    <a:pt x="179" y="5898"/>
                  </a:cubicBezTo>
                  <a:cubicBezTo>
                    <a:pt x="242" y="5991"/>
                    <a:pt x="328" y="6058"/>
                    <a:pt x="428" y="6099"/>
                  </a:cubicBezTo>
                  <a:cubicBezTo>
                    <a:pt x="443" y="6104"/>
                    <a:pt x="458" y="6109"/>
                    <a:pt x="473" y="6114"/>
                  </a:cubicBezTo>
                  <a:cubicBezTo>
                    <a:pt x="503" y="6123"/>
                    <a:pt x="535" y="6127"/>
                    <a:pt x="569" y="6127"/>
                  </a:cubicBezTo>
                  <a:cubicBezTo>
                    <a:pt x="698" y="6127"/>
                    <a:pt x="857" y="6066"/>
                    <a:pt x="1036" y="5961"/>
                  </a:cubicBezTo>
                  <a:cubicBezTo>
                    <a:pt x="1106" y="5920"/>
                    <a:pt x="1179" y="5873"/>
                    <a:pt x="1254" y="5820"/>
                  </a:cubicBezTo>
                  <a:cubicBezTo>
                    <a:pt x="1286" y="5796"/>
                    <a:pt x="1320" y="5772"/>
                    <a:pt x="1353" y="5747"/>
                  </a:cubicBezTo>
                  <a:cubicBezTo>
                    <a:pt x="1389" y="5721"/>
                    <a:pt x="1425" y="5693"/>
                    <a:pt x="1461" y="5664"/>
                  </a:cubicBezTo>
                  <a:lnTo>
                    <a:pt x="1461" y="5663"/>
                  </a:lnTo>
                  <a:cubicBezTo>
                    <a:pt x="2539" y="4807"/>
                    <a:pt x="3950" y="3459"/>
                    <a:pt x="4114" y="2698"/>
                  </a:cubicBezTo>
                  <a:cubicBezTo>
                    <a:pt x="4129" y="2633"/>
                    <a:pt x="4167" y="2577"/>
                    <a:pt x="4192" y="2517"/>
                  </a:cubicBezTo>
                  <a:cubicBezTo>
                    <a:pt x="4219" y="2446"/>
                    <a:pt x="4242" y="2375"/>
                    <a:pt x="4259" y="2303"/>
                  </a:cubicBezTo>
                  <a:cubicBezTo>
                    <a:pt x="4368" y="1870"/>
                    <a:pt x="4017" y="1340"/>
                    <a:pt x="3314" y="560"/>
                  </a:cubicBezTo>
                  <a:cubicBezTo>
                    <a:pt x="2942" y="146"/>
                    <a:pt x="2489" y="0"/>
                    <a:pt x="186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Google Shape;38;p2"/>
            <p:cNvSpPr>
              <a:spLocks/>
            </p:cNvSpPr>
            <p:nvPr/>
          </p:nvSpPr>
          <p:spPr bwMode="auto">
            <a:xfrm>
              <a:off x="1405075" y="959225"/>
              <a:ext cx="314525" cy="337575"/>
            </a:xfrm>
            <a:custGeom>
              <a:avLst/>
              <a:gdLst>
                <a:gd name="T0" fmla="*/ 279975 w 12581"/>
                <a:gd name="T1" fmla="*/ 25 h 13503"/>
                <a:gd name="T2" fmla="*/ 274625 w 12581"/>
                <a:gd name="T3" fmla="*/ 2125 h 13503"/>
                <a:gd name="T4" fmla="*/ 57300 w 12581"/>
                <a:gd name="T5" fmla="*/ 112050 h 13503"/>
                <a:gd name="T6" fmla="*/ 50425 w 12581"/>
                <a:gd name="T7" fmla="*/ 123050 h 13503"/>
                <a:gd name="T8" fmla="*/ 49875 w 12581"/>
                <a:gd name="T9" fmla="*/ 123925 h 13503"/>
                <a:gd name="T10" fmla="*/ 2600 w 12581"/>
                <a:gd name="T11" fmla="*/ 255150 h 13503"/>
                <a:gd name="T12" fmla="*/ 16875 w 12581"/>
                <a:gd name="T13" fmla="*/ 280600 h 13503"/>
                <a:gd name="T14" fmla="*/ 70925 w 12581"/>
                <a:gd name="T15" fmla="*/ 299175 h 13503"/>
                <a:gd name="T16" fmla="*/ 214950 w 12581"/>
                <a:gd name="T17" fmla="*/ 337550 h 13503"/>
                <a:gd name="T18" fmla="*/ 250450 w 12581"/>
                <a:gd name="T19" fmla="*/ 332125 h 13503"/>
                <a:gd name="T20" fmla="*/ 309525 w 12581"/>
                <a:gd name="T21" fmla="*/ 295025 h 13503"/>
                <a:gd name="T22" fmla="*/ 314525 w 12581"/>
                <a:gd name="T23" fmla="*/ 289800 h 13503"/>
                <a:gd name="T24" fmla="*/ 313575 w 12581"/>
                <a:gd name="T25" fmla="*/ 282150 h 13503"/>
                <a:gd name="T26" fmla="*/ 308675 w 12581"/>
                <a:gd name="T27" fmla="*/ 287750 h 13503"/>
                <a:gd name="T28" fmla="*/ 248525 w 12581"/>
                <a:gd name="T29" fmla="*/ 326900 h 13503"/>
                <a:gd name="T30" fmla="*/ 218050 w 12581"/>
                <a:gd name="T31" fmla="*/ 331600 h 13503"/>
                <a:gd name="T32" fmla="*/ 74075 w 12581"/>
                <a:gd name="T33" fmla="*/ 288850 h 13503"/>
                <a:gd name="T34" fmla="*/ 25700 w 12581"/>
                <a:gd name="T35" fmla="*/ 265275 h 13503"/>
                <a:gd name="T36" fmla="*/ 16275 w 12581"/>
                <a:gd name="T37" fmla="*/ 245600 h 13503"/>
                <a:gd name="T38" fmla="*/ 43375 w 12581"/>
                <a:gd name="T39" fmla="*/ 163725 h 13503"/>
                <a:gd name="T40" fmla="*/ 108375 w 12581"/>
                <a:gd name="T41" fmla="*/ 89925 h 13503"/>
                <a:gd name="T42" fmla="*/ 268625 w 12581"/>
                <a:gd name="T43" fmla="*/ 10575 h 13503"/>
                <a:gd name="T44" fmla="*/ 280625 w 12581"/>
                <a:gd name="T45" fmla="*/ 5650 h 13503"/>
                <a:gd name="T46" fmla="*/ 279975 w 12581"/>
                <a:gd name="T47" fmla="*/ 25 h 135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2581" h="13503" extrusionOk="0">
                  <a:moveTo>
                    <a:pt x="11199" y="1"/>
                  </a:moveTo>
                  <a:cubicBezTo>
                    <a:pt x="11129" y="28"/>
                    <a:pt x="11059" y="55"/>
                    <a:pt x="10985" y="85"/>
                  </a:cubicBezTo>
                  <a:cubicBezTo>
                    <a:pt x="8233" y="1205"/>
                    <a:pt x="2439" y="4322"/>
                    <a:pt x="2292" y="4482"/>
                  </a:cubicBezTo>
                  <a:lnTo>
                    <a:pt x="2017" y="4922"/>
                  </a:lnTo>
                  <a:cubicBezTo>
                    <a:pt x="2007" y="4932"/>
                    <a:pt x="2001" y="4944"/>
                    <a:pt x="1995" y="4957"/>
                  </a:cubicBezTo>
                  <a:lnTo>
                    <a:pt x="104" y="10206"/>
                  </a:lnTo>
                  <a:cubicBezTo>
                    <a:pt x="1" y="10479"/>
                    <a:pt x="408" y="11108"/>
                    <a:pt x="675" y="11224"/>
                  </a:cubicBezTo>
                  <a:lnTo>
                    <a:pt x="2837" y="11967"/>
                  </a:lnTo>
                  <a:cubicBezTo>
                    <a:pt x="2996" y="12042"/>
                    <a:pt x="6138" y="13502"/>
                    <a:pt x="8598" y="13502"/>
                  </a:cubicBezTo>
                  <a:cubicBezTo>
                    <a:pt x="9112" y="13502"/>
                    <a:pt x="9597" y="13438"/>
                    <a:pt x="10018" y="13285"/>
                  </a:cubicBezTo>
                  <a:cubicBezTo>
                    <a:pt x="11100" y="12891"/>
                    <a:pt x="11864" y="12321"/>
                    <a:pt x="12381" y="11801"/>
                  </a:cubicBezTo>
                  <a:cubicBezTo>
                    <a:pt x="12453" y="11731"/>
                    <a:pt x="12519" y="11661"/>
                    <a:pt x="12581" y="11592"/>
                  </a:cubicBezTo>
                  <a:lnTo>
                    <a:pt x="12543" y="11286"/>
                  </a:lnTo>
                  <a:cubicBezTo>
                    <a:pt x="12483" y="11359"/>
                    <a:pt x="12419" y="11433"/>
                    <a:pt x="12347" y="11510"/>
                  </a:cubicBezTo>
                  <a:cubicBezTo>
                    <a:pt x="11847" y="12044"/>
                    <a:pt x="11071" y="12664"/>
                    <a:pt x="9941" y="13076"/>
                  </a:cubicBezTo>
                  <a:cubicBezTo>
                    <a:pt x="9579" y="13208"/>
                    <a:pt x="9165" y="13264"/>
                    <a:pt x="8722" y="13264"/>
                  </a:cubicBezTo>
                  <a:cubicBezTo>
                    <a:pt x="6289" y="13264"/>
                    <a:pt x="3005" y="11574"/>
                    <a:pt x="2963" y="11554"/>
                  </a:cubicBezTo>
                  <a:lnTo>
                    <a:pt x="1028" y="10611"/>
                  </a:lnTo>
                  <a:cubicBezTo>
                    <a:pt x="644" y="10448"/>
                    <a:pt x="523" y="10221"/>
                    <a:pt x="651" y="9824"/>
                  </a:cubicBezTo>
                  <a:lnTo>
                    <a:pt x="1735" y="6549"/>
                  </a:lnTo>
                  <a:cubicBezTo>
                    <a:pt x="2216" y="5284"/>
                    <a:pt x="3092" y="4137"/>
                    <a:pt x="4335" y="3597"/>
                  </a:cubicBezTo>
                  <a:cubicBezTo>
                    <a:pt x="8435" y="1813"/>
                    <a:pt x="8970" y="1147"/>
                    <a:pt x="10745" y="423"/>
                  </a:cubicBezTo>
                  <a:cubicBezTo>
                    <a:pt x="10817" y="393"/>
                    <a:pt x="11156" y="253"/>
                    <a:pt x="11225" y="226"/>
                  </a:cubicBezTo>
                  <a:lnTo>
                    <a:pt x="11199" y="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Google Shape;39;p2"/>
            <p:cNvSpPr>
              <a:spLocks/>
            </p:cNvSpPr>
            <p:nvPr/>
          </p:nvSpPr>
          <p:spPr bwMode="auto">
            <a:xfrm>
              <a:off x="1790975" y="1180175"/>
              <a:ext cx="31175" cy="18175"/>
            </a:xfrm>
            <a:custGeom>
              <a:avLst/>
              <a:gdLst>
                <a:gd name="T0" fmla="*/ 27900 w 1247"/>
                <a:gd name="T1" fmla="*/ 0 h 727"/>
                <a:gd name="T2" fmla="*/ 27400 w 1247"/>
                <a:gd name="T3" fmla="*/ 50 h 727"/>
                <a:gd name="T4" fmla="*/ 26825 w 1247"/>
                <a:gd name="T5" fmla="*/ 225 h 727"/>
                <a:gd name="T6" fmla="*/ 22800 w 1247"/>
                <a:gd name="T7" fmla="*/ 2075 h 727"/>
                <a:gd name="T8" fmla="*/ 22775 w 1247"/>
                <a:gd name="T9" fmla="*/ 2075 h 727"/>
                <a:gd name="T10" fmla="*/ 5350 w 1247"/>
                <a:gd name="T11" fmla="*/ 9950 h 727"/>
                <a:gd name="T12" fmla="*/ 0 w 1247"/>
                <a:gd name="T13" fmla="*/ 12375 h 727"/>
                <a:gd name="T14" fmla="*/ 625 w 1247"/>
                <a:gd name="T15" fmla="*/ 18150 h 727"/>
                <a:gd name="T16" fmla="*/ 5975 w 1247"/>
                <a:gd name="T17" fmla="*/ 15750 h 727"/>
                <a:gd name="T18" fmla="*/ 22275 w 1247"/>
                <a:gd name="T19" fmla="*/ 8375 h 727"/>
                <a:gd name="T20" fmla="*/ 29100 w 1247"/>
                <a:gd name="T21" fmla="*/ 5300 h 727"/>
                <a:gd name="T22" fmla="*/ 30500 w 1247"/>
                <a:gd name="T23" fmla="*/ 1650 h 727"/>
                <a:gd name="T24" fmla="*/ 29600 w 1247"/>
                <a:gd name="T25" fmla="*/ 550 h 727"/>
                <a:gd name="T26" fmla="*/ 27900 w 1247"/>
                <a:gd name="T27" fmla="*/ 0 h 72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247" h="727" extrusionOk="0">
                  <a:moveTo>
                    <a:pt x="1116" y="0"/>
                  </a:moveTo>
                  <a:cubicBezTo>
                    <a:pt x="1110" y="0"/>
                    <a:pt x="1103" y="1"/>
                    <a:pt x="1096" y="2"/>
                  </a:cubicBezTo>
                  <a:cubicBezTo>
                    <a:pt x="1089" y="3"/>
                    <a:pt x="1080" y="6"/>
                    <a:pt x="1073" y="9"/>
                  </a:cubicBezTo>
                  <a:cubicBezTo>
                    <a:pt x="1058" y="17"/>
                    <a:pt x="999" y="41"/>
                    <a:pt x="912" y="83"/>
                  </a:cubicBezTo>
                  <a:lnTo>
                    <a:pt x="911" y="83"/>
                  </a:lnTo>
                  <a:cubicBezTo>
                    <a:pt x="756" y="152"/>
                    <a:pt x="507" y="266"/>
                    <a:pt x="214" y="398"/>
                  </a:cubicBezTo>
                  <a:cubicBezTo>
                    <a:pt x="144" y="429"/>
                    <a:pt x="73" y="461"/>
                    <a:pt x="0" y="495"/>
                  </a:cubicBezTo>
                  <a:lnTo>
                    <a:pt x="25" y="726"/>
                  </a:lnTo>
                  <a:cubicBezTo>
                    <a:pt x="98" y="694"/>
                    <a:pt x="168" y="661"/>
                    <a:pt x="239" y="630"/>
                  </a:cubicBezTo>
                  <a:cubicBezTo>
                    <a:pt x="467" y="525"/>
                    <a:pt x="691" y="426"/>
                    <a:pt x="891" y="335"/>
                  </a:cubicBezTo>
                  <a:cubicBezTo>
                    <a:pt x="989" y="291"/>
                    <a:pt x="1078" y="251"/>
                    <a:pt x="1164" y="212"/>
                  </a:cubicBezTo>
                  <a:cubicBezTo>
                    <a:pt x="1220" y="187"/>
                    <a:pt x="1246" y="120"/>
                    <a:pt x="1220" y="66"/>
                  </a:cubicBezTo>
                  <a:cubicBezTo>
                    <a:pt x="1212" y="48"/>
                    <a:pt x="1199" y="33"/>
                    <a:pt x="1184" y="22"/>
                  </a:cubicBezTo>
                  <a:cubicBezTo>
                    <a:pt x="1165" y="8"/>
                    <a:pt x="1141" y="0"/>
                    <a:pt x="1116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Google Shape;40;p2"/>
            <p:cNvSpPr>
              <a:spLocks/>
            </p:cNvSpPr>
            <p:nvPr/>
          </p:nvSpPr>
          <p:spPr bwMode="auto">
            <a:xfrm>
              <a:off x="1668125" y="832450"/>
              <a:ext cx="134425" cy="486400"/>
            </a:xfrm>
            <a:custGeom>
              <a:avLst/>
              <a:gdLst>
                <a:gd name="T0" fmla="*/ 3925 w 5377"/>
                <a:gd name="T1" fmla="*/ 10650 h 19456"/>
                <a:gd name="T2" fmla="*/ 11575 w 5377"/>
                <a:gd name="T3" fmla="*/ 128900 h 19456"/>
                <a:gd name="T4" fmla="*/ 19175 w 5377"/>
                <a:gd name="T5" fmla="*/ 192775 h 19456"/>
                <a:gd name="T6" fmla="*/ 25325 w 5377"/>
                <a:gd name="T7" fmla="*/ 197275 h 19456"/>
                <a:gd name="T8" fmla="*/ 17575 w 5377"/>
                <a:gd name="T9" fmla="*/ 132425 h 19456"/>
                <a:gd name="T10" fmla="*/ 8825 w 5377"/>
                <a:gd name="T11" fmla="*/ 58825 h 19456"/>
                <a:gd name="T12" fmla="*/ 6300 w 5377"/>
                <a:gd name="T13" fmla="*/ 37775 h 19456"/>
                <a:gd name="T14" fmla="*/ 16600 w 5377"/>
                <a:gd name="T15" fmla="*/ 8725 h 19456"/>
                <a:gd name="T16" fmla="*/ 43600 w 5377"/>
                <a:gd name="T17" fmla="*/ 6575 h 19456"/>
                <a:gd name="T18" fmla="*/ 89125 w 5377"/>
                <a:gd name="T19" fmla="*/ 45250 h 19456"/>
                <a:gd name="T20" fmla="*/ 95700 w 5377"/>
                <a:gd name="T21" fmla="*/ 106675 h 19456"/>
                <a:gd name="T22" fmla="*/ 102625 w 5377"/>
                <a:gd name="T23" fmla="*/ 171075 h 19456"/>
                <a:gd name="T24" fmla="*/ 108300 w 5377"/>
                <a:gd name="T25" fmla="*/ 172175 h 19456"/>
                <a:gd name="T26" fmla="*/ 101800 w 5377"/>
                <a:gd name="T27" fmla="*/ 111250 h 19456"/>
                <a:gd name="T28" fmla="*/ 91725 w 5377"/>
                <a:gd name="T29" fmla="*/ 17275 h 19456"/>
                <a:gd name="T30" fmla="*/ 51475 w 5377"/>
                <a:gd name="T31" fmla="*/ 125 h 19456"/>
                <a:gd name="T32" fmla="*/ 115500 w 5377"/>
                <a:gd name="T33" fmla="*/ 238975 h 19456"/>
                <a:gd name="T34" fmla="*/ 110550 w 5377"/>
                <a:gd name="T35" fmla="*/ 245025 h 19456"/>
                <a:gd name="T36" fmla="*/ 111400 w 5377"/>
                <a:gd name="T37" fmla="*/ 253100 h 19456"/>
                <a:gd name="T38" fmla="*/ 112650 w 5377"/>
                <a:gd name="T39" fmla="*/ 250225 h 19456"/>
                <a:gd name="T40" fmla="*/ 112700 w 5377"/>
                <a:gd name="T41" fmla="*/ 250075 h 19456"/>
                <a:gd name="T42" fmla="*/ 113450 w 5377"/>
                <a:gd name="T43" fmla="*/ 247425 h 19456"/>
                <a:gd name="T44" fmla="*/ 113450 w 5377"/>
                <a:gd name="T45" fmla="*/ 247425 h 19456"/>
                <a:gd name="T46" fmla="*/ 116150 w 5377"/>
                <a:gd name="T47" fmla="*/ 245325 h 19456"/>
                <a:gd name="T48" fmla="*/ 32600 w 5377"/>
                <a:gd name="T49" fmla="*/ 258325 h 19456"/>
                <a:gd name="T50" fmla="*/ 28200 w 5377"/>
                <a:gd name="T51" fmla="*/ 268525 h 19456"/>
                <a:gd name="T52" fmla="*/ 46475 w 5377"/>
                <a:gd name="T53" fmla="*/ 421800 h 19456"/>
                <a:gd name="T54" fmla="*/ 48500 w 5377"/>
                <a:gd name="T55" fmla="*/ 433775 h 19456"/>
                <a:gd name="T56" fmla="*/ 100775 w 5377"/>
                <a:gd name="T57" fmla="*/ 486050 h 19456"/>
                <a:gd name="T58" fmla="*/ 102650 w 5377"/>
                <a:gd name="T59" fmla="*/ 486350 h 19456"/>
                <a:gd name="T60" fmla="*/ 134150 w 5377"/>
                <a:gd name="T61" fmla="*/ 416650 h 19456"/>
                <a:gd name="T62" fmla="*/ 131825 w 5377"/>
                <a:gd name="T63" fmla="*/ 391625 h 19456"/>
                <a:gd name="T64" fmla="*/ 128825 w 5377"/>
                <a:gd name="T65" fmla="*/ 363475 h 19456"/>
                <a:gd name="T66" fmla="*/ 126450 w 5377"/>
                <a:gd name="T67" fmla="*/ 341175 h 19456"/>
                <a:gd name="T68" fmla="*/ 124775 w 5377"/>
                <a:gd name="T69" fmla="*/ 325925 h 19456"/>
                <a:gd name="T70" fmla="*/ 122600 w 5377"/>
                <a:gd name="T71" fmla="*/ 305475 h 19456"/>
                <a:gd name="T72" fmla="*/ 118100 w 5377"/>
                <a:gd name="T73" fmla="*/ 300825 h 19456"/>
                <a:gd name="T74" fmla="*/ 117150 w 5377"/>
                <a:gd name="T75" fmla="*/ 306625 h 19456"/>
                <a:gd name="T76" fmla="*/ 123475 w 5377"/>
                <a:gd name="T77" fmla="*/ 365850 h 19456"/>
                <a:gd name="T78" fmla="*/ 128750 w 5377"/>
                <a:gd name="T79" fmla="*/ 415100 h 19456"/>
                <a:gd name="T80" fmla="*/ 106675 w 5377"/>
                <a:gd name="T81" fmla="*/ 471725 h 19456"/>
                <a:gd name="T82" fmla="*/ 85675 w 5377"/>
                <a:gd name="T83" fmla="*/ 468525 h 19456"/>
                <a:gd name="T84" fmla="*/ 53125 w 5377"/>
                <a:gd name="T85" fmla="*/ 430500 h 19456"/>
                <a:gd name="T86" fmla="*/ 51475 w 5377"/>
                <a:gd name="T87" fmla="*/ 416575 h 19456"/>
                <a:gd name="T88" fmla="*/ 40600 w 5377"/>
                <a:gd name="T89" fmla="*/ 291475 h 19456"/>
                <a:gd name="T90" fmla="*/ 32600 w 5377"/>
                <a:gd name="T91" fmla="*/ 258325 h 1945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5377" h="19456" extrusionOk="0">
                  <a:moveTo>
                    <a:pt x="1097" y="1"/>
                  </a:moveTo>
                  <a:cubicBezTo>
                    <a:pt x="869" y="21"/>
                    <a:pt x="300" y="249"/>
                    <a:pt x="157" y="426"/>
                  </a:cubicBezTo>
                  <a:cubicBezTo>
                    <a:pt x="12" y="604"/>
                    <a:pt x="0" y="1276"/>
                    <a:pt x="28" y="1504"/>
                  </a:cubicBezTo>
                  <a:lnTo>
                    <a:pt x="463" y="5156"/>
                  </a:lnTo>
                  <a:lnTo>
                    <a:pt x="437" y="5776"/>
                  </a:lnTo>
                  <a:lnTo>
                    <a:pt x="767" y="7711"/>
                  </a:lnTo>
                  <a:lnTo>
                    <a:pt x="794" y="7933"/>
                  </a:lnTo>
                  <a:cubicBezTo>
                    <a:pt x="866" y="7919"/>
                    <a:pt x="939" y="7904"/>
                    <a:pt x="1013" y="7891"/>
                  </a:cubicBezTo>
                  <a:lnTo>
                    <a:pt x="986" y="7669"/>
                  </a:lnTo>
                  <a:lnTo>
                    <a:pt x="703" y="5297"/>
                  </a:lnTo>
                  <a:lnTo>
                    <a:pt x="677" y="5072"/>
                  </a:lnTo>
                  <a:lnTo>
                    <a:pt x="353" y="2353"/>
                  </a:lnTo>
                  <a:lnTo>
                    <a:pt x="326" y="2133"/>
                  </a:lnTo>
                  <a:lnTo>
                    <a:pt x="252" y="1511"/>
                  </a:lnTo>
                  <a:cubicBezTo>
                    <a:pt x="232" y="1344"/>
                    <a:pt x="383" y="835"/>
                    <a:pt x="490" y="705"/>
                  </a:cubicBezTo>
                  <a:cubicBezTo>
                    <a:pt x="596" y="573"/>
                    <a:pt x="586" y="355"/>
                    <a:pt x="664" y="349"/>
                  </a:cubicBezTo>
                  <a:lnTo>
                    <a:pt x="1591" y="269"/>
                  </a:lnTo>
                  <a:cubicBezTo>
                    <a:pt x="1633" y="265"/>
                    <a:pt x="1685" y="263"/>
                    <a:pt x="1744" y="263"/>
                  </a:cubicBezTo>
                  <a:cubicBezTo>
                    <a:pt x="2279" y="263"/>
                    <a:pt x="3417" y="416"/>
                    <a:pt x="3448" y="714"/>
                  </a:cubicBezTo>
                  <a:lnTo>
                    <a:pt x="3565" y="1810"/>
                  </a:lnTo>
                  <a:lnTo>
                    <a:pt x="3590" y="2031"/>
                  </a:lnTo>
                  <a:lnTo>
                    <a:pt x="3828" y="4267"/>
                  </a:lnTo>
                  <a:lnTo>
                    <a:pt x="3850" y="4483"/>
                  </a:lnTo>
                  <a:lnTo>
                    <a:pt x="4105" y="6843"/>
                  </a:lnTo>
                  <a:lnTo>
                    <a:pt x="4145" y="7227"/>
                  </a:lnTo>
                  <a:cubicBezTo>
                    <a:pt x="4203" y="7115"/>
                    <a:pt x="4266" y="7003"/>
                    <a:pt x="4332" y="6887"/>
                  </a:cubicBezTo>
                  <a:lnTo>
                    <a:pt x="4293" y="6519"/>
                  </a:lnTo>
                  <a:lnTo>
                    <a:pt x="4072" y="4450"/>
                  </a:lnTo>
                  <a:lnTo>
                    <a:pt x="4048" y="4234"/>
                  </a:lnTo>
                  <a:lnTo>
                    <a:pt x="3669" y="691"/>
                  </a:lnTo>
                  <a:cubicBezTo>
                    <a:pt x="3625" y="269"/>
                    <a:pt x="2648" y="1"/>
                    <a:pt x="2153" y="1"/>
                  </a:cubicBezTo>
                  <a:cubicBezTo>
                    <a:pt x="2119" y="1"/>
                    <a:pt x="2088" y="2"/>
                    <a:pt x="2059" y="5"/>
                  </a:cubicBezTo>
                  <a:lnTo>
                    <a:pt x="1097" y="1"/>
                  </a:lnTo>
                  <a:close/>
                  <a:moveTo>
                    <a:pt x="4620" y="9559"/>
                  </a:moveTo>
                  <a:cubicBezTo>
                    <a:pt x="4548" y="9618"/>
                    <a:pt x="4479" y="9674"/>
                    <a:pt x="4413" y="9725"/>
                  </a:cubicBezTo>
                  <a:lnTo>
                    <a:pt x="4422" y="9801"/>
                  </a:lnTo>
                  <a:lnTo>
                    <a:pt x="4439" y="9970"/>
                  </a:lnTo>
                  <a:lnTo>
                    <a:pt x="4456" y="10124"/>
                  </a:lnTo>
                  <a:cubicBezTo>
                    <a:pt x="4466" y="10099"/>
                    <a:pt x="4476" y="10076"/>
                    <a:pt x="4486" y="10052"/>
                  </a:cubicBezTo>
                  <a:cubicBezTo>
                    <a:pt x="4493" y="10037"/>
                    <a:pt x="4499" y="10023"/>
                    <a:pt x="4506" y="10009"/>
                  </a:cubicBezTo>
                  <a:cubicBezTo>
                    <a:pt x="4506" y="10007"/>
                    <a:pt x="4507" y="10005"/>
                    <a:pt x="4508" y="10003"/>
                  </a:cubicBezTo>
                  <a:cubicBezTo>
                    <a:pt x="4515" y="9987"/>
                    <a:pt x="4522" y="9972"/>
                    <a:pt x="4529" y="9958"/>
                  </a:cubicBezTo>
                  <a:cubicBezTo>
                    <a:pt x="4537" y="9939"/>
                    <a:pt x="4541" y="9918"/>
                    <a:pt x="4538" y="9897"/>
                  </a:cubicBezTo>
                  <a:cubicBezTo>
                    <a:pt x="4538" y="9897"/>
                    <a:pt x="4538" y="9897"/>
                    <a:pt x="4538" y="9897"/>
                  </a:cubicBezTo>
                  <a:cubicBezTo>
                    <a:pt x="4574" y="9871"/>
                    <a:pt x="4610" y="9843"/>
                    <a:pt x="4646" y="9814"/>
                  </a:cubicBezTo>
                  <a:lnTo>
                    <a:pt x="4646" y="9813"/>
                  </a:lnTo>
                  <a:lnTo>
                    <a:pt x="4620" y="9559"/>
                  </a:lnTo>
                  <a:close/>
                  <a:moveTo>
                    <a:pt x="1304" y="10333"/>
                  </a:moveTo>
                  <a:cubicBezTo>
                    <a:pt x="1236" y="10384"/>
                    <a:pt x="1167" y="10437"/>
                    <a:pt x="1097" y="10488"/>
                  </a:cubicBezTo>
                  <a:lnTo>
                    <a:pt x="1128" y="10741"/>
                  </a:lnTo>
                  <a:lnTo>
                    <a:pt x="1825" y="16579"/>
                  </a:lnTo>
                  <a:lnTo>
                    <a:pt x="1859" y="16872"/>
                  </a:lnTo>
                  <a:lnTo>
                    <a:pt x="1908" y="17286"/>
                  </a:lnTo>
                  <a:cubicBezTo>
                    <a:pt x="1911" y="17310"/>
                    <a:pt x="1922" y="17333"/>
                    <a:pt x="1940" y="17351"/>
                  </a:cubicBezTo>
                  <a:lnTo>
                    <a:pt x="4006" y="19422"/>
                  </a:lnTo>
                  <a:cubicBezTo>
                    <a:pt x="4013" y="19431"/>
                    <a:pt x="4021" y="19437"/>
                    <a:pt x="4031" y="19442"/>
                  </a:cubicBezTo>
                  <a:cubicBezTo>
                    <a:pt x="4048" y="19451"/>
                    <a:pt x="4067" y="19456"/>
                    <a:pt x="4086" y="19456"/>
                  </a:cubicBezTo>
                  <a:cubicBezTo>
                    <a:pt x="4093" y="19456"/>
                    <a:pt x="4099" y="19455"/>
                    <a:pt x="4106" y="19454"/>
                  </a:cubicBezTo>
                  <a:cubicBezTo>
                    <a:pt x="4141" y="19447"/>
                    <a:pt x="4172" y="19422"/>
                    <a:pt x="4186" y="19389"/>
                  </a:cubicBezTo>
                  <a:lnTo>
                    <a:pt x="5366" y="16666"/>
                  </a:lnTo>
                  <a:cubicBezTo>
                    <a:pt x="5374" y="16648"/>
                    <a:pt x="5377" y="16629"/>
                    <a:pt x="5374" y="16609"/>
                  </a:cubicBezTo>
                  <a:lnTo>
                    <a:pt x="5273" y="15665"/>
                  </a:lnTo>
                  <a:lnTo>
                    <a:pt x="5269" y="15633"/>
                  </a:lnTo>
                  <a:lnTo>
                    <a:pt x="5153" y="14539"/>
                  </a:lnTo>
                  <a:lnTo>
                    <a:pt x="5128" y="14307"/>
                  </a:lnTo>
                  <a:lnTo>
                    <a:pt x="5058" y="13647"/>
                  </a:lnTo>
                  <a:lnTo>
                    <a:pt x="5056" y="13645"/>
                  </a:lnTo>
                  <a:lnTo>
                    <a:pt x="4991" y="13037"/>
                  </a:lnTo>
                  <a:lnTo>
                    <a:pt x="4991" y="13035"/>
                  </a:lnTo>
                  <a:lnTo>
                    <a:pt x="4904" y="12219"/>
                  </a:lnTo>
                  <a:lnTo>
                    <a:pt x="4879" y="11993"/>
                  </a:lnTo>
                  <a:cubicBezTo>
                    <a:pt x="4825" y="12011"/>
                    <a:pt x="4773" y="12023"/>
                    <a:pt x="4724" y="12033"/>
                  </a:cubicBezTo>
                  <a:cubicBezTo>
                    <a:pt x="4703" y="12037"/>
                    <a:pt x="4682" y="12040"/>
                    <a:pt x="4662" y="12043"/>
                  </a:cubicBezTo>
                  <a:lnTo>
                    <a:pt x="4686" y="12265"/>
                  </a:lnTo>
                  <a:lnTo>
                    <a:pt x="4914" y="14403"/>
                  </a:lnTo>
                  <a:lnTo>
                    <a:pt x="4939" y="14634"/>
                  </a:lnTo>
                  <a:lnTo>
                    <a:pt x="5138" y="16489"/>
                  </a:lnTo>
                  <a:lnTo>
                    <a:pt x="5150" y="16604"/>
                  </a:lnTo>
                  <a:lnTo>
                    <a:pt x="5099" y="16722"/>
                  </a:lnTo>
                  <a:lnTo>
                    <a:pt x="4267" y="18869"/>
                  </a:lnTo>
                  <a:cubicBezTo>
                    <a:pt x="4209" y="19002"/>
                    <a:pt x="4114" y="19056"/>
                    <a:pt x="4003" y="19056"/>
                  </a:cubicBezTo>
                  <a:cubicBezTo>
                    <a:pt x="3821" y="19056"/>
                    <a:pt x="3596" y="18911"/>
                    <a:pt x="3427" y="18741"/>
                  </a:cubicBezTo>
                  <a:lnTo>
                    <a:pt x="2177" y="17274"/>
                  </a:lnTo>
                  <a:lnTo>
                    <a:pt x="2125" y="17220"/>
                  </a:lnTo>
                  <a:lnTo>
                    <a:pt x="2106" y="17061"/>
                  </a:lnTo>
                  <a:lnTo>
                    <a:pt x="2059" y="16663"/>
                  </a:lnTo>
                  <a:lnTo>
                    <a:pt x="1789" y="12645"/>
                  </a:lnTo>
                  <a:cubicBezTo>
                    <a:pt x="1766" y="12312"/>
                    <a:pt x="1712" y="11982"/>
                    <a:pt x="1624" y="11659"/>
                  </a:cubicBezTo>
                  <a:lnTo>
                    <a:pt x="1335" y="10588"/>
                  </a:lnTo>
                  <a:lnTo>
                    <a:pt x="1304" y="1033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Google Shape;41;p2"/>
            <p:cNvSpPr>
              <a:spLocks/>
            </p:cNvSpPr>
            <p:nvPr/>
          </p:nvSpPr>
          <p:spPr bwMode="auto">
            <a:xfrm>
              <a:off x="1671625" y="877425"/>
              <a:ext cx="91400" cy="14075"/>
            </a:xfrm>
            <a:custGeom>
              <a:avLst/>
              <a:gdLst>
                <a:gd name="T0" fmla="*/ 88475 w 3656"/>
                <a:gd name="T1" fmla="*/ 0 h 563"/>
                <a:gd name="T2" fmla="*/ 88225 w 3656"/>
                <a:gd name="T3" fmla="*/ 25 h 563"/>
                <a:gd name="T4" fmla="*/ 85625 w 3656"/>
                <a:gd name="T5" fmla="*/ 275 h 563"/>
                <a:gd name="T6" fmla="*/ 4650 w 3656"/>
                <a:gd name="T7" fmla="*/ 8350 h 563"/>
                <a:gd name="T8" fmla="*/ 2675 w 3656"/>
                <a:gd name="T9" fmla="*/ 8525 h 563"/>
                <a:gd name="T10" fmla="*/ 175 w 3656"/>
                <a:gd name="T11" fmla="*/ 11550 h 563"/>
                <a:gd name="T12" fmla="*/ 1625 w 3656"/>
                <a:gd name="T13" fmla="*/ 13725 h 563"/>
                <a:gd name="T14" fmla="*/ 3050 w 3656"/>
                <a:gd name="T15" fmla="*/ 14075 h 563"/>
                <a:gd name="T16" fmla="*/ 3200 w 3656"/>
                <a:gd name="T17" fmla="*/ 14075 h 563"/>
                <a:gd name="T18" fmla="*/ 5325 w 3656"/>
                <a:gd name="T19" fmla="*/ 13850 h 563"/>
                <a:gd name="T20" fmla="*/ 86250 w 3656"/>
                <a:gd name="T21" fmla="*/ 5800 h 563"/>
                <a:gd name="T22" fmla="*/ 88750 w 3656"/>
                <a:gd name="T23" fmla="*/ 5550 h 563"/>
                <a:gd name="T24" fmla="*/ 91250 w 3656"/>
                <a:gd name="T25" fmla="*/ 2525 h 563"/>
                <a:gd name="T26" fmla="*/ 88475 w 3656"/>
                <a:gd name="T27" fmla="*/ 0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56" h="563" extrusionOk="0">
                  <a:moveTo>
                    <a:pt x="3539" y="0"/>
                  </a:moveTo>
                  <a:cubicBezTo>
                    <a:pt x="3535" y="0"/>
                    <a:pt x="3532" y="0"/>
                    <a:pt x="3529" y="1"/>
                  </a:cubicBezTo>
                  <a:lnTo>
                    <a:pt x="3425" y="11"/>
                  </a:lnTo>
                  <a:lnTo>
                    <a:pt x="186" y="334"/>
                  </a:lnTo>
                  <a:lnTo>
                    <a:pt x="107" y="341"/>
                  </a:lnTo>
                  <a:cubicBezTo>
                    <a:pt x="45" y="347"/>
                    <a:pt x="0" y="401"/>
                    <a:pt x="7" y="462"/>
                  </a:cubicBezTo>
                  <a:cubicBezTo>
                    <a:pt x="11" y="501"/>
                    <a:pt x="33" y="533"/>
                    <a:pt x="65" y="549"/>
                  </a:cubicBezTo>
                  <a:cubicBezTo>
                    <a:pt x="82" y="558"/>
                    <a:pt x="102" y="563"/>
                    <a:pt x="122" y="563"/>
                  </a:cubicBezTo>
                  <a:cubicBezTo>
                    <a:pt x="124" y="563"/>
                    <a:pt x="126" y="563"/>
                    <a:pt x="128" y="563"/>
                  </a:cubicBezTo>
                  <a:lnTo>
                    <a:pt x="213" y="554"/>
                  </a:lnTo>
                  <a:lnTo>
                    <a:pt x="3450" y="232"/>
                  </a:lnTo>
                  <a:lnTo>
                    <a:pt x="3550" y="222"/>
                  </a:lnTo>
                  <a:cubicBezTo>
                    <a:pt x="3611" y="216"/>
                    <a:pt x="3656" y="162"/>
                    <a:pt x="3650" y="101"/>
                  </a:cubicBezTo>
                  <a:cubicBezTo>
                    <a:pt x="3644" y="44"/>
                    <a:pt x="3595" y="0"/>
                    <a:pt x="3539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Google Shape;42;p2"/>
            <p:cNvSpPr>
              <a:spLocks/>
            </p:cNvSpPr>
            <p:nvPr/>
          </p:nvSpPr>
          <p:spPr bwMode="auto">
            <a:xfrm>
              <a:off x="1716800" y="1244300"/>
              <a:ext cx="84800" cy="20475"/>
            </a:xfrm>
            <a:custGeom>
              <a:avLst/>
              <a:gdLst>
                <a:gd name="T0" fmla="*/ 81800 w 3392"/>
                <a:gd name="T1" fmla="*/ 25 h 819"/>
                <a:gd name="T2" fmla="*/ 81275 w 3392"/>
                <a:gd name="T3" fmla="*/ 75 h 819"/>
                <a:gd name="T4" fmla="*/ 15525 w 3392"/>
                <a:gd name="T5" fmla="*/ 12525 h 819"/>
                <a:gd name="T6" fmla="*/ 2775 w 3392"/>
                <a:gd name="T7" fmla="*/ 11950 h 819"/>
                <a:gd name="T8" fmla="*/ 2500 w 3392"/>
                <a:gd name="T9" fmla="*/ 14950 h 819"/>
                <a:gd name="T10" fmla="*/ 325 w 3392"/>
                <a:gd name="T11" fmla="*/ 18175 h 819"/>
                <a:gd name="T12" fmla="*/ 1700 w 3392"/>
                <a:gd name="T13" fmla="*/ 20100 h 819"/>
                <a:gd name="T14" fmla="*/ 3000 w 3392"/>
                <a:gd name="T15" fmla="*/ 20450 h 819"/>
                <a:gd name="T16" fmla="*/ 3550 w 3392"/>
                <a:gd name="T17" fmla="*/ 20400 h 819"/>
                <a:gd name="T18" fmla="*/ 5750 w 3392"/>
                <a:gd name="T19" fmla="*/ 20000 h 819"/>
                <a:gd name="T20" fmla="*/ 78800 w 3392"/>
                <a:gd name="T21" fmla="*/ 6200 h 819"/>
                <a:gd name="T22" fmla="*/ 82300 w 3392"/>
                <a:gd name="T23" fmla="*/ 5525 h 819"/>
                <a:gd name="T24" fmla="*/ 84500 w 3392"/>
                <a:gd name="T25" fmla="*/ 2300 h 819"/>
                <a:gd name="T26" fmla="*/ 81800 w 3392"/>
                <a:gd name="T27" fmla="*/ 25 h 8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392" h="819" extrusionOk="0">
                  <a:moveTo>
                    <a:pt x="3272" y="1"/>
                  </a:moveTo>
                  <a:cubicBezTo>
                    <a:pt x="3265" y="1"/>
                    <a:pt x="3258" y="1"/>
                    <a:pt x="3251" y="3"/>
                  </a:cubicBezTo>
                  <a:lnTo>
                    <a:pt x="621" y="501"/>
                  </a:lnTo>
                  <a:lnTo>
                    <a:pt x="111" y="478"/>
                  </a:lnTo>
                  <a:lnTo>
                    <a:pt x="100" y="598"/>
                  </a:lnTo>
                  <a:cubicBezTo>
                    <a:pt x="41" y="610"/>
                    <a:pt x="1" y="667"/>
                    <a:pt x="13" y="727"/>
                  </a:cubicBezTo>
                  <a:cubicBezTo>
                    <a:pt x="19" y="762"/>
                    <a:pt x="40" y="789"/>
                    <a:pt x="68" y="804"/>
                  </a:cubicBezTo>
                  <a:cubicBezTo>
                    <a:pt x="84" y="813"/>
                    <a:pt x="102" y="818"/>
                    <a:pt x="120" y="818"/>
                  </a:cubicBezTo>
                  <a:cubicBezTo>
                    <a:pt x="127" y="818"/>
                    <a:pt x="135" y="817"/>
                    <a:pt x="142" y="816"/>
                  </a:cubicBezTo>
                  <a:lnTo>
                    <a:pt x="230" y="800"/>
                  </a:lnTo>
                  <a:lnTo>
                    <a:pt x="3152" y="248"/>
                  </a:lnTo>
                  <a:lnTo>
                    <a:pt x="3292" y="221"/>
                  </a:lnTo>
                  <a:cubicBezTo>
                    <a:pt x="3353" y="209"/>
                    <a:pt x="3392" y="152"/>
                    <a:pt x="3380" y="92"/>
                  </a:cubicBezTo>
                  <a:cubicBezTo>
                    <a:pt x="3370" y="38"/>
                    <a:pt x="3324" y="1"/>
                    <a:pt x="3272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8" name="Google Shape;43;p2"/>
            <p:cNvSpPr>
              <a:spLocks/>
            </p:cNvSpPr>
            <p:nvPr/>
          </p:nvSpPr>
          <p:spPr bwMode="auto">
            <a:xfrm>
              <a:off x="1707400" y="950175"/>
              <a:ext cx="61750" cy="242000"/>
            </a:xfrm>
            <a:custGeom>
              <a:avLst/>
              <a:gdLst>
                <a:gd name="T0" fmla="*/ 17825 w 2470"/>
                <a:gd name="T1" fmla="*/ 0 h 9680"/>
                <a:gd name="T2" fmla="*/ 15600 w 2470"/>
                <a:gd name="T3" fmla="*/ 150 h 9680"/>
                <a:gd name="T4" fmla="*/ 4600 w 2470"/>
                <a:gd name="T5" fmla="*/ 6175 h 9680"/>
                <a:gd name="T6" fmla="*/ 4100 w 2470"/>
                <a:gd name="T7" fmla="*/ 6775 h 9680"/>
                <a:gd name="T8" fmla="*/ 625 w 2470"/>
                <a:gd name="T9" fmla="*/ 19600 h 9680"/>
                <a:gd name="T10" fmla="*/ 7300 w 2470"/>
                <a:gd name="T11" fmla="*/ 70925 h 9680"/>
                <a:gd name="T12" fmla="*/ 8050 w 2470"/>
                <a:gd name="T13" fmla="*/ 76500 h 9680"/>
                <a:gd name="T14" fmla="*/ 13625 w 2470"/>
                <a:gd name="T15" fmla="*/ 76175 h 9680"/>
                <a:gd name="T16" fmla="*/ 15075 w 2470"/>
                <a:gd name="T17" fmla="*/ 65000 h 9680"/>
                <a:gd name="T18" fmla="*/ 8900 w 2470"/>
                <a:gd name="T19" fmla="*/ 33125 h 9680"/>
                <a:gd name="T20" fmla="*/ 9950 w 2470"/>
                <a:gd name="T21" fmla="*/ 19000 h 9680"/>
                <a:gd name="T22" fmla="*/ 14500 w 2470"/>
                <a:gd name="T23" fmla="*/ 11925 h 9680"/>
                <a:gd name="T24" fmla="*/ 22825 w 2470"/>
                <a:gd name="T25" fmla="*/ 6850 h 9680"/>
                <a:gd name="T26" fmla="*/ 23450 w 2470"/>
                <a:gd name="T27" fmla="*/ 7000 h 9680"/>
                <a:gd name="T28" fmla="*/ 29525 w 2470"/>
                <a:gd name="T29" fmla="*/ 15825 h 9680"/>
                <a:gd name="T30" fmla="*/ 37100 w 2470"/>
                <a:gd name="T31" fmla="*/ 74000 h 9680"/>
                <a:gd name="T32" fmla="*/ 37975 w 2470"/>
                <a:gd name="T33" fmla="*/ 80750 h 9680"/>
                <a:gd name="T34" fmla="*/ 44550 w 2470"/>
                <a:gd name="T35" fmla="*/ 88300 h 9680"/>
                <a:gd name="T36" fmla="*/ 43150 w 2470"/>
                <a:gd name="T37" fmla="*/ 77500 h 9680"/>
                <a:gd name="T38" fmla="*/ 35025 w 2470"/>
                <a:gd name="T39" fmla="*/ 15100 h 9680"/>
                <a:gd name="T40" fmla="*/ 24125 w 2470"/>
                <a:gd name="T41" fmla="*/ 1200 h 9680"/>
                <a:gd name="T42" fmla="*/ 17825 w 2470"/>
                <a:gd name="T43" fmla="*/ 0 h 9680"/>
                <a:gd name="T44" fmla="*/ 44850 w 2470"/>
                <a:gd name="T45" fmla="*/ 90825 h 9680"/>
                <a:gd name="T46" fmla="*/ 40275 w 2470"/>
                <a:gd name="T47" fmla="*/ 98575 h 9680"/>
                <a:gd name="T48" fmla="*/ 41250 w 2470"/>
                <a:gd name="T49" fmla="*/ 106100 h 9680"/>
                <a:gd name="T50" fmla="*/ 41600 w 2470"/>
                <a:gd name="T51" fmla="*/ 108875 h 9680"/>
                <a:gd name="T52" fmla="*/ 44800 w 2470"/>
                <a:gd name="T53" fmla="*/ 133475 h 9680"/>
                <a:gd name="T54" fmla="*/ 51800 w 2470"/>
                <a:gd name="T55" fmla="*/ 205925 h 9680"/>
                <a:gd name="T56" fmla="*/ 53250 w 2470"/>
                <a:gd name="T57" fmla="*/ 225350 h 9680"/>
                <a:gd name="T58" fmla="*/ 45450 w 2470"/>
                <a:gd name="T59" fmla="*/ 229850 h 9680"/>
                <a:gd name="T60" fmla="*/ 43925 w 2470"/>
                <a:gd name="T61" fmla="*/ 229950 h 9680"/>
                <a:gd name="T62" fmla="*/ 32250 w 2470"/>
                <a:gd name="T63" fmla="*/ 219675 h 9680"/>
                <a:gd name="T64" fmla="*/ 20100 w 2470"/>
                <a:gd name="T65" fmla="*/ 126325 h 9680"/>
                <a:gd name="T66" fmla="*/ 19250 w 2470"/>
                <a:gd name="T67" fmla="*/ 119700 h 9680"/>
                <a:gd name="T68" fmla="*/ 14200 w 2470"/>
                <a:gd name="T69" fmla="*/ 124025 h 9680"/>
                <a:gd name="T70" fmla="*/ 15050 w 2470"/>
                <a:gd name="T71" fmla="*/ 130525 h 9680"/>
                <a:gd name="T72" fmla="*/ 26725 w 2470"/>
                <a:gd name="T73" fmla="*/ 220400 h 9680"/>
                <a:gd name="T74" fmla="*/ 34150 w 2470"/>
                <a:gd name="T75" fmla="*/ 239075 h 9680"/>
                <a:gd name="T76" fmla="*/ 48900 w 2470"/>
                <a:gd name="T77" fmla="*/ 242000 h 9680"/>
                <a:gd name="T78" fmla="*/ 50500 w 2470"/>
                <a:gd name="T79" fmla="*/ 241900 h 9680"/>
                <a:gd name="T80" fmla="*/ 57650 w 2470"/>
                <a:gd name="T81" fmla="*/ 228750 h 9680"/>
                <a:gd name="T82" fmla="*/ 61150 w 2470"/>
                <a:gd name="T83" fmla="*/ 215925 h 9680"/>
                <a:gd name="T84" fmla="*/ 51050 w 2470"/>
                <a:gd name="T85" fmla="*/ 138500 h 9680"/>
                <a:gd name="T86" fmla="*/ 50150 w 2470"/>
                <a:gd name="T87" fmla="*/ 131325 h 9680"/>
                <a:gd name="T88" fmla="*/ 47225 w 2470"/>
                <a:gd name="T89" fmla="*/ 108950 h 9680"/>
                <a:gd name="T90" fmla="*/ 46050 w 2470"/>
                <a:gd name="T91" fmla="*/ 100000 h 9680"/>
                <a:gd name="T92" fmla="*/ 45225 w 2470"/>
                <a:gd name="T93" fmla="*/ 93625 h 9680"/>
                <a:gd name="T94" fmla="*/ 44850 w 2470"/>
                <a:gd name="T95" fmla="*/ 90825 h 96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2470" h="9680" extrusionOk="0">
                  <a:moveTo>
                    <a:pt x="713" y="0"/>
                  </a:moveTo>
                  <a:cubicBezTo>
                    <a:pt x="683" y="0"/>
                    <a:pt x="654" y="2"/>
                    <a:pt x="624" y="6"/>
                  </a:cubicBezTo>
                  <a:cubicBezTo>
                    <a:pt x="450" y="28"/>
                    <a:pt x="296" y="113"/>
                    <a:pt x="184" y="247"/>
                  </a:cubicBezTo>
                  <a:cubicBezTo>
                    <a:pt x="177" y="255"/>
                    <a:pt x="170" y="262"/>
                    <a:pt x="164" y="271"/>
                  </a:cubicBezTo>
                  <a:cubicBezTo>
                    <a:pt x="51" y="418"/>
                    <a:pt x="1" y="600"/>
                    <a:pt x="25" y="784"/>
                  </a:cubicBezTo>
                  <a:lnTo>
                    <a:pt x="292" y="2837"/>
                  </a:lnTo>
                  <a:lnTo>
                    <a:pt x="322" y="3060"/>
                  </a:lnTo>
                  <a:cubicBezTo>
                    <a:pt x="397" y="3054"/>
                    <a:pt x="472" y="3051"/>
                    <a:pt x="545" y="3047"/>
                  </a:cubicBezTo>
                  <a:lnTo>
                    <a:pt x="603" y="2600"/>
                  </a:lnTo>
                  <a:lnTo>
                    <a:pt x="356" y="1325"/>
                  </a:lnTo>
                  <a:cubicBezTo>
                    <a:pt x="340" y="1201"/>
                    <a:pt x="320" y="860"/>
                    <a:pt x="398" y="760"/>
                  </a:cubicBezTo>
                  <a:cubicBezTo>
                    <a:pt x="475" y="659"/>
                    <a:pt x="455" y="493"/>
                    <a:pt x="580" y="477"/>
                  </a:cubicBezTo>
                  <a:cubicBezTo>
                    <a:pt x="672" y="465"/>
                    <a:pt x="823" y="274"/>
                    <a:pt x="913" y="274"/>
                  </a:cubicBezTo>
                  <a:cubicBezTo>
                    <a:pt x="922" y="274"/>
                    <a:pt x="930" y="276"/>
                    <a:pt x="938" y="280"/>
                  </a:cubicBezTo>
                  <a:cubicBezTo>
                    <a:pt x="1067" y="350"/>
                    <a:pt x="1161" y="477"/>
                    <a:pt x="1181" y="633"/>
                  </a:cubicBezTo>
                  <a:lnTo>
                    <a:pt x="1484" y="2960"/>
                  </a:lnTo>
                  <a:lnTo>
                    <a:pt x="1519" y="3230"/>
                  </a:lnTo>
                  <a:cubicBezTo>
                    <a:pt x="1637" y="3304"/>
                    <a:pt x="1727" y="3402"/>
                    <a:pt x="1782" y="3532"/>
                  </a:cubicBezTo>
                  <a:lnTo>
                    <a:pt x="1726" y="3100"/>
                  </a:lnTo>
                  <a:lnTo>
                    <a:pt x="1401" y="604"/>
                  </a:lnTo>
                  <a:cubicBezTo>
                    <a:pt x="1367" y="345"/>
                    <a:pt x="1194" y="137"/>
                    <a:pt x="965" y="48"/>
                  </a:cubicBezTo>
                  <a:cubicBezTo>
                    <a:pt x="886" y="17"/>
                    <a:pt x="801" y="0"/>
                    <a:pt x="713" y="0"/>
                  </a:cubicBezTo>
                  <a:close/>
                  <a:moveTo>
                    <a:pt x="1794" y="3633"/>
                  </a:moveTo>
                  <a:cubicBezTo>
                    <a:pt x="1778" y="3699"/>
                    <a:pt x="1723" y="3801"/>
                    <a:pt x="1611" y="3943"/>
                  </a:cubicBezTo>
                  <a:lnTo>
                    <a:pt x="1650" y="4244"/>
                  </a:lnTo>
                  <a:lnTo>
                    <a:pt x="1664" y="4355"/>
                  </a:lnTo>
                  <a:lnTo>
                    <a:pt x="1792" y="5339"/>
                  </a:lnTo>
                  <a:lnTo>
                    <a:pt x="2072" y="8237"/>
                  </a:lnTo>
                  <a:cubicBezTo>
                    <a:pt x="2089" y="8362"/>
                    <a:pt x="2208" y="8914"/>
                    <a:pt x="2130" y="9014"/>
                  </a:cubicBezTo>
                  <a:cubicBezTo>
                    <a:pt x="2054" y="9114"/>
                    <a:pt x="1942" y="9178"/>
                    <a:pt x="1818" y="9194"/>
                  </a:cubicBezTo>
                  <a:cubicBezTo>
                    <a:pt x="1798" y="9197"/>
                    <a:pt x="1777" y="9198"/>
                    <a:pt x="1757" y="9198"/>
                  </a:cubicBezTo>
                  <a:cubicBezTo>
                    <a:pt x="1524" y="9198"/>
                    <a:pt x="1321" y="9025"/>
                    <a:pt x="1290" y="8787"/>
                  </a:cubicBezTo>
                  <a:lnTo>
                    <a:pt x="804" y="5053"/>
                  </a:lnTo>
                  <a:lnTo>
                    <a:pt x="770" y="4788"/>
                  </a:lnTo>
                  <a:cubicBezTo>
                    <a:pt x="706" y="4843"/>
                    <a:pt x="640" y="4901"/>
                    <a:pt x="568" y="4961"/>
                  </a:cubicBezTo>
                  <a:lnTo>
                    <a:pt x="602" y="5221"/>
                  </a:lnTo>
                  <a:lnTo>
                    <a:pt x="1069" y="8816"/>
                  </a:lnTo>
                  <a:cubicBezTo>
                    <a:pt x="1099" y="9045"/>
                    <a:pt x="1177" y="9460"/>
                    <a:pt x="1366" y="9563"/>
                  </a:cubicBezTo>
                  <a:cubicBezTo>
                    <a:pt x="1475" y="9622"/>
                    <a:pt x="1781" y="9680"/>
                    <a:pt x="1956" y="9680"/>
                  </a:cubicBezTo>
                  <a:cubicBezTo>
                    <a:pt x="1980" y="9680"/>
                    <a:pt x="2002" y="9679"/>
                    <a:pt x="2020" y="9676"/>
                  </a:cubicBezTo>
                  <a:cubicBezTo>
                    <a:pt x="2204" y="9652"/>
                    <a:pt x="2193" y="9297"/>
                    <a:pt x="2306" y="9150"/>
                  </a:cubicBezTo>
                  <a:cubicBezTo>
                    <a:pt x="2420" y="9002"/>
                    <a:pt x="2470" y="8820"/>
                    <a:pt x="2446" y="8637"/>
                  </a:cubicBezTo>
                  <a:lnTo>
                    <a:pt x="2042" y="5540"/>
                  </a:lnTo>
                  <a:lnTo>
                    <a:pt x="2006" y="5253"/>
                  </a:lnTo>
                  <a:lnTo>
                    <a:pt x="1889" y="4358"/>
                  </a:lnTo>
                  <a:lnTo>
                    <a:pt x="1842" y="4000"/>
                  </a:lnTo>
                  <a:lnTo>
                    <a:pt x="1809" y="3745"/>
                  </a:lnTo>
                  <a:lnTo>
                    <a:pt x="1794" y="363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9" name="Google Shape;44;p2"/>
          <p:cNvSpPr>
            <a:spLocks/>
          </p:cNvSpPr>
          <p:nvPr/>
        </p:nvSpPr>
        <p:spPr bwMode="auto">
          <a:xfrm>
            <a:off x="512234" y="1009651"/>
            <a:ext cx="878417" cy="722313"/>
          </a:xfrm>
          <a:custGeom>
            <a:avLst/>
            <a:gdLst>
              <a:gd name="T0" fmla="*/ 474078 w 11248"/>
              <a:gd name="T1" fmla="*/ 359908 h 9258"/>
              <a:gd name="T2" fmla="*/ 441630 w 11248"/>
              <a:gd name="T3" fmla="*/ 398606 h 9258"/>
              <a:gd name="T4" fmla="*/ 365604 w 11248"/>
              <a:gd name="T5" fmla="*/ 322848 h 9258"/>
              <a:gd name="T6" fmla="*/ 294791 w 11248"/>
              <a:gd name="T7" fmla="*/ 340247 h 9258"/>
              <a:gd name="T8" fmla="*/ 258418 w 11248"/>
              <a:gd name="T9" fmla="*/ 530539 h 9258"/>
              <a:gd name="T10" fmla="*/ 229249 w 11248"/>
              <a:gd name="T11" fmla="*/ 574308 h 9258"/>
              <a:gd name="T12" fmla="*/ 207636 w 11248"/>
              <a:gd name="T13" fmla="*/ 445575 h 9258"/>
              <a:gd name="T14" fmla="*/ 347739 w 11248"/>
              <a:gd name="T15" fmla="*/ 264333 h 9258"/>
              <a:gd name="T16" fmla="*/ 402680 w 11248"/>
              <a:gd name="T17" fmla="*/ 194895 h 9258"/>
              <a:gd name="T18" fmla="*/ 530834 w 11248"/>
              <a:gd name="T19" fmla="*/ 332367 h 9258"/>
              <a:gd name="T20" fmla="*/ 486730 w 11248"/>
              <a:gd name="T21" fmla="*/ 349922 h 9258"/>
              <a:gd name="T22" fmla="*/ 336787 w 11248"/>
              <a:gd name="T23" fmla="*/ 243190 h 9258"/>
              <a:gd name="T24" fmla="*/ 191705 w 11248"/>
              <a:gd name="T25" fmla="*/ 406564 h 9258"/>
              <a:gd name="T26" fmla="*/ 216363 w 11248"/>
              <a:gd name="T27" fmla="*/ 583827 h 9258"/>
              <a:gd name="T28" fmla="*/ 170678 w 11248"/>
              <a:gd name="T29" fmla="*/ 599899 h 9258"/>
              <a:gd name="T30" fmla="*/ 242721 w 11248"/>
              <a:gd name="T31" fmla="*/ 223372 h 9258"/>
              <a:gd name="T32" fmla="*/ 354124 w 11248"/>
              <a:gd name="T33" fmla="*/ 189278 h 9258"/>
              <a:gd name="T34" fmla="*/ 398521 w 11248"/>
              <a:gd name="T35" fmla="*/ 117577 h 9258"/>
              <a:gd name="T36" fmla="*/ 494110 w 11248"/>
              <a:gd name="T37" fmla="*/ 165091 h 9258"/>
              <a:gd name="T38" fmla="*/ 583431 w 11248"/>
              <a:gd name="T39" fmla="*/ 288363 h 9258"/>
              <a:gd name="T40" fmla="*/ 543661 w 11248"/>
              <a:gd name="T41" fmla="*/ 322926 h 9258"/>
              <a:gd name="T42" fmla="*/ 347681 w 11248"/>
              <a:gd name="T43" fmla="*/ 165325 h 9258"/>
              <a:gd name="T44" fmla="*/ 166578 w 11248"/>
              <a:gd name="T45" fmla="*/ 291562 h 9258"/>
              <a:gd name="T46" fmla="*/ 158085 w 11248"/>
              <a:gd name="T47" fmla="*/ 609886 h 9258"/>
              <a:gd name="T48" fmla="*/ 122415 w 11248"/>
              <a:gd name="T49" fmla="*/ 653187 h 9258"/>
              <a:gd name="T50" fmla="*/ 82176 w 11248"/>
              <a:gd name="T51" fmla="*/ 508303 h 9258"/>
              <a:gd name="T52" fmla="*/ 132020 w 11248"/>
              <a:gd name="T53" fmla="*/ 247481 h 9258"/>
              <a:gd name="T54" fmla="*/ 320445 w 11248"/>
              <a:gd name="T55" fmla="*/ 117187 h 9258"/>
              <a:gd name="T56" fmla="*/ 346568 w 11248"/>
              <a:gd name="T57" fmla="*/ 18881 h 9258"/>
              <a:gd name="T58" fmla="*/ 622206 w 11248"/>
              <a:gd name="T59" fmla="*/ 232267 h 9258"/>
              <a:gd name="T60" fmla="*/ 638782 w 11248"/>
              <a:gd name="T61" fmla="*/ 252396 h 9258"/>
              <a:gd name="T62" fmla="*/ 591339 w 11248"/>
              <a:gd name="T63" fmla="*/ 267142 h 9258"/>
              <a:gd name="T64" fmla="*/ 419724 w 11248"/>
              <a:gd name="T65" fmla="*/ 99164 h 9258"/>
              <a:gd name="T66" fmla="*/ 203653 w 11248"/>
              <a:gd name="T67" fmla="*/ 135287 h 9258"/>
              <a:gd name="T68" fmla="*/ 61910 w 11248"/>
              <a:gd name="T69" fmla="*/ 437148 h 9258"/>
              <a:gd name="T70" fmla="*/ 109529 w 11248"/>
              <a:gd name="T71" fmla="*/ 662705 h 9258"/>
              <a:gd name="T72" fmla="*/ 80946 w 11248"/>
              <a:gd name="T73" fmla="*/ 683771 h 9258"/>
              <a:gd name="T74" fmla="*/ 63902 w 11248"/>
              <a:gd name="T75" fmla="*/ 684317 h 9258"/>
              <a:gd name="T76" fmla="*/ 44573 w 11248"/>
              <a:gd name="T77" fmla="*/ 307244 h 9258"/>
              <a:gd name="T78" fmla="*/ 346568 w 11248"/>
              <a:gd name="T79" fmla="*/ 18881 h 9258"/>
              <a:gd name="T80" fmla="*/ 171732 w 11248"/>
              <a:gd name="T81" fmla="*/ 64367 h 9258"/>
              <a:gd name="T82" fmla="*/ 13647 w 11248"/>
              <a:gd name="T83" fmla="*/ 346177 h 9258"/>
              <a:gd name="T84" fmla="*/ 51250 w 11248"/>
              <a:gd name="T85" fmla="*/ 694382 h 9258"/>
              <a:gd name="T86" fmla="*/ 61032 w 11248"/>
              <a:gd name="T87" fmla="*/ 714979 h 9258"/>
              <a:gd name="T88" fmla="*/ 72570 w 11248"/>
              <a:gd name="T89" fmla="*/ 719582 h 9258"/>
              <a:gd name="T90" fmla="*/ 88619 w 11248"/>
              <a:gd name="T91" fmla="*/ 710688 h 9258"/>
              <a:gd name="T92" fmla="*/ 131435 w 11248"/>
              <a:gd name="T93" fmla="*/ 676905 h 9258"/>
              <a:gd name="T94" fmla="*/ 187722 w 11248"/>
              <a:gd name="T95" fmla="*/ 632355 h 9258"/>
              <a:gd name="T96" fmla="*/ 286884 w 11248"/>
              <a:gd name="T97" fmla="*/ 553945 h 9258"/>
              <a:gd name="T98" fmla="*/ 287411 w 11248"/>
              <a:gd name="T99" fmla="*/ 547313 h 9258"/>
              <a:gd name="T100" fmla="*/ 281495 w 11248"/>
              <a:gd name="T101" fmla="*/ 539355 h 9258"/>
              <a:gd name="T102" fmla="*/ 274115 w 11248"/>
              <a:gd name="T103" fmla="*/ 510956 h 9258"/>
              <a:gd name="T104" fmla="*/ 302288 w 11248"/>
              <a:gd name="T105" fmla="*/ 357099 h 9258"/>
              <a:gd name="T106" fmla="*/ 424995 w 11248"/>
              <a:gd name="T107" fmla="*/ 398762 h 9258"/>
              <a:gd name="T108" fmla="*/ 433312 w 11248"/>
              <a:gd name="T109" fmla="*/ 423417 h 9258"/>
              <a:gd name="T110" fmla="*/ 435890 w 11248"/>
              <a:gd name="T111" fmla="*/ 436056 h 9258"/>
              <a:gd name="T112" fmla="*/ 486730 w 11248"/>
              <a:gd name="T113" fmla="*/ 395798 h 9258"/>
              <a:gd name="T114" fmla="*/ 540557 w 11248"/>
              <a:gd name="T115" fmla="*/ 353354 h 9258"/>
              <a:gd name="T116" fmla="*/ 592510 w 11248"/>
              <a:gd name="T117" fmla="*/ 312238 h 9258"/>
              <a:gd name="T118" fmla="*/ 658813 w 11248"/>
              <a:gd name="T119" fmla="*/ 259808 h 9258"/>
              <a:gd name="T120" fmla="*/ 653717 w 11248"/>
              <a:gd name="T121" fmla="*/ 246232 h 9258"/>
              <a:gd name="T122" fmla="*/ 652253 w 11248"/>
              <a:gd name="T123" fmla="*/ 242409 h 9258"/>
              <a:gd name="T124" fmla="*/ 365604 w 11248"/>
              <a:gd name="T125" fmla="*/ 702 h 925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1248" h="9258" extrusionOk="0">
                <a:moveTo>
                  <a:pt x="5937" y="3388"/>
                </a:moveTo>
                <a:cubicBezTo>
                  <a:pt x="6793" y="3388"/>
                  <a:pt x="7627" y="3826"/>
                  <a:pt x="8094" y="4613"/>
                </a:cubicBezTo>
                <a:cubicBezTo>
                  <a:pt x="8122" y="4659"/>
                  <a:pt x="8149" y="4707"/>
                  <a:pt x="8173" y="4756"/>
                </a:cubicBezTo>
                <a:lnTo>
                  <a:pt x="7540" y="5109"/>
                </a:lnTo>
                <a:cubicBezTo>
                  <a:pt x="7519" y="5066"/>
                  <a:pt x="7496" y="5023"/>
                  <a:pt x="7472" y="4983"/>
                </a:cubicBezTo>
                <a:cubicBezTo>
                  <a:pt x="7159" y="4455"/>
                  <a:pt x="6768" y="4186"/>
                  <a:pt x="6242" y="4138"/>
                </a:cubicBezTo>
                <a:cubicBezTo>
                  <a:pt x="6180" y="4132"/>
                  <a:pt x="6113" y="4129"/>
                  <a:pt x="6043" y="4129"/>
                </a:cubicBezTo>
                <a:cubicBezTo>
                  <a:pt x="5710" y="4129"/>
                  <a:pt x="5311" y="4196"/>
                  <a:pt x="5033" y="4361"/>
                </a:cubicBezTo>
                <a:cubicBezTo>
                  <a:pt x="4625" y="4603"/>
                  <a:pt x="4335" y="4990"/>
                  <a:pt x="4218" y="5452"/>
                </a:cubicBezTo>
                <a:cubicBezTo>
                  <a:pt x="4100" y="5913"/>
                  <a:pt x="4170" y="6392"/>
                  <a:pt x="4412" y="6800"/>
                </a:cubicBezTo>
                <a:cubicBezTo>
                  <a:pt x="4454" y="6871"/>
                  <a:pt x="4502" y="6940"/>
                  <a:pt x="4555" y="7005"/>
                </a:cubicBezTo>
                <a:lnTo>
                  <a:pt x="3914" y="7361"/>
                </a:lnTo>
                <a:cubicBezTo>
                  <a:pt x="3869" y="7299"/>
                  <a:pt x="3828" y="7235"/>
                  <a:pt x="3788" y="7169"/>
                </a:cubicBezTo>
                <a:cubicBezTo>
                  <a:pt x="3524" y="6725"/>
                  <a:pt x="3517" y="6183"/>
                  <a:pt x="3545" y="5711"/>
                </a:cubicBezTo>
                <a:cubicBezTo>
                  <a:pt x="3582" y="5093"/>
                  <a:pt x="3805" y="4249"/>
                  <a:pt x="4663" y="3738"/>
                </a:cubicBezTo>
                <a:cubicBezTo>
                  <a:pt x="5063" y="3501"/>
                  <a:pt x="5503" y="3388"/>
                  <a:pt x="5937" y="3388"/>
                </a:cubicBezTo>
                <a:close/>
                <a:moveTo>
                  <a:pt x="6046" y="2426"/>
                </a:moveTo>
                <a:cubicBezTo>
                  <a:pt x="6333" y="2426"/>
                  <a:pt x="6616" y="2450"/>
                  <a:pt x="6875" y="2498"/>
                </a:cubicBezTo>
                <a:cubicBezTo>
                  <a:pt x="7789" y="2666"/>
                  <a:pt x="8396" y="3128"/>
                  <a:pt x="8969" y="4093"/>
                </a:cubicBezTo>
                <a:cubicBezTo>
                  <a:pt x="9004" y="4150"/>
                  <a:pt x="9034" y="4206"/>
                  <a:pt x="9063" y="4260"/>
                </a:cubicBezTo>
                <a:lnTo>
                  <a:pt x="8392" y="4634"/>
                </a:lnTo>
                <a:cubicBezTo>
                  <a:pt x="8367" y="4584"/>
                  <a:pt x="8339" y="4534"/>
                  <a:pt x="8310" y="4485"/>
                </a:cubicBezTo>
                <a:cubicBezTo>
                  <a:pt x="7854" y="3716"/>
                  <a:pt x="6836" y="3250"/>
                  <a:pt x="6084" y="3142"/>
                </a:cubicBezTo>
                <a:cubicBezTo>
                  <a:pt x="5965" y="3125"/>
                  <a:pt x="5854" y="3117"/>
                  <a:pt x="5750" y="3117"/>
                </a:cubicBezTo>
                <a:cubicBezTo>
                  <a:pt x="5311" y="3117"/>
                  <a:pt x="4974" y="3263"/>
                  <a:pt x="4535" y="3522"/>
                </a:cubicBezTo>
                <a:cubicBezTo>
                  <a:pt x="3904" y="3898"/>
                  <a:pt x="3455" y="4498"/>
                  <a:pt x="3273" y="5211"/>
                </a:cubicBezTo>
                <a:cubicBezTo>
                  <a:pt x="3092" y="5925"/>
                  <a:pt x="3198" y="6666"/>
                  <a:pt x="3573" y="7298"/>
                </a:cubicBezTo>
                <a:cubicBezTo>
                  <a:pt x="3612" y="7363"/>
                  <a:pt x="3652" y="7425"/>
                  <a:pt x="3694" y="7483"/>
                </a:cubicBezTo>
                <a:lnTo>
                  <a:pt x="3020" y="7856"/>
                </a:lnTo>
                <a:cubicBezTo>
                  <a:pt x="2985" y="7804"/>
                  <a:pt x="2950" y="7748"/>
                  <a:pt x="2914" y="7689"/>
                </a:cubicBezTo>
                <a:cubicBezTo>
                  <a:pt x="2435" y="6881"/>
                  <a:pt x="2298" y="5934"/>
                  <a:pt x="2531" y="5022"/>
                </a:cubicBezTo>
                <a:cubicBezTo>
                  <a:pt x="2764" y="4110"/>
                  <a:pt x="3336" y="3343"/>
                  <a:pt x="4144" y="2863"/>
                </a:cubicBezTo>
                <a:cubicBezTo>
                  <a:pt x="4493" y="2656"/>
                  <a:pt x="4959" y="2515"/>
                  <a:pt x="5489" y="2456"/>
                </a:cubicBezTo>
                <a:cubicBezTo>
                  <a:pt x="5673" y="2436"/>
                  <a:pt x="5860" y="2426"/>
                  <a:pt x="6046" y="2426"/>
                </a:cubicBezTo>
                <a:close/>
                <a:moveTo>
                  <a:pt x="6085" y="1484"/>
                </a:moveTo>
                <a:cubicBezTo>
                  <a:pt x="6298" y="1484"/>
                  <a:pt x="6540" y="1490"/>
                  <a:pt x="6804" y="1507"/>
                </a:cubicBezTo>
                <a:lnTo>
                  <a:pt x="6819" y="1509"/>
                </a:lnTo>
                <a:cubicBezTo>
                  <a:pt x="7235" y="1535"/>
                  <a:pt x="7871" y="1773"/>
                  <a:pt x="8436" y="2116"/>
                </a:cubicBezTo>
                <a:cubicBezTo>
                  <a:pt x="9116" y="2526"/>
                  <a:pt x="9627" y="3034"/>
                  <a:pt x="9879" y="3548"/>
                </a:cubicBezTo>
                <a:cubicBezTo>
                  <a:pt x="9905" y="3599"/>
                  <a:pt x="9933" y="3648"/>
                  <a:pt x="9961" y="3696"/>
                </a:cubicBezTo>
                <a:cubicBezTo>
                  <a:pt x="9970" y="3712"/>
                  <a:pt x="9980" y="3728"/>
                  <a:pt x="9988" y="3746"/>
                </a:cubicBezTo>
                <a:lnTo>
                  <a:pt x="9282" y="4139"/>
                </a:lnTo>
                <a:cubicBezTo>
                  <a:pt x="9252" y="4081"/>
                  <a:pt x="9220" y="4023"/>
                  <a:pt x="9186" y="3965"/>
                </a:cubicBezTo>
                <a:cubicBezTo>
                  <a:pt x="8481" y="2779"/>
                  <a:pt x="7224" y="2119"/>
                  <a:pt x="5936" y="2119"/>
                </a:cubicBezTo>
                <a:cubicBezTo>
                  <a:pt x="5281" y="2119"/>
                  <a:pt x="4618" y="2290"/>
                  <a:pt x="4016" y="2647"/>
                </a:cubicBezTo>
                <a:cubicBezTo>
                  <a:pt x="3471" y="2970"/>
                  <a:pt x="3158" y="3216"/>
                  <a:pt x="2844" y="3737"/>
                </a:cubicBezTo>
                <a:cubicBezTo>
                  <a:pt x="2494" y="4320"/>
                  <a:pt x="2279" y="5033"/>
                  <a:pt x="2237" y="5743"/>
                </a:cubicBezTo>
                <a:cubicBezTo>
                  <a:pt x="2192" y="6517"/>
                  <a:pt x="2351" y="7234"/>
                  <a:pt x="2699" y="7817"/>
                </a:cubicBezTo>
                <a:cubicBezTo>
                  <a:pt x="2732" y="7873"/>
                  <a:pt x="2766" y="7927"/>
                  <a:pt x="2800" y="7978"/>
                </a:cubicBezTo>
                <a:lnTo>
                  <a:pt x="2090" y="8372"/>
                </a:lnTo>
                <a:cubicBezTo>
                  <a:pt x="2060" y="8325"/>
                  <a:pt x="2031" y="8278"/>
                  <a:pt x="2002" y="8230"/>
                </a:cubicBezTo>
                <a:cubicBezTo>
                  <a:pt x="1687" y="7699"/>
                  <a:pt x="1485" y="7122"/>
                  <a:pt x="1403" y="6515"/>
                </a:cubicBezTo>
                <a:cubicBezTo>
                  <a:pt x="1323" y="5927"/>
                  <a:pt x="1357" y="5337"/>
                  <a:pt x="1504" y="4760"/>
                </a:cubicBezTo>
                <a:cubicBezTo>
                  <a:pt x="1651" y="4184"/>
                  <a:pt x="1904" y="3649"/>
                  <a:pt x="2254" y="3172"/>
                </a:cubicBezTo>
                <a:cubicBezTo>
                  <a:pt x="2618" y="2678"/>
                  <a:pt x="3071" y="2267"/>
                  <a:pt x="3602" y="1952"/>
                </a:cubicBezTo>
                <a:cubicBezTo>
                  <a:pt x="4019" y="1705"/>
                  <a:pt x="4648" y="1553"/>
                  <a:pt x="5471" y="1502"/>
                </a:cubicBezTo>
                <a:cubicBezTo>
                  <a:pt x="5629" y="1492"/>
                  <a:pt x="5837" y="1484"/>
                  <a:pt x="6085" y="1484"/>
                </a:cubicBezTo>
                <a:close/>
                <a:moveTo>
                  <a:pt x="5917" y="242"/>
                </a:moveTo>
                <a:cubicBezTo>
                  <a:pt x="6363" y="242"/>
                  <a:pt x="6810" y="298"/>
                  <a:pt x="7249" y="410"/>
                </a:cubicBezTo>
                <a:cubicBezTo>
                  <a:pt x="8655" y="771"/>
                  <a:pt x="9854" y="1683"/>
                  <a:pt x="10623" y="2977"/>
                </a:cubicBezTo>
                <a:cubicBezTo>
                  <a:pt x="10653" y="3029"/>
                  <a:pt x="10720" y="3082"/>
                  <a:pt x="10792" y="3139"/>
                </a:cubicBezTo>
                <a:cubicBezTo>
                  <a:pt x="10832" y="3170"/>
                  <a:pt x="10875" y="3204"/>
                  <a:pt x="10906" y="3235"/>
                </a:cubicBezTo>
                <a:lnTo>
                  <a:pt x="10209" y="3623"/>
                </a:lnTo>
                <a:cubicBezTo>
                  <a:pt x="10173" y="3556"/>
                  <a:pt x="10136" y="3489"/>
                  <a:pt x="10096" y="3424"/>
                </a:cubicBezTo>
                <a:cubicBezTo>
                  <a:pt x="9765" y="2866"/>
                  <a:pt x="9337" y="2395"/>
                  <a:pt x="8822" y="2025"/>
                </a:cubicBezTo>
                <a:cubicBezTo>
                  <a:pt x="8329" y="1670"/>
                  <a:pt x="7772" y="1417"/>
                  <a:pt x="7166" y="1271"/>
                </a:cubicBezTo>
                <a:cubicBezTo>
                  <a:pt x="6776" y="1178"/>
                  <a:pt x="6375" y="1131"/>
                  <a:pt x="5971" y="1131"/>
                </a:cubicBezTo>
                <a:cubicBezTo>
                  <a:pt x="5125" y="1131"/>
                  <a:pt x="4269" y="1335"/>
                  <a:pt x="3477" y="1734"/>
                </a:cubicBezTo>
                <a:cubicBezTo>
                  <a:pt x="2915" y="2018"/>
                  <a:pt x="2337" y="2672"/>
                  <a:pt x="2044" y="3037"/>
                </a:cubicBezTo>
                <a:cubicBezTo>
                  <a:pt x="1441" y="3785"/>
                  <a:pt x="1099" y="4673"/>
                  <a:pt x="1057" y="5603"/>
                </a:cubicBezTo>
                <a:cubicBezTo>
                  <a:pt x="1013" y="6530"/>
                  <a:pt x="1266" y="7482"/>
                  <a:pt x="1786" y="8358"/>
                </a:cubicBezTo>
                <a:cubicBezTo>
                  <a:pt x="1813" y="8404"/>
                  <a:pt x="1841" y="8449"/>
                  <a:pt x="1870" y="8494"/>
                </a:cubicBezTo>
                <a:lnTo>
                  <a:pt x="1389" y="8761"/>
                </a:lnTo>
                <a:lnTo>
                  <a:pt x="1382" y="8764"/>
                </a:lnTo>
                <a:lnTo>
                  <a:pt x="1200" y="8946"/>
                </a:lnTo>
                <a:cubicBezTo>
                  <a:pt x="1163" y="8890"/>
                  <a:pt x="1127" y="8832"/>
                  <a:pt x="1091" y="8771"/>
                </a:cubicBezTo>
                <a:cubicBezTo>
                  <a:pt x="630" y="7996"/>
                  <a:pt x="373" y="7183"/>
                  <a:pt x="325" y="6354"/>
                </a:cubicBezTo>
                <a:cubicBezTo>
                  <a:pt x="279" y="5560"/>
                  <a:pt x="425" y="4745"/>
                  <a:pt x="761" y="3938"/>
                </a:cubicBezTo>
                <a:cubicBezTo>
                  <a:pt x="1075" y="3179"/>
                  <a:pt x="1792" y="1794"/>
                  <a:pt x="3061" y="1041"/>
                </a:cubicBezTo>
                <a:cubicBezTo>
                  <a:pt x="3950" y="513"/>
                  <a:pt x="4932" y="242"/>
                  <a:pt x="5917" y="242"/>
                </a:cubicBezTo>
                <a:close/>
                <a:moveTo>
                  <a:pt x="5928" y="0"/>
                </a:moveTo>
                <a:cubicBezTo>
                  <a:pt x="4873" y="0"/>
                  <a:pt x="3844" y="283"/>
                  <a:pt x="2932" y="825"/>
                </a:cubicBezTo>
                <a:cubicBezTo>
                  <a:pt x="2250" y="1230"/>
                  <a:pt x="1667" y="1759"/>
                  <a:pt x="1199" y="2394"/>
                </a:cubicBezTo>
                <a:cubicBezTo>
                  <a:pt x="747" y="3007"/>
                  <a:pt x="422" y="3695"/>
                  <a:pt x="233" y="4437"/>
                </a:cubicBezTo>
                <a:cubicBezTo>
                  <a:pt x="44" y="5179"/>
                  <a:pt x="0" y="5938"/>
                  <a:pt x="104" y="6693"/>
                </a:cubicBezTo>
                <a:cubicBezTo>
                  <a:pt x="209" y="7474"/>
                  <a:pt x="469" y="8217"/>
                  <a:pt x="875" y="8900"/>
                </a:cubicBezTo>
                <a:cubicBezTo>
                  <a:pt x="922" y="8980"/>
                  <a:pt x="970" y="9056"/>
                  <a:pt x="1017" y="9128"/>
                </a:cubicBezTo>
                <a:lnTo>
                  <a:pt x="1042" y="9164"/>
                </a:lnTo>
                <a:cubicBezTo>
                  <a:pt x="1069" y="9206"/>
                  <a:pt x="1125" y="9211"/>
                  <a:pt x="1179" y="9214"/>
                </a:cubicBezTo>
                <a:cubicBezTo>
                  <a:pt x="1198" y="9216"/>
                  <a:pt x="1227" y="9218"/>
                  <a:pt x="1239" y="9223"/>
                </a:cubicBezTo>
                <a:lnTo>
                  <a:pt x="1264" y="9258"/>
                </a:lnTo>
                <a:lnTo>
                  <a:pt x="1513" y="9109"/>
                </a:lnTo>
                <a:lnTo>
                  <a:pt x="2067" y="8780"/>
                </a:lnTo>
                <a:lnTo>
                  <a:pt x="2244" y="8676"/>
                </a:lnTo>
                <a:lnTo>
                  <a:pt x="3149" y="8138"/>
                </a:lnTo>
                <a:lnTo>
                  <a:pt x="3205" y="8105"/>
                </a:lnTo>
                <a:lnTo>
                  <a:pt x="4735" y="7197"/>
                </a:lnTo>
                <a:lnTo>
                  <a:pt x="4898" y="7100"/>
                </a:lnTo>
                <a:lnTo>
                  <a:pt x="4959" y="7064"/>
                </a:lnTo>
                <a:lnTo>
                  <a:pt x="4907" y="7015"/>
                </a:lnTo>
                <a:cubicBezTo>
                  <a:pt x="4900" y="7009"/>
                  <a:pt x="4894" y="7003"/>
                  <a:pt x="4887" y="6997"/>
                </a:cubicBezTo>
                <a:cubicBezTo>
                  <a:pt x="4856" y="6968"/>
                  <a:pt x="4830" y="6941"/>
                  <a:pt x="4806" y="6913"/>
                </a:cubicBezTo>
                <a:cubicBezTo>
                  <a:pt x="4777" y="6881"/>
                  <a:pt x="4758" y="6802"/>
                  <a:pt x="4741" y="6732"/>
                </a:cubicBezTo>
                <a:cubicBezTo>
                  <a:pt x="4725" y="6663"/>
                  <a:pt x="4709" y="6597"/>
                  <a:pt x="4680" y="6549"/>
                </a:cubicBezTo>
                <a:cubicBezTo>
                  <a:pt x="4471" y="6196"/>
                  <a:pt x="4402" y="5807"/>
                  <a:pt x="4488" y="5452"/>
                </a:cubicBezTo>
                <a:cubicBezTo>
                  <a:pt x="4574" y="5089"/>
                  <a:pt x="4807" y="4786"/>
                  <a:pt x="5161" y="4577"/>
                </a:cubicBezTo>
                <a:cubicBezTo>
                  <a:pt x="5405" y="4432"/>
                  <a:pt x="5674" y="4363"/>
                  <a:pt x="5939" y="4363"/>
                </a:cubicBezTo>
                <a:cubicBezTo>
                  <a:pt x="6461" y="4363"/>
                  <a:pt x="6970" y="4630"/>
                  <a:pt x="7256" y="5111"/>
                </a:cubicBezTo>
                <a:cubicBezTo>
                  <a:pt x="7307" y="5196"/>
                  <a:pt x="7350" y="5288"/>
                  <a:pt x="7383" y="5383"/>
                </a:cubicBezTo>
                <a:cubicBezTo>
                  <a:pt x="7388" y="5397"/>
                  <a:pt x="7394" y="5412"/>
                  <a:pt x="7398" y="5427"/>
                </a:cubicBezTo>
                <a:cubicBezTo>
                  <a:pt x="7410" y="5467"/>
                  <a:pt x="7420" y="5502"/>
                  <a:pt x="7425" y="5520"/>
                </a:cubicBezTo>
                <a:lnTo>
                  <a:pt x="7442" y="5589"/>
                </a:lnTo>
                <a:lnTo>
                  <a:pt x="7499" y="5555"/>
                </a:lnTo>
                <a:lnTo>
                  <a:pt x="8310" y="5073"/>
                </a:lnTo>
                <a:lnTo>
                  <a:pt x="8481" y="4972"/>
                </a:lnTo>
                <a:lnTo>
                  <a:pt x="9229" y="4529"/>
                </a:lnTo>
                <a:lnTo>
                  <a:pt x="9416" y="4418"/>
                </a:lnTo>
                <a:lnTo>
                  <a:pt x="10116" y="4002"/>
                </a:lnTo>
                <a:lnTo>
                  <a:pt x="10243" y="3926"/>
                </a:lnTo>
                <a:lnTo>
                  <a:pt x="11248" y="3330"/>
                </a:lnTo>
                <a:lnTo>
                  <a:pt x="11227" y="3285"/>
                </a:lnTo>
                <a:cubicBezTo>
                  <a:pt x="11206" y="3242"/>
                  <a:pt x="11184" y="3199"/>
                  <a:pt x="11161" y="3156"/>
                </a:cubicBezTo>
                <a:cubicBezTo>
                  <a:pt x="11161" y="3156"/>
                  <a:pt x="11161" y="3155"/>
                  <a:pt x="11161" y="3155"/>
                </a:cubicBezTo>
                <a:lnTo>
                  <a:pt x="11136" y="3107"/>
                </a:lnTo>
                <a:cubicBezTo>
                  <a:pt x="11096" y="3035"/>
                  <a:pt x="11055" y="2959"/>
                  <a:pt x="11009" y="2882"/>
                </a:cubicBezTo>
                <a:cubicBezTo>
                  <a:pt x="10001" y="1187"/>
                  <a:pt x="8219" y="112"/>
                  <a:pt x="6242" y="9"/>
                </a:cubicBezTo>
                <a:cubicBezTo>
                  <a:pt x="6137" y="3"/>
                  <a:pt x="6032" y="0"/>
                  <a:pt x="5928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0" name="Google Shape;45;p2"/>
          <p:cNvSpPr>
            <a:spLocks/>
          </p:cNvSpPr>
          <p:nvPr/>
        </p:nvSpPr>
        <p:spPr bwMode="auto">
          <a:xfrm rot="20693243">
            <a:off x="4796367" y="6305550"/>
            <a:ext cx="1007533" cy="236538"/>
          </a:xfrm>
          <a:custGeom>
            <a:avLst/>
            <a:gdLst>
              <a:gd name="T0" fmla="*/ 598636 w 7397"/>
              <a:gd name="T1" fmla="*/ 0 h 1733"/>
              <a:gd name="T2" fmla="*/ 580861 w 7397"/>
              <a:gd name="T3" fmla="*/ 4368 h 1733"/>
              <a:gd name="T4" fmla="*/ 541633 w 7397"/>
              <a:gd name="T5" fmla="*/ 74114 h 1733"/>
              <a:gd name="T6" fmla="*/ 523653 w 7397"/>
              <a:gd name="T7" fmla="*/ 121340 h 1733"/>
              <a:gd name="T8" fmla="*/ 485344 w 7397"/>
              <a:gd name="T9" fmla="*/ 144270 h 1733"/>
              <a:gd name="T10" fmla="*/ 482688 w 7397"/>
              <a:gd name="T11" fmla="*/ 144270 h 1733"/>
              <a:gd name="T12" fmla="*/ 420884 w 7397"/>
              <a:gd name="T13" fmla="*/ 109056 h 1733"/>
              <a:gd name="T14" fmla="*/ 410873 w 7397"/>
              <a:gd name="T15" fmla="*/ 94588 h 1733"/>
              <a:gd name="T16" fmla="*/ 385742 w 7397"/>
              <a:gd name="T17" fmla="*/ 62786 h 1733"/>
              <a:gd name="T18" fmla="*/ 349885 w 7397"/>
              <a:gd name="T19" fmla="*/ 49000 h 1733"/>
              <a:gd name="T20" fmla="*/ 334664 w 7397"/>
              <a:gd name="T21" fmla="*/ 51184 h 1733"/>
              <a:gd name="T22" fmla="*/ 291656 w 7397"/>
              <a:gd name="T23" fmla="*/ 89811 h 1733"/>
              <a:gd name="T24" fmla="*/ 278172 w 7397"/>
              <a:gd name="T25" fmla="*/ 131304 h 1733"/>
              <a:gd name="T26" fmla="*/ 253858 w 7397"/>
              <a:gd name="T27" fmla="*/ 181942 h 1733"/>
              <a:gd name="T28" fmla="*/ 243847 w 7397"/>
              <a:gd name="T29" fmla="*/ 184672 h 1733"/>
              <a:gd name="T30" fmla="*/ 198898 w 7397"/>
              <a:gd name="T31" fmla="*/ 149048 h 1733"/>
              <a:gd name="T32" fmla="*/ 135255 w 7397"/>
              <a:gd name="T33" fmla="*/ 96362 h 1733"/>
              <a:gd name="T34" fmla="*/ 130351 w 7397"/>
              <a:gd name="T35" fmla="*/ 96772 h 1733"/>
              <a:gd name="T36" fmla="*/ 74370 w 7397"/>
              <a:gd name="T37" fmla="*/ 169521 h 1733"/>
              <a:gd name="T38" fmla="*/ 54756 w 7397"/>
              <a:gd name="T39" fmla="*/ 213062 h 1733"/>
              <a:gd name="T40" fmla="*/ 49648 w 7397"/>
              <a:gd name="T41" fmla="*/ 213608 h 1733"/>
              <a:gd name="T42" fmla="*/ 17060 w 7397"/>
              <a:gd name="T43" fmla="*/ 189858 h 1733"/>
              <a:gd name="T44" fmla="*/ 9807 w 7397"/>
              <a:gd name="T45" fmla="*/ 184535 h 1733"/>
              <a:gd name="T46" fmla="*/ 5312 w 7397"/>
              <a:gd name="T47" fmla="*/ 186310 h 1733"/>
              <a:gd name="T48" fmla="*/ 2554 w 7397"/>
              <a:gd name="T49" fmla="*/ 202006 h 1733"/>
              <a:gd name="T50" fmla="*/ 49954 w 7397"/>
              <a:gd name="T51" fmla="*/ 236402 h 1733"/>
              <a:gd name="T52" fmla="*/ 61192 w 7397"/>
              <a:gd name="T53" fmla="*/ 234764 h 1733"/>
              <a:gd name="T54" fmla="*/ 65584 w 7397"/>
              <a:gd name="T55" fmla="*/ 231215 h 1733"/>
              <a:gd name="T56" fmla="*/ 89489 w 7397"/>
              <a:gd name="T57" fmla="*/ 179894 h 1733"/>
              <a:gd name="T58" fmla="*/ 132088 w 7397"/>
              <a:gd name="T59" fmla="*/ 119429 h 1733"/>
              <a:gd name="T60" fmla="*/ 135051 w 7397"/>
              <a:gd name="T61" fmla="*/ 119293 h 1733"/>
              <a:gd name="T62" fmla="*/ 186537 w 7397"/>
              <a:gd name="T63" fmla="*/ 165017 h 1733"/>
              <a:gd name="T64" fmla="*/ 243949 w 7397"/>
              <a:gd name="T65" fmla="*/ 207466 h 1733"/>
              <a:gd name="T66" fmla="*/ 260601 w 7397"/>
              <a:gd name="T67" fmla="*/ 202825 h 1733"/>
              <a:gd name="T68" fmla="*/ 294414 w 7397"/>
              <a:gd name="T69" fmla="*/ 138674 h 1733"/>
              <a:gd name="T70" fmla="*/ 306060 w 7397"/>
              <a:gd name="T71" fmla="*/ 102231 h 1733"/>
              <a:gd name="T72" fmla="*/ 338239 w 7397"/>
              <a:gd name="T73" fmla="*/ 73705 h 1733"/>
              <a:gd name="T74" fmla="*/ 350090 w 7397"/>
              <a:gd name="T75" fmla="*/ 71930 h 1733"/>
              <a:gd name="T76" fmla="*/ 376344 w 7397"/>
              <a:gd name="T77" fmla="*/ 82031 h 1733"/>
              <a:gd name="T78" fmla="*/ 398001 w 7397"/>
              <a:gd name="T79" fmla="*/ 109738 h 1733"/>
              <a:gd name="T80" fmla="*/ 408625 w 7397"/>
              <a:gd name="T81" fmla="*/ 125298 h 1733"/>
              <a:gd name="T82" fmla="*/ 482178 w 7397"/>
              <a:gd name="T83" fmla="*/ 167064 h 1733"/>
              <a:gd name="T84" fmla="*/ 485957 w 7397"/>
              <a:gd name="T85" fmla="*/ 167064 h 1733"/>
              <a:gd name="T86" fmla="*/ 536627 w 7397"/>
              <a:gd name="T87" fmla="*/ 136081 h 1733"/>
              <a:gd name="T88" fmla="*/ 557569 w 7397"/>
              <a:gd name="T89" fmla="*/ 82304 h 1733"/>
              <a:gd name="T90" fmla="*/ 587194 w 7397"/>
              <a:gd name="T91" fmla="*/ 25660 h 1733"/>
              <a:gd name="T92" fmla="*/ 598738 w 7397"/>
              <a:gd name="T93" fmla="*/ 22794 h 1733"/>
              <a:gd name="T94" fmla="*/ 640520 w 7397"/>
              <a:gd name="T95" fmla="*/ 46680 h 1733"/>
              <a:gd name="T96" fmla="*/ 648795 w 7397"/>
              <a:gd name="T97" fmla="*/ 55279 h 1733"/>
              <a:gd name="T98" fmla="*/ 701711 w 7397"/>
              <a:gd name="T99" fmla="*/ 93223 h 1733"/>
              <a:gd name="T100" fmla="*/ 707534 w 7397"/>
              <a:gd name="T101" fmla="*/ 93769 h 1733"/>
              <a:gd name="T102" fmla="*/ 745434 w 7397"/>
              <a:gd name="T103" fmla="*/ 69883 h 1733"/>
              <a:gd name="T104" fmla="*/ 751768 w 7397"/>
              <a:gd name="T105" fmla="*/ 27298 h 1733"/>
              <a:gd name="T106" fmla="*/ 743698 w 7397"/>
              <a:gd name="T107" fmla="*/ 19655 h 1733"/>
              <a:gd name="T108" fmla="*/ 740837 w 7397"/>
              <a:gd name="T109" fmla="*/ 20337 h 1733"/>
              <a:gd name="T110" fmla="*/ 735627 w 7397"/>
              <a:gd name="T111" fmla="*/ 34942 h 1733"/>
              <a:gd name="T112" fmla="*/ 732052 w 7397"/>
              <a:gd name="T113" fmla="*/ 55415 h 1733"/>
              <a:gd name="T114" fmla="*/ 707637 w 7397"/>
              <a:gd name="T115" fmla="*/ 70839 h 1733"/>
              <a:gd name="T116" fmla="*/ 704163 w 7397"/>
              <a:gd name="T117" fmla="*/ 70429 h 1733"/>
              <a:gd name="T118" fmla="*/ 659419 w 7397"/>
              <a:gd name="T119" fmla="*/ 37398 h 1733"/>
              <a:gd name="T120" fmla="*/ 650940 w 7397"/>
              <a:gd name="T121" fmla="*/ 28527 h 1733"/>
              <a:gd name="T122" fmla="*/ 59863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41" name="Google Shape;46;p2"/>
          <p:cNvGrpSpPr>
            <a:grpSpLocks/>
          </p:cNvGrpSpPr>
          <p:nvPr/>
        </p:nvGrpSpPr>
        <p:grpSpPr bwMode="auto">
          <a:xfrm>
            <a:off x="11590868" y="2317750"/>
            <a:ext cx="294217" cy="268288"/>
            <a:chOff x="1640475" y="1197075"/>
            <a:chExt cx="55475" cy="50250"/>
          </a:xfrm>
        </p:grpSpPr>
        <p:sp>
          <p:nvSpPr>
            <p:cNvPr id="42" name="Google Shape;47;p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3" name="Google Shape;48;p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4" name="Google Shape;49;p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5" name="Google Shape;50;p2"/>
          <p:cNvSpPr>
            <a:spLocks/>
          </p:cNvSpPr>
          <p:nvPr/>
        </p:nvSpPr>
        <p:spPr bwMode="auto">
          <a:xfrm>
            <a:off x="11381317" y="5911851"/>
            <a:ext cx="812800" cy="1273175"/>
          </a:xfrm>
          <a:custGeom>
            <a:avLst/>
            <a:gdLst>
              <a:gd name="T0" fmla="*/ 579126 w 14343"/>
              <a:gd name="T1" fmla="*/ 13540 h 22473"/>
              <a:gd name="T2" fmla="*/ 546400 w 14343"/>
              <a:gd name="T3" fmla="*/ 13200 h 22473"/>
              <a:gd name="T4" fmla="*/ 514099 w 14343"/>
              <a:gd name="T5" fmla="*/ 26174 h 22473"/>
              <a:gd name="T6" fmla="*/ 480905 w 14343"/>
              <a:gd name="T7" fmla="*/ 31216 h 22473"/>
              <a:gd name="T8" fmla="*/ 453152 w 14343"/>
              <a:gd name="T9" fmla="*/ 55690 h 22473"/>
              <a:gd name="T10" fmla="*/ 426206 w 14343"/>
              <a:gd name="T11" fmla="*/ 77502 h 22473"/>
              <a:gd name="T12" fmla="*/ 407080 w 14343"/>
              <a:gd name="T13" fmla="*/ 116366 h 22473"/>
              <a:gd name="T14" fmla="*/ 385872 w 14343"/>
              <a:gd name="T15" fmla="*/ 150755 h 22473"/>
              <a:gd name="T16" fmla="*/ 376011 w 14343"/>
              <a:gd name="T17" fmla="*/ 193302 h 22473"/>
              <a:gd name="T18" fmla="*/ 361901 w 14343"/>
              <a:gd name="T19" fmla="*/ 230013 h 22473"/>
              <a:gd name="T20" fmla="*/ 353698 w 14343"/>
              <a:gd name="T21" fmla="*/ 275903 h 22473"/>
              <a:gd name="T22" fmla="*/ 339758 w 14343"/>
              <a:gd name="T23" fmla="*/ 316410 h 22473"/>
              <a:gd name="T24" fmla="*/ 335210 w 14343"/>
              <a:gd name="T25" fmla="*/ 360543 h 22473"/>
              <a:gd name="T26" fmla="*/ 323564 w 14343"/>
              <a:gd name="T27" fmla="*/ 398784 h 22473"/>
              <a:gd name="T28" fmla="*/ 313194 w 14343"/>
              <a:gd name="T29" fmla="*/ 446940 h 22473"/>
              <a:gd name="T30" fmla="*/ 323564 w 14343"/>
              <a:gd name="T31" fmla="*/ 398784 h 22473"/>
              <a:gd name="T32" fmla="*/ 287098 w 14343"/>
              <a:gd name="T33" fmla="*/ 527954 h 22473"/>
              <a:gd name="T34" fmla="*/ 69065 w 14343"/>
              <a:gd name="T35" fmla="*/ 520363 h 22473"/>
              <a:gd name="T36" fmla="*/ 69150 w 14343"/>
              <a:gd name="T37" fmla="*/ 526651 h 22473"/>
              <a:gd name="T38" fmla="*/ 99411 w 14343"/>
              <a:gd name="T39" fmla="*/ 529201 h 22473"/>
              <a:gd name="T40" fmla="*/ 132137 w 14343"/>
              <a:gd name="T41" fmla="*/ 548350 h 22473"/>
              <a:gd name="T42" fmla="*/ 249017 w 14343"/>
              <a:gd name="T43" fmla="*/ 596279 h 22473"/>
              <a:gd name="T44" fmla="*/ 271755 w 14343"/>
              <a:gd name="T45" fmla="*/ 560190 h 22473"/>
              <a:gd name="T46" fmla="*/ 0 w 14343"/>
              <a:gd name="T47" fmla="*/ 592483 h 22473"/>
              <a:gd name="T48" fmla="*/ 4718 w 14343"/>
              <a:gd name="T49" fmla="*/ 592483 h 22473"/>
              <a:gd name="T50" fmla="*/ 153133 w 14343"/>
              <a:gd name="T51" fmla="*/ 579792 h 22473"/>
              <a:gd name="T52" fmla="*/ 168774 w 14343"/>
              <a:gd name="T53" fmla="*/ 625115 h 22473"/>
              <a:gd name="T54" fmla="*/ 226236 w 14343"/>
              <a:gd name="T55" fmla="*/ 627608 h 22473"/>
              <a:gd name="T56" fmla="*/ 202732 w 14343"/>
              <a:gd name="T57" fmla="*/ 659221 h 22473"/>
              <a:gd name="T58" fmla="*/ 18403 w 14343"/>
              <a:gd name="T59" fmla="*/ 636276 h 22473"/>
              <a:gd name="T60" fmla="*/ 43947 w 14343"/>
              <a:gd name="T61" fmla="*/ 670268 h 22473"/>
              <a:gd name="T62" fmla="*/ 18403 w 14343"/>
              <a:gd name="T63" fmla="*/ 636276 h 22473"/>
              <a:gd name="T64" fmla="*/ 107019 w 14343"/>
              <a:gd name="T65" fmla="*/ 693553 h 22473"/>
              <a:gd name="T66" fmla="*/ 175446 w 14343"/>
              <a:gd name="T67" fmla="*/ 661940 h 22473"/>
              <a:gd name="T68" fmla="*/ 171026 w 14343"/>
              <a:gd name="T69" fmla="*/ 672987 h 22473"/>
              <a:gd name="T70" fmla="*/ 172684 w 14343"/>
              <a:gd name="T71" fmla="*/ 678879 h 22473"/>
              <a:gd name="T72" fmla="*/ 175574 w 14343"/>
              <a:gd name="T73" fmla="*/ 712192 h 22473"/>
              <a:gd name="T74" fmla="*/ 169751 w 14343"/>
              <a:gd name="T75" fmla="*/ 749300 h 22473"/>
              <a:gd name="T76" fmla="*/ 161251 w 14343"/>
              <a:gd name="T77" fmla="*/ 795359 h 22473"/>
              <a:gd name="T78" fmla="*/ 142805 w 14343"/>
              <a:gd name="T79" fmla="*/ 832467 h 22473"/>
              <a:gd name="T80" fmla="*/ 146970 w 14343"/>
              <a:gd name="T81" fmla="*/ 835470 h 22473"/>
              <a:gd name="T82" fmla="*/ 88276 w 14343"/>
              <a:gd name="T83" fmla="*/ 942205 h 22473"/>
              <a:gd name="T84" fmla="*/ 111057 w 14343"/>
              <a:gd name="T85" fmla="*/ 906003 h 22473"/>
              <a:gd name="T86" fmla="*/ 52957 w 14343"/>
              <a:gd name="T87" fmla="*/ 1020557 h 22473"/>
              <a:gd name="T88" fmla="*/ 70510 w 14343"/>
              <a:gd name="T89" fmla="*/ 976480 h 22473"/>
              <a:gd name="T90" fmla="*/ 46072 w 14343"/>
              <a:gd name="T91" fmla="*/ 1106840 h 22473"/>
              <a:gd name="T92" fmla="*/ 44967 w 14343"/>
              <a:gd name="T93" fmla="*/ 1056702 h 22473"/>
              <a:gd name="T94" fmla="*/ 73273 w 14343"/>
              <a:gd name="T95" fmla="*/ 1184002 h 22473"/>
              <a:gd name="T96" fmla="*/ 57037 w 14343"/>
              <a:gd name="T97" fmla="*/ 1142022 h 22473"/>
              <a:gd name="T98" fmla="*/ 124870 w 14343"/>
              <a:gd name="T99" fmla="*/ 1240203 h 22473"/>
              <a:gd name="T100" fmla="*/ 99964 w 14343"/>
              <a:gd name="T101" fmla="*/ 1210629 h 22473"/>
              <a:gd name="T102" fmla="*/ 187857 w 14343"/>
              <a:gd name="T103" fmla="*/ 1269266 h 22473"/>
              <a:gd name="T104" fmla="*/ 156193 w 14343"/>
              <a:gd name="T105" fmla="*/ 1252100 h 22473"/>
              <a:gd name="T106" fmla="*/ 218756 w 14343"/>
              <a:gd name="T107" fmla="*/ 1270002 h 22473"/>
              <a:gd name="T108" fmla="*/ 254074 w 14343"/>
              <a:gd name="T109" fmla="*/ 1263204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6" name="Google Shape;51;p2"/>
          <p:cNvSpPr>
            <a:spLocks/>
          </p:cNvSpPr>
          <p:nvPr/>
        </p:nvSpPr>
        <p:spPr bwMode="auto">
          <a:xfrm rot="15350475">
            <a:off x="1828272" y="5763155"/>
            <a:ext cx="1724025" cy="1570567"/>
          </a:xfrm>
          <a:custGeom>
            <a:avLst/>
            <a:gdLst>
              <a:gd name="T0" fmla="*/ 1573671 w 17601"/>
              <a:gd name="T1" fmla="*/ 6906 h 16033"/>
              <a:gd name="T2" fmla="*/ 1585327 w 17601"/>
              <a:gd name="T3" fmla="*/ 10212 h 16033"/>
              <a:gd name="T4" fmla="*/ 1577687 w 17601"/>
              <a:gd name="T5" fmla="*/ 0 h 16033"/>
              <a:gd name="T6" fmla="*/ 1624703 w 17601"/>
              <a:gd name="T7" fmla="*/ 54000 h 16033"/>
              <a:gd name="T8" fmla="*/ 1669369 w 17601"/>
              <a:gd name="T9" fmla="*/ 104766 h 16033"/>
              <a:gd name="T10" fmla="*/ 1629111 w 17601"/>
              <a:gd name="T11" fmla="*/ 47681 h 16033"/>
              <a:gd name="T12" fmla="*/ 1689449 w 17601"/>
              <a:gd name="T13" fmla="*/ 155386 h 16033"/>
              <a:gd name="T14" fmla="*/ 1712761 w 17601"/>
              <a:gd name="T15" fmla="*/ 213721 h 16033"/>
              <a:gd name="T16" fmla="*/ 1694738 w 17601"/>
              <a:gd name="T17" fmla="*/ 150097 h 16033"/>
              <a:gd name="T18" fmla="*/ 1713055 w 17601"/>
              <a:gd name="T19" fmla="*/ 271908 h 16033"/>
              <a:gd name="T20" fmla="*/ 1713936 w 17601"/>
              <a:gd name="T21" fmla="*/ 327377 h 16033"/>
              <a:gd name="T22" fmla="*/ 1723927 w 17601"/>
              <a:gd name="T23" fmla="*/ 266398 h 16033"/>
              <a:gd name="T24" fmla="*/ 1697970 w 17601"/>
              <a:gd name="T25" fmla="*/ 374911 h 16033"/>
              <a:gd name="T26" fmla="*/ 1665451 w 17601"/>
              <a:gd name="T27" fmla="*/ 430307 h 16033"/>
              <a:gd name="T28" fmla="*/ 1675148 w 17601"/>
              <a:gd name="T29" fmla="*/ 433907 h 16033"/>
              <a:gd name="T30" fmla="*/ 1699439 w 17601"/>
              <a:gd name="T31" fmla="*/ 375132 h 16033"/>
              <a:gd name="T32" fmla="*/ 1627348 w 17601"/>
              <a:gd name="T33" fmla="*/ 478870 h 16033"/>
              <a:gd name="T34" fmla="*/ 1583956 w 17601"/>
              <a:gd name="T35" fmla="*/ 529563 h 16033"/>
              <a:gd name="T36" fmla="*/ 1634890 w 17601"/>
              <a:gd name="T37" fmla="*/ 477841 h 16033"/>
              <a:gd name="T38" fmla="*/ 1524696 w 17601"/>
              <a:gd name="T39" fmla="*/ 560861 h 16033"/>
              <a:gd name="T40" fmla="*/ 1465534 w 17601"/>
              <a:gd name="T41" fmla="*/ 600534 h 16033"/>
              <a:gd name="T42" fmla="*/ 1532336 w 17601"/>
              <a:gd name="T43" fmla="*/ 561522 h 16033"/>
              <a:gd name="T44" fmla="*/ 1395499 w 17601"/>
              <a:gd name="T45" fmla="*/ 618019 h 16033"/>
              <a:gd name="T46" fmla="*/ 1325269 w 17601"/>
              <a:gd name="T47" fmla="*/ 643513 h 16033"/>
              <a:gd name="T48" fmla="*/ 1402552 w 17601"/>
              <a:gd name="T49" fmla="*/ 620223 h 16033"/>
              <a:gd name="T50" fmla="*/ 1249945 w 17601"/>
              <a:gd name="T51" fmla="*/ 644689 h 16033"/>
              <a:gd name="T52" fmla="*/ 1168940 w 17601"/>
              <a:gd name="T53" fmla="*/ 650786 h 16033"/>
              <a:gd name="T54" fmla="*/ 1247790 w 17601"/>
              <a:gd name="T55" fmla="*/ 652991 h 16033"/>
              <a:gd name="T56" fmla="*/ 1250631 w 17601"/>
              <a:gd name="T57" fmla="*/ 644689 h 16033"/>
              <a:gd name="T58" fmla="*/ 1022014 w 17601"/>
              <a:gd name="T59" fmla="*/ 657619 h 16033"/>
              <a:gd name="T60" fmla="*/ 1024953 w 17601"/>
              <a:gd name="T61" fmla="*/ 665480 h 16033"/>
              <a:gd name="T62" fmla="*/ 1098612 w 17601"/>
              <a:gd name="T63" fmla="*/ 648362 h 16033"/>
              <a:gd name="T64" fmla="*/ 899576 w 17601"/>
              <a:gd name="T65" fmla="*/ 725651 h 16033"/>
              <a:gd name="T66" fmla="*/ 908686 w 17601"/>
              <a:gd name="T67" fmla="*/ 729986 h 16033"/>
              <a:gd name="T68" fmla="*/ 955506 w 17601"/>
              <a:gd name="T69" fmla="*/ 682231 h 16033"/>
              <a:gd name="T70" fmla="*/ 844920 w 17601"/>
              <a:gd name="T71" fmla="*/ 832916 h 16033"/>
              <a:gd name="T72" fmla="*/ 855499 w 17601"/>
              <a:gd name="T73" fmla="*/ 834826 h 16033"/>
              <a:gd name="T74" fmla="*/ 871367 w 17601"/>
              <a:gd name="T75" fmla="*/ 775022 h 16033"/>
              <a:gd name="T76" fmla="*/ 809070 w 17601"/>
              <a:gd name="T77" fmla="*/ 943486 h 16033"/>
              <a:gd name="T78" fmla="*/ 819551 w 17601"/>
              <a:gd name="T79" fmla="*/ 945911 h 16033"/>
              <a:gd name="T80" fmla="*/ 833362 w 17601"/>
              <a:gd name="T81" fmla="*/ 885372 h 16033"/>
              <a:gd name="T82" fmla="*/ 1077 w 17601"/>
              <a:gd name="T83" fmla="*/ 964719 h 16033"/>
              <a:gd name="T84" fmla="*/ 41335 w 17601"/>
              <a:gd name="T85" fmla="*/ 1018277 h 16033"/>
              <a:gd name="T86" fmla="*/ 6073 w 17601"/>
              <a:gd name="T87" fmla="*/ 959208 h 16033"/>
              <a:gd name="T88" fmla="*/ 741485 w 17601"/>
              <a:gd name="T89" fmla="*/ 1043330 h 16033"/>
              <a:gd name="T90" fmla="*/ 750104 w 17601"/>
              <a:gd name="T91" fmla="*/ 1048253 h 16033"/>
              <a:gd name="T92" fmla="*/ 786444 w 17601"/>
              <a:gd name="T93" fmla="*/ 993592 h 16033"/>
              <a:gd name="T94" fmla="*/ 79046 w 17601"/>
              <a:gd name="T95" fmla="*/ 1063608 h 16033"/>
              <a:gd name="T96" fmla="*/ 142126 w 17601"/>
              <a:gd name="T97" fmla="*/ 1102913 h 16033"/>
              <a:gd name="T98" fmla="*/ 83160 w 17601"/>
              <a:gd name="T99" fmla="*/ 1056775 h 16033"/>
              <a:gd name="T100" fmla="*/ 631094 w 17601"/>
              <a:gd name="T101" fmla="*/ 1118856 h 16033"/>
              <a:gd name="T102" fmla="*/ 636874 w 17601"/>
              <a:gd name="T103" fmla="*/ 1125762 h 16033"/>
              <a:gd name="T104" fmla="*/ 694272 w 17601"/>
              <a:gd name="T105" fmla="*/ 1083591 h 16033"/>
              <a:gd name="T106" fmla="*/ 198154 w 17601"/>
              <a:gd name="T107" fmla="*/ 1135974 h 16033"/>
              <a:gd name="T108" fmla="*/ 275045 w 17601"/>
              <a:gd name="T109" fmla="*/ 1157280 h 16033"/>
              <a:gd name="T110" fmla="*/ 200700 w 17601"/>
              <a:gd name="T111" fmla="*/ 1128260 h 16033"/>
              <a:gd name="T112" fmla="*/ 493278 w 17601"/>
              <a:gd name="T113" fmla="*/ 1162203 h 16033"/>
              <a:gd name="T114" fmla="*/ 495727 w 17601"/>
              <a:gd name="T115" fmla="*/ 1170211 h 16033"/>
              <a:gd name="T116" fmla="*/ 566741 w 17601"/>
              <a:gd name="T117" fmla="*/ 1144717 h 16033"/>
              <a:gd name="T118" fmla="*/ 342631 w 17601"/>
              <a:gd name="T119" fmla="*/ 1174031 h 16033"/>
              <a:gd name="T120" fmla="*/ 419326 w 17601"/>
              <a:gd name="T121" fmla="*/ 1177705 h 16033"/>
              <a:gd name="T122" fmla="*/ 419032 w 17601"/>
              <a:gd name="T123" fmla="*/ 1169550 h 16033"/>
              <a:gd name="T124" fmla="*/ 344296 w 17601"/>
              <a:gd name="T125" fmla="*/ 1166023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47" name="Google Shape;52;p2"/>
          <p:cNvGrpSpPr>
            <a:grpSpLocks/>
          </p:cNvGrpSpPr>
          <p:nvPr/>
        </p:nvGrpSpPr>
        <p:grpSpPr bwMode="auto">
          <a:xfrm>
            <a:off x="1716618" y="1017589"/>
            <a:ext cx="579967" cy="523875"/>
            <a:chOff x="1640475" y="1197075"/>
            <a:chExt cx="55475" cy="50250"/>
          </a:xfrm>
        </p:grpSpPr>
        <p:sp>
          <p:nvSpPr>
            <p:cNvPr id="48" name="Google Shape;53;p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9" name="Google Shape;54;p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0" name="Google Shape;55;p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Google Shape;56;p2"/>
          <p:cNvGrpSpPr>
            <a:grpSpLocks/>
          </p:cNvGrpSpPr>
          <p:nvPr/>
        </p:nvGrpSpPr>
        <p:grpSpPr bwMode="auto">
          <a:xfrm rot="-5400000">
            <a:off x="10360554" y="6130397"/>
            <a:ext cx="327025" cy="296333"/>
            <a:chOff x="1640475" y="1197075"/>
            <a:chExt cx="55475" cy="50250"/>
          </a:xfrm>
        </p:grpSpPr>
        <p:sp>
          <p:nvSpPr>
            <p:cNvPr id="52" name="Google Shape;57;p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3" name="Google Shape;58;p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4" name="Google Shape;59;p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5" name="Google Shape;60;p2"/>
          <p:cNvSpPr>
            <a:spLocks/>
          </p:cNvSpPr>
          <p:nvPr/>
        </p:nvSpPr>
        <p:spPr bwMode="auto">
          <a:xfrm rot="581768">
            <a:off x="11084985" y="487363"/>
            <a:ext cx="622300" cy="146050"/>
          </a:xfrm>
          <a:custGeom>
            <a:avLst/>
            <a:gdLst>
              <a:gd name="T0" fmla="*/ 369746 w 7397"/>
              <a:gd name="T1" fmla="*/ 0 h 1733"/>
              <a:gd name="T2" fmla="*/ 358767 w 7397"/>
              <a:gd name="T3" fmla="*/ 2697 h 1733"/>
              <a:gd name="T4" fmla="*/ 334538 w 7397"/>
              <a:gd name="T5" fmla="*/ 45762 h 1733"/>
              <a:gd name="T6" fmla="*/ 323433 w 7397"/>
              <a:gd name="T7" fmla="*/ 74921 h 1733"/>
              <a:gd name="T8" fmla="*/ 299772 w 7397"/>
              <a:gd name="T9" fmla="*/ 89080 h 1733"/>
              <a:gd name="T10" fmla="*/ 298131 w 7397"/>
              <a:gd name="T11" fmla="*/ 89080 h 1733"/>
              <a:gd name="T12" fmla="*/ 259958 w 7397"/>
              <a:gd name="T13" fmla="*/ 67336 h 1733"/>
              <a:gd name="T14" fmla="*/ 253774 w 7397"/>
              <a:gd name="T15" fmla="*/ 58403 h 1733"/>
              <a:gd name="T16" fmla="*/ 238252 w 7397"/>
              <a:gd name="T17" fmla="*/ 38767 h 1733"/>
              <a:gd name="T18" fmla="*/ 216106 w 7397"/>
              <a:gd name="T19" fmla="*/ 30255 h 1733"/>
              <a:gd name="T20" fmla="*/ 206704 w 7397"/>
              <a:gd name="T21" fmla="*/ 31603 h 1733"/>
              <a:gd name="T22" fmla="*/ 180141 w 7397"/>
              <a:gd name="T23" fmla="*/ 55453 h 1733"/>
              <a:gd name="T24" fmla="*/ 171812 w 7397"/>
              <a:gd name="T25" fmla="*/ 81073 h 1733"/>
              <a:gd name="T26" fmla="*/ 156795 w 7397"/>
              <a:gd name="T27" fmla="*/ 112340 h 1733"/>
              <a:gd name="T28" fmla="*/ 150611 w 7397"/>
              <a:gd name="T29" fmla="*/ 114025 h 1733"/>
              <a:gd name="T30" fmla="*/ 122849 w 7397"/>
              <a:gd name="T31" fmla="*/ 92029 h 1733"/>
              <a:gd name="T32" fmla="*/ 83540 w 7397"/>
              <a:gd name="T33" fmla="*/ 59499 h 1733"/>
              <a:gd name="T34" fmla="*/ 80511 w 7397"/>
              <a:gd name="T35" fmla="*/ 59752 h 1733"/>
              <a:gd name="T36" fmla="*/ 45934 w 7397"/>
              <a:gd name="T37" fmla="*/ 104671 h 1733"/>
              <a:gd name="T38" fmla="*/ 33820 w 7397"/>
              <a:gd name="T39" fmla="*/ 131555 h 1733"/>
              <a:gd name="T40" fmla="*/ 30665 w 7397"/>
              <a:gd name="T41" fmla="*/ 131892 h 1733"/>
              <a:gd name="T42" fmla="*/ 10537 w 7397"/>
              <a:gd name="T43" fmla="*/ 117228 h 1733"/>
              <a:gd name="T44" fmla="*/ 6057 w 7397"/>
              <a:gd name="T45" fmla="*/ 113941 h 1733"/>
              <a:gd name="T46" fmla="*/ 3281 w 7397"/>
              <a:gd name="T47" fmla="*/ 115036 h 1733"/>
              <a:gd name="T48" fmla="*/ 1577 w 7397"/>
              <a:gd name="T49" fmla="*/ 124728 h 1733"/>
              <a:gd name="T50" fmla="*/ 30854 w 7397"/>
              <a:gd name="T51" fmla="*/ 145966 h 1733"/>
              <a:gd name="T52" fmla="*/ 37795 w 7397"/>
              <a:gd name="T53" fmla="*/ 144954 h 1733"/>
              <a:gd name="T54" fmla="*/ 40508 w 7397"/>
              <a:gd name="T55" fmla="*/ 142763 h 1733"/>
              <a:gd name="T56" fmla="*/ 55273 w 7397"/>
              <a:gd name="T57" fmla="*/ 111076 h 1733"/>
              <a:gd name="T58" fmla="*/ 81584 w 7397"/>
              <a:gd name="T59" fmla="*/ 73741 h 1733"/>
              <a:gd name="T60" fmla="*/ 83414 w 7397"/>
              <a:gd name="T61" fmla="*/ 73657 h 1733"/>
              <a:gd name="T62" fmla="*/ 115214 w 7397"/>
              <a:gd name="T63" fmla="*/ 101889 h 1733"/>
              <a:gd name="T64" fmla="*/ 150675 w 7397"/>
              <a:gd name="T65" fmla="*/ 128099 h 1733"/>
              <a:gd name="T66" fmla="*/ 160959 w 7397"/>
              <a:gd name="T67" fmla="*/ 125234 h 1733"/>
              <a:gd name="T68" fmla="*/ 181844 w 7397"/>
              <a:gd name="T69" fmla="*/ 85624 h 1733"/>
              <a:gd name="T70" fmla="*/ 189037 w 7397"/>
              <a:gd name="T71" fmla="*/ 63123 h 1733"/>
              <a:gd name="T72" fmla="*/ 208913 w 7397"/>
              <a:gd name="T73" fmla="*/ 45509 h 1733"/>
              <a:gd name="T74" fmla="*/ 216232 w 7397"/>
              <a:gd name="T75" fmla="*/ 44413 h 1733"/>
              <a:gd name="T76" fmla="*/ 232448 w 7397"/>
              <a:gd name="T77" fmla="*/ 50650 h 1733"/>
              <a:gd name="T78" fmla="*/ 245824 w 7397"/>
              <a:gd name="T79" fmla="*/ 67758 h 1733"/>
              <a:gd name="T80" fmla="*/ 252386 w 7397"/>
              <a:gd name="T81" fmla="*/ 77365 h 1733"/>
              <a:gd name="T82" fmla="*/ 297816 w 7397"/>
              <a:gd name="T83" fmla="*/ 103154 h 1733"/>
              <a:gd name="T84" fmla="*/ 300150 w 7397"/>
              <a:gd name="T85" fmla="*/ 103154 h 1733"/>
              <a:gd name="T86" fmla="*/ 331446 w 7397"/>
              <a:gd name="T87" fmla="*/ 84023 h 1733"/>
              <a:gd name="T88" fmla="*/ 344381 w 7397"/>
              <a:gd name="T89" fmla="*/ 50818 h 1733"/>
              <a:gd name="T90" fmla="*/ 362679 w 7397"/>
              <a:gd name="T91" fmla="*/ 15844 h 1733"/>
              <a:gd name="T92" fmla="*/ 369809 w 7397"/>
              <a:gd name="T93" fmla="*/ 14074 h 1733"/>
              <a:gd name="T94" fmla="*/ 395615 w 7397"/>
              <a:gd name="T95" fmla="*/ 28822 h 1733"/>
              <a:gd name="T96" fmla="*/ 400726 w 7397"/>
              <a:gd name="T97" fmla="*/ 34132 h 1733"/>
              <a:gd name="T98" fmla="*/ 433410 w 7397"/>
              <a:gd name="T99" fmla="*/ 57560 h 1733"/>
              <a:gd name="T100" fmla="*/ 437007 w 7397"/>
              <a:gd name="T101" fmla="*/ 57897 h 1733"/>
              <a:gd name="T102" fmla="*/ 460415 w 7397"/>
              <a:gd name="T103" fmla="*/ 43149 h 1733"/>
              <a:gd name="T104" fmla="*/ 464327 w 7397"/>
              <a:gd name="T105" fmla="*/ 16855 h 1733"/>
              <a:gd name="T106" fmla="*/ 459343 w 7397"/>
              <a:gd name="T107" fmla="*/ 12136 h 1733"/>
              <a:gd name="T108" fmla="*/ 457576 w 7397"/>
              <a:gd name="T109" fmla="*/ 12557 h 1733"/>
              <a:gd name="T110" fmla="*/ 454358 w 7397"/>
              <a:gd name="T111" fmla="*/ 21575 h 1733"/>
              <a:gd name="T112" fmla="*/ 452150 w 7397"/>
              <a:gd name="T113" fmla="*/ 34216 h 1733"/>
              <a:gd name="T114" fmla="*/ 437070 w 7397"/>
              <a:gd name="T115" fmla="*/ 43739 h 1733"/>
              <a:gd name="T116" fmla="*/ 434924 w 7397"/>
              <a:gd name="T117" fmla="*/ 43486 h 1733"/>
              <a:gd name="T118" fmla="*/ 407288 w 7397"/>
              <a:gd name="T119" fmla="*/ 23092 h 1733"/>
              <a:gd name="T120" fmla="*/ 402051 w 7397"/>
              <a:gd name="T121" fmla="*/ 17614 h 1733"/>
              <a:gd name="T122" fmla="*/ 36974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56" name="Google Shape;61;p2"/>
          <p:cNvGrpSpPr>
            <a:grpSpLocks/>
          </p:cNvGrpSpPr>
          <p:nvPr/>
        </p:nvGrpSpPr>
        <p:grpSpPr bwMode="auto">
          <a:xfrm>
            <a:off x="431800" y="3759200"/>
            <a:ext cx="296333" cy="268288"/>
            <a:chOff x="1640475" y="1197075"/>
            <a:chExt cx="55475" cy="50250"/>
          </a:xfrm>
        </p:grpSpPr>
        <p:sp>
          <p:nvSpPr>
            <p:cNvPr id="57" name="Google Shape;62;p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8" name="Google Shape;63;p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9" name="Google Shape;64;p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0" name="Google Shape;65;p2"/>
          <p:cNvGrpSpPr>
            <a:grpSpLocks/>
          </p:cNvGrpSpPr>
          <p:nvPr/>
        </p:nvGrpSpPr>
        <p:grpSpPr bwMode="auto">
          <a:xfrm>
            <a:off x="10507133" y="5389564"/>
            <a:ext cx="527051" cy="434975"/>
            <a:chOff x="6441550" y="2480732"/>
            <a:chExt cx="253700" cy="208925"/>
          </a:xfrm>
        </p:grpSpPr>
        <p:sp>
          <p:nvSpPr>
            <p:cNvPr id="61" name="Google Shape;66;p2"/>
            <p:cNvSpPr>
              <a:spLocks/>
            </p:cNvSpPr>
            <p:nvPr/>
          </p:nvSpPr>
          <p:spPr bwMode="auto">
            <a:xfrm>
              <a:off x="6450150" y="2496032"/>
              <a:ext cx="234200" cy="178350"/>
            </a:xfrm>
            <a:custGeom>
              <a:avLst/>
              <a:gdLst>
                <a:gd name="T0" fmla="*/ 116475 w 9368"/>
                <a:gd name="T1" fmla="*/ 0 h 7134"/>
                <a:gd name="T2" fmla="*/ 111250 w 9368"/>
                <a:gd name="T3" fmla="*/ 925 h 7134"/>
                <a:gd name="T4" fmla="*/ 81275 w 9368"/>
                <a:gd name="T5" fmla="*/ 47800 h 7134"/>
                <a:gd name="T6" fmla="*/ 79125 w 9368"/>
                <a:gd name="T7" fmla="*/ 54400 h 7134"/>
                <a:gd name="T8" fmla="*/ 79200 w 9368"/>
                <a:gd name="T9" fmla="*/ 54625 h 7134"/>
                <a:gd name="T10" fmla="*/ 74925 w 9368"/>
                <a:gd name="T11" fmla="*/ 55200 h 7134"/>
                <a:gd name="T12" fmla="*/ 69725 w 9368"/>
                <a:gd name="T13" fmla="*/ 56550 h 7134"/>
                <a:gd name="T14" fmla="*/ 68550 w 9368"/>
                <a:gd name="T15" fmla="*/ 56925 h 7134"/>
                <a:gd name="T16" fmla="*/ 66850 w 9368"/>
                <a:gd name="T17" fmla="*/ 56000 h 7134"/>
                <a:gd name="T18" fmla="*/ 41450 w 9368"/>
                <a:gd name="T19" fmla="*/ 56800 h 7134"/>
                <a:gd name="T20" fmla="*/ 41025 w 9368"/>
                <a:gd name="T21" fmla="*/ 56800 h 7134"/>
                <a:gd name="T22" fmla="*/ 24975 w 9368"/>
                <a:gd name="T23" fmla="*/ 56100 h 7134"/>
                <a:gd name="T24" fmla="*/ 9150 w 9368"/>
                <a:gd name="T25" fmla="*/ 60450 h 7134"/>
                <a:gd name="T26" fmla="*/ 63975 w 9368"/>
                <a:gd name="T27" fmla="*/ 103625 h 7134"/>
                <a:gd name="T28" fmla="*/ 65525 w 9368"/>
                <a:gd name="T29" fmla="*/ 104950 h 7134"/>
                <a:gd name="T30" fmla="*/ 67650 w 9368"/>
                <a:gd name="T31" fmla="*/ 108650 h 7134"/>
                <a:gd name="T32" fmla="*/ 57375 w 9368"/>
                <a:gd name="T33" fmla="*/ 143125 h 7134"/>
                <a:gd name="T34" fmla="*/ 54025 w 9368"/>
                <a:gd name="T35" fmla="*/ 161525 h 7134"/>
                <a:gd name="T36" fmla="*/ 56800 w 9368"/>
                <a:gd name="T37" fmla="*/ 178075 h 7134"/>
                <a:gd name="T38" fmla="*/ 58625 w 9368"/>
                <a:gd name="T39" fmla="*/ 178325 h 7134"/>
                <a:gd name="T40" fmla="*/ 90050 w 9368"/>
                <a:gd name="T41" fmla="*/ 155350 h 7134"/>
                <a:gd name="T42" fmla="*/ 114425 w 9368"/>
                <a:gd name="T43" fmla="*/ 132450 h 7134"/>
                <a:gd name="T44" fmla="*/ 118150 w 9368"/>
                <a:gd name="T45" fmla="*/ 130800 h 7134"/>
                <a:gd name="T46" fmla="*/ 123575 w 9368"/>
                <a:gd name="T47" fmla="*/ 134875 h 7134"/>
                <a:gd name="T48" fmla="*/ 191300 w 9368"/>
                <a:gd name="T49" fmla="*/ 172150 h 7134"/>
                <a:gd name="T50" fmla="*/ 185200 w 9368"/>
                <a:gd name="T51" fmla="*/ 138800 h 7134"/>
                <a:gd name="T52" fmla="*/ 172175 w 9368"/>
                <a:gd name="T53" fmla="*/ 103575 h 7134"/>
                <a:gd name="T54" fmla="*/ 175600 w 9368"/>
                <a:gd name="T55" fmla="*/ 97850 h 7134"/>
                <a:gd name="T56" fmla="*/ 177675 w 9368"/>
                <a:gd name="T57" fmla="*/ 94525 h 7134"/>
                <a:gd name="T58" fmla="*/ 228475 w 9368"/>
                <a:gd name="T59" fmla="*/ 47600 h 7134"/>
                <a:gd name="T60" fmla="*/ 216475 w 9368"/>
                <a:gd name="T61" fmla="*/ 44925 h 7134"/>
                <a:gd name="T62" fmla="*/ 190825 w 9368"/>
                <a:gd name="T63" fmla="*/ 46875 h 7134"/>
                <a:gd name="T64" fmla="*/ 154425 w 9368"/>
                <a:gd name="T65" fmla="*/ 50050 h 7134"/>
                <a:gd name="T66" fmla="*/ 154150 w 9368"/>
                <a:gd name="T67" fmla="*/ 50050 h 7134"/>
                <a:gd name="T68" fmla="*/ 149400 w 9368"/>
                <a:gd name="T69" fmla="*/ 46200 h 7134"/>
                <a:gd name="T70" fmla="*/ 146850 w 9368"/>
                <a:gd name="T71" fmla="*/ 44525 h 7134"/>
                <a:gd name="T72" fmla="*/ 133850 w 9368"/>
                <a:gd name="T73" fmla="*/ 20050 h 7134"/>
                <a:gd name="T74" fmla="*/ 124500 w 9368"/>
                <a:gd name="T75" fmla="*/ 6750 h 7134"/>
                <a:gd name="T76" fmla="*/ 116475 w 9368"/>
                <a:gd name="T77" fmla="*/ 0 h 713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9368" h="7134" extrusionOk="0">
                  <a:moveTo>
                    <a:pt x="4659" y="0"/>
                  </a:moveTo>
                  <a:cubicBezTo>
                    <a:pt x="4607" y="0"/>
                    <a:pt x="4541" y="13"/>
                    <a:pt x="4450" y="37"/>
                  </a:cubicBezTo>
                  <a:cubicBezTo>
                    <a:pt x="3877" y="190"/>
                    <a:pt x="3484" y="1286"/>
                    <a:pt x="3251" y="1912"/>
                  </a:cubicBezTo>
                  <a:cubicBezTo>
                    <a:pt x="3320" y="1989"/>
                    <a:pt x="3277" y="2134"/>
                    <a:pt x="3165" y="2176"/>
                  </a:cubicBezTo>
                  <a:lnTo>
                    <a:pt x="3168" y="2185"/>
                  </a:lnTo>
                  <a:cubicBezTo>
                    <a:pt x="3113" y="2194"/>
                    <a:pt x="3054" y="2199"/>
                    <a:pt x="2997" y="2208"/>
                  </a:cubicBezTo>
                  <a:cubicBezTo>
                    <a:pt x="2928" y="2224"/>
                    <a:pt x="2859" y="2242"/>
                    <a:pt x="2789" y="2262"/>
                  </a:cubicBezTo>
                  <a:cubicBezTo>
                    <a:pt x="2774" y="2272"/>
                    <a:pt x="2758" y="2277"/>
                    <a:pt x="2742" y="2277"/>
                  </a:cubicBezTo>
                  <a:cubicBezTo>
                    <a:pt x="2715" y="2277"/>
                    <a:pt x="2691" y="2262"/>
                    <a:pt x="2674" y="2240"/>
                  </a:cubicBezTo>
                  <a:cubicBezTo>
                    <a:pt x="2334" y="2266"/>
                    <a:pt x="1995" y="2268"/>
                    <a:pt x="1658" y="2272"/>
                  </a:cubicBezTo>
                  <a:cubicBezTo>
                    <a:pt x="1653" y="2272"/>
                    <a:pt x="1647" y="2272"/>
                    <a:pt x="1641" y="2272"/>
                  </a:cubicBezTo>
                  <a:cubicBezTo>
                    <a:pt x="1500" y="2272"/>
                    <a:pt x="1246" y="2244"/>
                    <a:pt x="999" y="2244"/>
                  </a:cubicBezTo>
                  <a:cubicBezTo>
                    <a:pt x="731" y="2244"/>
                    <a:pt x="469" y="2277"/>
                    <a:pt x="366" y="2418"/>
                  </a:cubicBezTo>
                  <a:cubicBezTo>
                    <a:pt x="0" y="2908"/>
                    <a:pt x="2213" y="3958"/>
                    <a:pt x="2559" y="4145"/>
                  </a:cubicBezTo>
                  <a:cubicBezTo>
                    <a:pt x="2583" y="4161"/>
                    <a:pt x="2605" y="4177"/>
                    <a:pt x="2621" y="4198"/>
                  </a:cubicBezTo>
                  <a:cubicBezTo>
                    <a:pt x="2684" y="4214"/>
                    <a:pt x="2732" y="4270"/>
                    <a:pt x="2706" y="4346"/>
                  </a:cubicBezTo>
                  <a:cubicBezTo>
                    <a:pt x="2554" y="4801"/>
                    <a:pt x="2408" y="5258"/>
                    <a:pt x="2295" y="5725"/>
                  </a:cubicBezTo>
                  <a:cubicBezTo>
                    <a:pt x="2237" y="5970"/>
                    <a:pt x="2191" y="6212"/>
                    <a:pt x="2161" y="6461"/>
                  </a:cubicBezTo>
                  <a:cubicBezTo>
                    <a:pt x="2127" y="6731"/>
                    <a:pt x="1993" y="7041"/>
                    <a:pt x="2272" y="7123"/>
                  </a:cubicBezTo>
                  <a:cubicBezTo>
                    <a:pt x="2295" y="7130"/>
                    <a:pt x="2320" y="7133"/>
                    <a:pt x="2345" y="7133"/>
                  </a:cubicBezTo>
                  <a:cubicBezTo>
                    <a:pt x="2715" y="7133"/>
                    <a:pt x="3335" y="6449"/>
                    <a:pt x="3602" y="6214"/>
                  </a:cubicBezTo>
                  <a:cubicBezTo>
                    <a:pt x="3939" y="5918"/>
                    <a:pt x="4255" y="5606"/>
                    <a:pt x="4577" y="5298"/>
                  </a:cubicBezTo>
                  <a:cubicBezTo>
                    <a:pt x="4624" y="5252"/>
                    <a:pt x="4676" y="5232"/>
                    <a:pt x="4726" y="5232"/>
                  </a:cubicBezTo>
                  <a:cubicBezTo>
                    <a:pt x="4823" y="5232"/>
                    <a:pt x="4912" y="5304"/>
                    <a:pt x="4943" y="5395"/>
                  </a:cubicBezTo>
                  <a:cubicBezTo>
                    <a:pt x="5748" y="6083"/>
                    <a:pt x="6641" y="6590"/>
                    <a:pt x="7652" y="6886"/>
                  </a:cubicBezTo>
                  <a:cubicBezTo>
                    <a:pt x="7611" y="6433"/>
                    <a:pt x="7534" y="5990"/>
                    <a:pt x="7408" y="5552"/>
                  </a:cubicBezTo>
                  <a:cubicBezTo>
                    <a:pt x="7269" y="5069"/>
                    <a:pt x="7001" y="4628"/>
                    <a:pt x="6887" y="4143"/>
                  </a:cubicBezTo>
                  <a:cubicBezTo>
                    <a:pt x="6863" y="4039"/>
                    <a:pt x="6937" y="3942"/>
                    <a:pt x="7024" y="3914"/>
                  </a:cubicBezTo>
                  <a:cubicBezTo>
                    <a:pt x="7026" y="3866"/>
                    <a:pt x="7050" y="3815"/>
                    <a:pt x="7107" y="3781"/>
                  </a:cubicBezTo>
                  <a:cubicBezTo>
                    <a:pt x="7386" y="3602"/>
                    <a:pt x="9368" y="2256"/>
                    <a:pt x="9139" y="1904"/>
                  </a:cubicBezTo>
                  <a:cubicBezTo>
                    <a:pt x="9087" y="1823"/>
                    <a:pt x="8893" y="1797"/>
                    <a:pt x="8659" y="1797"/>
                  </a:cubicBezTo>
                  <a:cubicBezTo>
                    <a:pt x="8282" y="1797"/>
                    <a:pt x="7801" y="1864"/>
                    <a:pt x="7633" y="1875"/>
                  </a:cubicBezTo>
                  <a:cubicBezTo>
                    <a:pt x="7146" y="1908"/>
                    <a:pt x="6661" y="1988"/>
                    <a:pt x="6177" y="2002"/>
                  </a:cubicBezTo>
                  <a:cubicBezTo>
                    <a:pt x="6173" y="2002"/>
                    <a:pt x="6170" y="2002"/>
                    <a:pt x="6166" y="2002"/>
                  </a:cubicBezTo>
                  <a:cubicBezTo>
                    <a:pt x="6063" y="2002"/>
                    <a:pt x="6000" y="1931"/>
                    <a:pt x="5976" y="1848"/>
                  </a:cubicBezTo>
                  <a:cubicBezTo>
                    <a:pt x="5937" y="1836"/>
                    <a:pt x="5899" y="1815"/>
                    <a:pt x="5874" y="1781"/>
                  </a:cubicBezTo>
                  <a:cubicBezTo>
                    <a:pt x="5664" y="1476"/>
                    <a:pt x="5549" y="1118"/>
                    <a:pt x="5354" y="802"/>
                  </a:cubicBezTo>
                  <a:cubicBezTo>
                    <a:pt x="5241" y="617"/>
                    <a:pt x="5117" y="437"/>
                    <a:pt x="4980" y="270"/>
                  </a:cubicBezTo>
                  <a:cubicBezTo>
                    <a:pt x="4832" y="88"/>
                    <a:pt x="4795" y="0"/>
                    <a:pt x="4659" y="0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2" name="Google Shape;67;p2"/>
            <p:cNvSpPr>
              <a:spLocks/>
            </p:cNvSpPr>
            <p:nvPr/>
          </p:nvSpPr>
          <p:spPr bwMode="auto">
            <a:xfrm>
              <a:off x="6441550" y="2480732"/>
              <a:ext cx="253700" cy="208925"/>
            </a:xfrm>
            <a:custGeom>
              <a:avLst/>
              <a:gdLst>
                <a:gd name="T0" fmla="*/ 133100 w 10148"/>
                <a:gd name="T1" fmla="*/ 22075 h 8357"/>
                <a:gd name="T2" fmla="*/ 155475 w 10148"/>
                <a:gd name="T3" fmla="*/ 59825 h 8357"/>
                <a:gd name="T4" fmla="*/ 162800 w 10148"/>
                <a:gd name="T5" fmla="*/ 65375 h 8357"/>
                <a:gd name="T6" fmla="*/ 199425 w 10148"/>
                <a:gd name="T7" fmla="*/ 62200 h 8357"/>
                <a:gd name="T8" fmla="*/ 237075 w 10148"/>
                <a:gd name="T9" fmla="*/ 62900 h 8357"/>
                <a:gd name="T10" fmla="*/ 184200 w 10148"/>
                <a:gd name="T11" fmla="*/ 113150 h 8357"/>
                <a:gd name="T12" fmla="*/ 193800 w 10148"/>
                <a:gd name="T13" fmla="*/ 154100 h 8357"/>
                <a:gd name="T14" fmla="*/ 132175 w 10148"/>
                <a:gd name="T15" fmla="*/ 150175 h 8357"/>
                <a:gd name="T16" fmla="*/ 123025 w 10148"/>
                <a:gd name="T17" fmla="*/ 147750 h 8357"/>
                <a:gd name="T18" fmla="*/ 67225 w 10148"/>
                <a:gd name="T19" fmla="*/ 193650 h 8357"/>
                <a:gd name="T20" fmla="*/ 62625 w 10148"/>
                <a:gd name="T21" fmla="*/ 176825 h 8357"/>
                <a:gd name="T22" fmla="*/ 76250 w 10148"/>
                <a:gd name="T23" fmla="*/ 123950 h 8357"/>
                <a:gd name="T24" fmla="*/ 72575 w 10148"/>
                <a:gd name="T25" fmla="*/ 118925 h 8357"/>
                <a:gd name="T26" fmla="*/ 33625 w 10148"/>
                <a:gd name="T27" fmla="*/ 71425 h 8357"/>
                <a:gd name="T28" fmla="*/ 50050 w 10148"/>
                <a:gd name="T29" fmla="*/ 72125 h 8357"/>
                <a:gd name="T30" fmla="*/ 77150 w 10148"/>
                <a:gd name="T31" fmla="*/ 72225 h 8357"/>
                <a:gd name="T32" fmla="*/ 83550 w 10148"/>
                <a:gd name="T33" fmla="*/ 70500 h 8357"/>
                <a:gd name="T34" fmla="*/ 87725 w 10148"/>
                <a:gd name="T35" fmla="*/ 69700 h 8357"/>
                <a:gd name="T36" fmla="*/ 119850 w 10148"/>
                <a:gd name="T37" fmla="*/ 16225 h 8357"/>
                <a:gd name="T38" fmla="*/ 120625 w 10148"/>
                <a:gd name="T39" fmla="*/ 25 h 8357"/>
                <a:gd name="T40" fmla="*/ 99450 w 10148"/>
                <a:gd name="T41" fmla="*/ 21800 h 8357"/>
                <a:gd name="T42" fmla="*/ 51700 w 10148"/>
                <a:gd name="T43" fmla="*/ 59550 h 8357"/>
                <a:gd name="T44" fmla="*/ 3925 w 10148"/>
                <a:gd name="T45" fmla="*/ 74475 h 8357"/>
                <a:gd name="T46" fmla="*/ 66550 w 10148"/>
                <a:gd name="T47" fmla="*/ 128000 h 8357"/>
                <a:gd name="T48" fmla="*/ 55075 w 10148"/>
                <a:gd name="T49" fmla="*/ 206450 h 8357"/>
                <a:gd name="T50" fmla="*/ 85250 w 10148"/>
                <a:gd name="T51" fmla="*/ 196400 h 8357"/>
                <a:gd name="T52" fmla="*/ 204625 w 10148"/>
                <a:gd name="T53" fmla="*/ 200475 h 8357"/>
                <a:gd name="T54" fmla="*/ 211800 w 10148"/>
                <a:gd name="T55" fmla="*/ 195075 h 8357"/>
                <a:gd name="T56" fmla="*/ 232625 w 10148"/>
                <a:gd name="T57" fmla="*/ 88350 h 8357"/>
                <a:gd name="T58" fmla="*/ 232500 w 10148"/>
                <a:gd name="T59" fmla="*/ 48775 h 8357"/>
                <a:gd name="T60" fmla="*/ 163075 w 10148"/>
                <a:gd name="T61" fmla="*/ 54350 h 8357"/>
                <a:gd name="T62" fmla="*/ 120625 w 10148"/>
                <a:gd name="T63" fmla="*/ 25 h 835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0148" h="8357" extrusionOk="0">
                  <a:moveTo>
                    <a:pt x="5002" y="612"/>
                  </a:moveTo>
                  <a:cubicBezTo>
                    <a:pt x="5139" y="612"/>
                    <a:pt x="5176" y="700"/>
                    <a:pt x="5324" y="883"/>
                  </a:cubicBezTo>
                  <a:cubicBezTo>
                    <a:pt x="5461" y="1049"/>
                    <a:pt x="5585" y="1229"/>
                    <a:pt x="5698" y="1414"/>
                  </a:cubicBezTo>
                  <a:cubicBezTo>
                    <a:pt x="5893" y="1730"/>
                    <a:pt x="6008" y="2088"/>
                    <a:pt x="6219" y="2393"/>
                  </a:cubicBezTo>
                  <a:cubicBezTo>
                    <a:pt x="6243" y="2428"/>
                    <a:pt x="6281" y="2448"/>
                    <a:pt x="6320" y="2460"/>
                  </a:cubicBezTo>
                  <a:cubicBezTo>
                    <a:pt x="6344" y="2543"/>
                    <a:pt x="6408" y="2615"/>
                    <a:pt x="6512" y="2615"/>
                  </a:cubicBezTo>
                  <a:cubicBezTo>
                    <a:pt x="6515" y="2615"/>
                    <a:pt x="6518" y="2615"/>
                    <a:pt x="6521" y="2615"/>
                  </a:cubicBezTo>
                  <a:cubicBezTo>
                    <a:pt x="7006" y="2601"/>
                    <a:pt x="7490" y="2520"/>
                    <a:pt x="7977" y="2488"/>
                  </a:cubicBezTo>
                  <a:cubicBezTo>
                    <a:pt x="8145" y="2476"/>
                    <a:pt x="8627" y="2409"/>
                    <a:pt x="9004" y="2409"/>
                  </a:cubicBezTo>
                  <a:cubicBezTo>
                    <a:pt x="9238" y="2409"/>
                    <a:pt x="9431" y="2435"/>
                    <a:pt x="9483" y="2516"/>
                  </a:cubicBezTo>
                  <a:cubicBezTo>
                    <a:pt x="9711" y="2868"/>
                    <a:pt x="7730" y="4214"/>
                    <a:pt x="7451" y="4393"/>
                  </a:cubicBezTo>
                  <a:cubicBezTo>
                    <a:pt x="7394" y="4427"/>
                    <a:pt x="7370" y="4478"/>
                    <a:pt x="7368" y="4526"/>
                  </a:cubicBezTo>
                  <a:cubicBezTo>
                    <a:pt x="7281" y="4554"/>
                    <a:pt x="7207" y="4651"/>
                    <a:pt x="7231" y="4755"/>
                  </a:cubicBezTo>
                  <a:cubicBezTo>
                    <a:pt x="7345" y="5240"/>
                    <a:pt x="7613" y="5681"/>
                    <a:pt x="7752" y="6164"/>
                  </a:cubicBezTo>
                  <a:cubicBezTo>
                    <a:pt x="7878" y="6602"/>
                    <a:pt x="7955" y="7045"/>
                    <a:pt x="7996" y="7498"/>
                  </a:cubicBezTo>
                  <a:cubicBezTo>
                    <a:pt x="6985" y="7202"/>
                    <a:pt x="6092" y="6695"/>
                    <a:pt x="5287" y="6007"/>
                  </a:cubicBezTo>
                  <a:cubicBezTo>
                    <a:pt x="5256" y="5916"/>
                    <a:pt x="5167" y="5845"/>
                    <a:pt x="5070" y="5845"/>
                  </a:cubicBezTo>
                  <a:cubicBezTo>
                    <a:pt x="5020" y="5845"/>
                    <a:pt x="4968" y="5864"/>
                    <a:pt x="4921" y="5910"/>
                  </a:cubicBezTo>
                  <a:cubicBezTo>
                    <a:pt x="4599" y="6219"/>
                    <a:pt x="4283" y="6530"/>
                    <a:pt x="3946" y="6826"/>
                  </a:cubicBezTo>
                  <a:cubicBezTo>
                    <a:pt x="3678" y="7061"/>
                    <a:pt x="3059" y="7746"/>
                    <a:pt x="2689" y="7746"/>
                  </a:cubicBezTo>
                  <a:cubicBezTo>
                    <a:pt x="2663" y="7746"/>
                    <a:pt x="2639" y="7743"/>
                    <a:pt x="2616" y="7736"/>
                  </a:cubicBezTo>
                  <a:cubicBezTo>
                    <a:pt x="2337" y="7653"/>
                    <a:pt x="2471" y="7343"/>
                    <a:pt x="2505" y="7073"/>
                  </a:cubicBezTo>
                  <a:cubicBezTo>
                    <a:pt x="2535" y="6824"/>
                    <a:pt x="2581" y="6582"/>
                    <a:pt x="2639" y="6337"/>
                  </a:cubicBezTo>
                  <a:cubicBezTo>
                    <a:pt x="2752" y="5870"/>
                    <a:pt x="2898" y="5413"/>
                    <a:pt x="3050" y="4958"/>
                  </a:cubicBezTo>
                  <a:cubicBezTo>
                    <a:pt x="3076" y="4882"/>
                    <a:pt x="3028" y="4826"/>
                    <a:pt x="2965" y="4810"/>
                  </a:cubicBezTo>
                  <a:cubicBezTo>
                    <a:pt x="2949" y="4790"/>
                    <a:pt x="2928" y="4773"/>
                    <a:pt x="2903" y="4757"/>
                  </a:cubicBezTo>
                  <a:cubicBezTo>
                    <a:pt x="2557" y="4570"/>
                    <a:pt x="344" y="3520"/>
                    <a:pt x="710" y="3031"/>
                  </a:cubicBezTo>
                  <a:cubicBezTo>
                    <a:pt x="813" y="2890"/>
                    <a:pt x="1076" y="2857"/>
                    <a:pt x="1345" y="2857"/>
                  </a:cubicBezTo>
                  <a:cubicBezTo>
                    <a:pt x="1593" y="2857"/>
                    <a:pt x="1848" y="2885"/>
                    <a:pt x="1988" y="2885"/>
                  </a:cubicBezTo>
                  <a:cubicBezTo>
                    <a:pt x="1993" y="2885"/>
                    <a:pt x="1998" y="2885"/>
                    <a:pt x="2002" y="2885"/>
                  </a:cubicBezTo>
                  <a:cubicBezTo>
                    <a:pt x="2340" y="2880"/>
                    <a:pt x="2678" y="2878"/>
                    <a:pt x="3018" y="2852"/>
                  </a:cubicBezTo>
                  <a:cubicBezTo>
                    <a:pt x="3034" y="2875"/>
                    <a:pt x="3059" y="2889"/>
                    <a:pt x="3086" y="2889"/>
                  </a:cubicBezTo>
                  <a:cubicBezTo>
                    <a:pt x="3101" y="2889"/>
                    <a:pt x="3118" y="2884"/>
                    <a:pt x="3133" y="2874"/>
                  </a:cubicBezTo>
                  <a:cubicBezTo>
                    <a:pt x="3203" y="2854"/>
                    <a:pt x="3272" y="2836"/>
                    <a:pt x="3342" y="2820"/>
                  </a:cubicBezTo>
                  <a:cubicBezTo>
                    <a:pt x="3399" y="2811"/>
                    <a:pt x="3457" y="2806"/>
                    <a:pt x="3512" y="2797"/>
                  </a:cubicBezTo>
                  <a:lnTo>
                    <a:pt x="3509" y="2788"/>
                  </a:lnTo>
                  <a:cubicBezTo>
                    <a:pt x="3621" y="2746"/>
                    <a:pt x="3664" y="2601"/>
                    <a:pt x="3595" y="2524"/>
                  </a:cubicBezTo>
                  <a:cubicBezTo>
                    <a:pt x="3829" y="1899"/>
                    <a:pt x="4221" y="802"/>
                    <a:pt x="4794" y="649"/>
                  </a:cubicBezTo>
                  <a:cubicBezTo>
                    <a:pt x="4885" y="625"/>
                    <a:pt x="4951" y="612"/>
                    <a:pt x="5002" y="612"/>
                  </a:cubicBezTo>
                  <a:close/>
                  <a:moveTo>
                    <a:pt x="4825" y="1"/>
                  </a:moveTo>
                  <a:cubicBezTo>
                    <a:pt x="4820" y="1"/>
                    <a:pt x="4815" y="1"/>
                    <a:pt x="4810" y="1"/>
                  </a:cubicBezTo>
                  <a:cubicBezTo>
                    <a:pt x="4376" y="15"/>
                    <a:pt x="4159" y="546"/>
                    <a:pt x="3978" y="872"/>
                  </a:cubicBezTo>
                  <a:cubicBezTo>
                    <a:pt x="3696" y="1377"/>
                    <a:pt x="3470" y="1908"/>
                    <a:pt x="3281" y="2455"/>
                  </a:cubicBezTo>
                  <a:cubicBezTo>
                    <a:pt x="2890" y="2406"/>
                    <a:pt x="2477" y="2382"/>
                    <a:pt x="2068" y="2382"/>
                  </a:cubicBezTo>
                  <a:cubicBezTo>
                    <a:pt x="1748" y="2382"/>
                    <a:pt x="1430" y="2397"/>
                    <a:pt x="1129" y="2425"/>
                  </a:cubicBezTo>
                  <a:cubicBezTo>
                    <a:pt x="760" y="2460"/>
                    <a:pt x="289" y="2585"/>
                    <a:pt x="157" y="2979"/>
                  </a:cubicBezTo>
                  <a:cubicBezTo>
                    <a:pt x="0" y="3455"/>
                    <a:pt x="455" y="3774"/>
                    <a:pt x="785" y="4025"/>
                  </a:cubicBezTo>
                  <a:cubicBezTo>
                    <a:pt x="1360" y="4464"/>
                    <a:pt x="1988" y="4852"/>
                    <a:pt x="2662" y="5120"/>
                  </a:cubicBezTo>
                  <a:cubicBezTo>
                    <a:pt x="2334" y="5695"/>
                    <a:pt x="2145" y="6316"/>
                    <a:pt x="2056" y="6981"/>
                  </a:cubicBezTo>
                  <a:cubicBezTo>
                    <a:pt x="2004" y="7339"/>
                    <a:pt x="1847" y="7993"/>
                    <a:pt x="2203" y="8258"/>
                  </a:cubicBezTo>
                  <a:cubicBezTo>
                    <a:pt x="2296" y="8328"/>
                    <a:pt x="2395" y="8357"/>
                    <a:pt x="2495" y="8357"/>
                  </a:cubicBezTo>
                  <a:cubicBezTo>
                    <a:pt x="2829" y="8357"/>
                    <a:pt x="3181" y="8034"/>
                    <a:pt x="3410" y="7856"/>
                  </a:cubicBezTo>
                  <a:cubicBezTo>
                    <a:pt x="4013" y="7389"/>
                    <a:pt x="4591" y="6886"/>
                    <a:pt x="5124" y="6341"/>
                  </a:cubicBezTo>
                  <a:cubicBezTo>
                    <a:pt x="5978" y="7172"/>
                    <a:pt x="7028" y="7731"/>
                    <a:pt x="8185" y="8019"/>
                  </a:cubicBezTo>
                  <a:cubicBezTo>
                    <a:pt x="8204" y="8024"/>
                    <a:pt x="8222" y="8027"/>
                    <a:pt x="8241" y="8027"/>
                  </a:cubicBezTo>
                  <a:cubicBezTo>
                    <a:pt x="8360" y="8027"/>
                    <a:pt x="8477" y="7933"/>
                    <a:pt x="8472" y="7803"/>
                  </a:cubicBezTo>
                  <a:cubicBezTo>
                    <a:pt x="8428" y="6819"/>
                    <a:pt x="8267" y="5508"/>
                    <a:pt x="7633" y="4693"/>
                  </a:cubicBezTo>
                  <a:cubicBezTo>
                    <a:pt x="8239" y="4381"/>
                    <a:pt x="8806" y="3997"/>
                    <a:pt x="9305" y="3534"/>
                  </a:cubicBezTo>
                  <a:cubicBezTo>
                    <a:pt x="9585" y="3273"/>
                    <a:pt x="10148" y="2813"/>
                    <a:pt x="10051" y="2359"/>
                  </a:cubicBezTo>
                  <a:cubicBezTo>
                    <a:pt x="9976" y="2005"/>
                    <a:pt x="9624" y="1951"/>
                    <a:pt x="9300" y="1951"/>
                  </a:cubicBezTo>
                  <a:cubicBezTo>
                    <a:pt x="9174" y="1951"/>
                    <a:pt x="9052" y="1959"/>
                    <a:pt x="8952" y="1961"/>
                  </a:cubicBezTo>
                  <a:cubicBezTo>
                    <a:pt x="8153" y="1973"/>
                    <a:pt x="7303" y="1989"/>
                    <a:pt x="6523" y="2174"/>
                  </a:cubicBezTo>
                  <a:cubicBezTo>
                    <a:pt x="6424" y="1661"/>
                    <a:pt x="6102" y="1186"/>
                    <a:pt x="5793" y="777"/>
                  </a:cubicBezTo>
                  <a:cubicBezTo>
                    <a:pt x="5568" y="480"/>
                    <a:pt x="5245" y="1"/>
                    <a:pt x="48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3" name="Google Shape;68;p2"/>
          <p:cNvGrpSpPr>
            <a:grpSpLocks/>
          </p:cNvGrpSpPr>
          <p:nvPr/>
        </p:nvGrpSpPr>
        <p:grpSpPr bwMode="auto">
          <a:xfrm>
            <a:off x="1329267" y="436564"/>
            <a:ext cx="488951" cy="434975"/>
            <a:chOff x="3200749" y="4607951"/>
            <a:chExt cx="250388" cy="222113"/>
          </a:xfrm>
        </p:grpSpPr>
        <p:sp>
          <p:nvSpPr>
            <p:cNvPr id="64" name="Google Shape;69;p2"/>
            <p:cNvSpPr>
              <a:spLocks/>
            </p:cNvSpPr>
            <p:nvPr/>
          </p:nvSpPr>
          <p:spPr bwMode="auto">
            <a:xfrm>
              <a:off x="3212638" y="4655639"/>
              <a:ext cx="230435" cy="164429"/>
            </a:xfrm>
            <a:custGeom>
              <a:avLst/>
              <a:gdLst>
                <a:gd name="T0" fmla="*/ 127107 w 12404"/>
                <a:gd name="T1" fmla="*/ 0 h 8851"/>
                <a:gd name="T2" fmla="*/ 119509 w 12404"/>
                <a:gd name="T3" fmla="*/ 799 h 8851"/>
                <a:gd name="T4" fmla="*/ 86664 w 12404"/>
                <a:gd name="T5" fmla="*/ 20640 h 8851"/>
                <a:gd name="T6" fmla="*/ 82948 w 12404"/>
                <a:gd name="T7" fmla="*/ 22219 h 8851"/>
                <a:gd name="T8" fmla="*/ 78601 w 12404"/>
                <a:gd name="T9" fmla="*/ 20026 h 8851"/>
                <a:gd name="T10" fmla="*/ 53113 w 12404"/>
                <a:gd name="T11" fmla="*/ 5295 h 8851"/>
                <a:gd name="T12" fmla="*/ 33365 w 12404"/>
                <a:gd name="T13" fmla="*/ 50382 h 8851"/>
                <a:gd name="T14" fmla="*/ 36468 w 12404"/>
                <a:gd name="T15" fmla="*/ 50995 h 8851"/>
                <a:gd name="T16" fmla="*/ 36468 w 12404"/>
                <a:gd name="T17" fmla="*/ 58445 h 8851"/>
                <a:gd name="T18" fmla="*/ 520 w 12404"/>
                <a:gd name="T19" fmla="*/ 89432 h 8851"/>
                <a:gd name="T20" fmla="*/ 28554 w 12404"/>
                <a:gd name="T21" fmla="*/ 117762 h 8851"/>
                <a:gd name="T22" fmla="*/ 38938 w 12404"/>
                <a:gd name="T23" fmla="*/ 116072 h 8851"/>
                <a:gd name="T24" fmla="*/ 40443 w 12404"/>
                <a:gd name="T25" fmla="*/ 115830 h 8851"/>
                <a:gd name="T26" fmla="*/ 45143 w 12404"/>
                <a:gd name="T27" fmla="*/ 121645 h 8851"/>
                <a:gd name="T28" fmla="*/ 58779 w 12404"/>
                <a:gd name="T29" fmla="*/ 156125 h 8851"/>
                <a:gd name="T30" fmla="*/ 63108 w 12404"/>
                <a:gd name="T31" fmla="*/ 155735 h 8851"/>
                <a:gd name="T32" fmla="*/ 83561 w 12404"/>
                <a:gd name="T33" fmla="*/ 137752 h 8851"/>
                <a:gd name="T34" fmla="*/ 83561 w 12404"/>
                <a:gd name="T35" fmla="*/ 134668 h 8851"/>
                <a:gd name="T36" fmla="*/ 86664 w 12404"/>
                <a:gd name="T37" fmla="*/ 131565 h 8851"/>
                <a:gd name="T38" fmla="*/ 88150 w 12404"/>
                <a:gd name="T39" fmla="*/ 130804 h 8851"/>
                <a:gd name="T40" fmla="*/ 90992 w 12404"/>
                <a:gd name="T41" fmla="*/ 134036 h 8851"/>
                <a:gd name="T42" fmla="*/ 90379 w 12404"/>
                <a:gd name="T43" fmla="*/ 136526 h 8851"/>
                <a:gd name="T44" fmla="*/ 120308 w 12404"/>
                <a:gd name="T45" fmla="*/ 164429 h 8851"/>
                <a:gd name="T46" fmla="*/ 121367 w 12404"/>
                <a:gd name="T47" fmla="*/ 164410 h 8851"/>
                <a:gd name="T48" fmla="*/ 150478 w 12404"/>
                <a:gd name="T49" fmla="*/ 131565 h 8851"/>
                <a:gd name="T50" fmla="*/ 154509 w 12404"/>
                <a:gd name="T51" fmla="*/ 128797 h 8851"/>
                <a:gd name="T52" fmla="*/ 157927 w 12404"/>
                <a:gd name="T53" fmla="*/ 130321 h 8851"/>
                <a:gd name="T54" fmla="*/ 159785 w 12404"/>
                <a:gd name="T55" fmla="*/ 132179 h 8851"/>
                <a:gd name="T56" fmla="*/ 179421 w 12404"/>
                <a:gd name="T57" fmla="*/ 146966 h 8851"/>
                <a:gd name="T58" fmla="*/ 200674 w 12404"/>
                <a:gd name="T59" fmla="*/ 138383 h 8851"/>
                <a:gd name="T60" fmla="*/ 209981 w 12404"/>
                <a:gd name="T61" fmla="*/ 117317 h 8851"/>
                <a:gd name="T62" fmla="*/ 200061 w 12404"/>
                <a:gd name="T63" fmla="*/ 99965 h 8851"/>
                <a:gd name="T64" fmla="*/ 198816 w 12404"/>
                <a:gd name="T65" fmla="*/ 98721 h 8851"/>
                <a:gd name="T66" fmla="*/ 199448 w 12404"/>
                <a:gd name="T67" fmla="*/ 89432 h 8851"/>
                <a:gd name="T68" fmla="*/ 216167 w 12404"/>
                <a:gd name="T69" fmla="*/ 43564 h 8851"/>
                <a:gd name="T70" fmla="*/ 188320 w 12404"/>
                <a:gd name="T71" fmla="*/ 30151 h 8851"/>
                <a:gd name="T72" fmla="*/ 164745 w 12404"/>
                <a:gd name="T73" fmla="*/ 36133 h 8851"/>
                <a:gd name="T74" fmla="*/ 162107 w 12404"/>
                <a:gd name="T75" fmla="*/ 36858 h 8851"/>
                <a:gd name="T76" fmla="*/ 157927 w 12404"/>
                <a:gd name="T77" fmla="*/ 32418 h 8851"/>
                <a:gd name="T78" fmla="*/ 127107 w 12404"/>
                <a:gd name="T79" fmla="*/ 0 h 8851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12404" h="8851" extrusionOk="0">
                  <a:moveTo>
                    <a:pt x="6842" y="0"/>
                  </a:moveTo>
                  <a:cubicBezTo>
                    <a:pt x="6707" y="0"/>
                    <a:pt x="6570" y="14"/>
                    <a:pt x="6433" y="43"/>
                  </a:cubicBezTo>
                  <a:cubicBezTo>
                    <a:pt x="5732" y="177"/>
                    <a:pt x="5165" y="644"/>
                    <a:pt x="4665" y="1111"/>
                  </a:cubicBezTo>
                  <a:cubicBezTo>
                    <a:pt x="4606" y="1169"/>
                    <a:pt x="4535" y="1196"/>
                    <a:pt x="4465" y="1196"/>
                  </a:cubicBezTo>
                  <a:cubicBezTo>
                    <a:pt x="4375" y="1196"/>
                    <a:pt x="4287" y="1152"/>
                    <a:pt x="4231" y="1078"/>
                  </a:cubicBezTo>
                  <a:cubicBezTo>
                    <a:pt x="3829" y="515"/>
                    <a:pt x="3328" y="285"/>
                    <a:pt x="2859" y="285"/>
                  </a:cubicBezTo>
                  <a:cubicBezTo>
                    <a:pt x="1772" y="285"/>
                    <a:pt x="863" y="1523"/>
                    <a:pt x="1796" y="2712"/>
                  </a:cubicBezTo>
                  <a:cubicBezTo>
                    <a:pt x="1863" y="2712"/>
                    <a:pt x="1929" y="2712"/>
                    <a:pt x="1963" y="2745"/>
                  </a:cubicBezTo>
                  <a:cubicBezTo>
                    <a:pt x="2163" y="2779"/>
                    <a:pt x="2163" y="3112"/>
                    <a:pt x="1963" y="3146"/>
                  </a:cubicBezTo>
                  <a:cubicBezTo>
                    <a:pt x="1062" y="3279"/>
                    <a:pt x="61" y="3713"/>
                    <a:pt x="28" y="4814"/>
                  </a:cubicBezTo>
                  <a:cubicBezTo>
                    <a:pt x="1" y="5765"/>
                    <a:pt x="726" y="6339"/>
                    <a:pt x="1537" y="6339"/>
                  </a:cubicBezTo>
                  <a:cubicBezTo>
                    <a:pt x="1722" y="6339"/>
                    <a:pt x="1911" y="6310"/>
                    <a:pt x="2096" y="6248"/>
                  </a:cubicBezTo>
                  <a:cubicBezTo>
                    <a:pt x="2123" y="6239"/>
                    <a:pt x="2150" y="6235"/>
                    <a:pt x="2177" y="6235"/>
                  </a:cubicBezTo>
                  <a:cubicBezTo>
                    <a:pt x="2346" y="6235"/>
                    <a:pt x="2487" y="6404"/>
                    <a:pt x="2430" y="6548"/>
                  </a:cubicBezTo>
                  <a:cubicBezTo>
                    <a:pt x="2152" y="7290"/>
                    <a:pt x="2246" y="8404"/>
                    <a:pt x="3164" y="8404"/>
                  </a:cubicBezTo>
                  <a:cubicBezTo>
                    <a:pt x="3236" y="8404"/>
                    <a:pt x="3314" y="8397"/>
                    <a:pt x="3397" y="8383"/>
                  </a:cubicBezTo>
                  <a:cubicBezTo>
                    <a:pt x="3931" y="8316"/>
                    <a:pt x="4264" y="7882"/>
                    <a:pt x="4498" y="7415"/>
                  </a:cubicBezTo>
                  <a:cubicBezTo>
                    <a:pt x="4498" y="7349"/>
                    <a:pt x="4498" y="7315"/>
                    <a:pt x="4498" y="7249"/>
                  </a:cubicBezTo>
                  <a:cubicBezTo>
                    <a:pt x="4498" y="7149"/>
                    <a:pt x="4598" y="7115"/>
                    <a:pt x="4665" y="7082"/>
                  </a:cubicBezTo>
                  <a:cubicBezTo>
                    <a:pt x="4684" y="7053"/>
                    <a:pt x="4713" y="7041"/>
                    <a:pt x="4745" y="7041"/>
                  </a:cubicBezTo>
                  <a:cubicBezTo>
                    <a:pt x="4826" y="7041"/>
                    <a:pt x="4922" y="7120"/>
                    <a:pt x="4898" y="7215"/>
                  </a:cubicBezTo>
                  <a:cubicBezTo>
                    <a:pt x="4898" y="7249"/>
                    <a:pt x="4865" y="7282"/>
                    <a:pt x="4865" y="7349"/>
                  </a:cubicBezTo>
                  <a:cubicBezTo>
                    <a:pt x="4995" y="8132"/>
                    <a:pt x="5636" y="8851"/>
                    <a:pt x="6476" y="8851"/>
                  </a:cubicBezTo>
                  <a:cubicBezTo>
                    <a:pt x="6495" y="8851"/>
                    <a:pt x="6514" y="8850"/>
                    <a:pt x="6533" y="8850"/>
                  </a:cubicBezTo>
                  <a:cubicBezTo>
                    <a:pt x="7533" y="8816"/>
                    <a:pt x="7967" y="7916"/>
                    <a:pt x="8100" y="7082"/>
                  </a:cubicBezTo>
                  <a:cubicBezTo>
                    <a:pt x="8120" y="6985"/>
                    <a:pt x="8219" y="6933"/>
                    <a:pt x="8317" y="6933"/>
                  </a:cubicBezTo>
                  <a:cubicBezTo>
                    <a:pt x="8388" y="6933"/>
                    <a:pt x="8459" y="6959"/>
                    <a:pt x="8501" y="7015"/>
                  </a:cubicBezTo>
                  <a:cubicBezTo>
                    <a:pt x="8534" y="7015"/>
                    <a:pt x="8601" y="7048"/>
                    <a:pt x="8601" y="7115"/>
                  </a:cubicBezTo>
                  <a:cubicBezTo>
                    <a:pt x="8745" y="7674"/>
                    <a:pt x="9182" y="7911"/>
                    <a:pt x="9658" y="7911"/>
                  </a:cubicBezTo>
                  <a:cubicBezTo>
                    <a:pt x="10063" y="7911"/>
                    <a:pt x="10496" y="7740"/>
                    <a:pt x="10802" y="7449"/>
                  </a:cubicBezTo>
                  <a:cubicBezTo>
                    <a:pt x="11103" y="7182"/>
                    <a:pt x="11336" y="6748"/>
                    <a:pt x="11303" y="6315"/>
                  </a:cubicBezTo>
                  <a:cubicBezTo>
                    <a:pt x="11269" y="5914"/>
                    <a:pt x="11036" y="5681"/>
                    <a:pt x="10769" y="5381"/>
                  </a:cubicBezTo>
                  <a:cubicBezTo>
                    <a:pt x="10736" y="5347"/>
                    <a:pt x="10736" y="5347"/>
                    <a:pt x="10702" y="5314"/>
                  </a:cubicBezTo>
                  <a:cubicBezTo>
                    <a:pt x="10536" y="5214"/>
                    <a:pt x="10469" y="4880"/>
                    <a:pt x="10736" y="4814"/>
                  </a:cubicBezTo>
                  <a:cubicBezTo>
                    <a:pt x="11937" y="4547"/>
                    <a:pt x="12404" y="3346"/>
                    <a:pt x="11636" y="2345"/>
                  </a:cubicBezTo>
                  <a:cubicBezTo>
                    <a:pt x="11238" y="1833"/>
                    <a:pt x="10699" y="1623"/>
                    <a:pt x="10137" y="1623"/>
                  </a:cubicBezTo>
                  <a:cubicBezTo>
                    <a:pt x="9710" y="1623"/>
                    <a:pt x="9270" y="1743"/>
                    <a:pt x="8868" y="1945"/>
                  </a:cubicBezTo>
                  <a:cubicBezTo>
                    <a:pt x="8823" y="1972"/>
                    <a:pt x="8774" y="1984"/>
                    <a:pt x="8726" y="1984"/>
                  </a:cubicBezTo>
                  <a:cubicBezTo>
                    <a:pt x="8595" y="1984"/>
                    <a:pt x="8476" y="1891"/>
                    <a:pt x="8501" y="1745"/>
                  </a:cubicBezTo>
                  <a:cubicBezTo>
                    <a:pt x="8618" y="694"/>
                    <a:pt x="7789" y="0"/>
                    <a:pt x="684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5" name="Google Shape;70;p2"/>
            <p:cNvSpPr>
              <a:spLocks/>
            </p:cNvSpPr>
            <p:nvPr/>
          </p:nvSpPr>
          <p:spPr bwMode="auto">
            <a:xfrm>
              <a:off x="3336476" y="4617314"/>
              <a:ext cx="91717" cy="63312"/>
            </a:xfrm>
            <a:custGeom>
              <a:avLst/>
              <a:gdLst>
                <a:gd name="T0" fmla="*/ 45496 w 4937"/>
                <a:gd name="T1" fmla="*/ 19 h 3408"/>
                <a:gd name="T2" fmla="*/ 0 w 4937"/>
                <a:gd name="T3" fmla="*/ 27978 h 3408"/>
                <a:gd name="T4" fmla="*/ 4050 w 4937"/>
                <a:gd name="T5" fmla="*/ 27755 h 3408"/>
                <a:gd name="T6" fmla="*/ 17964 w 4937"/>
                <a:gd name="T7" fmla="*/ 30448 h 3408"/>
                <a:gd name="T8" fmla="*/ 43378 w 4937"/>
                <a:gd name="T9" fmla="*/ 63293 h 3408"/>
                <a:gd name="T10" fmla="*/ 64780 w 4937"/>
                <a:gd name="T11" fmla="*/ 59727 h 3408"/>
                <a:gd name="T12" fmla="*/ 82428 w 4937"/>
                <a:gd name="T13" fmla="*/ 62680 h 3408"/>
                <a:gd name="T14" fmla="*/ 58259 w 4937"/>
                <a:gd name="T15" fmla="*/ 1951 h 3408"/>
                <a:gd name="T16" fmla="*/ 45496 w 4937"/>
                <a:gd name="T17" fmla="*/ 19 h 34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937" h="3408" extrusionOk="0">
                  <a:moveTo>
                    <a:pt x="2449" y="1"/>
                  </a:moveTo>
                  <a:cubicBezTo>
                    <a:pt x="1460" y="1"/>
                    <a:pt x="404" y="590"/>
                    <a:pt x="0" y="1506"/>
                  </a:cubicBezTo>
                  <a:cubicBezTo>
                    <a:pt x="71" y="1498"/>
                    <a:pt x="144" y="1494"/>
                    <a:pt x="218" y="1494"/>
                  </a:cubicBezTo>
                  <a:cubicBezTo>
                    <a:pt x="458" y="1494"/>
                    <a:pt x="713" y="1538"/>
                    <a:pt x="967" y="1639"/>
                  </a:cubicBezTo>
                  <a:cubicBezTo>
                    <a:pt x="1801" y="1940"/>
                    <a:pt x="2302" y="2607"/>
                    <a:pt x="2335" y="3407"/>
                  </a:cubicBezTo>
                  <a:cubicBezTo>
                    <a:pt x="2710" y="3282"/>
                    <a:pt x="3105" y="3215"/>
                    <a:pt x="3487" y="3215"/>
                  </a:cubicBezTo>
                  <a:cubicBezTo>
                    <a:pt x="3819" y="3215"/>
                    <a:pt x="4142" y="3266"/>
                    <a:pt x="4437" y="3374"/>
                  </a:cubicBezTo>
                  <a:cubicBezTo>
                    <a:pt x="4937" y="2106"/>
                    <a:pt x="4603" y="572"/>
                    <a:pt x="3136" y="105"/>
                  </a:cubicBezTo>
                  <a:cubicBezTo>
                    <a:pt x="2917" y="34"/>
                    <a:pt x="2685" y="1"/>
                    <a:pt x="2449" y="1"/>
                  </a:cubicBezTo>
                  <a:close/>
                </a:path>
              </a:pathLst>
            </a:custGeom>
            <a:solidFill>
              <a:srgbClr val="FFE7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66" name="Google Shape;71;p2"/>
            <p:cNvSpPr>
              <a:spLocks/>
            </p:cNvSpPr>
            <p:nvPr/>
          </p:nvSpPr>
          <p:spPr bwMode="auto">
            <a:xfrm>
              <a:off x="3200749" y="4607951"/>
              <a:ext cx="250388" cy="222113"/>
            </a:xfrm>
            <a:custGeom>
              <a:avLst/>
              <a:gdLst>
                <a:gd name="T0" fmla="*/ 193987 w 13478"/>
                <a:gd name="T1" fmla="*/ 11314 h 11956"/>
                <a:gd name="T2" fmla="*/ 201083 w 13478"/>
                <a:gd name="T3" fmla="*/ 69146 h 11956"/>
                <a:gd name="T4" fmla="*/ 153692 w 13478"/>
                <a:gd name="T5" fmla="*/ 39812 h 11956"/>
                <a:gd name="T6" fmla="*/ 135727 w 13478"/>
                <a:gd name="T7" fmla="*/ 37341 h 11956"/>
                <a:gd name="T8" fmla="*/ 138997 w 13478"/>
                <a:gd name="T9" fmla="*/ 47689 h 11956"/>
                <a:gd name="T10" fmla="*/ 173997 w 13478"/>
                <a:gd name="T11" fmla="*/ 84546 h 11956"/>
                <a:gd name="T12" fmla="*/ 200210 w 13478"/>
                <a:gd name="T13" fmla="*/ 77840 h 11956"/>
                <a:gd name="T14" fmla="*/ 211338 w 13478"/>
                <a:gd name="T15" fmla="*/ 137121 h 11956"/>
                <a:gd name="T16" fmla="*/ 211951 w 13478"/>
                <a:gd name="T17" fmla="*/ 147654 h 11956"/>
                <a:gd name="T18" fmla="*/ 212564 w 13478"/>
                <a:gd name="T19" fmla="*/ 186073 h 11956"/>
                <a:gd name="T20" fmla="*/ 171675 w 13478"/>
                <a:gd name="T21" fmla="*/ 179255 h 11956"/>
                <a:gd name="T22" fmla="*/ 166436 w 13478"/>
                <a:gd name="T23" fmla="*/ 176171 h 11956"/>
                <a:gd name="T24" fmla="*/ 133257 w 13478"/>
                <a:gd name="T25" fmla="*/ 212100 h 11956"/>
                <a:gd name="T26" fmla="*/ 102269 w 13478"/>
                <a:gd name="T27" fmla="*/ 184215 h 11956"/>
                <a:gd name="T28" fmla="*/ 100040 w 13478"/>
                <a:gd name="T29" fmla="*/ 178493 h 11956"/>
                <a:gd name="T30" fmla="*/ 95451 w 13478"/>
                <a:gd name="T31" fmla="*/ 182357 h 11956"/>
                <a:gd name="T32" fmla="*/ 74998 w 13478"/>
                <a:gd name="T33" fmla="*/ 203424 h 11956"/>
                <a:gd name="T34" fmla="*/ 57033 w 13478"/>
                <a:gd name="T35" fmla="*/ 169334 h 11956"/>
                <a:gd name="T36" fmla="*/ 50828 w 13478"/>
                <a:gd name="T37" fmla="*/ 163761 h 11956"/>
                <a:gd name="T38" fmla="*/ 12410 w 13478"/>
                <a:gd name="T39" fmla="*/ 137121 h 11956"/>
                <a:gd name="T40" fmla="*/ 48357 w 13478"/>
                <a:gd name="T41" fmla="*/ 98684 h 11956"/>
                <a:gd name="T42" fmla="*/ 65003 w 13478"/>
                <a:gd name="T43" fmla="*/ 52983 h 11956"/>
                <a:gd name="T44" fmla="*/ 95043 w 13478"/>
                <a:gd name="T45" fmla="*/ 69907 h 11956"/>
                <a:gd name="T46" fmla="*/ 131399 w 13478"/>
                <a:gd name="T47" fmla="*/ 48487 h 11956"/>
                <a:gd name="T48" fmla="*/ 181874 w 13478"/>
                <a:gd name="T49" fmla="*/ 19 h 11956"/>
                <a:gd name="T50" fmla="*/ 95451 w 13478"/>
                <a:gd name="T51" fmla="*/ 57163 h 11956"/>
                <a:gd name="T52" fmla="*/ 39682 w 13478"/>
                <a:gd name="T53" fmla="*/ 50364 h 11956"/>
                <a:gd name="T54" fmla="*/ 3121 w 13478"/>
                <a:gd name="T55" fmla="*/ 142694 h 11956"/>
                <a:gd name="T56" fmla="*/ 45255 w 13478"/>
                <a:gd name="T57" fmla="*/ 174907 h 11956"/>
                <a:gd name="T58" fmla="*/ 62606 w 13478"/>
                <a:gd name="T59" fmla="*/ 213957 h 11956"/>
                <a:gd name="T60" fmla="*/ 97309 w 13478"/>
                <a:gd name="T61" fmla="*/ 194748 h 11956"/>
                <a:gd name="T62" fmla="*/ 135727 w 13478"/>
                <a:gd name="T63" fmla="*/ 222002 h 11956"/>
                <a:gd name="T64" fmla="*/ 193151 w 13478"/>
                <a:gd name="T65" fmla="*/ 203535 h 11956"/>
                <a:gd name="T66" fmla="*/ 222485 w 13478"/>
                <a:gd name="T67" fmla="*/ 143920 h 11956"/>
                <a:gd name="T68" fmla="*/ 226832 w 13478"/>
                <a:gd name="T69" fmla="*/ 76391 h 11956"/>
                <a:gd name="T70" fmla="*/ 181874 w 13478"/>
                <a:gd name="T71" fmla="*/ 19 h 1195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3478" h="11956" extrusionOk="0">
                  <a:moveTo>
                    <a:pt x="9780" y="517"/>
                  </a:moveTo>
                  <a:cubicBezTo>
                    <a:pt x="10007" y="517"/>
                    <a:pt x="10231" y="547"/>
                    <a:pt x="10442" y="609"/>
                  </a:cubicBezTo>
                  <a:cubicBezTo>
                    <a:pt x="11909" y="1076"/>
                    <a:pt x="12243" y="2610"/>
                    <a:pt x="11743" y="3878"/>
                  </a:cubicBezTo>
                  <a:cubicBezTo>
                    <a:pt x="11457" y="3773"/>
                    <a:pt x="11145" y="3722"/>
                    <a:pt x="10824" y="3722"/>
                  </a:cubicBezTo>
                  <a:cubicBezTo>
                    <a:pt x="10432" y="3722"/>
                    <a:pt x="10026" y="3798"/>
                    <a:pt x="9641" y="3945"/>
                  </a:cubicBezTo>
                  <a:cubicBezTo>
                    <a:pt x="9608" y="3111"/>
                    <a:pt x="9107" y="2444"/>
                    <a:pt x="8273" y="2143"/>
                  </a:cubicBezTo>
                  <a:cubicBezTo>
                    <a:pt x="7999" y="2061"/>
                    <a:pt x="7724" y="2001"/>
                    <a:pt x="7469" y="2001"/>
                  </a:cubicBezTo>
                  <a:cubicBezTo>
                    <a:pt x="7413" y="2001"/>
                    <a:pt x="7359" y="2004"/>
                    <a:pt x="7306" y="2010"/>
                  </a:cubicBezTo>
                  <a:cubicBezTo>
                    <a:pt x="7713" y="1087"/>
                    <a:pt x="8784" y="517"/>
                    <a:pt x="9780" y="517"/>
                  </a:cubicBezTo>
                  <a:close/>
                  <a:moveTo>
                    <a:pt x="7482" y="2567"/>
                  </a:moveTo>
                  <a:cubicBezTo>
                    <a:pt x="8429" y="2567"/>
                    <a:pt x="9258" y="3261"/>
                    <a:pt x="9141" y="4312"/>
                  </a:cubicBezTo>
                  <a:cubicBezTo>
                    <a:pt x="9116" y="4458"/>
                    <a:pt x="9235" y="4551"/>
                    <a:pt x="9366" y="4551"/>
                  </a:cubicBezTo>
                  <a:cubicBezTo>
                    <a:pt x="9414" y="4551"/>
                    <a:pt x="9463" y="4539"/>
                    <a:pt x="9508" y="4512"/>
                  </a:cubicBezTo>
                  <a:cubicBezTo>
                    <a:pt x="9910" y="4310"/>
                    <a:pt x="10350" y="4190"/>
                    <a:pt x="10777" y="4190"/>
                  </a:cubicBezTo>
                  <a:cubicBezTo>
                    <a:pt x="11339" y="4190"/>
                    <a:pt x="11878" y="4400"/>
                    <a:pt x="12276" y="4912"/>
                  </a:cubicBezTo>
                  <a:cubicBezTo>
                    <a:pt x="13044" y="5913"/>
                    <a:pt x="12577" y="7114"/>
                    <a:pt x="11376" y="7381"/>
                  </a:cubicBezTo>
                  <a:cubicBezTo>
                    <a:pt x="11109" y="7447"/>
                    <a:pt x="11176" y="7781"/>
                    <a:pt x="11342" y="7881"/>
                  </a:cubicBezTo>
                  <a:cubicBezTo>
                    <a:pt x="11376" y="7881"/>
                    <a:pt x="11376" y="7914"/>
                    <a:pt x="11409" y="7948"/>
                  </a:cubicBezTo>
                  <a:cubicBezTo>
                    <a:pt x="11676" y="8248"/>
                    <a:pt x="11909" y="8448"/>
                    <a:pt x="11943" y="8882"/>
                  </a:cubicBezTo>
                  <a:cubicBezTo>
                    <a:pt x="11976" y="9315"/>
                    <a:pt x="11743" y="9716"/>
                    <a:pt x="11442" y="10016"/>
                  </a:cubicBezTo>
                  <a:cubicBezTo>
                    <a:pt x="11139" y="10304"/>
                    <a:pt x="10711" y="10475"/>
                    <a:pt x="10309" y="10475"/>
                  </a:cubicBezTo>
                  <a:cubicBezTo>
                    <a:pt x="9829" y="10475"/>
                    <a:pt x="9386" y="10230"/>
                    <a:pt x="9241" y="9649"/>
                  </a:cubicBezTo>
                  <a:cubicBezTo>
                    <a:pt x="9241" y="9615"/>
                    <a:pt x="9174" y="9582"/>
                    <a:pt x="9141" y="9549"/>
                  </a:cubicBezTo>
                  <a:cubicBezTo>
                    <a:pt x="9099" y="9507"/>
                    <a:pt x="9029" y="9483"/>
                    <a:pt x="8959" y="9483"/>
                  </a:cubicBezTo>
                  <a:cubicBezTo>
                    <a:pt x="8860" y="9483"/>
                    <a:pt x="8760" y="9532"/>
                    <a:pt x="8740" y="9649"/>
                  </a:cubicBezTo>
                  <a:cubicBezTo>
                    <a:pt x="8607" y="10483"/>
                    <a:pt x="8173" y="11383"/>
                    <a:pt x="7173" y="11417"/>
                  </a:cubicBezTo>
                  <a:cubicBezTo>
                    <a:pt x="7137" y="11419"/>
                    <a:pt x="7102" y="11421"/>
                    <a:pt x="7068" y="11421"/>
                  </a:cubicBezTo>
                  <a:cubicBezTo>
                    <a:pt x="6252" y="11421"/>
                    <a:pt x="5633" y="10684"/>
                    <a:pt x="5505" y="9916"/>
                  </a:cubicBezTo>
                  <a:cubicBezTo>
                    <a:pt x="5505" y="9849"/>
                    <a:pt x="5538" y="9816"/>
                    <a:pt x="5538" y="9782"/>
                  </a:cubicBezTo>
                  <a:cubicBezTo>
                    <a:pt x="5562" y="9687"/>
                    <a:pt x="5466" y="9608"/>
                    <a:pt x="5385" y="9608"/>
                  </a:cubicBezTo>
                  <a:cubicBezTo>
                    <a:pt x="5353" y="9608"/>
                    <a:pt x="5324" y="9620"/>
                    <a:pt x="5305" y="9649"/>
                  </a:cubicBezTo>
                  <a:cubicBezTo>
                    <a:pt x="5238" y="9682"/>
                    <a:pt x="5138" y="9716"/>
                    <a:pt x="5138" y="9816"/>
                  </a:cubicBezTo>
                  <a:cubicBezTo>
                    <a:pt x="5138" y="9882"/>
                    <a:pt x="5138" y="9916"/>
                    <a:pt x="5138" y="9982"/>
                  </a:cubicBezTo>
                  <a:cubicBezTo>
                    <a:pt x="4904" y="10449"/>
                    <a:pt x="4571" y="10883"/>
                    <a:pt x="4037" y="10950"/>
                  </a:cubicBezTo>
                  <a:cubicBezTo>
                    <a:pt x="3954" y="10964"/>
                    <a:pt x="3876" y="10971"/>
                    <a:pt x="3804" y="10971"/>
                  </a:cubicBezTo>
                  <a:cubicBezTo>
                    <a:pt x="2890" y="10971"/>
                    <a:pt x="2822" y="9857"/>
                    <a:pt x="3070" y="9115"/>
                  </a:cubicBezTo>
                  <a:cubicBezTo>
                    <a:pt x="3127" y="8971"/>
                    <a:pt x="2986" y="8802"/>
                    <a:pt x="2817" y="8802"/>
                  </a:cubicBezTo>
                  <a:cubicBezTo>
                    <a:pt x="2790" y="8802"/>
                    <a:pt x="2763" y="8806"/>
                    <a:pt x="2736" y="8815"/>
                  </a:cubicBezTo>
                  <a:cubicBezTo>
                    <a:pt x="2551" y="8877"/>
                    <a:pt x="2362" y="8906"/>
                    <a:pt x="2177" y="8906"/>
                  </a:cubicBezTo>
                  <a:cubicBezTo>
                    <a:pt x="1366" y="8906"/>
                    <a:pt x="641" y="8332"/>
                    <a:pt x="668" y="7381"/>
                  </a:cubicBezTo>
                  <a:cubicBezTo>
                    <a:pt x="701" y="6280"/>
                    <a:pt x="1702" y="5846"/>
                    <a:pt x="2603" y="5713"/>
                  </a:cubicBezTo>
                  <a:cubicBezTo>
                    <a:pt x="2803" y="5679"/>
                    <a:pt x="2803" y="5346"/>
                    <a:pt x="2603" y="5312"/>
                  </a:cubicBezTo>
                  <a:cubicBezTo>
                    <a:pt x="2569" y="5279"/>
                    <a:pt x="2503" y="5279"/>
                    <a:pt x="2436" y="5279"/>
                  </a:cubicBezTo>
                  <a:cubicBezTo>
                    <a:pt x="1503" y="4090"/>
                    <a:pt x="2412" y="2852"/>
                    <a:pt x="3499" y="2852"/>
                  </a:cubicBezTo>
                  <a:cubicBezTo>
                    <a:pt x="3968" y="2852"/>
                    <a:pt x="4469" y="3082"/>
                    <a:pt x="4871" y="3645"/>
                  </a:cubicBezTo>
                  <a:cubicBezTo>
                    <a:pt x="4946" y="3719"/>
                    <a:pt x="5031" y="3763"/>
                    <a:pt x="5116" y="3763"/>
                  </a:cubicBezTo>
                  <a:cubicBezTo>
                    <a:pt x="5181" y="3763"/>
                    <a:pt x="5246" y="3736"/>
                    <a:pt x="5305" y="3678"/>
                  </a:cubicBezTo>
                  <a:cubicBezTo>
                    <a:pt x="5805" y="3211"/>
                    <a:pt x="6372" y="2744"/>
                    <a:pt x="7073" y="2610"/>
                  </a:cubicBezTo>
                  <a:cubicBezTo>
                    <a:pt x="7210" y="2581"/>
                    <a:pt x="7347" y="2567"/>
                    <a:pt x="7482" y="2567"/>
                  </a:cubicBezTo>
                  <a:close/>
                  <a:moveTo>
                    <a:pt x="9790" y="1"/>
                  </a:moveTo>
                  <a:cubicBezTo>
                    <a:pt x="8522" y="1"/>
                    <a:pt x="7191" y="807"/>
                    <a:pt x="6906" y="2077"/>
                  </a:cubicBezTo>
                  <a:cubicBezTo>
                    <a:pt x="6239" y="2244"/>
                    <a:pt x="5672" y="2644"/>
                    <a:pt x="5138" y="3077"/>
                  </a:cubicBezTo>
                  <a:cubicBezTo>
                    <a:pt x="4674" y="2573"/>
                    <a:pt x="4038" y="2239"/>
                    <a:pt x="3387" y="2239"/>
                  </a:cubicBezTo>
                  <a:cubicBezTo>
                    <a:pt x="2962" y="2239"/>
                    <a:pt x="2531" y="2381"/>
                    <a:pt x="2136" y="2711"/>
                  </a:cubicBezTo>
                  <a:cubicBezTo>
                    <a:pt x="1302" y="3411"/>
                    <a:pt x="1302" y="4545"/>
                    <a:pt x="1936" y="5312"/>
                  </a:cubicBezTo>
                  <a:cubicBezTo>
                    <a:pt x="868" y="5513"/>
                    <a:pt x="1" y="6513"/>
                    <a:pt x="168" y="7681"/>
                  </a:cubicBezTo>
                  <a:cubicBezTo>
                    <a:pt x="290" y="8780"/>
                    <a:pt x="1195" y="9432"/>
                    <a:pt x="2166" y="9432"/>
                  </a:cubicBezTo>
                  <a:cubicBezTo>
                    <a:pt x="2256" y="9432"/>
                    <a:pt x="2346" y="9427"/>
                    <a:pt x="2436" y="9415"/>
                  </a:cubicBezTo>
                  <a:cubicBezTo>
                    <a:pt x="2269" y="10283"/>
                    <a:pt x="2336" y="11283"/>
                    <a:pt x="3370" y="11517"/>
                  </a:cubicBezTo>
                  <a:cubicBezTo>
                    <a:pt x="3495" y="11546"/>
                    <a:pt x="3615" y="11559"/>
                    <a:pt x="3729" y="11559"/>
                  </a:cubicBezTo>
                  <a:cubicBezTo>
                    <a:pt x="4406" y="11559"/>
                    <a:pt x="4895" y="11082"/>
                    <a:pt x="5238" y="10483"/>
                  </a:cubicBezTo>
                  <a:cubicBezTo>
                    <a:pt x="5460" y="11340"/>
                    <a:pt x="6256" y="11955"/>
                    <a:pt x="7167" y="11955"/>
                  </a:cubicBezTo>
                  <a:cubicBezTo>
                    <a:pt x="7213" y="11955"/>
                    <a:pt x="7259" y="11954"/>
                    <a:pt x="7306" y="11950"/>
                  </a:cubicBezTo>
                  <a:cubicBezTo>
                    <a:pt x="8140" y="11917"/>
                    <a:pt x="8974" y="11217"/>
                    <a:pt x="9174" y="10383"/>
                  </a:cubicBezTo>
                  <a:cubicBezTo>
                    <a:pt x="9440" y="10773"/>
                    <a:pt x="9905" y="10956"/>
                    <a:pt x="10397" y="10956"/>
                  </a:cubicBezTo>
                  <a:cubicBezTo>
                    <a:pt x="10830" y="10956"/>
                    <a:pt x="11284" y="10815"/>
                    <a:pt x="11643" y="10549"/>
                  </a:cubicBezTo>
                  <a:cubicBezTo>
                    <a:pt x="12410" y="9949"/>
                    <a:pt x="12877" y="8381"/>
                    <a:pt x="11976" y="7747"/>
                  </a:cubicBezTo>
                  <a:cubicBezTo>
                    <a:pt x="12977" y="7280"/>
                    <a:pt x="13477" y="6113"/>
                    <a:pt x="12977" y="5046"/>
                  </a:cubicBezTo>
                  <a:cubicBezTo>
                    <a:pt x="12777" y="4645"/>
                    <a:pt x="12510" y="4345"/>
                    <a:pt x="12210" y="4112"/>
                  </a:cubicBezTo>
                  <a:cubicBezTo>
                    <a:pt x="13010" y="2711"/>
                    <a:pt x="12343" y="809"/>
                    <a:pt x="10842" y="209"/>
                  </a:cubicBezTo>
                  <a:cubicBezTo>
                    <a:pt x="10514" y="67"/>
                    <a:pt x="10155" y="1"/>
                    <a:pt x="97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6" name="Google Shape;16;p2"/>
          <p:cNvSpPr txBox="1">
            <a:spLocks noGrp="1"/>
          </p:cNvSpPr>
          <p:nvPr>
            <p:ph type="ctrTitle"/>
          </p:nvPr>
        </p:nvSpPr>
        <p:spPr>
          <a:xfrm>
            <a:off x="1426200" y="1650633"/>
            <a:ext cx="9339600" cy="25172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600"/>
              <a:buFont typeface="Gloria Hallelujah"/>
              <a:buNone/>
              <a:defRPr sz="4600"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subTitle" idx="1"/>
          </p:nvPr>
        </p:nvSpPr>
        <p:spPr>
          <a:xfrm>
            <a:off x="4436415" y="5016400"/>
            <a:ext cx="3319200" cy="8940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aleway SemiBold"/>
              <a:buNone/>
              <a:defRPr sz="1800">
                <a:solidFill>
                  <a:schemeClr val="dk2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985837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73;p3"/>
          <p:cNvSpPr>
            <a:spLocks/>
          </p:cNvSpPr>
          <p:nvPr/>
        </p:nvSpPr>
        <p:spPr bwMode="auto">
          <a:xfrm>
            <a:off x="8731251" y="-371475"/>
            <a:ext cx="3507316" cy="1720850"/>
          </a:xfrm>
          <a:custGeom>
            <a:avLst/>
            <a:gdLst>
              <a:gd name="T0" fmla="*/ 2607424 w 16766"/>
              <a:gd name="T1" fmla="*/ 0 h 8220"/>
              <a:gd name="T2" fmla="*/ 157 w 16766"/>
              <a:gd name="T3" fmla="*/ 64061 h 8220"/>
              <a:gd name="T4" fmla="*/ 32791 w 16766"/>
              <a:gd name="T5" fmla="*/ 131681 h 8220"/>
              <a:gd name="T6" fmla="*/ 254168 w 16766"/>
              <a:gd name="T7" fmla="*/ 280737 h 8220"/>
              <a:gd name="T8" fmla="*/ 269858 w 16766"/>
              <a:gd name="T9" fmla="*/ 280109 h 8220"/>
              <a:gd name="T10" fmla="*/ 464250 w 16766"/>
              <a:gd name="T11" fmla="*/ 236146 h 8220"/>
              <a:gd name="T12" fmla="*/ 498923 w 16766"/>
              <a:gd name="T13" fmla="*/ 240123 h 8220"/>
              <a:gd name="T14" fmla="*/ 542069 w 16766"/>
              <a:gd name="T15" fmla="*/ 258128 h 8220"/>
              <a:gd name="T16" fmla="*/ 550855 w 16766"/>
              <a:gd name="T17" fmla="*/ 263989 h 8220"/>
              <a:gd name="T18" fmla="*/ 551012 w 16766"/>
              <a:gd name="T19" fmla="*/ 263989 h 8220"/>
              <a:gd name="T20" fmla="*/ 818360 w 16766"/>
              <a:gd name="T21" fmla="*/ 627419 h 8220"/>
              <a:gd name="T22" fmla="*/ 1043817 w 16766"/>
              <a:gd name="T23" fmla="*/ 723929 h 8220"/>
              <a:gd name="T24" fmla="*/ 1338935 w 16766"/>
              <a:gd name="T25" fmla="*/ 634747 h 8220"/>
              <a:gd name="T26" fmla="*/ 1593260 w 16766"/>
              <a:gd name="T27" fmla="*/ 540540 h 8220"/>
              <a:gd name="T28" fmla="*/ 1647702 w 16766"/>
              <a:gd name="T29" fmla="*/ 547867 h 8220"/>
              <a:gd name="T30" fmla="*/ 1968708 w 16766"/>
              <a:gd name="T31" fmla="*/ 1031882 h 8220"/>
              <a:gd name="T32" fmla="*/ 2222405 w 16766"/>
              <a:gd name="T33" fmla="*/ 1620781 h 8220"/>
              <a:gd name="T34" fmla="*/ 2448490 w 16766"/>
              <a:gd name="T35" fmla="*/ 1720850 h 8220"/>
              <a:gd name="T36" fmla="*/ 2630487 w 16766"/>
              <a:gd name="T37" fmla="*/ 1665582 h 8220"/>
              <a:gd name="T38" fmla="*/ 2607424 w 16766"/>
              <a:gd name="T39" fmla="*/ 0 h 822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766" h="8220" extrusionOk="0">
                <a:moveTo>
                  <a:pt x="16619" y="0"/>
                </a:moveTo>
                <a:lnTo>
                  <a:pt x="1" y="306"/>
                </a:lnTo>
                <a:cubicBezTo>
                  <a:pt x="61" y="421"/>
                  <a:pt x="130" y="530"/>
                  <a:pt x="209" y="629"/>
                </a:cubicBezTo>
                <a:cubicBezTo>
                  <a:pt x="561" y="1077"/>
                  <a:pt x="1090" y="1341"/>
                  <a:pt x="1620" y="1341"/>
                </a:cubicBezTo>
                <a:cubicBezTo>
                  <a:pt x="1653" y="1341"/>
                  <a:pt x="1687" y="1340"/>
                  <a:pt x="1720" y="1338"/>
                </a:cubicBezTo>
                <a:cubicBezTo>
                  <a:pt x="2137" y="1311"/>
                  <a:pt x="2547" y="1128"/>
                  <a:pt x="2959" y="1128"/>
                </a:cubicBezTo>
                <a:cubicBezTo>
                  <a:pt x="3033" y="1128"/>
                  <a:pt x="3106" y="1133"/>
                  <a:pt x="3180" y="1147"/>
                </a:cubicBezTo>
                <a:cubicBezTo>
                  <a:pt x="3277" y="1165"/>
                  <a:pt x="3367" y="1194"/>
                  <a:pt x="3455" y="1233"/>
                </a:cubicBezTo>
                <a:cubicBezTo>
                  <a:pt x="3474" y="1242"/>
                  <a:pt x="3493" y="1250"/>
                  <a:pt x="3511" y="1261"/>
                </a:cubicBezTo>
                <a:lnTo>
                  <a:pt x="3512" y="1261"/>
                </a:lnTo>
                <a:cubicBezTo>
                  <a:pt x="4178" y="1599"/>
                  <a:pt x="4587" y="2502"/>
                  <a:pt x="5216" y="2997"/>
                </a:cubicBezTo>
                <a:cubicBezTo>
                  <a:pt x="5642" y="3331"/>
                  <a:pt x="6137" y="3458"/>
                  <a:pt x="6653" y="3458"/>
                </a:cubicBezTo>
                <a:cubicBezTo>
                  <a:pt x="7281" y="3458"/>
                  <a:pt x="7939" y="3268"/>
                  <a:pt x="8534" y="3032"/>
                </a:cubicBezTo>
                <a:cubicBezTo>
                  <a:pt x="9061" y="2823"/>
                  <a:pt x="9606" y="2582"/>
                  <a:pt x="10155" y="2582"/>
                </a:cubicBezTo>
                <a:cubicBezTo>
                  <a:pt x="10271" y="2582"/>
                  <a:pt x="10386" y="2593"/>
                  <a:pt x="10502" y="2617"/>
                </a:cubicBezTo>
                <a:cubicBezTo>
                  <a:pt x="11491" y="2819"/>
                  <a:pt x="12129" y="3901"/>
                  <a:pt x="12548" y="4929"/>
                </a:cubicBezTo>
                <a:cubicBezTo>
                  <a:pt x="12966" y="5958"/>
                  <a:pt x="13334" y="7102"/>
                  <a:pt x="14165" y="7742"/>
                </a:cubicBezTo>
                <a:cubicBezTo>
                  <a:pt x="14587" y="8068"/>
                  <a:pt x="15094" y="8220"/>
                  <a:pt x="15606" y="8220"/>
                </a:cubicBezTo>
                <a:cubicBezTo>
                  <a:pt x="16002" y="8220"/>
                  <a:pt x="16401" y="8129"/>
                  <a:pt x="16766" y="7956"/>
                </a:cubicBezTo>
                <a:lnTo>
                  <a:pt x="16619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74;p3"/>
          <p:cNvSpPr>
            <a:spLocks/>
          </p:cNvSpPr>
          <p:nvPr/>
        </p:nvSpPr>
        <p:spPr bwMode="auto">
          <a:xfrm>
            <a:off x="9878484" y="1941514"/>
            <a:ext cx="2997200" cy="5464175"/>
          </a:xfrm>
          <a:custGeom>
            <a:avLst/>
            <a:gdLst>
              <a:gd name="T0" fmla="*/ 1898450 w 14332"/>
              <a:gd name="T1" fmla="*/ 0 h 26119"/>
              <a:gd name="T2" fmla="*/ 1778307 w 14332"/>
              <a:gd name="T3" fmla="*/ 43305 h 26119"/>
              <a:gd name="T4" fmla="*/ 1643420 w 14332"/>
              <a:gd name="T5" fmla="*/ 127614 h 26119"/>
              <a:gd name="T6" fmla="*/ 1366589 w 14332"/>
              <a:gd name="T7" fmla="*/ 301252 h 26119"/>
              <a:gd name="T8" fmla="*/ 1286284 w 14332"/>
              <a:gd name="T9" fmla="*/ 402088 h 26119"/>
              <a:gd name="T10" fmla="*/ 1271384 w 14332"/>
              <a:gd name="T11" fmla="*/ 572170 h 26119"/>
              <a:gd name="T12" fmla="*/ 1282363 w 14332"/>
              <a:gd name="T13" fmla="*/ 974468 h 26119"/>
              <a:gd name="T14" fmla="*/ 1299146 w 14332"/>
              <a:gd name="T15" fmla="*/ 1364213 h 26119"/>
              <a:gd name="T16" fmla="*/ 1217273 w 14332"/>
              <a:gd name="T17" fmla="*/ 1674461 h 26119"/>
              <a:gd name="T18" fmla="*/ 852295 w 14332"/>
              <a:gd name="T19" fmla="*/ 2112742 h 26119"/>
              <a:gd name="T20" fmla="*/ 680393 w 14332"/>
              <a:gd name="T21" fmla="*/ 2351024 h 26119"/>
              <a:gd name="T22" fmla="*/ 616714 w 14332"/>
              <a:gd name="T23" fmla="*/ 2669013 h 26119"/>
              <a:gd name="T24" fmla="*/ 582992 w 14332"/>
              <a:gd name="T25" fmla="*/ 3307919 h 26119"/>
              <a:gd name="T26" fmla="*/ 457516 w 14332"/>
              <a:gd name="T27" fmla="*/ 3552477 h 26119"/>
              <a:gd name="T28" fmla="*/ 240914 w 14332"/>
              <a:gd name="T29" fmla="*/ 3701639 h 26119"/>
              <a:gd name="T30" fmla="*/ 23840 w 14332"/>
              <a:gd name="T31" fmla="*/ 4247659 h 26119"/>
              <a:gd name="T32" fmla="*/ 21958 w 14332"/>
              <a:gd name="T33" fmla="*/ 4620668 h 26119"/>
              <a:gd name="T34" fmla="*/ 134102 w 14332"/>
              <a:gd name="T35" fmla="*/ 4901419 h 26119"/>
              <a:gd name="T36" fmla="*/ 522764 w 14332"/>
              <a:gd name="T37" fmla="*/ 5306645 h 26119"/>
              <a:gd name="T38" fmla="*/ 697959 w 14332"/>
              <a:gd name="T39" fmla="*/ 5463547 h 26119"/>
              <a:gd name="T40" fmla="*/ 707684 w 14332"/>
              <a:gd name="T41" fmla="*/ 5458945 h 26119"/>
              <a:gd name="T42" fmla="*/ 707684 w 14332"/>
              <a:gd name="T43" fmla="*/ 5458945 h 26119"/>
              <a:gd name="T44" fmla="*/ 1290990 w 14332"/>
              <a:gd name="T45" fmla="*/ 5461874 h 26119"/>
              <a:gd name="T46" fmla="*/ 1597935 w 14332"/>
              <a:gd name="T47" fmla="*/ 5463338 h 26119"/>
              <a:gd name="T48" fmla="*/ 1749290 w 14332"/>
              <a:gd name="T49" fmla="*/ 5463966 h 26119"/>
              <a:gd name="T50" fmla="*/ 1762622 w 14332"/>
              <a:gd name="T51" fmla="*/ 5463966 h 26119"/>
              <a:gd name="T52" fmla="*/ 1886843 w 14332"/>
              <a:gd name="T53" fmla="*/ 5453087 h 26119"/>
              <a:gd name="T54" fmla="*/ 2064235 w 14332"/>
              <a:gd name="T55" fmla="*/ 5278612 h 26119"/>
              <a:gd name="T56" fmla="*/ 2073802 w 14332"/>
              <a:gd name="T57" fmla="*/ 5210621 h 26119"/>
              <a:gd name="T58" fmla="*/ 2045570 w 14332"/>
              <a:gd name="T59" fmla="*/ 5142630 h 26119"/>
              <a:gd name="T60" fmla="*/ 2004006 w 14332"/>
              <a:gd name="T61" fmla="*/ 5003719 h 26119"/>
              <a:gd name="T62" fmla="*/ 2001340 w 14332"/>
              <a:gd name="T63" fmla="*/ 4686567 h 26119"/>
              <a:gd name="T64" fmla="*/ 2037571 w 14332"/>
              <a:gd name="T65" fmla="*/ 4344311 h 26119"/>
              <a:gd name="T66" fmla="*/ 2079606 w 14332"/>
              <a:gd name="T67" fmla="*/ 3545364 h 26119"/>
              <a:gd name="T68" fmla="*/ 2113641 w 14332"/>
              <a:gd name="T69" fmla="*/ 3144950 h 26119"/>
              <a:gd name="T70" fmla="*/ 2172301 w 14332"/>
              <a:gd name="T71" fmla="*/ 2761271 h 26119"/>
              <a:gd name="T72" fmla="*/ 2244763 w 14332"/>
              <a:gd name="T73" fmla="*/ 1988684 h 26119"/>
              <a:gd name="T74" fmla="*/ 2200847 w 14332"/>
              <a:gd name="T75" fmla="*/ 1180115 h 26119"/>
              <a:gd name="T76" fmla="*/ 2167752 w 14332"/>
              <a:gd name="T77" fmla="*/ 496020 h 26119"/>
              <a:gd name="T78" fmla="*/ 2085409 w 14332"/>
              <a:gd name="T79" fmla="*/ 185982 h 26119"/>
              <a:gd name="T80" fmla="*/ 1904253 w 14332"/>
              <a:gd name="T81" fmla="*/ 209 h 26119"/>
              <a:gd name="T82" fmla="*/ 1898450 w 14332"/>
              <a:gd name="T83" fmla="*/ 0 h 261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4332" h="26119" extrusionOk="0">
                <a:moveTo>
                  <a:pt x="12104" y="0"/>
                </a:moveTo>
                <a:cubicBezTo>
                  <a:pt x="11836" y="0"/>
                  <a:pt x="11579" y="100"/>
                  <a:pt x="11338" y="207"/>
                </a:cubicBezTo>
                <a:cubicBezTo>
                  <a:pt x="11049" y="335"/>
                  <a:pt x="10764" y="475"/>
                  <a:pt x="10478" y="610"/>
                </a:cubicBezTo>
                <a:cubicBezTo>
                  <a:pt x="9890" y="885"/>
                  <a:pt x="9294" y="1149"/>
                  <a:pt x="8713" y="1440"/>
                </a:cubicBezTo>
                <a:cubicBezTo>
                  <a:pt x="8495" y="1549"/>
                  <a:pt x="8298" y="1691"/>
                  <a:pt x="8201" y="1922"/>
                </a:cubicBezTo>
                <a:cubicBezTo>
                  <a:pt x="8095" y="2174"/>
                  <a:pt x="8110" y="2467"/>
                  <a:pt x="8106" y="2735"/>
                </a:cubicBezTo>
                <a:cubicBezTo>
                  <a:pt x="8097" y="3377"/>
                  <a:pt x="8121" y="4019"/>
                  <a:pt x="8176" y="4658"/>
                </a:cubicBezTo>
                <a:cubicBezTo>
                  <a:pt x="8228" y="5277"/>
                  <a:pt x="8331" y="5899"/>
                  <a:pt x="8283" y="6521"/>
                </a:cubicBezTo>
                <a:cubicBezTo>
                  <a:pt x="8242" y="7056"/>
                  <a:pt x="8055" y="7556"/>
                  <a:pt x="7761" y="8004"/>
                </a:cubicBezTo>
                <a:cubicBezTo>
                  <a:pt x="7173" y="8897"/>
                  <a:pt x="6276" y="9476"/>
                  <a:pt x="5434" y="10099"/>
                </a:cubicBezTo>
                <a:cubicBezTo>
                  <a:pt x="5008" y="10415"/>
                  <a:pt x="4600" y="10769"/>
                  <a:pt x="4338" y="11238"/>
                </a:cubicBezTo>
                <a:cubicBezTo>
                  <a:pt x="4078" y="11703"/>
                  <a:pt x="3973" y="12231"/>
                  <a:pt x="3932" y="12758"/>
                </a:cubicBezTo>
                <a:cubicBezTo>
                  <a:pt x="3854" y="13776"/>
                  <a:pt x="4023" y="14819"/>
                  <a:pt x="3717" y="15812"/>
                </a:cubicBezTo>
                <a:cubicBezTo>
                  <a:pt x="3574" y="16273"/>
                  <a:pt x="3319" y="16702"/>
                  <a:pt x="2917" y="16981"/>
                </a:cubicBezTo>
                <a:cubicBezTo>
                  <a:pt x="2489" y="17279"/>
                  <a:pt x="1977" y="17419"/>
                  <a:pt x="1536" y="17694"/>
                </a:cubicBezTo>
                <a:cubicBezTo>
                  <a:pt x="639" y="18252"/>
                  <a:pt x="327" y="19323"/>
                  <a:pt x="152" y="20304"/>
                </a:cubicBezTo>
                <a:cubicBezTo>
                  <a:pt x="48" y="20891"/>
                  <a:pt x="1" y="21500"/>
                  <a:pt x="140" y="22087"/>
                </a:cubicBezTo>
                <a:cubicBezTo>
                  <a:pt x="259" y="22589"/>
                  <a:pt x="523" y="23040"/>
                  <a:pt x="855" y="23429"/>
                </a:cubicBezTo>
                <a:cubicBezTo>
                  <a:pt x="1544" y="24236"/>
                  <a:pt x="3187" y="24329"/>
                  <a:pt x="3333" y="25366"/>
                </a:cubicBezTo>
                <a:cubicBezTo>
                  <a:pt x="3413" y="25937"/>
                  <a:pt x="4213" y="26116"/>
                  <a:pt x="4450" y="26116"/>
                </a:cubicBezTo>
                <a:cubicBezTo>
                  <a:pt x="4499" y="26116"/>
                  <a:pt x="4524" y="26108"/>
                  <a:pt x="4512" y="26094"/>
                </a:cubicBezTo>
                <a:cubicBezTo>
                  <a:pt x="5752" y="26098"/>
                  <a:pt x="6992" y="26103"/>
                  <a:pt x="8231" y="26108"/>
                </a:cubicBezTo>
                <a:cubicBezTo>
                  <a:pt x="8884" y="26110"/>
                  <a:pt x="9536" y="26113"/>
                  <a:pt x="10188" y="26115"/>
                </a:cubicBezTo>
                <a:cubicBezTo>
                  <a:pt x="10509" y="26116"/>
                  <a:pt x="10831" y="26117"/>
                  <a:pt x="11153" y="26118"/>
                </a:cubicBezTo>
                <a:cubicBezTo>
                  <a:pt x="11181" y="26118"/>
                  <a:pt x="11210" y="26118"/>
                  <a:pt x="11238" y="26118"/>
                </a:cubicBezTo>
                <a:cubicBezTo>
                  <a:pt x="11502" y="26118"/>
                  <a:pt x="11768" y="26112"/>
                  <a:pt x="12030" y="26066"/>
                </a:cubicBezTo>
                <a:cubicBezTo>
                  <a:pt x="12510" y="25980"/>
                  <a:pt x="12981" y="25708"/>
                  <a:pt x="13161" y="25232"/>
                </a:cubicBezTo>
                <a:cubicBezTo>
                  <a:pt x="13200" y="25130"/>
                  <a:pt x="13224" y="25017"/>
                  <a:pt x="13222" y="24907"/>
                </a:cubicBezTo>
                <a:cubicBezTo>
                  <a:pt x="13220" y="24778"/>
                  <a:pt x="13107" y="24687"/>
                  <a:pt x="13042" y="24582"/>
                </a:cubicBezTo>
                <a:cubicBezTo>
                  <a:pt x="12914" y="24378"/>
                  <a:pt x="12829" y="24154"/>
                  <a:pt x="12777" y="23918"/>
                </a:cubicBezTo>
                <a:cubicBezTo>
                  <a:pt x="12667" y="23424"/>
                  <a:pt x="12700" y="22903"/>
                  <a:pt x="12760" y="22402"/>
                </a:cubicBezTo>
                <a:cubicBezTo>
                  <a:pt x="12825" y="21856"/>
                  <a:pt x="12928" y="21313"/>
                  <a:pt x="12991" y="20766"/>
                </a:cubicBezTo>
                <a:cubicBezTo>
                  <a:pt x="13138" y="19498"/>
                  <a:pt x="13165" y="18220"/>
                  <a:pt x="13259" y="16947"/>
                </a:cubicBezTo>
                <a:cubicBezTo>
                  <a:pt x="13306" y="16306"/>
                  <a:pt x="13371" y="15667"/>
                  <a:pt x="13476" y="15033"/>
                </a:cubicBezTo>
                <a:cubicBezTo>
                  <a:pt x="13580" y="14418"/>
                  <a:pt x="13717" y="13809"/>
                  <a:pt x="13850" y="13199"/>
                </a:cubicBezTo>
                <a:cubicBezTo>
                  <a:pt x="14117" y="11977"/>
                  <a:pt x="14332" y="10761"/>
                  <a:pt x="14312" y="9506"/>
                </a:cubicBezTo>
                <a:cubicBezTo>
                  <a:pt x="14292" y="8213"/>
                  <a:pt x="14104" y="6931"/>
                  <a:pt x="14032" y="5641"/>
                </a:cubicBezTo>
                <a:cubicBezTo>
                  <a:pt x="13973" y="4552"/>
                  <a:pt x="14026" y="3448"/>
                  <a:pt x="13821" y="2371"/>
                </a:cubicBezTo>
                <a:cubicBezTo>
                  <a:pt x="13723" y="1854"/>
                  <a:pt x="13559" y="1346"/>
                  <a:pt x="13296" y="889"/>
                </a:cubicBezTo>
                <a:cubicBezTo>
                  <a:pt x="13046" y="456"/>
                  <a:pt x="12681" y="18"/>
                  <a:pt x="12141" y="1"/>
                </a:cubicBezTo>
                <a:cubicBezTo>
                  <a:pt x="12128" y="1"/>
                  <a:pt x="12116" y="0"/>
                  <a:pt x="12104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75;p3"/>
          <p:cNvSpPr>
            <a:spLocks/>
          </p:cNvSpPr>
          <p:nvPr/>
        </p:nvSpPr>
        <p:spPr bwMode="auto">
          <a:xfrm>
            <a:off x="-279400" y="5418139"/>
            <a:ext cx="3399367" cy="2613025"/>
          </a:xfrm>
          <a:custGeom>
            <a:avLst/>
            <a:gdLst>
              <a:gd name="T0" fmla="*/ 603360 w 16243"/>
              <a:gd name="T1" fmla="*/ 0 h 12489"/>
              <a:gd name="T2" fmla="*/ 349710 w 16243"/>
              <a:gd name="T3" fmla="*/ 83690 h 12489"/>
              <a:gd name="T4" fmla="*/ 24486 w 16243"/>
              <a:gd name="T5" fmla="*/ 569095 h 12489"/>
              <a:gd name="T6" fmla="*/ 8476 w 16243"/>
              <a:gd name="T7" fmla="*/ 752377 h 12489"/>
              <a:gd name="T8" fmla="*/ 10359 w 16243"/>
              <a:gd name="T9" fmla="*/ 750703 h 12489"/>
              <a:gd name="T10" fmla="*/ 360070 w 16243"/>
              <a:gd name="T11" fmla="*/ 1371896 h 12489"/>
              <a:gd name="T12" fmla="*/ 903470 w 16243"/>
              <a:gd name="T13" fmla="*/ 2118624 h 12489"/>
              <a:gd name="T14" fmla="*/ 1158219 w 16243"/>
              <a:gd name="T15" fmla="*/ 2600681 h 12489"/>
              <a:gd name="T16" fmla="*/ 1174229 w 16243"/>
              <a:gd name="T17" fmla="*/ 2612816 h 12489"/>
              <a:gd name="T18" fmla="*/ 1187100 w 16243"/>
              <a:gd name="T19" fmla="*/ 2606121 h 12489"/>
              <a:gd name="T20" fmla="*/ 2039086 w 16243"/>
              <a:gd name="T21" fmla="*/ 1546390 h 12489"/>
              <a:gd name="T22" fmla="*/ 2252083 w 16243"/>
              <a:gd name="T23" fmla="*/ 1281510 h 12489"/>
              <a:gd name="T24" fmla="*/ 2451895 w 16243"/>
              <a:gd name="T25" fmla="*/ 1029393 h 12489"/>
              <a:gd name="T26" fmla="*/ 2548583 w 16243"/>
              <a:gd name="T27" fmla="*/ 758445 h 12489"/>
              <a:gd name="T28" fmla="*/ 2475596 w 16243"/>
              <a:gd name="T29" fmla="*/ 500678 h 12489"/>
              <a:gd name="T30" fmla="*/ 2038929 w 16243"/>
              <a:gd name="T31" fmla="*/ 257348 h 12489"/>
              <a:gd name="T32" fmla="*/ 1941456 w 16243"/>
              <a:gd name="T33" fmla="*/ 250862 h 12489"/>
              <a:gd name="T34" fmla="*/ 1576835 w 16243"/>
              <a:gd name="T35" fmla="*/ 332460 h 12489"/>
              <a:gd name="T36" fmla="*/ 1291793 w 16243"/>
              <a:gd name="T37" fmla="*/ 417615 h 12489"/>
              <a:gd name="T38" fmla="*/ 1148487 w 16243"/>
              <a:gd name="T39" fmla="*/ 376816 h 12489"/>
              <a:gd name="T40" fmla="*/ 758909 w 16243"/>
              <a:gd name="T41" fmla="*/ 35568 h 12489"/>
              <a:gd name="T42" fmla="*/ 603360 w 16243"/>
              <a:gd name="T43" fmla="*/ 0 h 1248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243" h="12489" extrusionOk="0">
                <a:moveTo>
                  <a:pt x="3844" y="0"/>
                </a:moveTo>
                <a:cubicBezTo>
                  <a:pt x="3285" y="0"/>
                  <a:pt x="2723" y="148"/>
                  <a:pt x="2228" y="400"/>
                </a:cubicBezTo>
                <a:cubicBezTo>
                  <a:pt x="1280" y="883"/>
                  <a:pt x="590" y="1767"/>
                  <a:pt x="156" y="2720"/>
                </a:cubicBezTo>
                <a:cubicBezTo>
                  <a:pt x="49" y="2956"/>
                  <a:pt x="1" y="3596"/>
                  <a:pt x="54" y="3596"/>
                </a:cubicBezTo>
                <a:cubicBezTo>
                  <a:pt x="57" y="3596"/>
                  <a:pt x="61" y="3593"/>
                  <a:pt x="66" y="3588"/>
                </a:cubicBezTo>
                <a:cubicBezTo>
                  <a:pt x="269" y="4868"/>
                  <a:pt x="1355" y="5759"/>
                  <a:pt x="2294" y="6557"/>
                </a:cubicBezTo>
                <a:cubicBezTo>
                  <a:pt x="3560" y="7632"/>
                  <a:pt x="4723" y="8824"/>
                  <a:pt x="5756" y="10126"/>
                </a:cubicBezTo>
                <a:cubicBezTo>
                  <a:pt x="6340" y="10862"/>
                  <a:pt x="6881" y="11633"/>
                  <a:pt x="7379" y="12430"/>
                </a:cubicBezTo>
                <a:cubicBezTo>
                  <a:pt x="7403" y="12468"/>
                  <a:pt x="7442" y="12488"/>
                  <a:pt x="7481" y="12488"/>
                </a:cubicBezTo>
                <a:cubicBezTo>
                  <a:pt x="7510" y="12488"/>
                  <a:pt x="7539" y="12478"/>
                  <a:pt x="7563" y="12456"/>
                </a:cubicBezTo>
                <a:cubicBezTo>
                  <a:pt x="9372" y="10767"/>
                  <a:pt x="11182" y="9079"/>
                  <a:pt x="12991" y="7391"/>
                </a:cubicBezTo>
                <a:cubicBezTo>
                  <a:pt x="13444" y="6969"/>
                  <a:pt x="13897" y="6547"/>
                  <a:pt x="14348" y="6125"/>
                </a:cubicBezTo>
                <a:cubicBezTo>
                  <a:pt x="14774" y="5728"/>
                  <a:pt x="15224" y="5346"/>
                  <a:pt x="15621" y="4920"/>
                </a:cubicBezTo>
                <a:cubicBezTo>
                  <a:pt x="15956" y="4561"/>
                  <a:pt x="16230" y="4130"/>
                  <a:pt x="16237" y="3625"/>
                </a:cubicBezTo>
                <a:cubicBezTo>
                  <a:pt x="16243" y="3173"/>
                  <a:pt x="16055" y="2737"/>
                  <a:pt x="15772" y="2393"/>
                </a:cubicBezTo>
                <a:cubicBezTo>
                  <a:pt x="15118" y="1597"/>
                  <a:pt x="13969" y="1326"/>
                  <a:pt x="12990" y="1230"/>
                </a:cubicBezTo>
                <a:cubicBezTo>
                  <a:pt x="12782" y="1209"/>
                  <a:pt x="12575" y="1199"/>
                  <a:pt x="12369" y="1199"/>
                </a:cubicBezTo>
                <a:cubicBezTo>
                  <a:pt x="11579" y="1199"/>
                  <a:pt x="10805" y="1344"/>
                  <a:pt x="10046" y="1589"/>
                </a:cubicBezTo>
                <a:cubicBezTo>
                  <a:pt x="9458" y="1779"/>
                  <a:pt x="8842" y="1996"/>
                  <a:pt x="8230" y="1996"/>
                </a:cubicBezTo>
                <a:cubicBezTo>
                  <a:pt x="7924" y="1996"/>
                  <a:pt x="7618" y="1942"/>
                  <a:pt x="7317" y="1801"/>
                </a:cubicBezTo>
                <a:cubicBezTo>
                  <a:pt x="6411" y="1378"/>
                  <a:pt x="5786" y="517"/>
                  <a:pt x="4835" y="170"/>
                </a:cubicBezTo>
                <a:cubicBezTo>
                  <a:pt x="4516" y="54"/>
                  <a:pt x="4181" y="0"/>
                  <a:pt x="3844" y="0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76;p3"/>
          <p:cNvSpPr>
            <a:spLocks/>
          </p:cNvSpPr>
          <p:nvPr/>
        </p:nvSpPr>
        <p:spPr bwMode="auto">
          <a:xfrm>
            <a:off x="-264584" y="-371475"/>
            <a:ext cx="2601384" cy="5060950"/>
          </a:xfrm>
          <a:custGeom>
            <a:avLst/>
            <a:gdLst>
              <a:gd name="T0" fmla="*/ 1254407 w 12435"/>
              <a:gd name="T1" fmla="*/ 0 h 24182"/>
              <a:gd name="T2" fmla="*/ 671841 w 12435"/>
              <a:gd name="T3" fmla="*/ 63832 h 24182"/>
              <a:gd name="T4" fmla="*/ 374047 w 12435"/>
              <a:gd name="T5" fmla="*/ 131641 h 24182"/>
              <a:gd name="T6" fmla="*/ 82843 w 12435"/>
              <a:gd name="T7" fmla="*/ 208658 h 24182"/>
              <a:gd name="T8" fmla="*/ 6904 w 12435"/>
              <a:gd name="T9" fmla="*/ 300953 h 24182"/>
              <a:gd name="T10" fmla="*/ 27771 w 12435"/>
              <a:gd name="T11" fmla="*/ 445360 h 24182"/>
              <a:gd name="T12" fmla="*/ 103083 w 12435"/>
              <a:gd name="T13" fmla="*/ 794240 h 24182"/>
              <a:gd name="T14" fmla="*/ 181532 w 12435"/>
              <a:gd name="T15" fmla="*/ 2247730 h 24182"/>
              <a:gd name="T16" fmla="*/ 149995 w 12435"/>
              <a:gd name="T17" fmla="*/ 3770284 h 24182"/>
              <a:gd name="T18" fmla="*/ 90688 w 12435"/>
              <a:gd name="T19" fmla="*/ 4529155 h 24182"/>
              <a:gd name="T20" fmla="*/ 67623 w 12435"/>
              <a:gd name="T21" fmla="*/ 4721279 h 24182"/>
              <a:gd name="T22" fmla="*/ 53816 w 12435"/>
              <a:gd name="T23" fmla="*/ 4888708 h 24182"/>
              <a:gd name="T24" fmla="*/ 182160 w 12435"/>
              <a:gd name="T25" fmla="*/ 5060741 h 24182"/>
              <a:gd name="T26" fmla="*/ 184042 w 12435"/>
              <a:gd name="T27" fmla="*/ 5060741 h 24182"/>
              <a:gd name="T28" fmla="*/ 259511 w 12435"/>
              <a:gd name="T29" fmla="*/ 5012605 h 24182"/>
              <a:gd name="T30" fmla="*/ 263904 w 12435"/>
              <a:gd name="T31" fmla="*/ 4996490 h 24182"/>
              <a:gd name="T32" fmla="*/ 263904 w 12435"/>
              <a:gd name="T33" fmla="*/ 4996490 h 24182"/>
              <a:gd name="T34" fmla="*/ 342040 w 12435"/>
              <a:gd name="T35" fmla="*/ 5003815 h 24182"/>
              <a:gd name="T36" fmla="*/ 676391 w 12435"/>
              <a:gd name="T37" fmla="*/ 4864221 h 24182"/>
              <a:gd name="T38" fmla="*/ 827642 w 12435"/>
              <a:gd name="T39" fmla="*/ 4648448 h 24182"/>
              <a:gd name="T40" fmla="*/ 889931 w 12435"/>
              <a:gd name="T41" fmla="*/ 4343937 h 24182"/>
              <a:gd name="T42" fmla="*/ 902639 w 12435"/>
              <a:gd name="T43" fmla="*/ 3673385 h 24182"/>
              <a:gd name="T44" fmla="*/ 1151638 w 12435"/>
              <a:gd name="T45" fmla="*/ 3287880 h 24182"/>
              <a:gd name="T46" fmla="*/ 1516428 w 12435"/>
              <a:gd name="T47" fmla="*/ 3072735 h 24182"/>
              <a:gd name="T48" fmla="*/ 1827872 w 12435"/>
              <a:gd name="T49" fmla="*/ 2805895 h 24182"/>
              <a:gd name="T50" fmla="*/ 1905851 w 12435"/>
              <a:gd name="T51" fmla="*/ 2213826 h 24182"/>
              <a:gd name="T52" fmla="*/ 1643045 w 12435"/>
              <a:gd name="T53" fmla="*/ 1547878 h 24182"/>
              <a:gd name="T54" fmla="*/ 1536197 w 12435"/>
              <a:gd name="T55" fmla="*/ 817052 h 24182"/>
              <a:gd name="T56" fmla="*/ 1758680 w 12435"/>
              <a:gd name="T57" fmla="*/ 249887 h 24182"/>
              <a:gd name="T58" fmla="*/ 1859880 w 12435"/>
              <a:gd name="T59" fmla="*/ 150267 h 24182"/>
              <a:gd name="T60" fmla="*/ 1854231 w 12435"/>
              <a:gd name="T61" fmla="*/ 97946 h 24182"/>
              <a:gd name="T62" fmla="*/ 1254407 w 12435"/>
              <a:gd name="T63" fmla="*/ 0 h 2418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2435" h="24182" extrusionOk="0">
                <a:moveTo>
                  <a:pt x="7995" y="0"/>
                </a:moveTo>
                <a:cubicBezTo>
                  <a:pt x="6753" y="0"/>
                  <a:pt x="5507" y="123"/>
                  <a:pt x="4282" y="305"/>
                </a:cubicBezTo>
                <a:cubicBezTo>
                  <a:pt x="3647" y="400"/>
                  <a:pt x="3014" y="509"/>
                  <a:pt x="2384" y="629"/>
                </a:cubicBezTo>
                <a:cubicBezTo>
                  <a:pt x="1767" y="745"/>
                  <a:pt x="1135" y="843"/>
                  <a:pt x="528" y="997"/>
                </a:cubicBezTo>
                <a:cubicBezTo>
                  <a:pt x="284" y="1059"/>
                  <a:pt x="86" y="1199"/>
                  <a:pt x="44" y="1438"/>
                </a:cubicBezTo>
                <a:cubicBezTo>
                  <a:pt x="1" y="1675"/>
                  <a:pt x="98" y="1906"/>
                  <a:pt x="177" y="2128"/>
                </a:cubicBezTo>
                <a:cubicBezTo>
                  <a:pt x="371" y="2674"/>
                  <a:pt x="529" y="3231"/>
                  <a:pt x="657" y="3795"/>
                </a:cubicBezTo>
                <a:cubicBezTo>
                  <a:pt x="1173" y="6076"/>
                  <a:pt x="1176" y="8421"/>
                  <a:pt x="1157" y="10740"/>
                </a:cubicBezTo>
                <a:cubicBezTo>
                  <a:pt x="1137" y="13166"/>
                  <a:pt x="1119" y="15594"/>
                  <a:pt x="956" y="18015"/>
                </a:cubicBezTo>
                <a:cubicBezTo>
                  <a:pt x="873" y="19227"/>
                  <a:pt x="754" y="20438"/>
                  <a:pt x="578" y="21641"/>
                </a:cubicBezTo>
                <a:cubicBezTo>
                  <a:pt x="533" y="21947"/>
                  <a:pt x="484" y="22253"/>
                  <a:pt x="431" y="22559"/>
                </a:cubicBezTo>
                <a:cubicBezTo>
                  <a:pt x="386" y="22822"/>
                  <a:pt x="322" y="23092"/>
                  <a:pt x="343" y="23359"/>
                </a:cubicBezTo>
                <a:cubicBezTo>
                  <a:pt x="374" y="23781"/>
                  <a:pt x="660" y="24173"/>
                  <a:pt x="1161" y="24181"/>
                </a:cubicBezTo>
                <a:cubicBezTo>
                  <a:pt x="1165" y="24181"/>
                  <a:pt x="1169" y="24181"/>
                  <a:pt x="1173" y="24181"/>
                </a:cubicBezTo>
                <a:cubicBezTo>
                  <a:pt x="1371" y="24181"/>
                  <a:pt x="1540" y="24099"/>
                  <a:pt x="1654" y="23951"/>
                </a:cubicBezTo>
                <a:cubicBezTo>
                  <a:pt x="1675" y="23925"/>
                  <a:pt x="1683" y="23898"/>
                  <a:pt x="1682" y="23874"/>
                </a:cubicBezTo>
                <a:cubicBezTo>
                  <a:pt x="1847" y="23898"/>
                  <a:pt x="2014" y="23909"/>
                  <a:pt x="2180" y="23909"/>
                </a:cubicBezTo>
                <a:cubicBezTo>
                  <a:pt x="2943" y="23909"/>
                  <a:pt x="3699" y="23667"/>
                  <a:pt x="4311" y="23242"/>
                </a:cubicBezTo>
                <a:cubicBezTo>
                  <a:pt x="4708" y="22966"/>
                  <a:pt x="5045" y="22616"/>
                  <a:pt x="5275" y="22211"/>
                </a:cubicBezTo>
                <a:cubicBezTo>
                  <a:pt x="5529" y="21761"/>
                  <a:pt x="5637" y="21258"/>
                  <a:pt x="5672" y="20756"/>
                </a:cubicBezTo>
                <a:cubicBezTo>
                  <a:pt x="5745" y="19694"/>
                  <a:pt x="5474" y="18600"/>
                  <a:pt x="5753" y="17552"/>
                </a:cubicBezTo>
                <a:cubicBezTo>
                  <a:pt x="5970" y="16734"/>
                  <a:pt x="6573" y="16141"/>
                  <a:pt x="7340" y="15710"/>
                </a:cubicBezTo>
                <a:cubicBezTo>
                  <a:pt x="8075" y="15296"/>
                  <a:pt x="8888" y="15018"/>
                  <a:pt x="9665" y="14682"/>
                </a:cubicBezTo>
                <a:cubicBezTo>
                  <a:pt x="10395" y="14367"/>
                  <a:pt x="11138" y="13992"/>
                  <a:pt x="11650" y="13407"/>
                </a:cubicBezTo>
                <a:cubicBezTo>
                  <a:pt x="12358" y="12597"/>
                  <a:pt x="12435" y="11553"/>
                  <a:pt x="12147" y="10578"/>
                </a:cubicBezTo>
                <a:cubicBezTo>
                  <a:pt x="11808" y="9430"/>
                  <a:pt x="11016" y="8461"/>
                  <a:pt x="10472" y="7396"/>
                </a:cubicBezTo>
                <a:cubicBezTo>
                  <a:pt x="9923" y="6314"/>
                  <a:pt x="9632" y="5096"/>
                  <a:pt x="9791" y="3904"/>
                </a:cubicBezTo>
                <a:cubicBezTo>
                  <a:pt x="9926" y="2896"/>
                  <a:pt x="10412" y="1909"/>
                  <a:pt x="11209" y="1194"/>
                </a:cubicBezTo>
                <a:cubicBezTo>
                  <a:pt x="11406" y="1016"/>
                  <a:pt x="11621" y="858"/>
                  <a:pt x="11854" y="718"/>
                </a:cubicBezTo>
                <a:cubicBezTo>
                  <a:pt x="11960" y="654"/>
                  <a:pt x="11944" y="503"/>
                  <a:pt x="11818" y="468"/>
                </a:cubicBezTo>
                <a:cubicBezTo>
                  <a:pt x="10568" y="132"/>
                  <a:pt x="9284" y="0"/>
                  <a:pt x="7995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" name="Google Shape;80;p3"/>
          <p:cNvSpPr>
            <a:spLocks/>
          </p:cNvSpPr>
          <p:nvPr/>
        </p:nvSpPr>
        <p:spPr bwMode="auto">
          <a:xfrm rot="20693225">
            <a:off x="9000067" y="6216650"/>
            <a:ext cx="808567" cy="190500"/>
          </a:xfrm>
          <a:custGeom>
            <a:avLst/>
            <a:gdLst>
              <a:gd name="T0" fmla="*/ 480418 w 7397"/>
              <a:gd name="T1" fmla="*/ 0 h 1733"/>
              <a:gd name="T2" fmla="*/ 466153 w 7397"/>
              <a:gd name="T3" fmla="*/ 3518 h 1733"/>
              <a:gd name="T4" fmla="*/ 434672 w 7397"/>
              <a:gd name="T5" fmla="*/ 59689 h 1733"/>
              <a:gd name="T6" fmla="*/ 420243 w 7397"/>
              <a:gd name="T7" fmla="*/ 97723 h 1733"/>
              <a:gd name="T8" fmla="*/ 389499 w 7397"/>
              <a:gd name="T9" fmla="*/ 116191 h 1733"/>
              <a:gd name="T10" fmla="*/ 387368 w 7397"/>
              <a:gd name="T11" fmla="*/ 116191 h 1733"/>
              <a:gd name="T12" fmla="*/ 337768 w 7397"/>
              <a:gd name="T13" fmla="*/ 87830 h 1733"/>
              <a:gd name="T14" fmla="*/ 329734 w 7397"/>
              <a:gd name="T15" fmla="*/ 76178 h 1733"/>
              <a:gd name="T16" fmla="*/ 309566 w 7397"/>
              <a:gd name="T17" fmla="*/ 50565 h 1733"/>
              <a:gd name="T18" fmla="*/ 280790 w 7397"/>
              <a:gd name="T19" fmla="*/ 39463 h 1733"/>
              <a:gd name="T20" fmla="*/ 268575 w 7397"/>
              <a:gd name="T21" fmla="*/ 41222 h 1733"/>
              <a:gd name="T22" fmla="*/ 234060 w 7397"/>
              <a:gd name="T23" fmla="*/ 72331 h 1733"/>
              <a:gd name="T24" fmla="*/ 223239 w 7397"/>
              <a:gd name="T25" fmla="*/ 105748 h 1733"/>
              <a:gd name="T26" fmla="*/ 203727 w 7397"/>
              <a:gd name="T27" fmla="*/ 146530 h 1733"/>
              <a:gd name="T28" fmla="*/ 195692 w 7397"/>
              <a:gd name="T29" fmla="*/ 148729 h 1733"/>
              <a:gd name="T30" fmla="*/ 159620 w 7397"/>
              <a:gd name="T31" fmla="*/ 120038 h 1733"/>
              <a:gd name="T32" fmla="*/ 108545 w 7397"/>
              <a:gd name="T33" fmla="*/ 77607 h 1733"/>
              <a:gd name="T34" fmla="*/ 104610 w 7397"/>
              <a:gd name="T35" fmla="*/ 77937 h 1733"/>
              <a:gd name="T36" fmla="*/ 59683 w 7397"/>
              <a:gd name="T37" fmla="*/ 136527 h 1733"/>
              <a:gd name="T38" fmla="*/ 43943 w 7397"/>
              <a:gd name="T39" fmla="*/ 171593 h 1733"/>
              <a:gd name="T40" fmla="*/ 39844 w 7397"/>
              <a:gd name="T41" fmla="*/ 172033 h 1733"/>
              <a:gd name="T42" fmla="*/ 13691 w 7397"/>
              <a:gd name="T43" fmla="*/ 152906 h 1733"/>
              <a:gd name="T44" fmla="*/ 7870 w 7397"/>
              <a:gd name="T45" fmla="*/ 148619 h 1733"/>
              <a:gd name="T46" fmla="*/ 4263 w 7397"/>
              <a:gd name="T47" fmla="*/ 150048 h 1733"/>
              <a:gd name="T48" fmla="*/ 2050 w 7397"/>
              <a:gd name="T49" fmla="*/ 162689 h 1733"/>
              <a:gd name="T50" fmla="*/ 40089 w 7397"/>
              <a:gd name="T51" fmla="*/ 190390 h 1733"/>
              <a:gd name="T52" fmla="*/ 49108 w 7397"/>
              <a:gd name="T53" fmla="*/ 189071 h 1733"/>
              <a:gd name="T54" fmla="*/ 52633 w 7397"/>
              <a:gd name="T55" fmla="*/ 186213 h 1733"/>
              <a:gd name="T56" fmla="*/ 71817 w 7397"/>
              <a:gd name="T57" fmla="*/ 144881 h 1733"/>
              <a:gd name="T58" fmla="*/ 106003 w 7397"/>
              <a:gd name="T59" fmla="*/ 96184 h 1733"/>
              <a:gd name="T60" fmla="*/ 108381 w 7397"/>
              <a:gd name="T61" fmla="*/ 96074 h 1733"/>
              <a:gd name="T62" fmla="*/ 149700 w 7397"/>
              <a:gd name="T63" fmla="*/ 132899 h 1733"/>
              <a:gd name="T64" fmla="*/ 195774 w 7397"/>
              <a:gd name="T65" fmla="*/ 167086 h 1733"/>
              <a:gd name="T66" fmla="*/ 209138 w 7397"/>
              <a:gd name="T67" fmla="*/ 163349 h 1733"/>
              <a:gd name="T68" fmla="*/ 236274 w 7397"/>
              <a:gd name="T69" fmla="*/ 111684 h 1733"/>
              <a:gd name="T70" fmla="*/ 245620 w 7397"/>
              <a:gd name="T71" fmla="*/ 82334 h 1733"/>
              <a:gd name="T72" fmla="*/ 271444 w 7397"/>
              <a:gd name="T73" fmla="*/ 59359 h 1733"/>
              <a:gd name="T74" fmla="*/ 280954 w 7397"/>
              <a:gd name="T75" fmla="*/ 57930 h 1733"/>
              <a:gd name="T76" fmla="*/ 302024 w 7397"/>
              <a:gd name="T77" fmla="*/ 66065 h 1733"/>
              <a:gd name="T78" fmla="*/ 319404 w 7397"/>
              <a:gd name="T79" fmla="*/ 88380 h 1733"/>
              <a:gd name="T80" fmla="*/ 327930 w 7397"/>
              <a:gd name="T81" fmla="*/ 100911 h 1733"/>
              <a:gd name="T82" fmla="*/ 386958 w 7397"/>
              <a:gd name="T83" fmla="*/ 134548 h 1733"/>
              <a:gd name="T84" fmla="*/ 389991 w 7397"/>
              <a:gd name="T85" fmla="*/ 134548 h 1733"/>
              <a:gd name="T86" fmla="*/ 430654 w 7397"/>
              <a:gd name="T87" fmla="*/ 109595 h 1733"/>
              <a:gd name="T88" fmla="*/ 447461 w 7397"/>
              <a:gd name="T89" fmla="*/ 66285 h 1733"/>
              <a:gd name="T90" fmla="*/ 471236 w 7397"/>
              <a:gd name="T91" fmla="*/ 20666 h 1733"/>
              <a:gd name="T92" fmla="*/ 480500 w 7397"/>
              <a:gd name="T93" fmla="*/ 18357 h 1733"/>
              <a:gd name="T94" fmla="*/ 514031 w 7397"/>
              <a:gd name="T95" fmla="*/ 37594 h 1733"/>
              <a:gd name="T96" fmla="*/ 520671 w 7397"/>
              <a:gd name="T97" fmla="*/ 44520 h 1733"/>
              <a:gd name="T98" fmla="*/ 563138 w 7397"/>
              <a:gd name="T99" fmla="*/ 75079 h 1733"/>
              <a:gd name="T100" fmla="*/ 567811 w 7397"/>
              <a:gd name="T101" fmla="*/ 75518 h 1733"/>
              <a:gd name="T102" fmla="*/ 598227 w 7397"/>
              <a:gd name="T103" fmla="*/ 56282 h 1733"/>
              <a:gd name="T104" fmla="*/ 603310 w 7397"/>
              <a:gd name="T105" fmla="*/ 21985 h 1733"/>
              <a:gd name="T106" fmla="*/ 596833 w 7397"/>
              <a:gd name="T107" fmla="*/ 15829 h 1733"/>
              <a:gd name="T108" fmla="*/ 594538 w 7397"/>
              <a:gd name="T109" fmla="*/ 16379 h 1733"/>
              <a:gd name="T110" fmla="*/ 590356 w 7397"/>
              <a:gd name="T111" fmla="*/ 28141 h 1733"/>
              <a:gd name="T112" fmla="*/ 587487 w 7397"/>
              <a:gd name="T113" fmla="*/ 44630 h 1733"/>
              <a:gd name="T114" fmla="*/ 567893 w 7397"/>
              <a:gd name="T115" fmla="*/ 57051 h 1733"/>
              <a:gd name="T116" fmla="*/ 565106 w 7397"/>
              <a:gd name="T117" fmla="*/ 56721 h 1733"/>
              <a:gd name="T118" fmla="*/ 529197 w 7397"/>
              <a:gd name="T119" fmla="*/ 30119 h 1733"/>
              <a:gd name="T120" fmla="*/ 522393 w 7397"/>
              <a:gd name="T121" fmla="*/ 22974 h 1733"/>
              <a:gd name="T122" fmla="*/ 48041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" name="Google Shape;81;p3"/>
          <p:cNvGrpSpPr>
            <a:grpSpLocks/>
          </p:cNvGrpSpPr>
          <p:nvPr/>
        </p:nvGrpSpPr>
        <p:grpSpPr bwMode="auto">
          <a:xfrm rot="-5400000">
            <a:off x="11510964" y="585788"/>
            <a:ext cx="295275" cy="266700"/>
            <a:chOff x="1640475" y="1197075"/>
            <a:chExt cx="55475" cy="50250"/>
          </a:xfrm>
        </p:grpSpPr>
        <p:sp>
          <p:nvSpPr>
            <p:cNvPr id="11" name="Google Shape;82;p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83;p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84;p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Google Shape;85;p3"/>
          <p:cNvSpPr>
            <a:spLocks/>
          </p:cNvSpPr>
          <p:nvPr/>
        </p:nvSpPr>
        <p:spPr bwMode="auto">
          <a:xfrm rot="9965797">
            <a:off x="-541866" y="4341813"/>
            <a:ext cx="1325033" cy="2076450"/>
          </a:xfrm>
          <a:custGeom>
            <a:avLst/>
            <a:gdLst>
              <a:gd name="T0" fmla="*/ 944097 w 14343"/>
              <a:gd name="T1" fmla="*/ 22083 h 22473"/>
              <a:gd name="T2" fmla="*/ 890746 w 14343"/>
              <a:gd name="T3" fmla="*/ 21529 h 22473"/>
              <a:gd name="T4" fmla="*/ 838088 w 14343"/>
              <a:gd name="T5" fmla="*/ 42688 h 22473"/>
              <a:gd name="T6" fmla="*/ 783976 w 14343"/>
              <a:gd name="T7" fmla="*/ 50911 h 22473"/>
              <a:gd name="T8" fmla="*/ 738732 w 14343"/>
              <a:gd name="T9" fmla="*/ 90827 h 22473"/>
              <a:gd name="T10" fmla="*/ 694804 w 14343"/>
              <a:gd name="T11" fmla="*/ 126400 h 22473"/>
              <a:gd name="T12" fmla="*/ 663625 w 14343"/>
              <a:gd name="T13" fmla="*/ 189785 h 22473"/>
              <a:gd name="T14" fmla="*/ 629051 w 14343"/>
              <a:gd name="T15" fmla="*/ 245870 h 22473"/>
              <a:gd name="T16" fmla="*/ 612977 w 14343"/>
              <a:gd name="T17" fmla="*/ 315260 h 22473"/>
              <a:gd name="T18" fmla="*/ 589974 w 14343"/>
              <a:gd name="T19" fmla="*/ 375134 h 22473"/>
              <a:gd name="T20" fmla="*/ 576602 w 14343"/>
              <a:gd name="T21" fmla="*/ 449976 h 22473"/>
              <a:gd name="T22" fmla="*/ 553876 w 14343"/>
              <a:gd name="T23" fmla="*/ 516040 h 22473"/>
              <a:gd name="T24" fmla="*/ 546462 w 14343"/>
              <a:gd name="T25" fmla="*/ 588018 h 22473"/>
              <a:gd name="T26" fmla="*/ 527477 w 14343"/>
              <a:gd name="T27" fmla="*/ 650386 h 22473"/>
              <a:gd name="T28" fmla="*/ 510572 w 14343"/>
              <a:gd name="T29" fmla="*/ 728924 h 22473"/>
              <a:gd name="T30" fmla="*/ 527477 w 14343"/>
              <a:gd name="T31" fmla="*/ 650386 h 22473"/>
              <a:gd name="T32" fmla="*/ 468030 w 14343"/>
              <a:gd name="T33" fmla="*/ 861053 h 22473"/>
              <a:gd name="T34" fmla="*/ 112590 w 14343"/>
              <a:gd name="T35" fmla="*/ 848671 h 22473"/>
              <a:gd name="T36" fmla="*/ 112729 w 14343"/>
              <a:gd name="T37" fmla="*/ 858928 h 22473"/>
              <a:gd name="T38" fmla="*/ 162061 w 14343"/>
              <a:gd name="T39" fmla="*/ 863085 h 22473"/>
              <a:gd name="T40" fmla="*/ 215411 w 14343"/>
              <a:gd name="T41" fmla="*/ 894316 h 22473"/>
              <a:gd name="T42" fmla="*/ 405949 w 14343"/>
              <a:gd name="T43" fmla="*/ 972484 h 22473"/>
              <a:gd name="T44" fmla="*/ 443017 w 14343"/>
              <a:gd name="T45" fmla="*/ 913627 h 22473"/>
              <a:gd name="T46" fmla="*/ 0 w 14343"/>
              <a:gd name="T47" fmla="*/ 966294 h 22473"/>
              <a:gd name="T48" fmla="*/ 7691 w 14343"/>
              <a:gd name="T49" fmla="*/ 966294 h 22473"/>
              <a:gd name="T50" fmla="*/ 249639 w 14343"/>
              <a:gd name="T51" fmla="*/ 945596 h 22473"/>
              <a:gd name="T52" fmla="*/ 275136 w 14343"/>
              <a:gd name="T53" fmla="*/ 1019514 h 22473"/>
              <a:gd name="T54" fmla="*/ 368812 w 14343"/>
              <a:gd name="T55" fmla="*/ 1023580 h 22473"/>
              <a:gd name="T56" fmla="*/ 330496 w 14343"/>
              <a:gd name="T57" fmla="*/ 1075138 h 22473"/>
              <a:gd name="T58" fmla="*/ 30001 w 14343"/>
              <a:gd name="T59" fmla="*/ 1037717 h 22473"/>
              <a:gd name="T60" fmla="*/ 71642 w 14343"/>
              <a:gd name="T61" fmla="*/ 1093155 h 22473"/>
              <a:gd name="T62" fmla="*/ 30001 w 14343"/>
              <a:gd name="T63" fmla="*/ 1037717 h 22473"/>
              <a:gd name="T64" fmla="*/ 174463 w 14343"/>
              <a:gd name="T65" fmla="*/ 1131131 h 22473"/>
              <a:gd name="T66" fmla="*/ 286014 w 14343"/>
              <a:gd name="T67" fmla="*/ 1079573 h 22473"/>
              <a:gd name="T68" fmla="*/ 278809 w 14343"/>
              <a:gd name="T69" fmla="*/ 1097590 h 22473"/>
              <a:gd name="T70" fmla="*/ 281511 w 14343"/>
              <a:gd name="T71" fmla="*/ 1107200 h 22473"/>
              <a:gd name="T72" fmla="*/ 286222 w 14343"/>
              <a:gd name="T73" fmla="*/ 1161530 h 22473"/>
              <a:gd name="T74" fmla="*/ 276730 w 14343"/>
              <a:gd name="T75" fmla="*/ 1222050 h 22473"/>
              <a:gd name="T76" fmla="*/ 262873 w 14343"/>
              <a:gd name="T77" fmla="*/ 1297169 h 22473"/>
              <a:gd name="T78" fmla="*/ 232802 w 14343"/>
              <a:gd name="T79" fmla="*/ 1357690 h 22473"/>
              <a:gd name="T80" fmla="*/ 239592 w 14343"/>
              <a:gd name="T81" fmla="*/ 1362587 h 22473"/>
              <a:gd name="T82" fmla="*/ 143908 w 14343"/>
              <a:gd name="T83" fmla="*/ 1536664 h 22473"/>
              <a:gd name="T84" fmla="*/ 181045 w 14343"/>
              <a:gd name="T85" fmla="*/ 1477622 h 22473"/>
              <a:gd name="T86" fmla="*/ 86331 w 14343"/>
              <a:gd name="T87" fmla="*/ 1664449 h 22473"/>
              <a:gd name="T88" fmla="*/ 114946 w 14343"/>
              <a:gd name="T89" fmla="*/ 1592564 h 22473"/>
              <a:gd name="T90" fmla="*/ 75106 w 14343"/>
              <a:gd name="T91" fmla="*/ 1805171 h 22473"/>
              <a:gd name="T92" fmla="*/ 73305 w 14343"/>
              <a:gd name="T93" fmla="*/ 1723399 h 22473"/>
              <a:gd name="T94" fmla="*/ 119450 w 14343"/>
              <a:gd name="T95" fmla="*/ 1931016 h 22473"/>
              <a:gd name="T96" fmla="*/ 92982 w 14343"/>
              <a:gd name="T97" fmla="*/ 1862550 h 22473"/>
              <a:gd name="T98" fmla="*/ 203563 w 14343"/>
              <a:gd name="T99" fmla="*/ 2022675 h 22473"/>
              <a:gd name="T100" fmla="*/ 162962 w 14343"/>
              <a:gd name="T101" fmla="*/ 1974443 h 22473"/>
              <a:gd name="T102" fmla="*/ 306246 w 14343"/>
              <a:gd name="T103" fmla="*/ 2070075 h 22473"/>
              <a:gd name="T104" fmla="*/ 254628 w 14343"/>
              <a:gd name="T105" fmla="*/ 2042078 h 22473"/>
              <a:gd name="T106" fmla="*/ 356617 w 14343"/>
              <a:gd name="T107" fmla="*/ 2071276 h 22473"/>
              <a:gd name="T108" fmla="*/ 414194 w 14343"/>
              <a:gd name="T109" fmla="*/ 2060188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86;p3"/>
          <p:cNvGrpSpPr>
            <a:grpSpLocks/>
          </p:cNvGrpSpPr>
          <p:nvPr/>
        </p:nvGrpSpPr>
        <p:grpSpPr bwMode="auto">
          <a:xfrm rot="-6145098">
            <a:off x="1915584" y="5834592"/>
            <a:ext cx="577850" cy="522817"/>
            <a:chOff x="1640475" y="1197075"/>
            <a:chExt cx="55475" cy="50250"/>
          </a:xfrm>
        </p:grpSpPr>
        <p:sp>
          <p:nvSpPr>
            <p:cNvPr id="16" name="Google Shape;87;p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88;p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89;p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90;p3"/>
          <p:cNvGrpSpPr>
            <a:grpSpLocks/>
          </p:cNvGrpSpPr>
          <p:nvPr/>
        </p:nvGrpSpPr>
        <p:grpSpPr bwMode="auto">
          <a:xfrm rot="-5400000">
            <a:off x="11090540" y="5194036"/>
            <a:ext cx="325438" cy="294216"/>
            <a:chOff x="1640475" y="1197075"/>
            <a:chExt cx="55475" cy="50250"/>
          </a:xfrm>
        </p:grpSpPr>
        <p:sp>
          <p:nvSpPr>
            <p:cNvPr id="20" name="Google Shape;91;p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92;p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93;p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" name="Google Shape;94;p3"/>
          <p:cNvSpPr>
            <a:spLocks/>
          </p:cNvSpPr>
          <p:nvPr/>
        </p:nvSpPr>
        <p:spPr bwMode="auto">
          <a:xfrm rot="17277717">
            <a:off x="340520" y="706174"/>
            <a:ext cx="773113" cy="179916"/>
          </a:xfrm>
          <a:custGeom>
            <a:avLst/>
            <a:gdLst>
              <a:gd name="T0" fmla="*/ 612470 w 7397"/>
              <a:gd name="T1" fmla="*/ 0 h 1733"/>
              <a:gd name="T2" fmla="*/ 594284 w 7397"/>
              <a:gd name="T3" fmla="*/ 2492 h 1733"/>
              <a:gd name="T4" fmla="*/ 554150 w 7397"/>
              <a:gd name="T5" fmla="*/ 42280 h 1733"/>
              <a:gd name="T6" fmla="*/ 535755 w 7397"/>
              <a:gd name="T7" fmla="*/ 69220 h 1733"/>
              <a:gd name="T8" fmla="*/ 496561 w 7397"/>
              <a:gd name="T9" fmla="*/ 82301 h 1733"/>
              <a:gd name="T10" fmla="*/ 493843 w 7397"/>
              <a:gd name="T11" fmla="*/ 82301 h 1733"/>
              <a:gd name="T12" fmla="*/ 430610 w 7397"/>
              <a:gd name="T13" fmla="*/ 62213 h 1733"/>
              <a:gd name="T14" fmla="*/ 420368 w 7397"/>
              <a:gd name="T15" fmla="*/ 53959 h 1733"/>
              <a:gd name="T16" fmla="*/ 394657 w 7397"/>
              <a:gd name="T17" fmla="*/ 35817 h 1733"/>
              <a:gd name="T18" fmla="*/ 357971 w 7397"/>
              <a:gd name="T19" fmla="*/ 27953 h 1733"/>
              <a:gd name="T20" fmla="*/ 342398 w 7397"/>
              <a:gd name="T21" fmla="*/ 29199 h 1733"/>
              <a:gd name="T22" fmla="*/ 298396 w 7397"/>
              <a:gd name="T23" fmla="*/ 51234 h 1733"/>
              <a:gd name="T24" fmla="*/ 284600 w 7397"/>
              <a:gd name="T25" fmla="*/ 74904 h 1733"/>
              <a:gd name="T26" fmla="*/ 259725 w 7397"/>
              <a:gd name="T27" fmla="*/ 103792 h 1733"/>
              <a:gd name="T28" fmla="*/ 249482 w 7397"/>
              <a:gd name="T29" fmla="*/ 105349 h 1733"/>
              <a:gd name="T30" fmla="*/ 203495 w 7397"/>
              <a:gd name="T31" fmla="*/ 85027 h 1733"/>
              <a:gd name="T32" fmla="*/ 138381 w 7397"/>
              <a:gd name="T33" fmla="*/ 54971 h 1733"/>
              <a:gd name="T34" fmla="*/ 133364 w 7397"/>
              <a:gd name="T35" fmla="*/ 55205 h 1733"/>
              <a:gd name="T36" fmla="*/ 76088 w 7397"/>
              <a:gd name="T37" fmla="*/ 96706 h 1733"/>
              <a:gd name="T38" fmla="*/ 56021 w 7397"/>
              <a:gd name="T39" fmla="*/ 121545 h 1733"/>
              <a:gd name="T40" fmla="*/ 50795 w 7397"/>
              <a:gd name="T41" fmla="*/ 121856 h 1733"/>
              <a:gd name="T42" fmla="*/ 17454 w 7397"/>
              <a:gd name="T43" fmla="*/ 108308 h 1733"/>
              <a:gd name="T44" fmla="*/ 10034 w 7397"/>
              <a:gd name="T45" fmla="*/ 105271 h 1733"/>
              <a:gd name="T46" fmla="*/ 5435 w 7397"/>
              <a:gd name="T47" fmla="*/ 106283 h 1733"/>
              <a:gd name="T48" fmla="*/ 2613 w 7397"/>
              <a:gd name="T49" fmla="*/ 115238 h 1733"/>
              <a:gd name="T50" fmla="*/ 51109 w 7397"/>
              <a:gd name="T51" fmla="*/ 134859 h 1733"/>
              <a:gd name="T52" fmla="*/ 62606 w 7397"/>
              <a:gd name="T53" fmla="*/ 133925 h 1733"/>
              <a:gd name="T54" fmla="*/ 67100 w 7397"/>
              <a:gd name="T55" fmla="*/ 131900 h 1733"/>
              <a:gd name="T56" fmla="*/ 91557 w 7397"/>
              <a:gd name="T57" fmla="*/ 102624 h 1733"/>
              <a:gd name="T58" fmla="*/ 135141 w 7397"/>
              <a:gd name="T59" fmla="*/ 68130 h 1733"/>
              <a:gd name="T60" fmla="*/ 138172 w 7397"/>
              <a:gd name="T61" fmla="*/ 68052 h 1733"/>
              <a:gd name="T62" fmla="*/ 190848 w 7397"/>
              <a:gd name="T63" fmla="*/ 94137 h 1733"/>
              <a:gd name="T64" fmla="*/ 249587 w 7397"/>
              <a:gd name="T65" fmla="*/ 118352 h 1733"/>
              <a:gd name="T66" fmla="*/ 266623 w 7397"/>
              <a:gd name="T67" fmla="*/ 115705 h 1733"/>
              <a:gd name="T68" fmla="*/ 301218 w 7397"/>
              <a:gd name="T69" fmla="*/ 79109 h 1733"/>
              <a:gd name="T70" fmla="*/ 313133 w 7397"/>
              <a:gd name="T71" fmla="*/ 58320 h 1733"/>
              <a:gd name="T72" fmla="*/ 346056 w 7397"/>
              <a:gd name="T73" fmla="*/ 42046 h 1733"/>
              <a:gd name="T74" fmla="*/ 358180 w 7397"/>
              <a:gd name="T75" fmla="*/ 41034 h 1733"/>
              <a:gd name="T76" fmla="*/ 385041 w 7397"/>
              <a:gd name="T77" fmla="*/ 46796 h 1733"/>
              <a:gd name="T78" fmla="*/ 407199 w 7397"/>
              <a:gd name="T79" fmla="*/ 62602 h 1733"/>
              <a:gd name="T80" fmla="*/ 418068 w 7397"/>
              <a:gd name="T81" fmla="*/ 71478 h 1733"/>
              <a:gd name="T82" fmla="*/ 493321 w 7397"/>
              <a:gd name="T83" fmla="*/ 95305 h 1733"/>
              <a:gd name="T84" fmla="*/ 497188 w 7397"/>
              <a:gd name="T85" fmla="*/ 95305 h 1733"/>
              <a:gd name="T86" fmla="*/ 549028 w 7397"/>
              <a:gd name="T87" fmla="*/ 77630 h 1733"/>
              <a:gd name="T88" fmla="*/ 570454 w 7397"/>
              <a:gd name="T89" fmla="*/ 46952 h 1733"/>
              <a:gd name="T90" fmla="*/ 600764 w 7397"/>
              <a:gd name="T91" fmla="*/ 14638 h 1733"/>
              <a:gd name="T92" fmla="*/ 612575 w 7397"/>
              <a:gd name="T93" fmla="*/ 13003 h 1733"/>
              <a:gd name="T94" fmla="*/ 655322 w 7397"/>
              <a:gd name="T95" fmla="*/ 26629 h 1733"/>
              <a:gd name="T96" fmla="*/ 663788 w 7397"/>
              <a:gd name="T97" fmla="*/ 31535 h 1733"/>
              <a:gd name="T98" fmla="*/ 717928 w 7397"/>
              <a:gd name="T99" fmla="*/ 53181 h 1733"/>
              <a:gd name="T100" fmla="*/ 723885 w 7397"/>
              <a:gd name="T101" fmla="*/ 53492 h 1733"/>
              <a:gd name="T102" fmla="*/ 762661 w 7397"/>
              <a:gd name="T103" fmla="*/ 39866 h 1733"/>
              <a:gd name="T104" fmla="*/ 769141 w 7397"/>
              <a:gd name="T105" fmla="*/ 15573 h 1733"/>
              <a:gd name="T106" fmla="*/ 760884 w 7397"/>
              <a:gd name="T107" fmla="*/ 11212 h 1733"/>
              <a:gd name="T108" fmla="*/ 757958 w 7397"/>
              <a:gd name="T109" fmla="*/ 11602 h 1733"/>
              <a:gd name="T110" fmla="*/ 752628 w 7397"/>
              <a:gd name="T111" fmla="*/ 19933 h 1733"/>
              <a:gd name="T112" fmla="*/ 748970 w 7397"/>
              <a:gd name="T113" fmla="*/ 31612 h 1733"/>
              <a:gd name="T114" fmla="*/ 723990 w 7397"/>
              <a:gd name="T115" fmla="*/ 40411 h 1733"/>
              <a:gd name="T116" fmla="*/ 720436 w 7397"/>
              <a:gd name="T117" fmla="*/ 40177 h 1733"/>
              <a:gd name="T118" fmla="*/ 674658 w 7397"/>
              <a:gd name="T119" fmla="*/ 21335 h 1733"/>
              <a:gd name="T120" fmla="*/ 665983 w 7397"/>
              <a:gd name="T121" fmla="*/ 16273 h 1733"/>
              <a:gd name="T122" fmla="*/ 6124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4" name="Google Shape;95;p3"/>
          <p:cNvGrpSpPr>
            <a:grpSpLocks/>
          </p:cNvGrpSpPr>
          <p:nvPr/>
        </p:nvGrpSpPr>
        <p:grpSpPr bwMode="auto">
          <a:xfrm rot="-5400000">
            <a:off x="1814778" y="655374"/>
            <a:ext cx="296863" cy="268817"/>
            <a:chOff x="1640475" y="1197075"/>
            <a:chExt cx="55475" cy="50250"/>
          </a:xfrm>
        </p:grpSpPr>
        <p:sp>
          <p:nvSpPr>
            <p:cNvPr id="25" name="Google Shape;96;p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97;p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98;p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7" name="Google Shape;77;p3"/>
          <p:cNvSpPr txBox="1">
            <a:spLocks noGrp="1"/>
          </p:cNvSpPr>
          <p:nvPr>
            <p:ph type="title"/>
          </p:nvPr>
        </p:nvSpPr>
        <p:spPr>
          <a:xfrm>
            <a:off x="3849000" y="1333800"/>
            <a:ext cx="4494000" cy="112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8" name="Google Shape;78;p3">
            <a:hlinkClick r:id=""/>
          </p:cNvPr>
          <p:cNvSpPr txBox="1">
            <a:spLocks noGrp="1"/>
          </p:cNvSpPr>
          <p:nvPr>
            <p:ph type="subTitle" idx="1"/>
          </p:nvPr>
        </p:nvSpPr>
        <p:spPr>
          <a:xfrm>
            <a:off x="5230967" y="4493067"/>
            <a:ext cx="1730400" cy="789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Gloria Hallelujah"/>
              <a:buNone/>
              <a:defRPr sz="2000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subTitle" idx="2"/>
          </p:nvPr>
        </p:nvSpPr>
        <p:spPr>
          <a:xfrm>
            <a:off x="4055300" y="3080033"/>
            <a:ext cx="4081600" cy="789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aleway SemiBold"/>
              <a:buNone/>
              <a:defRPr sz="16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071277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0;p4"/>
          <p:cNvSpPr>
            <a:spLocks/>
          </p:cNvSpPr>
          <p:nvPr/>
        </p:nvSpPr>
        <p:spPr bwMode="auto">
          <a:xfrm>
            <a:off x="-548217" y="-193675"/>
            <a:ext cx="5598584" cy="1508125"/>
          </a:xfrm>
          <a:custGeom>
            <a:avLst/>
            <a:gdLst>
              <a:gd name="T0" fmla="*/ 4183397 w 25668"/>
              <a:gd name="T1" fmla="*/ 0 h 6921"/>
              <a:gd name="T2" fmla="*/ 3694437 w 25668"/>
              <a:gd name="T3" fmla="*/ 218 h 6921"/>
              <a:gd name="T4" fmla="*/ 3675298 w 25668"/>
              <a:gd name="T5" fmla="*/ 218 h 6921"/>
              <a:gd name="T6" fmla="*/ 0 w 25668"/>
              <a:gd name="T7" fmla="*/ 654 h 6921"/>
              <a:gd name="T8" fmla="*/ 164 w 25668"/>
              <a:gd name="T9" fmla="*/ 289815 h 6921"/>
              <a:gd name="T10" fmla="*/ 164 w 25668"/>
              <a:gd name="T11" fmla="*/ 565683 h 6921"/>
              <a:gd name="T12" fmla="*/ 327 w 25668"/>
              <a:gd name="T13" fmla="*/ 814313 h 6921"/>
              <a:gd name="T14" fmla="*/ 327 w 25668"/>
              <a:gd name="T15" fmla="*/ 1089964 h 6921"/>
              <a:gd name="T16" fmla="*/ 491 w 25668"/>
              <a:gd name="T17" fmla="*/ 1338812 h 6921"/>
              <a:gd name="T18" fmla="*/ 491 w 25668"/>
              <a:gd name="T19" fmla="*/ 1367140 h 6921"/>
              <a:gd name="T20" fmla="*/ 223459 w 25668"/>
              <a:gd name="T21" fmla="*/ 1352105 h 6921"/>
              <a:gd name="T22" fmla="*/ 316703 w 25668"/>
              <a:gd name="T23" fmla="*/ 1338812 h 6921"/>
              <a:gd name="T24" fmla="*/ 546706 w 25668"/>
              <a:gd name="T25" fmla="*/ 1292616 h 6921"/>
              <a:gd name="T26" fmla="*/ 1051043 w 25668"/>
              <a:gd name="T27" fmla="*/ 1209812 h 6921"/>
              <a:gd name="T28" fmla="*/ 1191891 w 25668"/>
              <a:gd name="T29" fmla="*/ 1221361 h 6921"/>
              <a:gd name="T30" fmla="*/ 1516938 w 25668"/>
              <a:gd name="T31" fmla="*/ 1338594 h 6921"/>
              <a:gd name="T32" fmla="*/ 1545238 w 25668"/>
              <a:gd name="T33" fmla="*/ 1351887 h 6921"/>
              <a:gd name="T34" fmla="*/ 1666128 w 25668"/>
              <a:gd name="T35" fmla="*/ 1406581 h 6921"/>
              <a:gd name="T36" fmla="*/ 2153125 w 25668"/>
              <a:gd name="T37" fmla="*/ 1508125 h 6921"/>
              <a:gd name="T38" fmla="*/ 2188296 w 25668"/>
              <a:gd name="T39" fmla="*/ 1507471 h 6921"/>
              <a:gd name="T40" fmla="*/ 2658280 w 25668"/>
              <a:gd name="T41" fmla="*/ 1351887 h 6921"/>
              <a:gd name="T42" fmla="*/ 2667114 w 25668"/>
              <a:gd name="T43" fmla="*/ 1344042 h 6921"/>
              <a:gd name="T44" fmla="*/ 2673167 w 25668"/>
              <a:gd name="T45" fmla="*/ 1338376 h 6921"/>
              <a:gd name="T46" fmla="*/ 2827102 w 25668"/>
              <a:gd name="T47" fmla="*/ 1089528 h 6921"/>
              <a:gd name="T48" fmla="*/ 2832664 w 25668"/>
              <a:gd name="T49" fmla="*/ 1076236 h 6921"/>
              <a:gd name="T50" fmla="*/ 2973184 w 25668"/>
              <a:gd name="T51" fmla="*/ 827388 h 6921"/>
              <a:gd name="T52" fmla="*/ 2986599 w 25668"/>
              <a:gd name="T53" fmla="*/ 813878 h 6921"/>
              <a:gd name="T54" fmla="*/ 3082624 w 25668"/>
              <a:gd name="T55" fmla="*/ 745237 h 6921"/>
              <a:gd name="T56" fmla="*/ 3658285 w 25668"/>
              <a:gd name="T57" fmla="*/ 623210 h 6921"/>
              <a:gd name="T58" fmla="*/ 3675461 w 25668"/>
              <a:gd name="T59" fmla="*/ 619070 h 6921"/>
              <a:gd name="T60" fmla="*/ 3694601 w 25668"/>
              <a:gd name="T61" fmla="*/ 614276 h 6921"/>
              <a:gd name="T62" fmla="*/ 3832341 w 25668"/>
              <a:gd name="T63" fmla="*/ 564811 h 6921"/>
              <a:gd name="T64" fmla="*/ 3860641 w 25668"/>
              <a:gd name="T65" fmla="*/ 551519 h 6921"/>
              <a:gd name="T66" fmla="*/ 4140701 w 25668"/>
              <a:gd name="T67" fmla="*/ 302671 h 6921"/>
              <a:gd name="T68" fmla="*/ 4148063 w 25668"/>
              <a:gd name="T69" fmla="*/ 288943 h 6921"/>
              <a:gd name="T70" fmla="*/ 4178490 w 25668"/>
              <a:gd name="T71" fmla="*/ 213112 h 6921"/>
              <a:gd name="T72" fmla="*/ 4183397 w 25668"/>
              <a:gd name="T73" fmla="*/ 0 h 692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101;p4"/>
          <p:cNvSpPr>
            <a:spLocks/>
          </p:cNvSpPr>
          <p:nvPr/>
        </p:nvSpPr>
        <p:spPr bwMode="auto">
          <a:xfrm rot="14847216">
            <a:off x="2735792" y="288397"/>
            <a:ext cx="1593850" cy="1452033"/>
          </a:xfrm>
          <a:custGeom>
            <a:avLst/>
            <a:gdLst>
              <a:gd name="T0" fmla="*/ 1454849 w 17601"/>
              <a:gd name="T1" fmla="*/ 6385 h 16033"/>
              <a:gd name="T2" fmla="*/ 1465625 w 17601"/>
              <a:gd name="T3" fmla="*/ 9441 h 16033"/>
              <a:gd name="T4" fmla="*/ 1458562 w 17601"/>
              <a:gd name="T5" fmla="*/ 0 h 16033"/>
              <a:gd name="T6" fmla="*/ 1502028 w 17601"/>
              <a:gd name="T7" fmla="*/ 49924 h 16033"/>
              <a:gd name="T8" fmla="*/ 1543321 w 17601"/>
              <a:gd name="T9" fmla="*/ 96860 h 16033"/>
              <a:gd name="T10" fmla="*/ 1506103 w 17601"/>
              <a:gd name="T11" fmla="*/ 44083 h 16033"/>
              <a:gd name="T12" fmla="*/ 1561884 w 17601"/>
              <a:gd name="T13" fmla="*/ 143659 h 16033"/>
              <a:gd name="T14" fmla="*/ 1583436 w 17601"/>
              <a:gd name="T15" fmla="*/ 197591 h 16033"/>
              <a:gd name="T16" fmla="*/ 1566774 w 17601"/>
              <a:gd name="T17" fmla="*/ 138769 h 16033"/>
              <a:gd name="T18" fmla="*/ 1583708 w 17601"/>
              <a:gd name="T19" fmla="*/ 251387 h 16033"/>
              <a:gd name="T20" fmla="*/ 1584523 w 17601"/>
              <a:gd name="T21" fmla="*/ 302669 h 16033"/>
              <a:gd name="T22" fmla="*/ 1593759 w 17601"/>
              <a:gd name="T23" fmla="*/ 246292 h 16033"/>
              <a:gd name="T24" fmla="*/ 1569762 w 17601"/>
              <a:gd name="T25" fmla="*/ 346616 h 16033"/>
              <a:gd name="T26" fmla="*/ 1539698 w 17601"/>
              <a:gd name="T27" fmla="*/ 397831 h 16033"/>
              <a:gd name="T28" fmla="*/ 1548663 w 17601"/>
              <a:gd name="T29" fmla="*/ 401159 h 16033"/>
              <a:gd name="T30" fmla="*/ 1571121 w 17601"/>
              <a:gd name="T31" fmla="*/ 346820 h 16033"/>
              <a:gd name="T32" fmla="*/ 1504473 w 17601"/>
              <a:gd name="T33" fmla="*/ 442728 h 16033"/>
              <a:gd name="T34" fmla="*/ 1464357 w 17601"/>
              <a:gd name="T35" fmla="*/ 489596 h 16033"/>
              <a:gd name="T36" fmla="*/ 1511445 w 17601"/>
              <a:gd name="T37" fmla="*/ 441777 h 16033"/>
              <a:gd name="T38" fmla="*/ 1409572 w 17601"/>
              <a:gd name="T39" fmla="*/ 518532 h 16033"/>
              <a:gd name="T40" fmla="*/ 1354877 w 17601"/>
              <a:gd name="T41" fmla="*/ 555211 h 16033"/>
              <a:gd name="T42" fmla="*/ 1416635 w 17601"/>
              <a:gd name="T43" fmla="*/ 519143 h 16033"/>
              <a:gd name="T44" fmla="*/ 1290130 w 17601"/>
              <a:gd name="T45" fmla="*/ 571376 h 16033"/>
              <a:gd name="T46" fmla="*/ 1225203 w 17601"/>
              <a:gd name="T47" fmla="*/ 594946 h 16033"/>
              <a:gd name="T48" fmla="*/ 1296650 w 17601"/>
              <a:gd name="T49" fmla="*/ 573414 h 16033"/>
              <a:gd name="T50" fmla="*/ 1155566 w 17601"/>
              <a:gd name="T51" fmla="*/ 596033 h 16033"/>
              <a:gd name="T52" fmla="*/ 1080678 w 17601"/>
              <a:gd name="T53" fmla="*/ 601671 h 16033"/>
              <a:gd name="T54" fmla="*/ 1153574 w 17601"/>
              <a:gd name="T55" fmla="*/ 603708 h 16033"/>
              <a:gd name="T56" fmla="*/ 1156200 w 17601"/>
              <a:gd name="T57" fmla="*/ 596033 h 16033"/>
              <a:gd name="T58" fmla="*/ 944846 w 17601"/>
              <a:gd name="T59" fmla="*/ 607987 h 16033"/>
              <a:gd name="T60" fmla="*/ 947562 w 17601"/>
              <a:gd name="T61" fmla="*/ 615255 h 16033"/>
              <a:gd name="T62" fmla="*/ 1015659 w 17601"/>
              <a:gd name="T63" fmla="*/ 599429 h 16033"/>
              <a:gd name="T64" fmla="*/ 831653 w 17601"/>
              <a:gd name="T65" fmla="*/ 670885 h 16033"/>
              <a:gd name="T66" fmla="*/ 840074 w 17601"/>
              <a:gd name="T67" fmla="*/ 674893 h 16033"/>
              <a:gd name="T68" fmla="*/ 883359 w 17601"/>
              <a:gd name="T69" fmla="*/ 630742 h 16033"/>
              <a:gd name="T70" fmla="*/ 781123 w 17601"/>
              <a:gd name="T71" fmla="*/ 770054 h 16033"/>
              <a:gd name="T72" fmla="*/ 790903 w 17601"/>
              <a:gd name="T73" fmla="*/ 771820 h 16033"/>
              <a:gd name="T74" fmla="*/ 805573 w 17601"/>
              <a:gd name="T75" fmla="*/ 716530 h 16033"/>
              <a:gd name="T76" fmla="*/ 747980 w 17601"/>
              <a:gd name="T77" fmla="*/ 872280 h 16033"/>
              <a:gd name="T78" fmla="*/ 757670 w 17601"/>
              <a:gd name="T79" fmla="*/ 874521 h 16033"/>
              <a:gd name="T80" fmla="*/ 770438 w 17601"/>
              <a:gd name="T81" fmla="*/ 818552 h 16033"/>
              <a:gd name="T82" fmla="*/ 996 w 17601"/>
              <a:gd name="T83" fmla="*/ 891910 h 16033"/>
              <a:gd name="T84" fmla="*/ 38214 w 17601"/>
              <a:gd name="T85" fmla="*/ 941426 h 16033"/>
              <a:gd name="T86" fmla="*/ 5614 w 17601"/>
              <a:gd name="T87" fmla="*/ 886815 h 16033"/>
              <a:gd name="T88" fmla="*/ 685498 w 17601"/>
              <a:gd name="T89" fmla="*/ 964588 h 16033"/>
              <a:gd name="T90" fmla="*/ 693466 w 17601"/>
              <a:gd name="T91" fmla="*/ 969139 h 16033"/>
              <a:gd name="T92" fmla="*/ 727062 w 17601"/>
              <a:gd name="T93" fmla="*/ 918604 h 16033"/>
              <a:gd name="T94" fmla="*/ 73077 w 17601"/>
              <a:gd name="T95" fmla="*/ 983335 h 16033"/>
              <a:gd name="T96" fmla="*/ 131395 w 17601"/>
              <a:gd name="T97" fmla="*/ 1019675 h 16033"/>
              <a:gd name="T98" fmla="*/ 76881 w 17601"/>
              <a:gd name="T99" fmla="*/ 977018 h 16033"/>
              <a:gd name="T100" fmla="*/ 583443 w 17601"/>
              <a:gd name="T101" fmla="*/ 1034414 h 16033"/>
              <a:gd name="T102" fmla="*/ 588785 w 17601"/>
              <a:gd name="T103" fmla="*/ 1040799 h 16033"/>
              <a:gd name="T104" fmla="*/ 641850 w 17601"/>
              <a:gd name="T105" fmla="*/ 1001811 h 16033"/>
              <a:gd name="T106" fmla="*/ 183192 w 17601"/>
              <a:gd name="T107" fmla="*/ 1050240 h 16033"/>
              <a:gd name="T108" fmla="*/ 254277 w 17601"/>
              <a:gd name="T109" fmla="*/ 1069938 h 16033"/>
              <a:gd name="T110" fmla="*/ 185546 w 17601"/>
              <a:gd name="T111" fmla="*/ 1043108 h 16033"/>
              <a:gd name="T112" fmla="*/ 456033 w 17601"/>
              <a:gd name="T113" fmla="*/ 1074489 h 16033"/>
              <a:gd name="T114" fmla="*/ 458296 w 17601"/>
              <a:gd name="T115" fmla="*/ 1081893 h 16033"/>
              <a:gd name="T116" fmla="*/ 523948 w 17601"/>
              <a:gd name="T117" fmla="*/ 1058323 h 16033"/>
              <a:gd name="T118" fmla="*/ 316760 w 17601"/>
              <a:gd name="T119" fmla="*/ 1085425 h 16033"/>
              <a:gd name="T120" fmla="*/ 387664 w 17601"/>
              <a:gd name="T121" fmla="*/ 1088821 h 16033"/>
              <a:gd name="T122" fmla="*/ 387392 w 17601"/>
              <a:gd name="T123" fmla="*/ 1081282 h 16033"/>
              <a:gd name="T124" fmla="*/ 318299 w 17601"/>
              <a:gd name="T125" fmla="*/ 1078021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102;p4"/>
          <p:cNvSpPr>
            <a:spLocks/>
          </p:cNvSpPr>
          <p:nvPr/>
        </p:nvSpPr>
        <p:spPr bwMode="auto">
          <a:xfrm>
            <a:off x="-764116" y="3814763"/>
            <a:ext cx="3570817" cy="3719512"/>
          </a:xfrm>
          <a:custGeom>
            <a:avLst/>
            <a:gdLst>
              <a:gd name="T0" fmla="*/ 953676 w 16369"/>
              <a:gd name="T1" fmla="*/ 218 h 17058"/>
              <a:gd name="T2" fmla="*/ 713335 w 16369"/>
              <a:gd name="T3" fmla="*/ 34670 h 17058"/>
              <a:gd name="T4" fmla="*/ 562487 w 16369"/>
              <a:gd name="T5" fmla="*/ 153072 h 17058"/>
              <a:gd name="T6" fmla="*/ 348323 w 16369"/>
              <a:gd name="T7" fmla="*/ 1104210 h 17058"/>
              <a:gd name="T8" fmla="*/ 184387 w 16369"/>
              <a:gd name="T9" fmla="*/ 2416658 h 17058"/>
              <a:gd name="T10" fmla="*/ 5726 w 16369"/>
              <a:gd name="T11" fmla="*/ 3132301 h 17058"/>
              <a:gd name="T12" fmla="*/ 23560 w 16369"/>
              <a:gd name="T13" fmla="*/ 3175911 h 17058"/>
              <a:gd name="T14" fmla="*/ 1488513 w 16369"/>
              <a:gd name="T15" fmla="*/ 3540056 h 17058"/>
              <a:gd name="T16" fmla="*/ 1854833 w 16369"/>
              <a:gd name="T17" fmla="*/ 3631201 h 17058"/>
              <a:gd name="T18" fmla="*/ 2201193 w 16369"/>
              <a:gd name="T19" fmla="*/ 3713407 h 17058"/>
              <a:gd name="T20" fmla="*/ 2275308 w 16369"/>
              <a:gd name="T21" fmla="*/ 3719512 h 17058"/>
              <a:gd name="T22" fmla="*/ 2484073 w 16369"/>
              <a:gd name="T23" fmla="*/ 3640141 h 17058"/>
              <a:gd name="T24" fmla="*/ 2627558 w 16369"/>
              <a:gd name="T25" fmla="*/ 3344683 h 17058"/>
              <a:gd name="T26" fmla="*/ 2483909 w 16369"/>
              <a:gd name="T27" fmla="*/ 2561008 h 17058"/>
              <a:gd name="T28" fmla="*/ 2074724 w 16369"/>
              <a:gd name="T29" fmla="*/ 1984045 h 17058"/>
              <a:gd name="T30" fmla="*/ 1715439 w 16369"/>
              <a:gd name="T31" fmla="*/ 1430414 h 17058"/>
              <a:gd name="T32" fmla="*/ 1682717 w 16369"/>
              <a:gd name="T33" fmla="*/ 636709 h 17058"/>
              <a:gd name="T34" fmla="*/ 1335048 w 16369"/>
              <a:gd name="T35" fmla="*/ 112296 h 17058"/>
              <a:gd name="T36" fmla="*/ 953676 w 16369"/>
              <a:gd name="T37" fmla="*/ 218 h 170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103;p4"/>
          <p:cNvSpPr>
            <a:spLocks/>
          </p:cNvSpPr>
          <p:nvPr/>
        </p:nvSpPr>
        <p:spPr bwMode="auto">
          <a:xfrm>
            <a:off x="8792634" y="5548314"/>
            <a:ext cx="4044951" cy="1666875"/>
          </a:xfrm>
          <a:custGeom>
            <a:avLst/>
            <a:gdLst>
              <a:gd name="T0" fmla="*/ 1660268 w 18552"/>
              <a:gd name="T1" fmla="*/ 0 h 7647"/>
              <a:gd name="T2" fmla="*/ 1480554 w 18552"/>
              <a:gd name="T3" fmla="*/ 90679 h 7647"/>
              <a:gd name="T4" fmla="*/ 1239355 w 18552"/>
              <a:gd name="T5" fmla="*/ 399771 h 7647"/>
              <a:gd name="T6" fmla="*/ 960218 w 18552"/>
              <a:gd name="T7" fmla="*/ 652625 h 7647"/>
              <a:gd name="T8" fmla="*/ 650338 w 18552"/>
              <a:gd name="T9" fmla="*/ 758780 h 7647"/>
              <a:gd name="T10" fmla="*/ 626954 w 18552"/>
              <a:gd name="T11" fmla="*/ 759434 h 7647"/>
              <a:gd name="T12" fmla="*/ 493027 w 18552"/>
              <a:gd name="T13" fmla="*/ 740252 h 7647"/>
              <a:gd name="T14" fmla="*/ 323289 w 18552"/>
              <a:gd name="T15" fmla="*/ 674205 h 7647"/>
              <a:gd name="T16" fmla="*/ 273250 w 18552"/>
              <a:gd name="T17" fmla="*/ 667230 h 7647"/>
              <a:gd name="T18" fmla="*/ 165814 w 18552"/>
              <a:gd name="T19" fmla="*/ 711697 h 7647"/>
              <a:gd name="T20" fmla="*/ 64919 w 18552"/>
              <a:gd name="T21" fmla="*/ 878886 h 7647"/>
              <a:gd name="T22" fmla="*/ 12101 w 18552"/>
              <a:gd name="T23" fmla="*/ 1268630 h 7647"/>
              <a:gd name="T24" fmla="*/ 148644 w 18552"/>
              <a:gd name="T25" fmla="*/ 1595378 h 7647"/>
              <a:gd name="T26" fmla="*/ 367113 w 18552"/>
              <a:gd name="T27" fmla="*/ 1666875 h 7647"/>
              <a:gd name="T28" fmla="*/ 449039 w 18552"/>
              <a:gd name="T29" fmla="*/ 1662733 h 7647"/>
              <a:gd name="T30" fmla="*/ 1238701 w 18552"/>
              <a:gd name="T31" fmla="*/ 1589929 h 7647"/>
              <a:gd name="T32" fmla="*/ 2029343 w 18552"/>
              <a:gd name="T33" fmla="*/ 1517342 h 7647"/>
              <a:gd name="T34" fmla="*/ 2819822 w 18552"/>
              <a:gd name="T35" fmla="*/ 1444756 h 7647"/>
              <a:gd name="T36" fmla="*/ 3013272 w 18552"/>
              <a:gd name="T37" fmla="*/ 1426664 h 7647"/>
              <a:gd name="T38" fmla="*/ 3027172 w 18552"/>
              <a:gd name="T39" fmla="*/ 1386556 h 7647"/>
              <a:gd name="T40" fmla="*/ 2921862 w 18552"/>
              <a:gd name="T41" fmla="*/ 730225 h 7647"/>
              <a:gd name="T42" fmla="*/ 2921862 w 18552"/>
              <a:gd name="T43" fmla="*/ 730225 h 7647"/>
              <a:gd name="T44" fmla="*/ 2921862 w 18552"/>
              <a:gd name="T45" fmla="*/ 730225 h 7647"/>
              <a:gd name="T46" fmla="*/ 2923170 w 18552"/>
              <a:gd name="T47" fmla="*/ 676603 h 7647"/>
              <a:gd name="T48" fmla="*/ 2923334 w 18552"/>
              <a:gd name="T49" fmla="*/ 670063 h 7647"/>
              <a:gd name="T50" fmla="*/ 2907635 w 18552"/>
              <a:gd name="T51" fmla="*/ 645432 h 7647"/>
              <a:gd name="T52" fmla="*/ 2889975 w 18552"/>
              <a:gd name="T53" fmla="*/ 661998 h 7647"/>
              <a:gd name="T54" fmla="*/ 2651719 w 18552"/>
              <a:gd name="T55" fmla="*/ 549304 h 7647"/>
              <a:gd name="T56" fmla="*/ 2637002 w 18552"/>
              <a:gd name="T57" fmla="*/ 549958 h 7647"/>
              <a:gd name="T58" fmla="*/ 2567994 w 18552"/>
              <a:gd name="T59" fmla="*/ 571101 h 7647"/>
              <a:gd name="T60" fmla="*/ 2563088 w 18552"/>
              <a:gd name="T61" fmla="*/ 573717 h 7647"/>
              <a:gd name="T62" fmla="*/ 2383048 w 18552"/>
              <a:gd name="T63" fmla="*/ 713659 h 7647"/>
              <a:gd name="T64" fmla="*/ 2257951 w 18552"/>
              <a:gd name="T65" fmla="*/ 765973 h 7647"/>
              <a:gd name="T66" fmla="*/ 2249448 w 18552"/>
              <a:gd name="T67" fmla="*/ 765755 h 7647"/>
              <a:gd name="T68" fmla="*/ 2124188 w 18552"/>
              <a:gd name="T69" fmla="*/ 687937 h 7647"/>
              <a:gd name="T70" fmla="*/ 1952160 w 18552"/>
              <a:gd name="T71" fmla="*/ 335904 h 7647"/>
              <a:gd name="T72" fmla="*/ 1756584 w 18552"/>
              <a:gd name="T73" fmla="*/ 30299 h 7647"/>
              <a:gd name="T74" fmla="*/ 1660268 w 18552"/>
              <a:gd name="T75" fmla="*/ 0 h 764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104;p4"/>
          <p:cNvSpPr>
            <a:spLocks/>
          </p:cNvSpPr>
          <p:nvPr/>
        </p:nvSpPr>
        <p:spPr bwMode="auto">
          <a:xfrm>
            <a:off x="8036985" y="-495300"/>
            <a:ext cx="4836583" cy="3859213"/>
          </a:xfrm>
          <a:custGeom>
            <a:avLst/>
            <a:gdLst>
              <a:gd name="T0" fmla="*/ 1103163 w 22179"/>
              <a:gd name="T1" fmla="*/ 218 h 17694"/>
              <a:gd name="T2" fmla="*/ 458766 w 22179"/>
              <a:gd name="T3" fmla="*/ 309060 h 17694"/>
              <a:gd name="T4" fmla="*/ 58225 w 22179"/>
              <a:gd name="T5" fmla="*/ 1029472 h 17694"/>
              <a:gd name="T6" fmla="*/ 212128 w 22179"/>
              <a:gd name="T7" fmla="*/ 1848034 h 17694"/>
              <a:gd name="T8" fmla="*/ 629024 w 22179"/>
              <a:gd name="T9" fmla="*/ 2320675 h 17694"/>
              <a:gd name="T10" fmla="*/ 734352 w 22179"/>
              <a:gd name="T11" fmla="*/ 3184385 h 17694"/>
              <a:gd name="T12" fmla="*/ 966924 w 22179"/>
              <a:gd name="T13" fmla="*/ 3638923 h 17694"/>
              <a:gd name="T14" fmla="*/ 1337044 w 22179"/>
              <a:gd name="T15" fmla="*/ 3857250 h 17694"/>
              <a:gd name="T16" fmla="*/ 1376460 w 22179"/>
              <a:gd name="T17" fmla="*/ 3859213 h 17694"/>
              <a:gd name="T18" fmla="*/ 2125041 w 22179"/>
              <a:gd name="T19" fmla="*/ 3575890 h 17694"/>
              <a:gd name="T20" fmla="*/ 2208944 w 22179"/>
              <a:gd name="T21" fmla="*/ 3569783 h 17694"/>
              <a:gd name="T22" fmla="*/ 2822757 w 22179"/>
              <a:gd name="T23" fmla="*/ 3670113 h 17694"/>
              <a:gd name="T24" fmla="*/ 2870515 w 22179"/>
              <a:gd name="T25" fmla="*/ 3668150 h 17694"/>
              <a:gd name="T26" fmla="*/ 3513931 w 22179"/>
              <a:gd name="T27" fmla="*/ 3092779 h 17694"/>
              <a:gd name="T28" fmla="*/ 3572974 w 22179"/>
              <a:gd name="T29" fmla="*/ 2121106 h 17694"/>
              <a:gd name="T30" fmla="*/ 3395192 w 22179"/>
              <a:gd name="T31" fmla="*/ 1589793 h 17694"/>
              <a:gd name="T32" fmla="*/ 2544554 w 22179"/>
              <a:gd name="T33" fmla="*/ 1075493 h 17694"/>
              <a:gd name="T34" fmla="*/ 1717958 w 22179"/>
              <a:gd name="T35" fmla="*/ 522588 h 17694"/>
              <a:gd name="T36" fmla="*/ 1180851 w 22179"/>
              <a:gd name="T37" fmla="*/ 4580 h 17694"/>
              <a:gd name="T38" fmla="*/ 1103163 w 22179"/>
              <a:gd name="T39" fmla="*/ 218 h 1769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9" name="Google Shape;107;p4"/>
          <p:cNvGrpSpPr>
            <a:grpSpLocks/>
          </p:cNvGrpSpPr>
          <p:nvPr/>
        </p:nvGrpSpPr>
        <p:grpSpPr bwMode="auto">
          <a:xfrm rot="1800041">
            <a:off x="11554884" y="5475289"/>
            <a:ext cx="296333" cy="268287"/>
            <a:chOff x="1640475" y="1197075"/>
            <a:chExt cx="55475" cy="50250"/>
          </a:xfrm>
        </p:grpSpPr>
        <p:sp>
          <p:nvSpPr>
            <p:cNvPr id="10" name="Google Shape;108;p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109;p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110;p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oogle Shape;111;p4"/>
          <p:cNvGrpSpPr>
            <a:grpSpLocks/>
          </p:cNvGrpSpPr>
          <p:nvPr/>
        </p:nvGrpSpPr>
        <p:grpSpPr bwMode="auto">
          <a:xfrm rot="-9900030">
            <a:off x="889000" y="6167438"/>
            <a:ext cx="289984" cy="260350"/>
            <a:chOff x="1640475" y="1197075"/>
            <a:chExt cx="55475" cy="50250"/>
          </a:xfrm>
        </p:grpSpPr>
        <p:sp>
          <p:nvSpPr>
            <p:cNvPr id="14" name="Google Shape;112;p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113;p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114;p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oogle Shape;115;p4"/>
          <p:cNvGrpSpPr>
            <a:grpSpLocks/>
          </p:cNvGrpSpPr>
          <p:nvPr/>
        </p:nvGrpSpPr>
        <p:grpSpPr bwMode="auto">
          <a:xfrm rot="-5400000">
            <a:off x="11352213" y="3399368"/>
            <a:ext cx="327025" cy="294216"/>
            <a:chOff x="1640475" y="1197075"/>
            <a:chExt cx="55475" cy="50250"/>
          </a:xfrm>
        </p:grpSpPr>
        <p:sp>
          <p:nvSpPr>
            <p:cNvPr id="18" name="Google Shape;116;p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117;p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118;p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" name="Google Shape;119;p4"/>
          <p:cNvSpPr>
            <a:spLocks/>
          </p:cNvSpPr>
          <p:nvPr/>
        </p:nvSpPr>
        <p:spPr bwMode="auto">
          <a:xfrm rot="912813">
            <a:off x="11163300" y="304800"/>
            <a:ext cx="704851" cy="166688"/>
          </a:xfrm>
          <a:custGeom>
            <a:avLst/>
            <a:gdLst>
              <a:gd name="T0" fmla="*/ 418794 w 7397"/>
              <a:gd name="T1" fmla="*/ 0 h 1733"/>
              <a:gd name="T2" fmla="*/ 406359 w 7397"/>
              <a:gd name="T3" fmla="*/ 3078 h 1733"/>
              <a:gd name="T4" fmla="*/ 378916 w 7397"/>
              <a:gd name="T5" fmla="*/ 52228 h 1733"/>
              <a:gd name="T6" fmla="*/ 366337 w 7397"/>
              <a:gd name="T7" fmla="*/ 85508 h 1733"/>
              <a:gd name="T8" fmla="*/ 339538 w 7397"/>
              <a:gd name="T9" fmla="*/ 101667 h 1733"/>
              <a:gd name="T10" fmla="*/ 337679 w 7397"/>
              <a:gd name="T11" fmla="*/ 101667 h 1733"/>
              <a:gd name="T12" fmla="*/ 294442 w 7397"/>
              <a:gd name="T13" fmla="*/ 76852 h 1733"/>
              <a:gd name="T14" fmla="*/ 287438 w 7397"/>
              <a:gd name="T15" fmla="*/ 66656 h 1733"/>
              <a:gd name="T16" fmla="*/ 269858 w 7397"/>
              <a:gd name="T17" fmla="*/ 44245 h 1733"/>
              <a:gd name="T18" fmla="*/ 244773 w 7397"/>
              <a:gd name="T19" fmla="*/ 34530 h 1733"/>
              <a:gd name="T20" fmla="*/ 234124 w 7397"/>
              <a:gd name="T21" fmla="*/ 36069 h 1733"/>
              <a:gd name="T22" fmla="*/ 204037 w 7397"/>
              <a:gd name="T23" fmla="*/ 63290 h 1733"/>
              <a:gd name="T24" fmla="*/ 194603 w 7397"/>
              <a:gd name="T25" fmla="*/ 92530 h 1733"/>
              <a:gd name="T26" fmla="*/ 177594 w 7397"/>
              <a:gd name="T27" fmla="*/ 128214 h 1733"/>
              <a:gd name="T28" fmla="*/ 170591 w 7397"/>
              <a:gd name="T29" fmla="*/ 130138 h 1733"/>
              <a:gd name="T30" fmla="*/ 139145 w 7397"/>
              <a:gd name="T31" fmla="*/ 105034 h 1733"/>
              <a:gd name="T32" fmla="*/ 94622 w 7397"/>
              <a:gd name="T33" fmla="*/ 67906 h 1733"/>
              <a:gd name="T34" fmla="*/ 91191 w 7397"/>
              <a:gd name="T35" fmla="*/ 68195 h 1733"/>
              <a:gd name="T36" fmla="*/ 52028 w 7397"/>
              <a:gd name="T37" fmla="*/ 119461 h 1733"/>
              <a:gd name="T38" fmla="*/ 38306 w 7397"/>
              <a:gd name="T39" fmla="*/ 150144 h 1733"/>
              <a:gd name="T40" fmla="*/ 34733 w 7397"/>
              <a:gd name="T41" fmla="*/ 150529 h 1733"/>
              <a:gd name="T42" fmla="*/ 11935 w 7397"/>
              <a:gd name="T43" fmla="*/ 133793 h 1733"/>
              <a:gd name="T44" fmla="*/ 6861 w 7397"/>
              <a:gd name="T45" fmla="*/ 130042 h 1733"/>
              <a:gd name="T46" fmla="*/ 3716 w 7397"/>
              <a:gd name="T47" fmla="*/ 131292 h 1733"/>
              <a:gd name="T48" fmla="*/ 1787 w 7397"/>
              <a:gd name="T49" fmla="*/ 142353 h 1733"/>
              <a:gd name="T50" fmla="*/ 34947 w 7397"/>
              <a:gd name="T51" fmla="*/ 166592 h 1733"/>
              <a:gd name="T52" fmla="*/ 42808 w 7397"/>
              <a:gd name="T53" fmla="*/ 165438 h 1733"/>
              <a:gd name="T54" fmla="*/ 45882 w 7397"/>
              <a:gd name="T55" fmla="*/ 162937 h 1733"/>
              <a:gd name="T56" fmla="*/ 62605 w 7397"/>
              <a:gd name="T57" fmla="*/ 126771 h 1733"/>
              <a:gd name="T58" fmla="*/ 92406 w 7397"/>
              <a:gd name="T59" fmla="*/ 84162 h 1733"/>
              <a:gd name="T60" fmla="*/ 94479 w 7397"/>
              <a:gd name="T61" fmla="*/ 84065 h 1733"/>
              <a:gd name="T62" fmla="*/ 130498 w 7397"/>
              <a:gd name="T63" fmla="*/ 116287 h 1733"/>
              <a:gd name="T64" fmla="*/ 170662 w 7397"/>
              <a:gd name="T65" fmla="*/ 146201 h 1733"/>
              <a:gd name="T66" fmla="*/ 182311 w 7397"/>
              <a:gd name="T67" fmla="*/ 142930 h 1733"/>
              <a:gd name="T68" fmla="*/ 205967 w 7397"/>
              <a:gd name="T69" fmla="*/ 97724 h 1733"/>
              <a:gd name="T70" fmla="*/ 214114 w 7397"/>
              <a:gd name="T71" fmla="*/ 72042 h 1733"/>
              <a:gd name="T72" fmla="*/ 236626 w 7397"/>
              <a:gd name="T73" fmla="*/ 51940 h 1733"/>
              <a:gd name="T74" fmla="*/ 244916 w 7397"/>
              <a:gd name="T75" fmla="*/ 50689 h 1733"/>
              <a:gd name="T76" fmla="*/ 263283 w 7397"/>
              <a:gd name="T77" fmla="*/ 57807 h 1733"/>
              <a:gd name="T78" fmla="*/ 278434 w 7397"/>
              <a:gd name="T79" fmla="*/ 77332 h 1733"/>
              <a:gd name="T80" fmla="*/ 285866 w 7397"/>
              <a:gd name="T81" fmla="*/ 88298 h 1733"/>
              <a:gd name="T82" fmla="*/ 337322 w 7397"/>
              <a:gd name="T83" fmla="*/ 117730 h 1733"/>
              <a:gd name="T84" fmla="*/ 339966 w 7397"/>
              <a:gd name="T85" fmla="*/ 117730 h 1733"/>
              <a:gd name="T86" fmla="*/ 375414 w 7397"/>
              <a:gd name="T87" fmla="*/ 95896 h 1733"/>
              <a:gd name="T88" fmla="*/ 390064 w 7397"/>
              <a:gd name="T89" fmla="*/ 57999 h 1733"/>
              <a:gd name="T90" fmla="*/ 410790 w 7397"/>
              <a:gd name="T91" fmla="*/ 18083 h 1733"/>
              <a:gd name="T92" fmla="*/ 418865 w 7397"/>
              <a:gd name="T93" fmla="*/ 16063 h 1733"/>
              <a:gd name="T94" fmla="*/ 448095 w 7397"/>
              <a:gd name="T95" fmla="*/ 32895 h 1733"/>
              <a:gd name="T96" fmla="*/ 453884 w 7397"/>
              <a:gd name="T97" fmla="*/ 38955 h 1733"/>
              <a:gd name="T98" fmla="*/ 490904 w 7397"/>
              <a:gd name="T99" fmla="*/ 65694 h 1733"/>
              <a:gd name="T100" fmla="*/ 494977 w 7397"/>
              <a:gd name="T101" fmla="*/ 66079 h 1733"/>
              <a:gd name="T102" fmla="*/ 521491 w 7397"/>
              <a:gd name="T103" fmla="*/ 49247 h 1733"/>
              <a:gd name="T104" fmla="*/ 525922 w 7397"/>
              <a:gd name="T105" fmla="*/ 19237 h 1733"/>
              <a:gd name="T106" fmla="*/ 520276 w 7397"/>
              <a:gd name="T107" fmla="*/ 13851 h 1733"/>
              <a:gd name="T108" fmla="*/ 518275 w 7397"/>
              <a:gd name="T109" fmla="*/ 14332 h 1733"/>
              <a:gd name="T110" fmla="*/ 514631 w 7397"/>
              <a:gd name="T111" fmla="*/ 24623 h 1733"/>
              <a:gd name="T112" fmla="*/ 512129 w 7397"/>
              <a:gd name="T113" fmla="*/ 39051 h 1733"/>
              <a:gd name="T114" fmla="*/ 495049 w 7397"/>
              <a:gd name="T115" fmla="*/ 49920 h 1733"/>
              <a:gd name="T116" fmla="*/ 492619 w 7397"/>
              <a:gd name="T117" fmla="*/ 49631 h 1733"/>
              <a:gd name="T118" fmla="*/ 461317 w 7397"/>
              <a:gd name="T119" fmla="*/ 26355 h 1733"/>
              <a:gd name="T120" fmla="*/ 455385 w 7397"/>
              <a:gd name="T121" fmla="*/ 20103 h 1733"/>
              <a:gd name="T122" fmla="*/ 418794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2" name="Google Shape;120;p4"/>
          <p:cNvGrpSpPr>
            <a:grpSpLocks/>
          </p:cNvGrpSpPr>
          <p:nvPr/>
        </p:nvGrpSpPr>
        <p:grpSpPr bwMode="auto">
          <a:xfrm rot="-5400000">
            <a:off x="417778" y="1309424"/>
            <a:ext cx="296863" cy="268817"/>
            <a:chOff x="1640475" y="1197075"/>
            <a:chExt cx="55475" cy="50250"/>
          </a:xfrm>
        </p:grpSpPr>
        <p:sp>
          <p:nvSpPr>
            <p:cNvPr id="23" name="Google Shape;121;p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122;p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123;p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6" name="Google Shape;124;p4"/>
          <p:cNvSpPr>
            <a:spLocks/>
          </p:cNvSpPr>
          <p:nvPr/>
        </p:nvSpPr>
        <p:spPr bwMode="auto">
          <a:xfrm>
            <a:off x="11381317" y="5911851"/>
            <a:ext cx="812800" cy="1273175"/>
          </a:xfrm>
          <a:custGeom>
            <a:avLst/>
            <a:gdLst>
              <a:gd name="T0" fmla="*/ 579126 w 14343"/>
              <a:gd name="T1" fmla="*/ 13540 h 22473"/>
              <a:gd name="T2" fmla="*/ 546400 w 14343"/>
              <a:gd name="T3" fmla="*/ 13200 h 22473"/>
              <a:gd name="T4" fmla="*/ 514099 w 14343"/>
              <a:gd name="T5" fmla="*/ 26174 h 22473"/>
              <a:gd name="T6" fmla="*/ 480905 w 14343"/>
              <a:gd name="T7" fmla="*/ 31216 h 22473"/>
              <a:gd name="T8" fmla="*/ 453152 w 14343"/>
              <a:gd name="T9" fmla="*/ 55690 h 22473"/>
              <a:gd name="T10" fmla="*/ 426206 w 14343"/>
              <a:gd name="T11" fmla="*/ 77502 h 22473"/>
              <a:gd name="T12" fmla="*/ 407080 w 14343"/>
              <a:gd name="T13" fmla="*/ 116366 h 22473"/>
              <a:gd name="T14" fmla="*/ 385872 w 14343"/>
              <a:gd name="T15" fmla="*/ 150755 h 22473"/>
              <a:gd name="T16" fmla="*/ 376011 w 14343"/>
              <a:gd name="T17" fmla="*/ 193302 h 22473"/>
              <a:gd name="T18" fmla="*/ 361901 w 14343"/>
              <a:gd name="T19" fmla="*/ 230013 h 22473"/>
              <a:gd name="T20" fmla="*/ 353698 w 14343"/>
              <a:gd name="T21" fmla="*/ 275903 h 22473"/>
              <a:gd name="T22" fmla="*/ 339758 w 14343"/>
              <a:gd name="T23" fmla="*/ 316410 h 22473"/>
              <a:gd name="T24" fmla="*/ 335210 w 14343"/>
              <a:gd name="T25" fmla="*/ 360543 h 22473"/>
              <a:gd name="T26" fmla="*/ 323564 w 14343"/>
              <a:gd name="T27" fmla="*/ 398784 h 22473"/>
              <a:gd name="T28" fmla="*/ 313194 w 14343"/>
              <a:gd name="T29" fmla="*/ 446940 h 22473"/>
              <a:gd name="T30" fmla="*/ 323564 w 14343"/>
              <a:gd name="T31" fmla="*/ 398784 h 22473"/>
              <a:gd name="T32" fmla="*/ 287098 w 14343"/>
              <a:gd name="T33" fmla="*/ 527954 h 22473"/>
              <a:gd name="T34" fmla="*/ 69065 w 14343"/>
              <a:gd name="T35" fmla="*/ 520363 h 22473"/>
              <a:gd name="T36" fmla="*/ 69150 w 14343"/>
              <a:gd name="T37" fmla="*/ 526651 h 22473"/>
              <a:gd name="T38" fmla="*/ 99411 w 14343"/>
              <a:gd name="T39" fmla="*/ 529201 h 22473"/>
              <a:gd name="T40" fmla="*/ 132137 w 14343"/>
              <a:gd name="T41" fmla="*/ 548350 h 22473"/>
              <a:gd name="T42" fmla="*/ 249017 w 14343"/>
              <a:gd name="T43" fmla="*/ 596279 h 22473"/>
              <a:gd name="T44" fmla="*/ 271755 w 14343"/>
              <a:gd name="T45" fmla="*/ 560190 h 22473"/>
              <a:gd name="T46" fmla="*/ 0 w 14343"/>
              <a:gd name="T47" fmla="*/ 592483 h 22473"/>
              <a:gd name="T48" fmla="*/ 4718 w 14343"/>
              <a:gd name="T49" fmla="*/ 592483 h 22473"/>
              <a:gd name="T50" fmla="*/ 153133 w 14343"/>
              <a:gd name="T51" fmla="*/ 579792 h 22473"/>
              <a:gd name="T52" fmla="*/ 168774 w 14343"/>
              <a:gd name="T53" fmla="*/ 625115 h 22473"/>
              <a:gd name="T54" fmla="*/ 226236 w 14343"/>
              <a:gd name="T55" fmla="*/ 627608 h 22473"/>
              <a:gd name="T56" fmla="*/ 202732 w 14343"/>
              <a:gd name="T57" fmla="*/ 659221 h 22473"/>
              <a:gd name="T58" fmla="*/ 18403 w 14343"/>
              <a:gd name="T59" fmla="*/ 636276 h 22473"/>
              <a:gd name="T60" fmla="*/ 43947 w 14343"/>
              <a:gd name="T61" fmla="*/ 670268 h 22473"/>
              <a:gd name="T62" fmla="*/ 18403 w 14343"/>
              <a:gd name="T63" fmla="*/ 636276 h 22473"/>
              <a:gd name="T64" fmla="*/ 107019 w 14343"/>
              <a:gd name="T65" fmla="*/ 693553 h 22473"/>
              <a:gd name="T66" fmla="*/ 175446 w 14343"/>
              <a:gd name="T67" fmla="*/ 661940 h 22473"/>
              <a:gd name="T68" fmla="*/ 171026 w 14343"/>
              <a:gd name="T69" fmla="*/ 672987 h 22473"/>
              <a:gd name="T70" fmla="*/ 172684 w 14343"/>
              <a:gd name="T71" fmla="*/ 678879 h 22473"/>
              <a:gd name="T72" fmla="*/ 175574 w 14343"/>
              <a:gd name="T73" fmla="*/ 712192 h 22473"/>
              <a:gd name="T74" fmla="*/ 169751 w 14343"/>
              <a:gd name="T75" fmla="*/ 749300 h 22473"/>
              <a:gd name="T76" fmla="*/ 161251 w 14343"/>
              <a:gd name="T77" fmla="*/ 795359 h 22473"/>
              <a:gd name="T78" fmla="*/ 142805 w 14343"/>
              <a:gd name="T79" fmla="*/ 832467 h 22473"/>
              <a:gd name="T80" fmla="*/ 146970 w 14343"/>
              <a:gd name="T81" fmla="*/ 835470 h 22473"/>
              <a:gd name="T82" fmla="*/ 88276 w 14343"/>
              <a:gd name="T83" fmla="*/ 942205 h 22473"/>
              <a:gd name="T84" fmla="*/ 111057 w 14343"/>
              <a:gd name="T85" fmla="*/ 906003 h 22473"/>
              <a:gd name="T86" fmla="*/ 52957 w 14343"/>
              <a:gd name="T87" fmla="*/ 1020557 h 22473"/>
              <a:gd name="T88" fmla="*/ 70510 w 14343"/>
              <a:gd name="T89" fmla="*/ 976480 h 22473"/>
              <a:gd name="T90" fmla="*/ 46072 w 14343"/>
              <a:gd name="T91" fmla="*/ 1106840 h 22473"/>
              <a:gd name="T92" fmla="*/ 44967 w 14343"/>
              <a:gd name="T93" fmla="*/ 1056702 h 22473"/>
              <a:gd name="T94" fmla="*/ 73273 w 14343"/>
              <a:gd name="T95" fmla="*/ 1184002 h 22473"/>
              <a:gd name="T96" fmla="*/ 57037 w 14343"/>
              <a:gd name="T97" fmla="*/ 1142022 h 22473"/>
              <a:gd name="T98" fmla="*/ 124870 w 14343"/>
              <a:gd name="T99" fmla="*/ 1240203 h 22473"/>
              <a:gd name="T100" fmla="*/ 99964 w 14343"/>
              <a:gd name="T101" fmla="*/ 1210629 h 22473"/>
              <a:gd name="T102" fmla="*/ 187857 w 14343"/>
              <a:gd name="T103" fmla="*/ 1269266 h 22473"/>
              <a:gd name="T104" fmla="*/ 156193 w 14343"/>
              <a:gd name="T105" fmla="*/ 1252100 h 22473"/>
              <a:gd name="T106" fmla="*/ 218756 w 14343"/>
              <a:gd name="T107" fmla="*/ 1270002 h 22473"/>
              <a:gd name="T108" fmla="*/ 254074 w 14343"/>
              <a:gd name="T109" fmla="*/ 1263204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7" name="Google Shape;125;p4"/>
          <p:cNvSpPr>
            <a:spLocks/>
          </p:cNvSpPr>
          <p:nvPr/>
        </p:nvSpPr>
        <p:spPr bwMode="auto">
          <a:xfrm rot="20949014">
            <a:off x="1974851" y="6261101"/>
            <a:ext cx="1369483" cy="320675"/>
          </a:xfrm>
          <a:custGeom>
            <a:avLst/>
            <a:gdLst>
              <a:gd name="T0" fmla="*/ 813692 w 7397"/>
              <a:gd name="T1" fmla="*/ 0 h 1733"/>
              <a:gd name="T2" fmla="*/ 789531 w 7397"/>
              <a:gd name="T3" fmla="*/ 5921 h 1733"/>
              <a:gd name="T4" fmla="*/ 736210 w 7397"/>
              <a:gd name="T5" fmla="*/ 100477 h 1733"/>
              <a:gd name="T6" fmla="*/ 711772 w 7397"/>
              <a:gd name="T7" fmla="*/ 164501 h 1733"/>
              <a:gd name="T8" fmla="*/ 659701 w 7397"/>
              <a:gd name="T9" fmla="*/ 195588 h 1733"/>
              <a:gd name="T10" fmla="*/ 656091 w 7397"/>
              <a:gd name="T11" fmla="*/ 195588 h 1733"/>
              <a:gd name="T12" fmla="*/ 572083 w 7397"/>
              <a:gd name="T13" fmla="*/ 147847 h 1733"/>
              <a:gd name="T14" fmla="*/ 558476 w 7397"/>
              <a:gd name="T15" fmla="*/ 128233 h 1733"/>
              <a:gd name="T16" fmla="*/ 524317 w 7397"/>
              <a:gd name="T17" fmla="*/ 85119 h 1733"/>
              <a:gd name="T18" fmla="*/ 475579 w 7397"/>
              <a:gd name="T19" fmla="*/ 66430 h 1733"/>
              <a:gd name="T20" fmla="*/ 454890 w 7397"/>
              <a:gd name="T21" fmla="*/ 69390 h 1733"/>
              <a:gd name="T22" fmla="*/ 396432 w 7397"/>
              <a:gd name="T23" fmla="*/ 121757 h 1733"/>
              <a:gd name="T24" fmla="*/ 378103 w 7397"/>
              <a:gd name="T25" fmla="*/ 178009 h 1733"/>
              <a:gd name="T26" fmla="*/ 345055 w 7397"/>
              <a:gd name="T27" fmla="*/ 246659 h 1733"/>
              <a:gd name="T28" fmla="*/ 331447 w 7397"/>
              <a:gd name="T29" fmla="*/ 250360 h 1733"/>
              <a:gd name="T30" fmla="*/ 270351 w 7397"/>
              <a:gd name="T31" fmla="*/ 202064 h 1733"/>
              <a:gd name="T32" fmla="*/ 183844 w 7397"/>
              <a:gd name="T33" fmla="*/ 130639 h 1733"/>
              <a:gd name="T34" fmla="*/ 177179 w 7397"/>
              <a:gd name="T35" fmla="*/ 131194 h 1733"/>
              <a:gd name="T36" fmla="*/ 101087 w 7397"/>
              <a:gd name="T37" fmla="*/ 229820 h 1733"/>
              <a:gd name="T38" fmla="*/ 74426 w 7397"/>
              <a:gd name="T39" fmla="*/ 288848 h 1733"/>
              <a:gd name="T40" fmla="*/ 67484 w 7397"/>
              <a:gd name="T41" fmla="*/ 289588 h 1733"/>
              <a:gd name="T42" fmla="*/ 23189 w 7397"/>
              <a:gd name="T43" fmla="*/ 257391 h 1733"/>
              <a:gd name="T44" fmla="*/ 13330 w 7397"/>
              <a:gd name="T45" fmla="*/ 250175 h 1733"/>
              <a:gd name="T46" fmla="*/ 7220 w 7397"/>
              <a:gd name="T47" fmla="*/ 252580 h 1733"/>
              <a:gd name="T48" fmla="*/ 3471 w 7397"/>
              <a:gd name="T49" fmla="*/ 273860 h 1733"/>
              <a:gd name="T50" fmla="*/ 67900 w 7397"/>
              <a:gd name="T51" fmla="*/ 320490 h 1733"/>
              <a:gd name="T52" fmla="*/ 83174 w 7397"/>
              <a:gd name="T53" fmla="*/ 318269 h 1733"/>
              <a:gd name="T54" fmla="*/ 89145 w 7397"/>
              <a:gd name="T55" fmla="*/ 313458 h 1733"/>
              <a:gd name="T56" fmla="*/ 121637 w 7397"/>
              <a:gd name="T57" fmla="*/ 243883 h 1733"/>
              <a:gd name="T58" fmla="*/ 179540 w 7397"/>
              <a:gd name="T59" fmla="*/ 161910 h 1733"/>
              <a:gd name="T60" fmla="*/ 183567 w 7397"/>
              <a:gd name="T61" fmla="*/ 161725 h 1733"/>
              <a:gd name="T62" fmla="*/ 253550 w 7397"/>
              <a:gd name="T63" fmla="*/ 223714 h 1733"/>
              <a:gd name="T64" fmla="*/ 331586 w 7397"/>
              <a:gd name="T65" fmla="*/ 281261 h 1733"/>
              <a:gd name="T66" fmla="*/ 354220 w 7397"/>
              <a:gd name="T67" fmla="*/ 274970 h 1733"/>
              <a:gd name="T68" fmla="*/ 400181 w 7397"/>
              <a:gd name="T69" fmla="*/ 188001 h 1733"/>
              <a:gd name="T70" fmla="*/ 416010 w 7397"/>
              <a:gd name="T71" fmla="*/ 138595 h 1733"/>
              <a:gd name="T72" fmla="*/ 459750 w 7397"/>
              <a:gd name="T73" fmla="*/ 99922 h 1733"/>
              <a:gd name="T74" fmla="*/ 475857 w 7397"/>
              <a:gd name="T75" fmla="*/ 97516 h 1733"/>
              <a:gd name="T76" fmla="*/ 511543 w 7397"/>
              <a:gd name="T77" fmla="*/ 111209 h 1733"/>
              <a:gd name="T78" fmla="*/ 540980 w 7397"/>
              <a:gd name="T79" fmla="*/ 148772 h 1733"/>
              <a:gd name="T80" fmla="*/ 555421 w 7397"/>
              <a:gd name="T81" fmla="*/ 169867 h 1733"/>
              <a:gd name="T82" fmla="*/ 655397 w 7397"/>
              <a:gd name="T83" fmla="*/ 226489 h 1733"/>
              <a:gd name="T84" fmla="*/ 660534 w 7397"/>
              <a:gd name="T85" fmla="*/ 226489 h 1733"/>
              <a:gd name="T86" fmla="*/ 729406 w 7397"/>
              <a:gd name="T87" fmla="*/ 184485 h 1733"/>
              <a:gd name="T88" fmla="*/ 757872 w 7397"/>
              <a:gd name="T89" fmla="*/ 111579 h 1733"/>
              <a:gd name="T90" fmla="*/ 798140 w 7397"/>
              <a:gd name="T91" fmla="*/ 34788 h 1733"/>
              <a:gd name="T92" fmla="*/ 813830 w 7397"/>
              <a:gd name="T93" fmla="*/ 30902 h 1733"/>
              <a:gd name="T94" fmla="*/ 870622 w 7397"/>
              <a:gd name="T95" fmla="*/ 63284 h 1733"/>
              <a:gd name="T96" fmla="*/ 881869 w 7397"/>
              <a:gd name="T97" fmla="*/ 74941 h 1733"/>
              <a:gd name="T98" fmla="*/ 953796 w 7397"/>
              <a:gd name="T99" fmla="*/ 126383 h 1733"/>
              <a:gd name="T100" fmla="*/ 961711 w 7397"/>
              <a:gd name="T101" fmla="*/ 127123 h 1733"/>
              <a:gd name="T102" fmla="*/ 1013226 w 7397"/>
              <a:gd name="T103" fmla="*/ 94741 h 1733"/>
              <a:gd name="T104" fmla="*/ 1021836 w 7397"/>
              <a:gd name="T105" fmla="*/ 37008 h 1733"/>
              <a:gd name="T106" fmla="*/ 1010866 w 7397"/>
              <a:gd name="T107" fmla="*/ 26646 h 1733"/>
              <a:gd name="T108" fmla="*/ 1006978 w 7397"/>
              <a:gd name="T109" fmla="*/ 27571 h 1733"/>
              <a:gd name="T110" fmla="*/ 999896 w 7397"/>
              <a:gd name="T111" fmla="*/ 47370 h 1733"/>
              <a:gd name="T112" fmla="*/ 995036 w 7397"/>
              <a:gd name="T113" fmla="*/ 75126 h 1733"/>
              <a:gd name="T114" fmla="*/ 961850 w 7397"/>
              <a:gd name="T115" fmla="*/ 96036 h 1733"/>
              <a:gd name="T116" fmla="*/ 957129 w 7397"/>
              <a:gd name="T117" fmla="*/ 95481 h 1733"/>
              <a:gd name="T118" fmla="*/ 896310 w 7397"/>
              <a:gd name="T119" fmla="*/ 50701 h 1733"/>
              <a:gd name="T120" fmla="*/ 884785 w 7397"/>
              <a:gd name="T121" fmla="*/ 38673 h 1733"/>
              <a:gd name="T122" fmla="*/ 813692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5" name="Google Shape;105;p4"/>
          <p:cNvSpPr txBox="1">
            <a:spLocks noGrp="1"/>
          </p:cNvSpPr>
          <p:nvPr>
            <p:ph type="title"/>
          </p:nvPr>
        </p:nvSpPr>
        <p:spPr>
          <a:xfrm>
            <a:off x="2780367" y="897953"/>
            <a:ext cx="66312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06" name="Google Shape;106;p4"/>
          <p:cNvSpPr txBox="1">
            <a:spLocks noGrp="1"/>
          </p:cNvSpPr>
          <p:nvPr>
            <p:ph type="body" idx="1"/>
          </p:nvPr>
        </p:nvSpPr>
        <p:spPr>
          <a:xfrm>
            <a:off x="950967" y="2085493"/>
            <a:ext cx="10290000" cy="405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Gloria Hallelujah"/>
              <a:buChar char="●"/>
              <a:defRPr sz="1100">
                <a:latin typeface="Raleway"/>
                <a:ea typeface="Raleway"/>
                <a:cs typeface="Raleway"/>
                <a:sym typeface="Raleway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6626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27;p5"/>
          <p:cNvSpPr>
            <a:spLocks/>
          </p:cNvSpPr>
          <p:nvPr/>
        </p:nvSpPr>
        <p:spPr bwMode="auto">
          <a:xfrm rot="10800000">
            <a:off x="-101600" y="-52388"/>
            <a:ext cx="4679951" cy="1517651"/>
          </a:xfrm>
          <a:custGeom>
            <a:avLst/>
            <a:gdLst>
              <a:gd name="T0" fmla="*/ 3273953 w 21862"/>
              <a:gd name="T1" fmla="*/ 0 h 7088"/>
              <a:gd name="T2" fmla="*/ 2961521 w 21862"/>
              <a:gd name="T3" fmla="*/ 93568 h 7088"/>
              <a:gd name="T4" fmla="*/ 2630947 w 21862"/>
              <a:gd name="T5" fmla="*/ 619436 h 7088"/>
              <a:gd name="T6" fmla="*/ 2208056 w 21862"/>
              <a:gd name="T7" fmla="*/ 1054305 h 7088"/>
              <a:gd name="T8" fmla="*/ 2127781 w 21862"/>
              <a:gd name="T9" fmla="*/ 1061799 h 7088"/>
              <a:gd name="T10" fmla="*/ 1791105 w 21862"/>
              <a:gd name="T11" fmla="*/ 984075 h 7088"/>
              <a:gd name="T12" fmla="*/ 1404499 w 21862"/>
              <a:gd name="T13" fmla="*/ 911704 h 7088"/>
              <a:gd name="T14" fmla="*/ 1090622 w 21862"/>
              <a:gd name="T15" fmla="*/ 1002061 h 7088"/>
              <a:gd name="T16" fmla="*/ 737410 w 21862"/>
              <a:gd name="T17" fmla="*/ 1329015 h 7088"/>
              <a:gd name="T18" fmla="*/ 725529 w 21862"/>
              <a:gd name="T19" fmla="*/ 1334154 h 7088"/>
              <a:gd name="T20" fmla="*/ 667892 w 21862"/>
              <a:gd name="T21" fmla="*/ 1351069 h 7088"/>
              <a:gd name="T22" fmla="*/ 615873 w 21862"/>
              <a:gd name="T23" fmla="*/ 1355566 h 7088"/>
              <a:gd name="T24" fmla="*/ 358992 w 21862"/>
              <a:gd name="T25" fmla="*/ 1320879 h 7088"/>
              <a:gd name="T26" fmla="*/ 343900 w 21862"/>
              <a:gd name="T27" fmla="*/ 1320451 h 7088"/>
              <a:gd name="T28" fmla="*/ 42546 w 21862"/>
              <a:gd name="T29" fmla="*/ 1457056 h 7088"/>
              <a:gd name="T30" fmla="*/ 161 w 21862"/>
              <a:gd name="T31" fmla="*/ 1517651 h 7088"/>
              <a:gd name="T32" fmla="*/ 3509963 w 21862"/>
              <a:gd name="T33" fmla="*/ 1517651 h 7088"/>
              <a:gd name="T34" fmla="*/ 3509963 w 21862"/>
              <a:gd name="T35" fmla="*/ 44964 h 7088"/>
              <a:gd name="T36" fmla="*/ 3273953 w 21862"/>
              <a:gd name="T37" fmla="*/ 0 h 708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862" h="7088" extrusionOk="0">
                <a:moveTo>
                  <a:pt x="20392" y="0"/>
                </a:moveTo>
                <a:cubicBezTo>
                  <a:pt x="19697" y="0"/>
                  <a:pt x="19010" y="139"/>
                  <a:pt x="18446" y="437"/>
                </a:cubicBezTo>
                <a:cubicBezTo>
                  <a:pt x="17368" y="1003"/>
                  <a:pt x="16913" y="1997"/>
                  <a:pt x="16387" y="2893"/>
                </a:cubicBezTo>
                <a:cubicBezTo>
                  <a:pt x="15861" y="3789"/>
                  <a:pt x="15050" y="4733"/>
                  <a:pt x="13753" y="4924"/>
                </a:cubicBezTo>
                <a:cubicBezTo>
                  <a:pt x="13587" y="4948"/>
                  <a:pt x="13420" y="4959"/>
                  <a:pt x="13253" y="4959"/>
                </a:cubicBezTo>
                <a:cubicBezTo>
                  <a:pt x="12545" y="4959"/>
                  <a:pt x="11838" y="4765"/>
                  <a:pt x="11156" y="4596"/>
                </a:cubicBezTo>
                <a:cubicBezTo>
                  <a:pt x="10391" y="4408"/>
                  <a:pt x="9551" y="4258"/>
                  <a:pt x="8748" y="4258"/>
                </a:cubicBezTo>
                <a:cubicBezTo>
                  <a:pt x="8042" y="4258"/>
                  <a:pt x="7365" y="4373"/>
                  <a:pt x="6793" y="4680"/>
                </a:cubicBezTo>
                <a:cubicBezTo>
                  <a:pt x="5978" y="5117"/>
                  <a:pt x="5461" y="5904"/>
                  <a:pt x="4593" y="6207"/>
                </a:cubicBezTo>
                <a:cubicBezTo>
                  <a:pt x="4569" y="6215"/>
                  <a:pt x="4545" y="6224"/>
                  <a:pt x="4519" y="6231"/>
                </a:cubicBezTo>
                <a:cubicBezTo>
                  <a:pt x="4407" y="6267"/>
                  <a:pt x="4286" y="6293"/>
                  <a:pt x="4160" y="6310"/>
                </a:cubicBezTo>
                <a:cubicBezTo>
                  <a:pt x="4052" y="6325"/>
                  <a:pt x="3944" y="6331"/>
                  <a:pt x="3836" y="6331"/>
                </a:cubicBezTo>
                <a:cubicBezTo>
                  <a:pt x="3306" y="6331"/>
                  <a:pt x="2774" y="6185"/>
                  <a:pt x="2236" y="6169"/>
                </a:cubicBezTo>
                <a:cubicBezTo>
                  <a:pt x="2205" y="6168"/>
                  <a:pt x="2173" y="6167"/>
                  <a:pt x="2142" y="6167"/>
                </a:cubicBezTo>
                <a:cubicBezTo>
                  <a:pt x="1432" y="6167"/>
                  <a:pt x="726" y="6406"/>
                  <a:pt x="265" y="6805"/>
                </a:cubicBezTo>
                <a:cubicBezTo>
                  <a:pt x="165" y="6893"/>
                  <a:pt x="77" y="6988"/>
                  <a:pt x="1" y="7088"/>
                </a:cubicBezTo>
                <a:lnTo>
                  <a:pt x="21862" y="7088"/>
                </a:lnTo>
                <a:lnTo>
                  <a:pt x="21862" y="210"/>
                </a:lnTo>
                <a:cubicBezTo>
                  <a:pt x="21397" y="73"/>
                  <a:pt x="20892" y="0"/>
                  <a:pt x="20392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128;p5"/>
          <p:cNvSpPr>
            <a:spLocks/>
          </p:cNvSpPr>
          <p:nvPr/>
        </p:nvSpPr>
        <p:spPr bwMode="auto">
          <a:xfrm rot="10800000">
            <a:off x="9431867" y="5702301"/>
            <a:ext cx="2815167" cy="1381125"/>
          </a:xfrm>
          <a:custGeom>
            <a:avLst/>
            <a:gdLst>
              <a:gd name="T0" fmla="*/ 292270 w 13155"/>
              <a:gd name="T1" fmla="*/ 0 h 6456"/>
              <a:gd name="T2" fmla="*/ 292270 w 13155"/>
              <a:gd name="T3" fmla="*/ 642 h 6456"/>
              <a:gd name="T4" fmla="*/ 0 w 13155"/>
              <a:gd name="T5" fmla="*/ 856 h 6456"/>
              <a:gd name="T6" fmla="*/ 0 w 13155"/>
              <a:gd name="T7" fmla="*/ 47492 h 6456"/>
              <a:gd name="T8" fmla="*/ 0 w 13155"/>
              <a:gd name="T9" fmla="*/ 264416 h 6456"/>
              <a:gd name="T10" fmla="*/ 0 w 13155"/>
              <a:gd name="T11" fmla="*/ 504444 h 6456"/>
              <a:gd name="T12" fmla="*/ 160 w 13155"/>
              <a:gd name="T13" fmla="*/ 720940 h 6456"/>
              <a:gd name="T14" fmla="*/ 160 w 13155"/>
              <a:gd name="T15" fmla="*/ 961183 h 6456"/>
              <a:gd name="T16" fmla="*/ 160 w 13155"/>
              <a:gd name="T17" fmla="*/ 1177465 h 6456"/>
              <a:gd name="T18" fmla="*/ 160 w 13155"/>
              <a:gd name="T19" fmla="*/ 1321653 h 6456"/>
              <a:gd name="T20" fmla="*/ 188908 w 13155"/>
              <a:gd name="T21" fmla="*/ 1381125 h 6456"/>
              <a:gd name="T22" fmla="*/ 278628 w 13155"/>
              <a:gd name="T23" fmla="*/ 1365936 h 6456"/>
              <a:gd name="T24" fmla="*/ 292431 w 13155"/>
              <a:gd name="T25" fmla="*/ 1360802 h 6456"/>
              <a:gd name="T26" fmla="*/ 302061 w 13155"/>
              <a:gd name="T27" fmla="*/ 1356737 h 6456"/>
              <a:gd name="T28" fmla="*/ 489524 w 13155"/>
              <a:gd name="T29" fmla="*/ 1189017 h 6456"/>
              <a:gd name="T30" fmla="*/ 497870 w 13155"/>
              <a:gd name="T31" fmla="*/ 1177251 h 6456"/>
              <a:gd name="T32" fmla="*/ 627233 w 13155"/>
              <a:gd name="T33" fmla="*/ 960541 h 6456"/>
              <a:gd name="T34" fmla="*/ 627394 w 13155"/>
              <a:gd name="T35" fmla="*/ 960327 h 6456"/>
              <a:gd name="T36" fmla="*/ 633814 w 13155"/>
              <a:gd name="T37" fmla="*/ 948989 h 6456"/>
              <a:gd name="T38" fmla="*/ 782437 w 13155"/>
              <a:gd name="T39" fmla="*/ 732493 h 6456"/>
              <a:gd name="T40" fmla="*/ 793190 w 13155"/>
              <a:gd name="T41" fmla="*/ 720726 h 6456"/>
              <a:gd name="T42" fmla="*/ 1002803 w 13155"/>
              <a:gd name="T43" fmla="*/ 604563 h 6456"/>
              <a:gd name="T44" fmla="*/ 1025754 w 13155"/>
              <a:gd name="T45" fmla="*/ 603493 h 6456"/>
              <a:gd name="T46" fmla="*/ 1316098 w 13155"/>
              <a:gd name="T47" fmla="*/ 720513 h 6456"/>
              <a:gd name="T48" fmla="*/ 1335840 w 13155"/>
              <a:gd name="T49" fmla="*/ 732279 h 6456"/>
              <a:gd name="T50" fmla="*/ 1364409 w 13155"/>
              <a:gd name="T51" fmla="*/ 748965 h 6456"/>
              <a:gd name="T52" fmla="*/ 1646568 w 13155"/>
              <a:gd name="T53" fmla="*/ 836034 h 6456"/>
              <a:gd name="T54" fmla="*/ 1755386 w 13155"/>
              <a:gd name="T55" fmla="*/ 818492 h 6456"/>
              <a:gd name="T56" fmla="*/ 1895503 w 13155"/>
              <a:gd name="T57" fmla="*/ 732279 h 6456"/>
              <a:gd name="T58" fmla="*/ 1907701 w 13155"/>
              <a:gd name="T59" fmla="*/ 720513 h 6456"/>
              <a:gd name="T60" fmla="*/ 1953122 w 13155"/>
              <a:gd name="T61" fmla="*/ 670453 h 6456"/>
              <a:gd name="T62" fmla="*/ 2051669 w 13155"/>
              <a:gd name="T63" fmla="*/ 503803 h 6456"/>
              <a:gd name="T64" fmla="*/ 2056645 w 13155"/>
              <a:gd name="T65" fmla="*/ 492036 h 6456"/>
              <a:gd name="T66" fmla="*/ 2108165 w 13155"/>
              <a:gd name="T67" fmla="*/ 275326 h 6456"/>
              <a:gd name="T68" fmla="*/ 2109128 w 13155"/>
              <a:gd name="T69" fmla="*/ 263560 h 6456"/>
              <a:gd name="T70" fmla="*/ 2110412 w 13155"/>
              <a:gd name="T71" fmla="*/ 183979 h 6456"/>
              <a:gd name="T72" fmla="*/ 2090992 w 13155"/>
              <a:gd name="T73" fmla="*/ 47492 h 6456"/>
              <a:gd name="T74" fmla="*/ 2088103 w 13155"/>
              <a:gd name="T75" fmla="*/ 35726 h 6456"/>
              <a:gd name="T76" fmla="*/ 2077831 w 13155"/>
              <a:gd name="T77" fmla="*/ 214 h 6456"/>
              <a:gd name="T78" fmla="*/ 301740 w 13155"/>
              <a:gd name="T79" fmla="*/ 642 h 6456"/>
              <a:gd name="T80" fmla="*/ 301740 w 13155"/>
              <a:gd name="T81" fmla="*/ 0 h 6456"/>
              <a:gd name="T82" fmla="*/ 292270 w 13155"/>
              <a:gd name="T83" fmla="*/ 0 h 6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3155" h="6456" extrusionOk="0">
                <a:moveTo>
                  <a:pt x="1821" y="0"/>
                </a:moveTo>
                <a:lnTo>
                  <a:pt x="1821" y="3"/>
                </a:lnTo>
                <a:lnTo>
                  <a:pt x="0" y="4"/>
                </a:lnTo>
                <a:lnTo>
                  <a:pt x="0" y="222"/>
                </a:lnTo>
                <a:lnTo>
                  <a:pt x="0" y="1236"/>
                </a:lnTo>
                <a:lnTo>
                  <a:pt x="0" y="2358"/>
                </a:lnTo>
                <a:lnTo>
                  <a:pt x="1" y="3370"/>
                </a:lnTo>
                <a:lnTo>
                  <a:pt x="1" y="4493"/>
                </a:lnTo>
                <a:lnTo>
                  <a:pt x="1" y="5504"/>
                </a:lnTo>
                <a:lnTo>
                  <a:pt x="1" y="6178"/>
                </a:lnTo>
                <a:cubicBezTo>
                  <a:pt x="369" y="6349"/>
                  <a:pt x="770" y="6456"/>
                  <a:pt x="1177" y="6456"/>
                </a:cubicBezTo>
                <a:cubicBezTo>
                  <a:pt x="1363" y="6456"/>
                  <a:pt x="1550" y="6434"/>
                  <a:pt x="1736" y="6385"/>
                </a:cubicBezTo>
                <a:cubicBezTo>
                  <a:pt x="1764" y="6378"/>
                  <a:pt x="1794" y="6370"/>
                  <a:pt x="1822" y="6361"/>
                </a:cubicBezTo>
                <a:cubicBezTo>
                  <a:pt x="1843" y="6355"/>
                  <a:pt x="1862" y="6348"/>
                  <a:pt x="1882" y="6342"/>
                </a:cubicBezTo>
                <a:cubicBezTo>
                  <a:pt x="2342" y="6188"/>
                  <a:pt x="2719" y="5901"/>
                  <a:pt x="3050" y="5558"/>
                </a:cubicBezTo>
                <a:cubicBezTo>
                  <a:pt x="3068" y="5540"/>
                  <a:pt x="3085" y="5522"/>
                  <a:pt x="3102" y="5503"/>
                </a:cubicBezTo>
                <a:cubicBezTo>
                  <a:pt x="3398" y="5189"/>
                  <a:pt x="3657" y="4831"/>
                  <a:pt x="3908" y="4490"/>
                </a:cubicBezTo>
                <a:cubicBezTo>
                  <a:pt x="3908" y="4490"/>
                  <a:pt x="3909" y="4490"/>
                  <a:pt x="3909" y="4489"/>
                </a:cubicBezTo>
                <a:cubicBezTo>
                  <a:pt x="3923" y="4471"/>
                  <a:pt x="3936" y="4455"/>
                  <a:pt x="3949" y="4436"/>
                </a:cubicBezTo>
                <a:cubicBezTo>
                  <a:pt x="4217" y="4078"/>
                  <a:pt x="4522" y="3714"/>
                  <a:pt x="4875" y="3424"/>
                </a:cubicBezTo>
                <a:cubicBezTo>
                  <a:pt x="4897" y="3405"/>
                  <a:pt x="4919" y="3387"/>
                  <a:pt x="4942" y="3369"/>
                </a:cubicBezTo>
                <a:cubicBezTo>
                  <a:pt x="5319" y="3071"/>
                  <a:pt x="5750" y="2859"/>
                  <a:pt x="6248" y="2826"/>
                </a:cubicBezTo>
                <a:cubicBezTo>
                  <a:pt x="6296" y="2822"/>
                  <a:pt x="6344" y="2821"/>
                  <a:pt x="6391" y="2821"/>
                </a:cubicBezTo>
                <a:cubicBezTo>
                  <a:pt x="7025" y="2821"/>
                  <a:pt x="7616" y="3105"/>
                  <a:pt x="8200" y="3368"/>
                </a:cubicBezTo>
                <a:cubicBezTo>
                  <a:pt x="8240" y="3387"/>
                  <a:pt x="8281" y="3405"/>
                  <a:pt x="8323" y="3423"/>
                </a:cubicBezTo>
                <a:cubicBezTo>
                  <a:pt x="8382" y="3449"/>
                  <a:pt x="8442" y="3475"/>
                  <a:pt x="8501" y="3501"/>
                </a:cubicBezTo>
                <a:cubicBezTo>
                  <a:pt x="9052" y="3734"/>
                  <a:pt x="9659" y="3908"/>
                  <a:pt x="10259" y="3908"/>
                </a:cubicBezTo>
                <a:cubicBezTo>
                  <a:pt x="10487" y="3908"/>
                  <a:pt x="10715" y="3882"/>
                  <a:pt x="10937" y="3826"/>
                </a:cubicBezTo>
                <a:cubicBezTo>
                  <a:pt x="11253" y="3746"/>
                  <a:pt x="11547" y="3604"/>
                  <a:pt x="11810" y="3423"/>
                </a:cubicBezTo>
                <a:cubicBezTo>
                  <a:pt x="11835" y="3405"/>
                  <a:pt x="11861" y="3387"/>
                  <a:pt x="11886" y="3368"/>
                </a:cubicBezTo>
                <a:cubicBezTo>
                  <a:pt x="11986" y="3295"/>
                  <a:pt x="12081" y="3217"/>
                  <a:pt x="12169" y="3134"/>
                </a:cubicBezTo>
                <a:cubicBezTo>
                  <a:pt x="12416" y="2906"/>
                  <a:pt x="12624" y="2641"/>
                  <a:pt x="12783" y="2355"/>
                </a:cubicBezTo>
                <a:cubicBezTo>
                  <a:pt x="12794" y="2337"/>
                  <a:pt x="12805" y="2319"/>
                  <a:pt x="12814" y="2300"/>
                </a:cubicBezTo>
                <a:cubicBezTo>
                  <a:pt x="12983" y="1983"/>
                  <a:pt x="13095" y="1639"/>
                  <a:pt x="13135" y="1287"/>
                </a:cubicBezTo>
                <a:cubicBezTo>
                  <a:pt x="13137" y="1269"/>
                  <a:pt x="13139" y="1251"/>
                  <a:pt x="13141" y="1232"/>
                </a:cubicBezTo>
                <a:cubicBezTo>
                  <a:pt x="13152" y="1109"/>
                  <a:pt x="13155" y="984"/>
                  <a:pt x="13149" y="860"/>
                </a:cubicBezTo>
                <a:cubicBezTo>
                  <a:pt x="13137" y="644"/>
                  <a:pt x="13096" y="428"/>
                  <a:pt x="13028" y="222"/>
                </a:cubicBezTo>
                <a:cubicBezTo>
                  <a:pt x="13023" y="204"/>
                  <a:pt x="13017" y="185"/>
                  <a:pt x="13010" y="167"/>
                </a:cubicBezTo>
                <a:cubicBezTo>
                  <a:pt x="12991" y="111"/>
                  <a:pt x="12969" y="56"/>
                  <a:pt x="12946" y="1"/>
                </a:cubicBezTo>
                <a:lnTo>
                  <a:pt x="1880" y="3"/>
                </a:lnTo>
                <a:lnTo>
                  <a:pt x="1880" y="0"/>
                </a:lnTo>
                <a:lnTo>
                  <a:pt x="1821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129;p5"/>
          <p:cNvSpPr>
            <a:spLocks/>
          </p:cNvSpPr>
          <p:nvPr/>
        </p:nvSpPr>
        <p:spPr bwMode="auto">
          <a:xfrm rot="10800000">
            <a:off x="-429684" y="5214938"/>
            <a:ext cx="6174317" cy="2082800"/>
          </a:xfrm>
          <a:custGeom>
            <a:avLst/>
            <a:gdLst>
              <a:gd name="T0" fmla="*/ 151356 w 28851"/>
              <a:gd name="T1" fmla="*/ 0 h 9729"/>
              <a:gd name="T2" fmla="*/ 28730 w 28851"/>
              <a:gd name="T3" fmla="*/ 81351 h 9729"/>
              <a:gd name="T4" fmla="*/ 72388 w 28851"/>
              <a:gd name="T5" fmla="*/ 278948 h 9729"/>
              <a:gd name="T6" fmla="*/ 240597 w 28851"/>
              <a:gd name="T7" fmla="*/ 853972 h 9729"/>
              <a:gd name="T8" fmla="*/ 384571 w 28851"/>
              <a:gd name="T9" fmla="*/ 891650 h 9729"/>
              <a:gd name="T10" fmla="*/ 672196 w 28851"/>
              <a:gd name="T11" fmla="*/ 823786 h 9729"/>
              <a:gd name="T12" fmla="*/ 895941 w 28851"/>
              <a:gd name="T13" fmla="*/ 777758 h 9729"/>
              <a:gd name="T14" fmla="*/ 1099782 w 28851"/>
              <a:gd name="T15" fmla="*/ 871098 h 9729"/>
              <a:gd name="T16" fmla="*/ 1325292 w 28851"/>
              <a:gd name="T17" fmla="*/ 1391530 h 9729"/>
              <a:gd name="T18" fmla="*/ 1496230 w 28851"/>
              <a:gd name="T19" fmla="*/ 1562796 h 9729"/>
              <a:gd name="T20" fmla="*/ 1574236 w 28851"/>
              <a:gd name="T21" fmla="*/ 1576283 h 9729"/>
              <a:gd name="T22" fmla="*/ 1702319 w 28851"/>
              <a:gd name="T23" fmla="*/ 1548024 h 9729"/>
              <a:gd name="T24" fmla="*/ 2117707 w 28851"/>
              <a:gd name="T25" fmla="*/ 1323881 h 9729"/>
              <a:gd name="T26" fmla="*/ 2179180 w 28851"/>
              <a:gd name="T27" fmla="*/ 1314675 h 9729"/>
              <a:gd name="T28" fmla="*/ 2302769 w 28851"/>
              <a:gd name="T29" fmla="*/ 1364984 h 9729"/>
              <a:gd name="T30" fmla="*/ 2415123 w 28851"/>
              <a:gd name="T31" fmla="*/ 1610108 h 9729"/>
              <a:gd name="T32" fmla="*/ 2678512 w 28851"/>
              <a:gd name="T33" fmla="*/ 2078518 h 9729"/>
              <a:gd name="T34" fmla="*/ 2722330 w 28851"/>
              <a:gd name="T35" fmla="*/ 2082586 h 9729"/>
              <a:gd name="T36" fmla="*/ 3191969 w 28851"/>
              <a:gd name="T37" fmla="*/ 1705374 h 9729"/>
              <a:gd name="T38" fmla="*/ 3407848 w 28851"/>
              <a:gd name="T39" fmla="*/ 1613533 h 9729"/>
              <a:gd name="T40" fmla="*/ 3490348 w 28851"/>
              <a:gd name="T41" fmla="*/ 1625522 h 9729"/>
              <a:gd name="T42" fmla="*/ 3779899 w 28851"/>
              <a:gd name="T43" fmla="*/ 1818409 h 9729"/>
              <a:gd name="T44" fmla="*/ 4042968 w 28851"/>
              <a:gd name="T45" fmla="*/ 2026497 h 9729"/>
              <a:gd name="T46" fmla="*/ 4088551 w 28851"/>
              <a:gd name="T47" fmla="*/ 2031420 h 9729"/>
              <a:gd name="T48" fmla="*/ 4332198 w 28851"/>
              <a:gd name="T49" fmla="*/ 1907467 h 9729"/>
              <a:gd name="T50" fmla="*/ 4592217 w 28851"/>
              <a:gd name="T51" fmla="*/ 1347002 h 9729"/>
              <a:gd name="T52" fmla="*/ 4578413 w 28851"/>
              <a:gd name="T53" fmla="*/ 660228 h 9729"/>
              <a:gd name="T54" fmla="*/ 4251464 w 28851"/>
              <a:gd name="T55" fmla="*/ 55875 h 9729"/>
              <a:gd name="T56" fmla="*/ 4042807 w 28851"/>
              <a:gd name="T57" fmla="*/ 13701 h 9729"/>
              <a:gd name="T58" fmla="*/ 3938800 w 28851"/>
              <a:gd name="T59" fmla="*/ 18411 h 9729"/>
              <a:gd name="T60" fmla="*/ 3571243 w 28851"/>
              <a:gd name="T61" fmla="*/ 53092 h 9729"/>
              <a:gd name="T62" fmla="*/ 2834684 w 28851"/>
              <a:gd name="T63" fmla="*/ 134443 h 9729"/>
              <a:gd name="T64" fmla="*/ 1640525 w 28851"/>
              <a:gd name="T65" fmla="*/ 213225 h 9729"/>
              <a:gd name="T66" fmla="*/ 1365097 w 28851"/>
              <a:gd name="T67" fmla="*/ 207017 h 9729"/>
              <a:gd name="T68" fmla="*/ 636564 w 28851"/>
              <a:gd name="T69" fmla="*/ 118815 h 9729"/>
              <a:gd name="T70" fmla="*/ 275106 w 28851"/>
              <a:gd name="T71" fmla="*/ 24833 h 9729"/>
              <a:gd name="T72" fmla="*/ 151356 w 28851"/>
              <a:gd name="T73" fmla="*/ 0 h 97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51" h="9729" extrusionOk="0">
                <a:moveTo>
                  <a:pt x="943" y="0"/>
                </a:moveTo>
                <a:cubicBezTo>
                  <a:pt x="631" y="0"/>
                  <a:pt x="337" y="87"/>
                  <a:pt x="179" y="380"/>
                </a:cubicBezTo>
                <a:cubicBezTo>
                  <a:pt x="1" y="711"/>
                  <a:pt x="78" y="1189"/>
                  <a:pt x="451" y="1303"/>
                </a:cubicBezTo>
                <a:cubicBezTo>
                  <a:pt x="355" y="2313"/>
                  <a:pt x="452" y="3522"/>
                  <a:pt x="1499" y="3989"/>
                </a:cubicBezTo>
                <a:cubicBezTo>
                  <a:pt x="1785" y="4117"/>
                  <a:pt x="2088" y="4165"/>
                  <a:pt x="2396" y="4165"/>
                </a:cubicBezTo>
                <a:cubicBezTo>
                  <a:pt x="3000" y="4165"/>
                  <a:pt x="3625" y="3981"/>
                  <a:pt x="4188" y="3848"/>
                </a:cubicBezTo>
                <a:cubicBezTo>
                  <a:pt x="4624" y="3745"/>
                  <a:pt x="5112" y="3633"/>
                  <a:pt x="5582" y="3633"/>
                </a:cubicBezTo>
                <a:cubicBezTo>
                  <a:pt x="6044" y="3633"/>
                  <a:pt x="6489" y="3741"/>
                  <a:pt x="6852" y="4069"/>
                </a:cubicBezTo>
                <a:cubicBezTo>
                  <a:pt x="7560" y="4711"/>
                  <a:pt x="7722" y="5737"/>
                  <a:pt x="8257" y="6500"/>
                </a:cubicBezTo>
                <a:cubicBezTo>
                  <a:pt x="8521" y="6876"/>
                  <a:pt x="8874" y="7178"/>
                  <a:pt x="9322" y="7300"/>
                </a:cubicBezTo>
                <a:cubicBezTo>
                  <a:pt x="9482" y="7344"/>
                  <a:pt x="9645" y="7363"/>
                  <a:pt x="9808" y="7363"/>
                </a:cubicBezTo>
                <a:cubicBezTo>
                  <a:pt x="10078" y="7363"/>
                  <a:pt x="10348" y="7310"/>
                  <a:pt x="10606" y="7231"/>
                </a:cubicBezTo>
                <a:cubicBezTo>
                  <a:pt x="11498" y="6959"/>
                  <a:pt x="12280" y="6380"/>
                  <a:pt x="13194" y="6184"/>
                </a:cubicBezTo>
                <a:cubicBezTo>
                  <a:pt x="13322" y="6156"/>
                  <a:pt x="13450" y="6141"/>
                  <a:pt x="13577" y="6141"/>
                </a:cubicBezTo>
                <a:cubicBezTo>
                  <a:pt x="13849" y="6141"/>
                  <a:pt x="14113" y="6211"/>
                  <a:pt x="14347" y="6376"/>
                </a:cubicBezTo>
                <a:cubicBezTo>
                  <a:pt x="14724" y="6643"/>
                  <a:pt x="14907" y="7097"/>
                  <a:pt x="15047" y="7521"/>
                </a:cubicBezTo>
                <a:cubicBezTo>
                  <a:pt x="15341" y="8400"/>
                  <a:pt x="15592" y="9554"/>
                  <a:pt x="16688" y="9709"/>
                </a:cubicBezTo>
                <a:cubicBezTo>
                  <a:pt x="16781" y="9722"/>
                  <a:pt x="16872" y="9728"/>
                  <a:pt x="16961" y="9728"/>
                </a:cubicBezTo>
                <a:cubicBezTo>
                  <a:pt x="18160" y="9728"/>
                  <a:pt x="18967" y="8588"/>
                  <a:pt x="19887" y="7966"/>
                </a:cubicBezTo>
                <a:cubicBezTo>
                  <a:pt x="20301" y="7685"/>
                  <a:pt x="20755" y="7537"/>
                  <a:pt x="21232" y="7537"/>
                </a:cubicBezTo>
                <a:cubicBezTo>
                  <a:pt x="21401" y="7537"/>
                  <a:pt x="21572" y="7556"/>
                  <a:pt x="21746" y="7593"/>
                </a:cubicBezTo>
                <a:cubicBezTo>
                  <a:pt x="22408" y="7736"/>
                  <a:pt x="23015" y="8087"/>
                  <a:pt x="23550" y="8494"/>
                </a:cubicBezTo>
                <a:cubicBezTo>
                  <a:pt x="24053" y="8876"/>
                  <a:pt x="24539" y="9361"/>
                  <a:pt x="25189" y="9466"/>
                </a:cubicBezTo>
                <a:cubicBezTo>
                  <a:pt x="25284" y="9481"/>
                  <a:pt x="25378" y="9489"/>
                  <a:pt x="25473" y="9489"/>
                </a:cubicBezTo>
                <a:cubicBezTo>
                  <a:pt x="26024" y="9489"/>
                  <a:pt x="26554" y="9240"/>
                  <a:pt x="26991" y="8910"/>
                </a:cubicBezTo>
                <a:cubicBezTo>
                  <a:pt x="27838" y="8271"/>
                  <a:pt x="28376" y="7319"/>
                  <a:pt x="28611" y="6292"/>
                </a:cubicBezTo>
                <a:cubicBezTo>
                  <a:pt x="28851" y="5239"/>
                  <a:pt x="28800" y="4124"/>
                  <a:pt x="28525" y="3084"/>
                </a:cubicBezTo>
                <a:cubicBezTo>
                  <a:pt x="28226" y="1958"/>
                  <a:pt x="27654" y="694"/>
                  <a:pt x="26488" y="261"/>
                </a:cubicBezTo>
                <a:cubicBezTo>
                  <a:pt x="26074" y="106"/>
                  <a:pt x="25631" y="64"/>
                  <a:pt x="25188" y="64"/>
                </a:cubicBezTo>
                <a:cubicBezTo>
                  <a:pt x="24971" y="64"/>
                  <a:pt x="24753" y="74"/>
                  <a:pt x="24540" y="86"/>
                </a:cubicBezTo>
                <a:cubicBezTo>
                  <a:pt x="23776" y="131"/>
                  <a:pt x="23013" y="188"/>
                  <a:pt x="22250" y="248"/>
                </a:cubicBezTo>
                <a:cubicBezTo>
                  <a:pt x="20720" y="367"/>
                  <a:pt x="19190" y="503"/>
                  <a:pt x="17661" y="628"/>
                </a:cubicBezTo>
                <a:cubicBezTo>
                  <a:pt x="15187" y="828"/>
                  <a:pt x="12704" y="996"/>
                  <a:pt x="10221" y="996"/>
                </a:cubicBezTo>
                <a:cubicBezTo>
                  <a:pt x="9649" y="996"/>
                  <a:pt x="9077" y="987"/>
                  <a:pt x="8505" y="967"/>
                </a:cubicBezTo>
                <a:cubicBezTo>
                  <a:pt x="6985" y="916"/>
                  <a:pt x="5467" y="790"/>
                  <a:pt x="3966" y="555"/>
                </a:cubicBezTo>
                <a:cubicBezTo>
                  <a:pt x="3209" y="436"/>
                  <a:pt x="2459" y="290"/>
                  <a:pt x="1714" y="116"/>
                </a:cubicBezTo>
                <a:cubicBezTo>
                  <a:pt x="1493" y="64"/>
                  <a:pt x="1211" y="0"/>
                  <a:pt x="94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130;p5"/>
          <p:cNvSpPr>
            <a:spLocks/>
          </p:cNvSpPr>
          <p:nvPr/>
        </p:nvSpPr>
        <p:spPr bwMode="auto">
          <a:xfrm rot="10800000">
            <a:off x="9652000" y="-377825"/>
            <a:ext cx="3132667" cy="4470400"/>
          </a:xfrm>
          <a:custGeom>
            <a:avLst/>
            <a:gdLst>
              <a:gd name="T0" fmla="*/ 512178 w 14638"/>
              <a:gd name="T1" fmla="*/ 214 h 20886"/>
              <a:gd name="T2" fmla="*/ 368363 w 14638"/>
              <a:gd name="T3" fmla="*/ 40881 h 20886"/>
              <a:gd name="T4" fmla="*/ 190201 w 14638"/>
              <a:gd name="T5" fmla="*/ 173157 h 20886"/>
              <a:gd name="T6" fmla="*/ 206572 w 14638"/>
              <a:gd name="T7" fmla="*/ 117079 h 20886"/>
              <a:gd name="T8" fmla="*/ 184422 w 14638"/>
              <a:gd name="T9" fmla="*/ 78552 h 20886"/>
              <a:gd name="T10" fmla="*/ 160186 w 14638"/>
              <a:gd name="T11" fmla="*/ 99956 h 20886"/>
              <a:gd name="T12" fmla="*/ 11396 w 14638"/>
              <a:gd name="T13" fmla="*/ 1518814 h 20886"/>
              <a:gd name="T14" fmla="*/ 45744 w 14638"/>
              <a:gd name="T15" fmla="*/ 2267092 h 20886"/>
              <a:gd name="T16" fmla="*/ 90686 w 14638"/>
              <a:gd name="T17" fmla="*/ 3066738 h 20886"/>
              <a:gd name="T18" fmla="*/ 136752 w 14638"/>
              <a:gd name="T19" fmla="*/ 3866170 h 20886"/>
              <a:gd name="T20" fmla="*/ 160025 w 14638"/>
              <a:gd name="T21" fmla="*/ 4223186 h 20886"/>
              <a:gd name="T22" fmla="*/ 260503 w 14638"/>
              <a:gd name="T23" fmla="*/ 4445144 h 20886"/>
              <a:gd name="T24" fmla="*/ 378636 w 14638"/>
              <a:gd name="T25" fmla="*/ 4470186 h 20886"/>
              <a:gd name="T26" fmla="*/ 532080 w 14638"/>
              <a:gd name="T27" fmla="*/ 4469758 h 20886"/>
              <a:gd name="T28" fmla="*/ 829500 w 14638"/>
              <a:gd name="T29" fmla="*/ 4469116 h 20886"/>
              <a:gd name="T30" fmla="*/ 1429153 w 14638"/>
              <a:gd name="T31" fmla="*/ 4467618 h 20886"/>
              <a:gd name="T32" fmla="*/ 1449217 w 14638"/>
              <a:gd name="T33" fmla="*/ 4467618 h 20886"/>
              <a:gd name="T34" fmla="*/ 1789170 w 14638"/>
              <a:gd name="T35" fmla="*/ 4469544 h 20886"/>
              <a:gd name="T36" fmla="*/ 2017411 w 14638"/>
              <a:gd name="T37" fmla="*/ 4465477 h 20886"/>
              <a:gd name="T38" fmla="*/ 2235540 w 14638"/>
              <a:gd name="T39" fmla="*/ 4371728 h 20886"/>
              <a:gd name="T40" fmla="*/ 2323979 w 14638"/>
              <a:gd name="T41" fmla="*/ 4111244 h 20886"/>
              <a:gd name="T42" fmla="*/ 2336338 w 14638"/>
              <a:gd name="T43" fmla="*/ 3545969 h 20886"/>
              <a:gd name="T44" fmla="*/ 2219329 w 14638"/>
              <a:gd name="T45" fmla="*/ 3039341 h 20886"/>
              <a:gd name="T46" fmla="*/ 2086590 w 14638"/>
              <a:gd name="T47" fmla="*/ 2857409 h 20886"/>
              <a:gd name="T48" fmla="*/ 1882264 w 14638"/>
              <a:gd name="T49" fmla="*/ 2742042 h 20886"/>
              <a:gd name="T50" fmla="*/ 1463662 w 14638"/>
              <a:gd name="T51" fmla="*/ 2531429 h 20886"/>
              <a:gd name="T52" fmla="*/ 1333170 w 14638"/>
              <a:gd name="T53" fmla="*/ 1930624 h 20886"/>
              <a:gd name="T54" fmla="*/ 1367198 w 14638"/>
              <a:gd name="T55" fmla="*/ 1537008 h 20886"/>
              <a:gd name="T56" fmla="*/ 1350987 w 14638"/>
              <a:gd name="T57" fmla="*/ 1210171 h 20886"/>
              <a:gd name="T58" fmla="*/ 779422 w 14638"/>
              <a:gd name="T59" fmla="*/ 694768 h 20886"/>
              <a:gd name="T60" fmla="*/ 720997 w 14638"/>
              <a:gd name="T61" fmla="*/ 175083 h 20886"/>
              <a:gd name="T62" fmla="*/ 577504 w 14638"/>
              <a:gd name="T63" fmla="*/ 11344 h 20886"/>
              <a:gd name="T64" fmla="*/ 512178 w 14638"/>
              <a:gd name="T65" fmla="*/ 214 h 208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638" h="20886" extrusionOk="0">
                <a:moveTo>
                  <a:pt x="3191" y="1"/>
                </a:moveTo>
                <a:cubicBezTo>
                  <a:pt x="2885" y="1"/>
                  <a:pt x="2576" y="81"/>
                  <a:pt x="2295" y="191"/>
                </a:cubicBezTo>
                <a:cubicBezTo>
                  <a:pt x="1899" y="349"/>
                  <a:pt x="1532" y="564"/>
                  <a:pt x="1185" y="809"/>
                </a:cubicBezTo>
                <a:cubicBezTo>
                  <a:pt x="1218" y="721"/>
                  <a:pt x="1252" y="633"/>
                  <a:pt x="1287" y="547"/>
                </a:cubicBezTo>
                <a:cubicBezTo>
                  <a:pt x="1332" y="438"/>
                  <a:pt x="1242" y="367"/>
                  <a:pt x="1149" y="367"/>
                </a:cubicBezTo>
                <a:cubicBezTo>
                  <a:pt x="1089" y="367"/>
                  <a:pt x="1027" y="397"/>
                  <a:pt x="998" y="467"/>
                </a:cubicBezTo>
                <a:cubicBezTo>
                  <a:pt x="147" y="2564"/>
                  <a:pt x="0" y="4857"/>
                  <a:pt x="71" y="7096"/>
                </a:cubicBezTo>
                <a:cubicBezTo>
                  <a:pt x="107" y="8264"/>
                  <a:pt x="200" y="9428"/>
                  <a:pt x="285" y="10592"/>
                </a:cubicBezTo>
                <a:cubicBezTo>
                  <a:pt x="378" y="11838"/>
                  <a:pt x="471" y="13083"/>
                  <a:pt x="565" y="14328"/>
                </a:cubicBezTo>
                <a:cubicBezTo>
                  <a:pt x="660" y="15573"/>
                  <a:pt x="755" y="16818"/>
                  <a:pt x="852" y="18063"/>
                </a:cubicBezTo>
                <a:cubicBezTo>
                  <a:pt x="895" y="18617"/>
                  <a:pt x="909" y="19183"/>
                  <a:pt x="997" y="19731"/>
                </a:cubicBezTo>
                <a:cubicBezTo>
                  <a:pt x="1063" y="20137"/>
                  <a:pt x="1227" y="20580"/>
                  <a:pt x="1623" y="20768"/>
                </a:cubicBezTo>
                <a:cubicBezTo>
                  <a:pt x="1853" y="20878"/>
                  <a:pt x="2108" y="20885"/>
                  <a:pt x="2359" y="20885"/>
                </a:cubicBezTo>
                <a:cubicBezTo>
                  <a:pt x="2678" y="20885"/>
                  <a:pt x="2997" y="20884"/>
                  <a:pt x="3315" y="20883"/>
                </a:cubicBezTo>
                <a:cubicBezTo>
                  <a:pt x="3934" y="20882"/>
                  <a:pt x="4551" y="20881"/>
                  <a:pt x="5168" y="20880"/>
                </a:cubicBezTo>
                <a:cubicBezTo>
                  <a:pt x="6413" y="20878"/>
                  <a:pt x="7658" y="20875"/>
                  <a:pt x="8904" y="20873"/>
                </a:cubicBezTo>
                <a:cubicBezTo>
                  <a:pt x="8946" y="20873"/>
                  <a:pt x="8987" y="20873"/>
                  <a:pt x="9029" y="20873"/>
                </a:cubicBezTo>
                <a:cubicBezTo>
                  <a:pt x="9733" y="20873"/>
                  <a:pt x="10440" y="20882"/>
                  <a:pt x="11147" y="20882"/>
                </a:cubicBezTo>
                <a:cubicBezTo>
                  <a:pt x="11621" y="20882"/>
                  <a:pt x="12096" y="20878"/>
                  <a:pt x="12569" y="20863"/>
                </a:cubicBezTo>
                <a:cubicBezTo>
                  <a:pt x="13054" y="20848"/>
                  <a:pt x="13560" y="20768"/>
                  <a:pt x="13928" y="20425"/>
                </a:cubicBezTo>
                <a:cubicBezTo>
                  <a:pt x="14266" y="20112"/>
                  <a:pt x="14409" y="19650"/>
                  <a:pt x="14479" y="19208"/>
                </a:cubicBezTo>
                <a:cubicBezTo>
                  <a:pt x="14615" y="18346"/>
                  <a:pt x="14637" y="17435"/>
                  <a:pt x="14556" y="16567"/>
                </a:cubicBezTo>
                <a:cubicBezTo>
                  <a:pt x="14480" y="15744"/>
                  <a:pt x="14290" y="14898"/>
                  <a:pt x="13827" y="14200"/>
                </a:cubicBezTo>
                <a:cubicBezTo>
                  <a:pt x="13606" y="13867"/>
                  <a:pt x="13329" y="13578"/>
                  <a:pt x="13000" y="13350"/>
                </a:cubicBezTo>
                <a:cubicBezTo>
                  <a:pt x="12618" y="13086"/>
                  <a:pt x="12175" y="12928"/>
                  <a:pt x="11727" y="12811"/>
                </a:cubicBezTo>
                <a:cubicBezTo>
                  <a:pt x="10841" y="12580"/>
                  <a:pt x="9808" y="12500"/>
                  <a:pt x="9119" y="11827"/>
                </a:cubicBezTo>
                <a:cubicBezTo>
                  <a:pt x="8381" y="11106"/>
                  <a:pt x="8246" y="10000"/>
                  <a:pt x="8306" y="9020"/>
                </a:cubicBezTo>
                <a:cubicBezTo>
                  <a:pt x="8344" y="8404"/>
                  <a:pt x="8449" y="7795"/>
                  <a:pt x="8518" y="7181"/>
                </a:cubicBezTo>
                <a:cubicBezTo>
                  <a:pt x="8574" y="6676"/>
                  <a:pt x="8621" y="6136"/>
                  <a:pt x="8417" y="5654"/>
                </a:cubicBezTo>
                <a:cubicBezTo>
                  <a:pt x="7771" y="4140"/>
                  <a:pt x="5341" y="4868"/>
                  <a:pt x="4856" y="3246"/>
                </a:cubicBezTo>
                <a:cubicBezTo>
                  <a:pt x="4619" y="2457"/>
                  <a:pt x="4843" y="1582"/>
                  <a:pt x="4492" y="818"/>
                </a:cubicBezTo>
                <a:cubicBezTo>
                  <a:pt x="4321" y="450"/>
                  <a:pt x="3993" y="161"/>
                  <a:pt x="3598" y="53"/>
                </a:cubicBezTo>
                <a:cubicBezTo>
                  <a:pt x="3465" y="17"/>
                  <a:pt x="3328" y="1"/>
                  <a:pt x="3191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" name="Google Shape;132;p5"/>
          <p:cNvSpPr>
            <a:spLocks/>
          </p:cNvSpPr>
          <p:nvPr/>
        </p:nvSpPr>
        <p:spPr bwMode="auto">
          <a:xfrm rot="10545964">
            <a:off x="1356785" y="271463"/>
            <a:ext cx="1409700" cy="1098550"/>
          </a:xfrm>
          <a:custGeom>
            <a:avLst/>
            <a:gdLst>
              <a:gd name="T0" fmla="*/ 965069 w 17601"/>
              <a:gd name="T1" fmla="*/ 6441 h 16033"/>
              <a:gd name="T2" fmla="*/ 972217 w 17601"/>
              <a:gd name="T3" fmla="*/ 9524 h 16033"/>
              <a:gd name="T4" fmla="*/ 967532 w 17601"/>
              <a:gd name="T5" fmla="*/ 0 h 16033"/>
              <a:gd name="T6" fmla="*/ 996365 w 17601"/>
              <a:gd name="T7" fmla="*/ 50361 h 16033"/>
              <a:gd name="T8" fmla="*/ 1023756 w 17601"/>
              <a:gd name="T9" fmla="*/ 97707 h 16033"/>
              <a:gd name="T10" fmla="*/ 999068 w 17601"/>
              <a:gd name="T11" fmla="*/ 44468 h 16033"/>
              <a:gd name="T12" fmla="*/ 1036071 w 17601"/>
              <a:gd name="T13" fmla="*/ 144916 h 16033"/>
              <a:gd name="T14" fmla="*/ 1050367 w 17601"/>
              <a:gd name="T15" fmla="*/ 199319 h 16033"/>
              <a:gd name="T16" fmla="*/ 1039314 w 17601"/>
              <a:gd name="T17" fmla="*/ 139982 h 16033"/>
              <a:gd name="T18" fmla="*/ 1050547 w 17601"/>
              <a:gd name="T19" fmla="*/ 253585 h 16033"/>
              <a:gd name="T20" fmla="*/ 1051088 w 17601"/>
              <a:gd name="T21" fmla="*/ 305316 h 16033"/>
              <a:gd name="T22" fmla="*/ 1057215 w 17601"/>
              <a:gd name="T23" fmla="*/ 248446 h 16033"/>
              <a:gd name="T24" fmla="*/ 1041297 w 17601"/>
              <a:gd name="T25" fmla="*/ 349648 h 16033"/>
              <a:gd name="T26" fmla="*/ 1021354 w 17601"/>
              <a:gd name="T27" fmla="*/ 401310 h 16033"/>
              <a:gd name="T28" fmla="*/ 1027301 w 17601"/>
              <a:gd name="T29" fmla="*/ 404668 h 16033"/>
              <a:gd name="T30" fmla="*/ 1042198 w 17601"/>
              <a:gd name="T31" fmla="*/ 349853 h 16033"/>
              <a:gd name="T32" fmla="*/ 997987 w 17601"/>
              <a:gd name="T33" fmla="*/ 446601 h 16033"/>
              <a:gd name="T34" fmla="*/ 971376 w 17601"/>
              <a:gd name="T35" fmla="*/ 493878 h 16033"/>
              <a:gd name="T36" fmla="*/ 1002612 w 17601"/>
              <a:gd name="T37" fmla="*/ 445641 h 16033"/>
              <a:gd name="T38" fmla="*/ 935035 w 17601"/>
              <a:gd name="T39" fmla="*/ 523067 h 16033"/>
              <a:gd name="T40" fmla="*/ 898753 w 17601"/>
              <a:gd name="T41" fmla="*/ 560067 h 16033"/>
              <a:gd name="T42" fmla="*/ 939720 w 17601"/>
              <a:gd name="T43" fmla="*/ 523684 h 16033"/>
              <a:gd name="T44" fmla="*/ 855803 w 17601"/>
              <a:gd name="T45" fmla="*/ 576374 h 16033"/>
              <a:gd name="T46" fmla="*/ 812734 w 17601"/>
              <a:gd name="T47" fmla="*/ 600150 h 16033"/>
              <a:gd name="T48" fmla="*/ 860128 w 17601"/>
              <a:gd name="T49" fmla="*/ 578429 h 16033"/>
              <a:gd name="T50" fmla="*/ 766541 w 17601"/>
              <a:gd name="T51" fmla="*/ 601246 h 16033"/>
              <a:gd name="T52" fmla="*/ 716864 w 17601"/>
              <a:gd name="T53" fmla="*/ 606933 h 16033"/>
              <a:gd name="T54" fmla="*/ 765219 w 17601"/>
              <a:gd name="T55" fmla="*/ 608988 h 16033"/>
              <a:gd name="T56" fmla="*/ 766961 w 17601"/>
              <a:gd name="T57" fmla="*/ 601246 h 16033"/>
              <a:gd name="T58" fmla="*/ 626760 w 17601"/>
              <a:gd name="T59" fmla="*/ 613305 h 16033"/>
              <a:gd name="T60" fmla="*/ 628562 w 17601"/>
              <a:gd name="T61" fmla="*/ 620637 h 16033"/>
              <a:gd name="T62" fmla="*/ 673734 w 17601"/>
              <a:gd name="T63" fmla="*/ 604672 h 16033"/>
              <a:gd name="T64" fmla="*/ 551674 w 17601"/>
              <a:gd name="T65" fmla="*/ 676753 h 16033"/>
              <a:gd name="T66" fmla="*/ 557260 w 17601"/>
              <a:gd name="T67" fmla="*/ 680795 h 16033"/>
              <a:gd name="T68" fmla="*/ 585973 w 17601"/>
              <a:gd name="T69" fmla="*/ 636259 h 16033"/>
              <a:gd name="T70" fmla="*/ 518155 w 17601"/>
              <a:gd name="T71" fmla="*/ 776789 h 16033"/>
              <a:gd name="T72" fmla="*/ 524643 w 17601"/>
              <a:gd name="T73" fmla="*/ 778571 h 16033"/>
              <a:gd name="T74" fmla="*/ 534374 w 17601"/>
              <a:gd name="T75" fmla="*/ 722797 h 16033"/>
              <a:gd name="T76" fmla="*/ 496170 w 17601"/>
              <a:gd name="T77" fmla="*/ 879909 h 16033"/>
              <a:gd name="T78" fmla="*/ 502598 w 17601"/>
              <a:gd name="T79" fmla="*/ 882170 h 16033"/>
              <a:gd name="T80" fmla="*/ 511067 w 17601"/>
              <a:gd name="T81" fmla="*/ 825711 h 16033"/>
              <a:gd name="T82" fmla="*/ 661 w 17601"/>
              <a:gd name="T83" fmla="*/ 899711 h 16033"/>
              <a:gd name="T84" fmla="*/ 25349 w 17601"/>
              <a:gd name="T85" fmla="*/ 949660 h 16033"/>
              <a:gd name="T86" fmla="*/ 3724 w 17601"/>
              <a:gd name="T87" fmla="*/ 894572 h 16033"/>
              <a:gd name="T88" fmla="*/ 454723 w 17601"/>
              <a:gd name="T89" fmla="*/ 973025 h 16033"/>
              <a:gd name="T90" fmla="*/ 460009 w 17601"/>
              <a:gd name="T91" fmla="*/ 977616 h 16033"/>
              <a:gd name="T92" fmla="*/ 482294 w 17601"/>
              <a:gd name="T93" fmla="*/ 926638 h 16033"/>
              <a:gd name="T94" fmla="*/ 48476 w 17601"/>
              <a:gd name="T95" fmla="*/ 991936 h 16033"/>
              <a:gd name="T96" fmla="*/ 87160 w 17601"/>
              <a:gd name="T97" fmla="*/ 1028593 h 16033"/>
              <a:gd name="T98" fmla="*/ 50999 w 17601"/>
              <a:gd name="T99" fmla="*/ 985564 h 16033"/>
              <a:gd name="T100" fmla="*/ 387025 w 17601"/>
              <a:gd name="T101" fmla="*/ 1043461 h 16033"/>
              <a:gd name="T102" fmla="*/ 390569 w 17601"/>
              <a:gd name="T103" fmla="*/ 1049902 h 16033"/>
              <a:gd name="T104" fmla="*/ 425769 w 17601"/>
              <a:gd name="T105" fmla="*/ 1010573 h 16033"/>
              <a:gd name="T106" fmla="*/ 121520 w 17601"/>
              <a:gd name="T107" fmla="*/ 1059426 h 16033"/>
              <a:gd name="T108" fmla="*/ 168674 w 17601"/>
              <a:gd name="T109" fmla="*/ 1079296 h 16033"/>
              <a:gd name="T110" fmla="*/ 123081 w 17601"/>
              <a:gd name="T111" fmla="*/ 1052232 h 16033"/>
              <a:gd name="T112" fmla="*/ 302508 w 17601"/>
              <a:gd name="T113" fmla="*/ 1083887 h 16033"/>
              <a:gd name="T114" fmla="*/ 304009 w 17601"/>
              <a:gd name="T115" fmla="*/ 1091356 h 16033"/>
              <a:gd name="T116" fmla="*/ 347559 w 17601"/>
              <a:gd name="T117" fmla="*/ 1067580 h 16033"/>
              <a:gd name="T118" fmla="*/ 210121 w 17601"/>
              <a:gd name="T119" fmla="*/ 1094919 h 16033"/>
              <a:gd name="T120" fmla="*/ 257156 w 17601"/>
              <a:gd name="T121" fmla="*/ 1098344 h 16033"/>
              <a:gd name="T122" fmla="*/ 256975 w 17601"/>
              <a:gd name="T123" fmla="*/ 1090739 h 16033"/>
              <a:gd name="T124" fmla="*/ 211143 w 17601"/>
              <a:gd name="T125" fmla="*/ 1087450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" name="Google Shape;133;p5"/>
          <p:cNvGrpSpPr>
            <a:grpSpLocks/>
          </p:cNvGrpSpPr>
          <p:nvPr/>
        </p:nvGrpSpPr>
        <p:grpSpPr bwMode="auto">
          <a:xfrm rot="-9900030">
            <a:off x="2173817" y="6043614"/>
            <a:ext cx="287867" cy="261937"/>
            <a:chOff x="1640475" y="1197075"/>
            <a:chExt cx="55475" cy="50250"/>
          </a:xfrm>
        </p:grpSpPr>
        <p:sp>
          <p:nvSpPr>
            <p:cNvPr id="11" name="Google Shape;134;p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135;p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136;p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Google Shape;137;p5"/>
          <p:cNvSpPr>
            <a:spLocks/>
          </p:cNvSpPr>
          <p:nvPr/>
        </p:nvSpPr>
        <p:spPr bwMode="auto">
          <a:xfrm rot="20949065">
            <a:off x="277285" y="6172201"/>
            <a:ext cx="1102783" cy="258763"/>
          </a:xfrm>
          <a:custGeom>
            <a:avLst/>
            <a:gdLst>
              <a:gd name="T0" fmla="*/ 655229 w 7397"/>
              <a:gd name="T1" fmla="*/ 0 h 1733"/>
              <a:gd name="T2" fmla="*/ 635774 w 7397"/>
              <a:gd name="T3" fmla="*/ 4778 h 1733"/>
              <a:gd name="T4" fmla="*/ 592837 w 7397"/>
              <a:gd name="T5" fmla="*/ 81078 h 1733"/>
              <a:gd name="T6" fmla="*/ 573158 w 7397"/>
              <a:gd name="T7" fmla="*/ 132741 h 1733"/>
              <a:gd name="T8" fmla="*/ 531228 w 7397"/>
              <a:gd name="T9" fmla="*/ 157826 h 1733"/>
              <a:gd name="T10" fmla="*/ 528320 w 7397"/>
              <a:gd name="T11" fmla="*/ 157826 h 1733"/>
              <a:gd name="T12" fmla="*/ 460673 w 7397"/>
              <a:gd name="T13" fmla="*/ 119303 h 1733"/>
              <a:gd name="T14" fmla="*/ 449715 w 7397"/>
              <a:gd name="T15" fmla="*/ 103475 h 1733"/>
              <a:gd name="T16" fmla="*/ 422209 w 7397"/>
              <a:gd name="T17" fmla="*/ 68685 h 1733"/>
              <a:gd name="T18" fmla="*/ 382962 w 7397"/>
              <a:gd name="T19" fmla="*/ 53604 h 1733"/>
              <a:gd name="T20" fmla="*/ 366302 w 7397"/>
              <a:gd name="T21" fmla="*/ 55993 h 1733"/>
              <a:gd name="T22" fmla="*/ 319229 w 7397"/>
              <a:gd name="T23" fmla="*/ 98249 h 1733"/>
              <a:gd name="T24" fmla="*/ 304469 w 7397"/>
              <a:gd name="T25" fmla="*/ 143641 h 1733"/>
              <a:gd name="T26" fmla="*/ 277857 w 7397"/>
              <a:gd name="T27" fmla="*/ 199037 h 1733"/>
              <a:gd name="T28" fmla="*/ 266900 w 7397"/>
              <a:gd name="T29" fmla="*/ 202023 h 1733"/>
              <a:gd name="T30" fmla="*/ 217702 w 7397"/>
              <a:gd name="T31" fmla="*/ 163052 h 1733"/>
              <a:gd name="T32" fmla="*/ 148042 w 7397"/>
              <a:gd name="T33" fmla="*/ 105416 h 1733"/>
              <a:gd name="T34" fmla="*/ 142674 w 7397"/>
              <a:gd name="T35" fmla="*/ 105864 h 1733"/>
              <a:gd name="T36" fmla="*/ 81400 w 7397"/>
              <a:gd name="T37" fmla="*/ 185449 h 1733"/>
              <a:gd name="T38" fmla="*/ 59932 w 7397"/>
              <a:gd name="T39" fmla="*/ 233081 h 1733"/>
              <a:gd name="T40" fmla="*/ 54342 w 7397"/>
              <a:gd name="T41" fmla="*/ 233678 h 1733"/>
              <a:gd name="T42" fmla="*/ 18673 w 7397"/>
              <a:gd name="T43" fmla="*/ 207697 h 1733"/>
              <a:gd name="T44" fmla="*/ 10734 w 7397"/>
              <a:gd name="T45" fmla="*/ 201874 h 1733"/>
              <a:gd name="T46" fmla="*/ 5814 w 7397"/>
              <a:gd name="T47" fmla="*/ 203815 h 1733"/>
              <a:gd name="T48" fmla="*/ 2795 w 7397"/>
              <a:gd name="T49" fmla="*/ 220986 h 1733"/>
              <a:gd name="T50" fmla="*/ 54677 w 7397"/>
              <a:gd name="T51" fmla="*/ 258614 h 1733"/>
              <a:gd name="T52" fmla="*/ 66976 w 7397"/>
              <a:gd name="T53" fmla="*/ 256822 h 1733"/>
              <a:gd name="T54" fmla="*/ 71784 w 7397"/>
              <a:gd name="T55" fmla="*/ 252940 h 1733"/>
              <a:gd name="T56" fmla="*/ 97949 w 7397"/>
              <a:gd name="T57" fmla="*/ 196797 h 1733"/>
              <a:gd name="T58" fmla="*/ 144575 w 7397"/>
              <a:gd name="T59" fmla="*/ 130651 h 1733"/>
              <a:gd name="T60" fmla="*/ 147818 w 7397"/>
              <a:gd name="T61" fmla="*/ 130501 h 1733"/>
              <a:gd name="T62" fmla="*/ 204172 w 7397"/>
              <a:gd name="T63" fmla="*/ 180522 h 1733"/>
              <a:gd name="T64" fmla="*/ 267011 w 7397"/>
              <a:gd name="T65" fmla="*/ 226959 h 1733"/>
              <a:gd name="T66" fmla="*/ 285237 w 7397"/>
              <a:gd name="T67" fmla="*/ 221882 h 1733"/>
              <a:gd name="T68" fmla="*/ 322247 w 7397"/>
              <a:gd name="T69" fmla="*/ 151704 h 1733"/>
              <a:gd name="T70" fmla="*/ 334994 w 7397"/>
              <a:gd name="T71" fmla="*/ 111837 h 1733"/>
              <a:gd name="T72" fmla="*/ 370216 w 7397"/>
              <a:gd name="T73" fmla="*/ 80630 h 1733"/>
              <a:gd name="T74" fmla="*/ 383186 w 7397"/>
              <a:gd name="T75" fmla="*/ 78689 h 1733"/>
              <a:gd name="T76" fmla="*/ 411922 w 7397"/>
              <a:gd name="T77" fmla="*/ 89738 h 1733"/>
              <a:gd name="T78" fmla="*/ 435627 w 7397"/>
              <a:gd name="T79" fmla="*/ 120049 h 1733"/>
              <a:gd name="T80" fmla="*/ 447255 w 7397"/>
              <a:gd name="T81" fmla="*/ 137071 h 1733"/>
              <a:gd name="T82" fmla="*/ 527761 w 7397"/>
              <a:gd name="T83" fmla="*/ 182762 h 1733"/>
              <a:gd name="T84" fmla="*/ 531898 w 7397"/>
              <a:gd name="T85" fmla="*/ 182762 h 1733"/>
              <a:gd name="T86" fmla="*/ 587358 w 7397"/>
              <a:gd name="T87" fmla="*/ 148867 h 1733"/>
              <a:gd name="T88" fmla="*/ 610280 w 7397"/>
              <a:gd name="T89" fmla="*/ 90037 h 1733"/>
              <a:gd name="T90" fmla="*/ 642706 w 7397"/>
              <a:gd name="T91" fmla="*/ 28071 h 1733"/>
              <a:gd name="T92" fmla="*/ 655341 w 7397"/>
              <a:gd name="T93" fmla="*/ 24936 h 1733"/>
              <a:gd name="T94" fmla="*/ 701073 w 7397"/>
              <a:gd name="T95" fmla="*/ 51066 h 1733"/>
              <a:gd name="T96" fmla="*/ 710130 w 7397"/>
              <a:gd name="T97" fmla="*/ 60473 h 1733"/>
              <a:gd name="T98" fmla="*/ 768049 w 7397"/>
              <a:gd name="T99" fmla="*/ 101982 h 1733"/>
              <a:gd name="T100" fmla="*/ 774423 w 7397"/>
              <a:gd name="T101" fmla="*/ 102579 h 1733"/>
              <a:gd name="T102" fmla="*/ 815906 w 7397"/>
              <a:gd name="T103" fmla="*/ 76449 h 1733"/>
              <a:gd name="T104" fmla="*/ 822838 w 7397"/>
              <a:gd name="T105" fmla="*/ 29863 h 1733"/>
              <a:gd name="T106" fmla="*/ 814005 w 7397"/>
              <a:gd name="T107" fmla="*/ 21501 h 1733"/>
              <a:gd name="T108" fmla="*/ 810874 w 7397"/>
              <a:gd name="T109" fmla="*/ 22248 h 1733"/>
              <a:gd name="T110" fmla="*/ 805171 w 7397"/>
              <a:gd name="T111" fmla="*/ 38225 h 1733"/>
              <a:gd name="T112" fmla="*/ 801258 w 7397"/>
              <a:gd name="T113" fmla="*/ 60622 h 1733"/>
              <a:gd name="T114" fmla="*/ 774534 w 7397"/>
              <a:gd name="T115" fmla="*/ 77495 h 1733"/>
              <a:gd name="T116" fmla="*/ 770733 w 7397"/>
              <a:gd name="T117" fmla="*/ 77047 h 1733"/>
              <a:gd name="T118" fmla="*/ 721758 w 7397"/>
              <a:gd name="T119" fmla="*/ 40912 h 1733"/>
              <a:gd name="T120" fmla="*/ 712478 w 7397"/>
              <a:gd name="T121" fmla="*/ 31207 h 1733"/>
              <a:gd name="T122" fmla="*/ 65522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138;p5"/>
          <p:cNvGrpSpPr>
            <a:grpSpLocks/>
          </p:cNvGrpSpPr>
          <p:nvPr/>
        </p:nvGrpSpPr>
        <p:grpSpPr bwMode="auto">
          <a:xfrm rot="10799956">
            <a:off x="366184" y="719138"/>
            <a:ext cx="584200" cy="530225"/>
            <a:chOff x="1640475" y="1197075"/>
            <a:chExt cx="55475" cy="50250"/>
          </a:xfrm>
        </p:grpSpPr>
        <p:sp>
          <p:nvSpPr>
            <p:cNvPr id="16" name="Google Shape;139;p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140;p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141;p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142;p5"/>
          <p:cNvGrpSpPr>
            <a:grpSpLocks/>
          </p:cNvGrpSpPr>
          <p:nvPr/>
        </p:nvGrpSpPr>
        <p:grpSpPr bwMode="auto">
          <a:xfrm rot="-3600112">
            <a:off x="10816432" y="794544"/>
            <a:ext cx="350838" cy="317500"/>
            <a:chOff x="1640475" y="1197075"/>
            <a:chExt cx="55475" cy="50250"/>
          </a:xfrm>
        </p:grpSpPr>
        <p:sp>
          <p:nvSpPr>
            <p:cNvPr id="20" name="Google Shape;143;p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144;p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145;p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" name="Google Shape;146;p5"/>
          <p:cNvSpPr>
            <a:spLocks/>
          </p:cNvSpPr>
          <p:nvPr/>
        </p:nvSpPr>
        <p:spPr bwMode="auto">
          <a:xfrm rot="11699972">
            <a:off x="9069918" y="357188"/>
            <a:ext cx="1384300" cy="325437"/>
          </a:xfrm>
          <a:custGeom>
            <a:avLst/>
            <a:gdLst>
              <a:gd name="T0" fmla="*/ 822495 w 7397"/>
              <a:gd name="T1" fmla="*/ 0 h 1733"/>
              <a:gd name="T2" fmla="*/ 798073 w 7397"/>
              <a:gd name="T3" fmla="*/ 6009 h 1733"/>
              <a:gd name="T4" fmla="*/ 744176 w 7397"/>
              <a:gd name="T5" fmla="*/ 101969 h 1733"/>
              <a:gd name="T6" fmla="*/ 719473 w 7397"/>
              <a:gd name="T7" fmla="*/ 166944 h 1733"/>
              <a:gd name="T8" fmla="*/ 666839 w 7397"/>
              <a:gd name="T9" fmla="*/ 198492 h 1733"/>
              <a:gd name="T10" fmla="*/ 663190 w 7397"/>
              <a:gd name="T11" fmla="*/ 198492 h 1733"/>
              <a:gd name="T12" fmla="*/ 578273 w 7397"/>
              <a:gd name="T13" fmla="*/ 150043 h 1733"/>
              <a:gd name="T14" fmla="*/ 564518 w 7397"/>
              <a:gd name="T15" fmla="*/ 130137 h 1733"/>
              <a:gd name="T16" fmla="*/ 529990 w 7397"/>
              <a:gd name="T17" fmla="*/ 86383 h 1733"/>
              <a:gd name="T18" fmla="*/ 480725 w 7397"/>
              <a:gd name="T19" fmla="*/ 67416 h 1733"/>
              <a:gd name="T20" fmla="*/ 459811 w 7397"/>
              <a:gd name="T21" fmla="*/ 70421 h 1733"/>
              <a:gd name="T22" fmla="*/ 400721 w 7397"/>
              <a:gd name="T23" fmla="*/ 123565 h 1733"/>
              <a:gd name="T24" fmla="*/ 382194 w 7397"/>
              <a:gd name="T25" fmla="*/ 180652 h 1733"/>
              <a:gd name="T26" fmla="*/ 348789 w 7397"/>
              <a:gd name="T27" fmla="*/ 250322 h 1733"/>
              <a:gd name="T28" fmla="*/ 335034 w 7397"/>
              <a:gd name="T29" fmla="*/ 254077 h 1733"/>
              <a:gd name="T30" fmla="*/ 273276 w 7397"/>
              <a:gd name="T31" fmla="*/ 205065 h 1733"/>
              <a:gd name="T32" fmla="*/ 185833 w 7397"/>
              <a:gd name="T33" fmla="*/ 132578 h 1733"/>
              <a:gd name="T34" fmla="*/ 179096 w 7397"/>
              <a:gd name="T35" fmla="*/ 133142 h 1733"/>
              <a:gd name="T36" fmla="*/ 102180 w 7397"/>
              <a:gd name="T37" fmla="*/ 233233 h 1733"/>
              <a:gd name="T38" fmla="*/ 75232 w 7397"/>
              <a:gd name="T39" fmla="*/ 293137 h 1733"/>
              <a:gd name="T40" fmla="*/ 68214 w 7397"/>
              <a:gd name="T41" fmla="*/ 293889 h 1733"/>
              <a:gd name="T42" fmla="*/ 23440 w 7397"/>
              <a:gd name="T43" fmla="*/ 261213 h 1733"/>
              <a:gd name="T44" fmla="*/ 13474 w 7397"/>
              <a:gd name="T45" fmla="*/ 253890 h 1733"/>
              <a:gd name="T46" fmla="*/ 7299 w 7397"/>
              <a:gd name="T47" fmla="*/ 256331 h 1733"/>
              <a:gd name="T48" fmla="*/ 3509 w 7397"/>
              <a:gd name="T49" fmla="*/ 277927 h 1733"/>
              <a:gd name="T50" fmla="*/ 68635 w 7397"/>
              <a:gd name="T51" fmla="*/ 325249 h 1733"/>
              <a:gd name="T52" fmla="*/ 84074 w 7397"/>
              <a:gd name="T53" fmla="*/ 322996 h 1733"/>
              <a:gd name="T54" fmla="*/ 90110 w 7397"/>
              <a:gd name="T55" fmla="*/ 318113 h 1733"/>
              <a:gd name="T56" fmla="*/ 122953 w 7397"/>
              <a:gd name="T57" fmla="*/ 247505 h 1733"/>
              <a:gd name="T58" fmla="*/ 181482 w 7397"/>
              <a:gd name="T59" fmla="*/ 164315 h 1733"/>
              <a:gd name="T60" fmla="*/ 185553 w 7397"/>
              <a:gd name="T61" fmla="*/ 164127 h 1733"/>
              <a:gd name="T62" fmla="*/ 256293 w 7397"/>
              <a:gd name="T63" fmla="*/ 227036 h 1733"/>
              <a:gd name="T64" fmla="*/ 335174 w 7397"/>
              <a:gd name="T65" fmla="*/ 285438 h 1733"/>
              <a:gd name="T66" fmla="*/ 358052 w 7397"/>
              <a:gd name="T67" fmla="*/ 279053 h 1733"/>
              <a:gd name="T68" fmla="*/ 404511 w 7397"/>
              <a:gd name="T69" fmla="*/ 190793 h 1733"/>
              <a:gd name="T70" fmla="*/ 420511 w 7397"/>
              <a:gd name="T71" fmla="*/ 140653 h 1733"/>
              <a:gd name="T72" fmla="*/ 464724 w 7397"/>
              <a:gd name="T73" fmla="*/ 101406 h 1733"/>
              <a:gd name="T74" fmla="*/ 481005 w 7397"/>
              <a:gd name="T75" fmla="*/ 98964 h 1733"/>
              <a:gd name="T76" fmla="*/ 517077 w 7397"/>
              <a:gd name="T77" fmla="*/ 112861 h 1733"/>
              <a:gd name="T78" fmla="*/ 546833 w 7397"/>
              <a:gd name="T79" fmla="*/ 150982 h 1733"/>
              <a:gd name="T80" fmla="*/ 561430 w 7397"/>
              <a:gd name="T81" fmla="*/ 172390 h 1733"/>
              <a:gd name="T82" fmla="*/ 662488 w 7397"/>
              <a:gd name="T83" fmla="*/ 229853 h 1733"/>
              <a:gd name="T84" fmla="*/ 667681 w 7397"/>
              <a:gd name="T85" fmla="*/ 229853 h 1733"/>
              <a:gd name="T86" fmla="*/ 737298 w 7397"/>
              <a:gd name="T87" fmla="*/ 187225 h 1733"/>
              <a:gd name="T88" fmla="*/ 766072 w 7397"/>
              <a:gd name="T89" fmla="*/ 113236 h 1733"/>
              <a:gd name="T90" fmla="*/ 806775 w 7397"/>
              <a:gd name="T91" fmla="*/ 35304 h 1733"/>
              <a:gd name="T92" fmla="*/ 822636 w 7397"/>
              <a:gd name="T93" fmla="*/ 31361 h 1733"/>
              <a:gd name="T94" fmla="*/ 880042 w 7397"/>
              <a:gd name="T95" fmla="*/ 64224 h 1733"/>
              <a:gd name="T96" fmla="*/ 891411 w 7397"/>
              <a:gd name="T97" fmla="*/ 76054 h 1733"/>
              <a:gd name="T98" fmla="*/ 964116 w 7397"/>
              <a:gd name="T99" fmla="*/ 128259 h 1733"/>
              <a:gd name="T100" fmla="*/ 972117 w 7397"/>
              <a:gd name="T101" fmla="*/ 129011 h 1733"/>
              <a:gd name="T102" fmla="*/ 1024189 w 7397"/>
              <a:gd name="T103" fmla="*/ 96148 h 1733"/>
              <a:gd name="T104" fmla="*/ 1032891 w 7397"/>
              <a:gd name="T105" fmla="*/ 37558 h 1733"/>
              <a:gd name="T106" fmla="*/ 1021803 w 7397"/>
              <a:gd name="T107" fmla="*/ 27042 h 1733"/>
              <a:gd name="T108" fmla="*/ 1017873 w 7397"/>
              <a:gd name="T109" fmla="*/ 27980 h 1733"/>
              <a:gd name="T110" fmla="*/ 1010715 w 7397"/>
              <a:gd name="T111" fmla="*/ 48074 h 1733"/>
              <a:gd name="T112" fmla="*/ 1005802 w 7397"/>
              <a:gd name="T113" fmla="*/ 76242 h 1733"/>
              <a:gd name="T114" fmla="*/ 972257 w 7397"/>
              <a:gd name="T115" fmla="*/ 97462 h 1733"/>
              <a:gd name="T116" fmla="*/ 967485 w 7397"/>
              <a:gd name="T117" fmla="*/ 96899 h 1733"/>
              <a:gd name="T118" fmla="*/ 906008 w 7397"/>
              <a:gd name="T119" fmla="*/ 51454 h 1733"/>
              <a:gd name="T120" fmla="*/ 894358 w 7397"/>
              <a:gd name="T121" fmla="*/ 39248 h 1733"/>
              <a:gd name="T122" fmla="*/ 822495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4" name="Google Shape;147;p5"/>
          <p:cNvSpPr>
            <a:spLocks/>
          </p:cNvSpPr>
          <p:nvPr/>
        </p:nvSpPr>
        <p:spPr bwMode="auto">
          <a:xfrm rot="11699964">
            <a:off x="11142134" y="5321301"/>
            <a:ext cx="601133" cy="887413"/>
          </a:xfrm>
          <a:custGeom>
            <a:avLst/>
            <a:gdLst>
              <a:gd name="T0" fmla="*/ 406138 w 10628"/>
              <a:gd name="T1" fmla="*/ 39703 h 15713"/>
              <a:gd name="T2" fmla="*/ 390103 w 10628"/>
              <a:gd name="T3" fmla="*/ 1073 h 15713"/>
              <a:gd name="T4" fmla="*/ 421834 w 10628"/>
              <a:gd name="T5" fmla="*/ 77542 h 15713"/>
              <a:gd name="T6" fmla="*/ 438081 w 10628"/>
              <a:gd name="T7" fmla="*/ 116002 h 15713"/>
              <a:gd name="T8" fmla="*/ 443257 w 10628"/>
              <a:gd name="T9" fmla="*/ 156270 h 15713"/>
              <a:gd name="T10" fmla="*/ 447923 w 10628"/>
              <a:gd name="T11" fmla="*/ 205800 h 15713"/>
              <a:gd name="T12" fmla="*/ 448517 w 10628"/>
              <a:gd name="T13" fmla="*/ 243187 h 15713"/>
              <a:gd name="T14" fmla="*/ 446014 w 10628"/>
              <a:gd name="T15" fmla="*/ 293056 h 15713"/>
              <a:gd name="T16" fmla="*/ 440839 w 10628"/>
              <a:gd name="T17" fmla="*/ 329935 h 15713"/>
              <a:gd name="T18" fmla="*/ 432482 w 10628"/>
              <a:gd name="T19" fmla="*/ 378505 h 15713"/>
              <a:gd name="T20" fmla="*/ 443129 w 10628"/>
              <a:gd name="T21" fmla="*/ 333719 h 15713"/>
              <a:gd name="T22" fmla="*/ 110931 w 10628"/>
              <a:gd name="T23" fmla="*/ 439386 h 15713"/>
              <a:gd name="T24" fmla="*/ 145249 w 10628"/>
              <a:gd name="T25" fmla="*/ 457007 h 15713"/>
              <a:gd name="T26" fmla="*/ 423064 w 10628"/>
              <a:gd name="T27" fmla="*/ 413972 h 15713"/>
              <a:gd name="T28" fmla="*/ 410720 w 10628"/>
              <a:gd name="T29" fmla="*/ 460791 h 15713"/>
              <a:gd name="T30" fmla="*/ 423064 w 10628"/>
              <a:gd name="T31" fmla="*/ 413972 h 15713"/>
              <a:gd name="T32" fmla="*/ 63462 w 10628"/>
              <a:gd name="T33" fmla="*/ 491853 h 15713"/>
              <a:gd name="T34" fmla="*/ 84842 w 10628"/>
              <a:gd name="T35" fmla="*/ 451698 h 15713"/>
              <a:gd name="T36" fmla="*/ 160945 w 10628"/>
              <a:gd name="T37" fmla="*/ 490667 h 15713"/>
              <a:gd name="T38" fmla="*/ 172696 w 10628"/>
              <a:gd name="T39" fmla="*/ 531668 h 15713"/>
              <a:gd name="T40" fmla="*/ 394133 w 10628"/>
              <a:gd name="T41" fmla="*/ 495354 h 15713"/>
              <a:gd name="T42" fmla="*/ 379498 w 10628"/>
              <a:gd name="T43" fmla="*/ 537542 h 15713"/>
              <a:gd name="T44" fmla="*/ 397357 w 10628"/>
              <a:gd name="T45" fmla="*/ 494055 h 15713"/>
              <a:gd name="T46" fmla="*/ 59729 w 10628"/>
              <a:gd name="T47" fmla="*/ 532516 h 15713"/>
              <a:gd name="T48" fmla="*/ 76315 w 10628"/>
              <a:gd name="T49" fmla="*/ 570524 h 15713"/>
              <a:gd name="T50" fmla="*/ 358500 w 10628"/>
              <a:gd name="T51" fmla="*/ 567983 h 15713"/>
              <a:gd name="T52" fmla="*/ 339834 w 10628"/>
              <a:gd name="T53" fmla="*/ 604410 h 15713"/>
              <a:gd name="T54" fmla="*/ 168793 w 10628"/>
              <a:gd name="T55" fmla="*/ 572275 h 15713"/>
              <a:gd name="T56" fmla="*/ 161751 w 10628"/>
              <a:gd name="T57" fmla="*/ 621240 h 15713"/>
              <a:gd name="T58" fmla="*/ 171169 w 10628"/>
              <a:gd name="T59" fmla="*/ 575889 h 15713"/>
              <a:gd name="T60" fmla="*/ 94514 w 10628"/>
              <a:gd name="T61" fmla="*/ 602320 h 15713"/>
              <a:gd name="T62" fmla="*/ 126287 w 10628"/>
              <a:gd name="T63" fmla="*/ 628751 h 15713"/>
              <a:gd name="T64" fmla="*/ 312558 w 10628"/>
              <a:gd name="T65" fmla="*/ 626153 h 15713"/>
              <a:gd name="T66" fmla="*/ 283372 w 10628"/>
              <a:gd name="T67" fmla="*/ 652189 h 15713"/>
              <a:gd name="T68" fmla="*/ 312558 w 10628"/>
              <a:gd name="T69" fmla="*/ 626153 h 15713"/>
              <a:gd name="T70" fmla="*/ 185804 w 10628"/>
              <a:gd name="T71" fmla="*/ 658119 h 15713"/>
              <a:gd name="T72" fmla="*/ 155388 w 10628"/>
              <a:gd name="T73" fmla="*/ 640611 h 15713"/>
              <a:gd name="T74" fmla="*/ 229455 w 10628"/>
              <a:gd name="T75" fmla="*/ 658119 h 15713"/>
              <a:gd name="T76" fmla="*/ 218680 w 10628"/>
              <a:gd name="T77" fmla="*/ 664049 h 15713"/>
              <a:gd name="T78" fmla="*/ 251641 w 10628"/>
              <a:gd name="T79" fmla="*/ 656312 h 15713"/>
              <a:gd name="T80" fmla="*/ 137317 w 10628"/>
              <a:gd name="T81" fmla="*/ 702227 h 15713"/>
              <a:gd name="T82" fmla="*/ 152970 w 10628"/>
              <a:gd name="T83" fmla="*/ 656764 h 15713"/>
              <a:gd name="T84" fmla="*/ 100410 w 10628"/>
              <a:gd name="T85" fmla="*/ 770281 h 15713"/>
              <a:gd name="T86" fmla="*/ 123615 w 10628"/>
              <a:gd name="T87" fmla="*/ 738711 h 15713"/>
              <a:gd name="T88" fmla="*/ 78818 w 10628"/>
              <a:gd name="T89" fmla="*/ 802755 h 15713"/>
              <a:gd name="T90" fmla="*/ 58202 w 10628"/>
              <a:gd name="T91" fmla="*/ 837318 h 15713"/>
              <a:gd name="T92" fmla="*/ 30925 w 10628"/>
              <a:gd name="T93" fmla="*/ 858949 h 15713"/>
              <a:gd name="T94" fmla="*/ 2715 w 10628"/>
              <a:gd name="T95" fmla="*/ 887357 h 15713"/>
              <a:gd name="T96" fmla="*/ 30925 w 10628"/>
              <a:gd name="T97" fmla="*/ 858949 h 1571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628" h="15713" extrusionOk="0">
                <a:moveTo>
                  <a:pt x="9154" y="0"/>
                </a:moveTo>
                <a:cubicBezTo>
                  <a:pt x="9141" y="0"/>
                  <a:pt x="9128" y="5"/>
                  <a:pt x="9118" y="14"/>
                </a:cubicBezTo>
                <a:cubicBezTo>
                  <a:pt x="9094" y="34"/>
                  <a:pt x="9092" y="69"/>
                  <a:pt x="9112" y="93"/>
                </a:cubicBezTo>
                <a:cubicBezTo>
                  <a:pt x="9278" y="281"/>
                  <a:pt x="9433" y="486"/>
                  <a:pt x="9574" y="703"/>
                </a:cubicBezTo>
                <a:cubicBezTo>
                  <a:pt x="9585" y="719"/>
                  <a:pt x="9602" y="727"/>
                  <a:pt x="9620" y="727"/>
                </a:cubicBezTo>
                <a:cubicBezTo>
                  <a:pt x="9631" y="727"/>
                  <a:pt x="9641" y="725"/>
                  <a:pt x="9651" y="719"/>
                </a:cubicBezTo>
                <a:cubicBezTo>
                  <a:pt x="9677" y="703"/>
                  <a:pt x="9684" y="668"/>
                  <a:pt x="9667" y="642"/>
                </a:cubicBezTo>
                <a:cubicBezTo>
                  <a:pt x="9524" y="421"/>
                  <a:pt x="9366" y="212"/>
                  <a:pt x="9196" y="19"/>
                </a:cubicBezTo>
                <a:cubicBezTo>
                  <a:pt x="9185" y="6"/>
                  <a:pt x="9169" y="0"/>
                  <a:pt x="9154" y="0"/>
                </a:cubicBezTo>
                <a:close/>
                <a:moveTo>
                  <a:pt x="9994" y="1294"/>
                </a:moveTo>
                <a:cubicBezTo>
                  <a:pt x="9986" y="1294"/>
                  <a:pt x="9978" y="1296"/>
                  <a:pt x="9970" y="1299"/>
                </a:cubicBezTo>
                <a:cubicBezTo>
                  <a:pt x="9943" y="1312"/>
                  <a:pt x="9931" y="1345"/>
                  <a:pt x="9944" y="1373"/>
                </a:cubicBezTo>
                <a:cubicBezTo>
                  <a:pt x="10050" y="1602"/>
                  <a:pt x="10143" y="1843"/>
                  <a:pt x="10220" y="2087"/>
                </a:cubicBezTo>
                <a:cubicBezTo>
                  <a:pt x="10228" y="2111"/>
                  <a:pt x="10250" y="2126"/>
                  <a:pt x="10274" y="2126"/>
                </a:cubicBezTo>
                <a:cubicBezTo>
                  <a:pt x="10279" y="2126"/>
                  <a:pt x="10284" y="2125"/>
                  <a:pt x="10291" y="2124"/>
                </a:cubicBezTo>
                <a:cubicBezTo>
                  <a:pt x="10320" y="2114"/>
                  <a:pt x="10336" y="2083"/>
                  <a:pt x="10327" y="2054"/>
                </a:cubicBezTo>
                <a:cubicBezTo>
                  <a:pt x="10248" y="1805"/>
                  <a:pt x="10154" y="1561"/>
                  <a:pt x="10044" y="1326"/>
                </a:cubicBezTo>
                <a:cubicBezTo>
                  <a:pt x="10035" y="1306"/>
                  <a:pt x="10015" y="1294"/>
                  <a:pt x="9994" y="1294"/>
                </a:cubicBezTo>
                <a:close/>
                <a:moveTo>
                  <a:pt x="10459" y="2766"/>
                </a:moveTo>
                <a:cubicBezTo>
                  <a:pt x="10456" y="2766"/>
                  <a:pt x="10452" y="2766"/>
                  <a:pt x="10449" y="2767"/>
                </a:cubicBezTo>
                <a:cubicBezTo>
                  <a:pt x="10418" y="2772"/>
                  <a:pt x="10399" y="2801"/>
                  <a:pt x="10404" y="2831"/>
                </a:cubicBezTo>
                <a:cubicBezTo>
                  <a:pt x="10449" y="3078"/>
                  <a:pt x="10482" y="3334"/>
                  <a:pt x="10500" y="3593"/>
                </a:cubicBezTo>
                <a:cubicBezTo>
                  <a:pt x="10502" y="3621"/>
                  <a:pt x="10526" y="3644"/>
                  <a:pt x="10556" y="3644"/>
                </a:cubicBezTo>
                <a:lnTo>
                  <a:pt x="10559" y="3644"/>
                </a:lnTo>
                <a:cubicBezTo>
                  <a:pt x="10590" y="3642"/>
                  <a:pt x="10612" y="3615"/>
                  <a:pt x="10610" y="3585"/>
                </a:cubicBezTo>
                <a:cubicBezTo>
                  <a:pt x="10592" y="3322"/>
                  <a:pt x="10559" y="3062"/>
                  <a:pt x="10513" y="2811"/>
                </a:cubicBezTo>
                <a:cubicBezTo>
                  <a:pt x="10508" y="2784"/>
                  <a:pt x="10485" y="2766"/>
                  <a:pt x="10459" y="2766"/>
                </a:cubicBezTo>
                <a:close/>
                <a:moveTo>
                  <a:pt x="10573" y="4306"/>
                </a:moveTo>
                <a:cubicBezTo>
                  <a:pt x="10546" y="4306"/>
                  <a:pt x="10516" y="4330"/>
                  <a:pt x="10515" y="4361"/>
                </a:cubicBezTo>
                <a:cubicBezTo>
                  <a:pt x="10509" y="4612"/>
                  <a:pt x="10490" y="4869"/>
                  <a:pt x="10459" y="5127"/>
                </a:cubicBezTo>
                <a:cubicBezTo>
                  <a:pt x="10455" y="5158"/>
                  <a:pt x="10477" y="5185"/>
                  <a:pt x="10508" y="5189"/>
                </a:cubicBezTo>
                <a:lnTo>
                  <a:pt x="10514" y="5189"/>
                </a:lnTo>
                <a:cubicBezTo>
                  <a:pt x="10542" y="5189"/>
                  <a:pt x="10565" y="5168"/>
                  <a:pt x="10569" y="5141"/>
                </a:cubicBezTo>
                <a:cubicBezTo>
                  <a:pt x="10600" y="4879"/>
                  <a:pt x="10620" y="4618"/>
                  <a:pt x="10626" y="4364"/>
                </a:cubicBezTo>
                <a:cubicBezTo>
                  <a:pt x="10627" y="4333"/>
                  <a:pt x="10604" y="4307"/>
                  <a:pt x="10573" y="4306"/>
                </a:cubicBezTo>
                <a:close/>
                <a:moveTo>
                  <a:pt x="10392" y="5842"/>
                </a:moveTo>
                <a:cubicBezTo>
                  <a:pt x="10366" y="5842"/>
                  <a:pt x="10342" y="5860"/>
                  <a:pt x="10337" y="5886"/>
                </a:cubicBezTo>
                <a:cubicBezTo>
                  <a:pt x="10329" y="5923"/>
                  <a:pt x="10322" y="5959"/>
                  <a:pt x="10314" y="5994"/>
                </a:cubicBezTo>
                <a:cubicBezTo>
                  <a:pt x="10268" y="6208"/>
                  <a:pt x="10215" y="6424"/>
                  <a:pt x="10156" y="6634"/>
                </a:cubicBezTo>
                <a:cubicBezTo>
                  <a:pt x="10148" y="6664"/>
                  <a:pt x="10165" y="6695"/>
                  <a:pt x="10195" y="6702"/>
                </a:cubicBezTo>
                <a:cubicBezTo>
                  <a:pt x="10200" y="6705"/>
                  <a:pt x="10204" y="6705"/>
                  <a:pt x="10210" y="6705"/>
                </a:cubicBezTo>
                <a:cubicBezTo>
                  <a:pt x="10234" y="6705"/>
                  <a:pt x="10257" y="6689"/>
                  <a:pt x="10263" y="6664"/>
                </a:cubicBezTo>
                <a:cubicBezTo>
                  <a:pt x="10323" y="6451"/>
                  <a:pt x="10377" y="6233"/>
                  <a:pt x="10423" y="6018"/>
                </a:cubicBezTo>
                <a:cubicBezTo>
                  <a:pt x="10431" y="5981"/>
                  <a:pt x="10438" y="5945"/>
                  <a:pt x="10446" y="5909"/>
                </a:cubicBezTo>
                <a:cubicBezTo>
                  <a:pt x="10452" y="5878"/>
                  <a:pt x="10432" y="5849"/>
                  <a:pt x="10402" y="5842"/>
                </a:cubicBezTo>
                <a:cubicBezTo>
                  <a:pt x="10399" y="5842"/>
                  <a:pt x="10395" y="5842"/>
                  <a:pt x="10392" y="5842"/>
                </a:cubicBezTo>
                <a:close/>
                <a:moveTo>
                  <a:pt x="2671" y="7727"/>
                </a:moveTo>
                <a:cubicBezTo>
                  <a:pt x="2645" y="7727"/>
                  <a:pt x="2616" y="7750"/>
                  <a:pt x="2615" y="7780"/>
                </a:cubicBezTo>
                <a:cubicBezTo>
                  <a:pt x="2615" y="7811"/>
                  <a:pt x="2639" y="7837"/>
                  <a:pt x="2670" y="7838"/>
                </a:cubicBezTo>
                <a:cubicBezTo>
                  <a:pt x="2904" y="7844"/>
                  <a:pt x="3138" y="7936"/>
                  <a:pt x="3346" y="8101"/>
                </a:cubicBezTo>
                <a:cubicBezTo>
                  <a:pt x="3356" y="8109"/>
                  <a:pt x="3368" y="8113"/>
                  <a:pt x="3380" y="8113"/>
                </a:cubicBezTo>
                <a:cubicBezTo>
                  <a:pt x="3396" y="8113"/>
                  <a:pt x="3413" y="8106"/>
                  <a:pt x="3424" y="8092"/>
                </a:cubicBezTo>
                <a:cubicBezTo>
                  <a:pt x="3442" y="8068"/>
                  <a:pt x="3439" y="8032"/>
                  <a:pt x="3414" y="8014"/>
                </a:cubicBezTo>
                <a:cubicBezTo>
                  <a:pt x="3188" y="7834"/>
                  <a:pt x="2931" y="7734"/>
                  <a:pt x="2673" y="7727"/>
                </a:cubicBezTo>
                <a:cubicBezTo>
                  <a:pt x="2672" y="7727"/>
                  <a:pt x="2672" y="7727"/>
                  <a:pt x="2671" y="7727"/>
                </a:cubicBezTo>
                <a:close/>
                <a:moveTo>
                  <a:pt x="9973" y="7330"/>
                </a:moveTo>
                <a:cubicBezTo>
                  <a:pt x="9950" y="7330"/>
                  <a:pt x="9929" y="7344"/>
                  <a:pt x="9921" y="7367"/>
                </a:cubicBezTo>
                <a:cubicBezTo>
                  <a:pt x="9834" y="7607"/>
                  <a:pt x="9736" y="7848"/>
                  <a:pt x="9632" y="8081"/>
                </a:cubicBezTo>
                <a:cubicBezTo>
                  <a:pt x="9619" y="8108"/>
                  <a:pt x="9632" y="8141"/>
                  <a:pt x="9659" y="8153"/>
                </a:cubicBezTo>
                <a:cubicBezTo>
                  <a:pt x="9667" y="8157"/>
                  <a:pt x="9674" y="8159"/>
                  <a:pt x="9682" y="8159"/>
                </a:cubicBezTo>
                <a:cubicBezTo>
                  <a:pt x="9703" y="8159"/>
                  <a:pt x="9724" y="8147"/>
                  <a:pt x="9733" y="8125"/>
                </a:cubicBezTo>
                <a:cubicBezTo>
                  <a:pt x="9839" y="7890"/>
                  <a:pt x="9937" y="7648"/>
                  <a:pt x="10025" y="7405"/>
                </a:cubicBezTo>
                <a:cubicBezTo>
                  <a:pt x="10035" y="7377"/>
                  <a:pt x="10021" y="7344"/>
                  <a:pt x="9992" y="7334"/>
                </a:cubicBezTo>
                <a:cubicBezTo>
                  <a:pt x="9985" y="7331"/>
                  <a:pt x="9979" y="7330"/>
                  <a:pt x="9973" y="7330"/>
                </a:cubicBezTo>
                <a:close/>
                <a:moveTo>
                  <a:pt x="1957" y="7977"/>
                </a:moveTo>
                <a:cubicBezTo>
                  <a:pt x="1944" y="7977"/>
                  <a:pt x="1932" y="7981"/>
                  <a:pt x="1922" y="7990"/>
                </a:cubicBezTo>
                <a:cubicBezTo>
                  <a:pt x="1716" y="8153"/>
                  <a:pt x="1552" y="8384"/>
                  <a:pt x="1461" y="8637"/>
                </a:cubicBezTo>
                <a:cubicBezTo>
                  <a:pt x="1452" y="8666"/>
                  <a:pt x="1467" y="8698"/>
                  <a:pt x="1496" y="8709"/>
                </a:cubicBezTo>
                <a:cubicBezTo>
                  <a:pt x="1502" y="8711"/>
                  <a:pt x="1507" y="8712"/>
                  <a:pt x="1514" y="8712"/>
                </a:cubicBezTo>
                <a:cubicBezTo>
                  <a:pt x="1537" y="8712"/>
                  <a:pt x="1559" y="8697"/>
                  <a:pt x="1566" y="8674"/>
                </a:cubicBezTo>
                <a:cubicBezTo>
                  <a:pt x="1649" y="8441"/>
                  <a:pt x="1800" y="8228"/>
                  <a:pt x="1991" y="8076"/>
                </a:cubicBezTo>
                <a:cubicBezTo>
                  <a:pt x="2015" y="8057"/>
                  <a:pt x="2019" y="8022"/>
                  <a:pt x="2000" y="7998"/>
                </a:cubicBezTo>
                <a:cubicBezTo>
                  <a:pt x="1989" y="7984"/>
                  <a:pt x="1973" y="7977"/>
                  <a:pt x="1957" y="7977"/>
                </a:cubicBezTo>
                <a:close/>
                <a:moveTo>
                  <a:pt x="3845" y="8611"/>
                </a:moveTo>
                <a:cubicBezTo>
                  <a:pt x="3837" y="8611"/>
                  <a:pt x="3830" y="8612"/>
                  <a:pt x="3822" y="8616"/>
                </a:cubicBezTo>
                <a:cubicBezTo>
                  <a:pt x="3795" y="8627"/>
                  <a:pt x="3782" y="8661"/>
                  <a:pt x="3794" y="8688"/>
                </a:cubicBezTo>
                <a:cubicBezTo>
                  <a:pt x="3888" y="8903"/>
                  <a:pt x="3943" y="9150"/>
                  <a:pt x="3960" y="9421"/>
                </a:cubicBezTo>
                <a:cubicBezTo>
                  <a:pt x="3962" y="9450"/>
                  <a:pt x="3987" y="9472"/>
                  <a:pt x="4016" y="9472"/>
                </a:cubicBezTo>
                <a:lnTo>
                  <a:pt x="4019" y="9472"/>
                </a:lnTo>
                <a:cubicBezTo>
                  <a:pt x="4050" y="9470"/>
                  <a:pt x="4073" y="9445"/>
                  <a:pt x="4071" y="9414"/>
                </a:cubicBezTo>
                <a:cubicBezTo>
                  <a:pt x="4053" y="9130"/>
                  <a:pt x="3994" y="8871"/>
                  <a:pt x="3896" y="8645"/>
                </a:cubicBezTo>
                <a:cubicBezTo>
                  <a:pt x="3887" y="8624"/>
                  <a:pt x="3866" y="8611"/>
                  <a:pt x="3845" y="8611"/>
                </a:cubicBezTo>
                <a:close/>
                <a:moveTo>
                  <a:pt x="9339" y="8741"/>
                </a:moveTo>
                <a:cubicBezTo>
                  <a:pt x="9320" y="8741"/>
                  <a:pt x="9301" y="8752"/>
                  <a:pt x="9291" y="8771"/>
                </a:cubicBezTo>
                <a:cubicBezTo>
                  <a:pt x="9196" y="8946"/>
                  <a:pt x="9094" y="9121"/>
                  <a:pt x="8990" y="9290"/>
                </a:cubicBezTo>
                <a:cubicBezTo>
                  <a:pt x="8960" y="9338"/>
                  <a:pt x="8930" y="9385"/>
                  <a:pt x="8900" y="9433"/>
                </a:cubicBezTo>
                <a:cubicBezTo>
                  <a:pt x="8883" y="9459"/>
                  <a:pt x="8890" y="9493"/>
                  <a:pt x="8916" y="9510"/>
                </a:cubicBezTo>
                <a:cubicBezTo>
                  <a:pt x="8926" y="9515"/>
                  <a:pt x="8936" y="9518"/>
                  <a:pt x="8946" y="9518"/>
                </a:cubicBezTo>
                <a:cubicBezTo>
                  <a:pt x="8964" y="9518"/>
                  <a:pt x="8982" y="9509"/>
                  <a:pt x="8993" y="9493"/>
                </a:cubicBezTo>
                <a:cubicBezTo>
                  <a:pt x="9024" y="9445"/>
                  <a:pt x="9055" y="9397"/>
                  <a:pt x="9085" y="9349"/>
                </a:cubicBezTo>
                <a:cubicBezTo>
                  <a:pt x="9190" y="9178"/>
                  <a:pt x="9293" y="9000"/>
                  <a:pt x="9389" y="8823"/>
                </a:cubicBezTo>
                <a:cubicBezTo>
                  <a:pt x="9403" y="8796"/>
                  <a:pt x="9393" y="8762"/>
                  <a:pt x="9367" y="8748"/>
                </a:cubicBezTo>
                <a:cubicBezTo>
                  <a:pt x="9358" y="8743"/>
                  <a:pt x="9349" y="8741"/>
                  <a:pt x="9339" y="8741"/>
                </a:cubicBezTo>
                <a:close/>
                <a:moveTo>
                  <a:pt x="1463" y="9364"/>
                </a:moveTo>
                <a:cubicBezTo>
                  <a:pt x="1460" y="9364"/>
                  <a:pt x="1456" y="9364"/>
                  <a:pt x="1453" y="9365"/>
                </a:cubicBezTo>
                <a:cubicBezTo>
                  <a:pt x="1422" y="9370"/>
                  <a:pt x="1403" y="9399"/>
                  <a:pt x="1408" y="9429"/>
                </a:cubicBezTo>
                <a:cubicBezTo>
                  <a:pt x="1454" y="9678"/>
                  <a:pt x="1557" y="9931"/>
                  <a:pt x="1705" y="10162"/>
                </a:cubicBezTo>
                <a:cubicBezTo>
                  <a:pt x="1716" y="10179"/>
                  <a:pt x="1734" y="10187"/>
                  <a:pt x="1752" y="10187"/>
                </a:cubicBezTo>
                <a:cubicBezTo>
                  <a:pt x="1763" y="10187"/>
                  <a:pt x="1773" y="10184"/>
                  <a:pt x="1782" y="10179"/>
                </a:cubicBezTo>
                <a:cubicBezTo>
                  <a:pt x="1808" y="10162"/>
                  <a:pt x="1815" y="10127"/>
                  <a:pt x="1799" y="10102"/>
                </a:cubicBezTo>
                <a:cubicBezTo>
                  <a:pt x="1657" y="9883"/>
                  <a:pt x="1560" y="9643"/>
                  <a:pt x="1517" y="9409"/>
                </a:cubicBezTo>
                <a:cubicBezTo>
                  <a:pt x="1512" y="9382"/>
                  <a:pt x="1489" y="9364"/>
                  <a:pt x="1463" y="9364"/>
                </a:cubicBezTo>
                <a:close/>
                <a:moveTo>
                  <a:pt x="8495" y="10036"/>
                </a:moveTo>
                <a:cubicBezTo>
                  <a:pt x="8479" y="10036"/>
                  <a:pt x="8463" y="10043"/>
                  <a:pt x="8451" y="10057"/>
                </a:cubicBezTo>
                <a:cubicBezTo>
                  <a:pt x="8285" y="10264"/>
                  <a:pt x="8112" y="10454"/>
                  <a:pt x="7934" y="10621"/>
                </a:cubicBezTo>
                <a:cubicBezTo>
                  <a:pt x="7913" y="10642"/>
                  <a:pt x="7912" y="10678"/>
                  <a:pt x="7932" y="10700"/>
                </a:cubicBezTo>
                <a:cubicBezTo>
                  <a:pt x="7944" y="10711"/>
                  <a:pt x="7958" y="10717"/>
                  <a:pt x="7973" y="10717"/>
                </a:cubicBezTo>
                <a:cubicBezTo>
                  <a:pt x="7987" y="10717"/>
                  <a:pt x="8000" y="10712"/>
                  <a:pt x="8011" y="10702"/>
                </a:cubicBezTo>
                <a:cubicBezTo>
                  <a:pt x="8191" y="10531"/>
                  <a:pt x="8368" y="10338"/>
                  <a:pt x="8539" y="10126"/>
                </a:cubicBezTo>
                <a:cubicBezTo>
                  <a:pt x="8558" y="10102"/>
                  <a:pt x="8554" y="10068"/>
                  <a:pt x="8530" y="10048"/>
                </a:cubicBezTo>
                <a:cubicBezTo>
                  <a:pt x="8520" y="10040"/>
                  <a:pt x="8507" y="10036"/>
                  <a:pt x="8495" y="10036"/>
                </a:cubicBezTo>
                <a:close/>
                <a:moveTo>
                  <a:pt x="3979" y="10133"/>
                </a:moveTo>
                <a:cubicBezTo>
                  <a:pt x="3952" y="10133"/>
                  <a:pt x="3929" y="10154"/>
                  <a:pt x="3925" y="10182"/>
                </a:cubicBezTo>
                <a:lnTo>
                  <a:pt x="3920" y="10220"/>
                </a:lnTo>
                <a:cubicBezTo>
                  <a:pt x="3884" y="10457"/>
                  <a:pt x="3835" y="10698"/>
                  <a:pt x="3773" y="10933"/>
                </a:cubicBezTo>
                <a:cubicBezTo>
                  <a:pt x="3765" y="10963"/>
                  <a:pt x="3783" y="10993"/>
                  <a:pt x="3813" y="11000"/>
                </a:cubicBezTo>
                <a:cubicBezTo>
                  <a:pt x="3817" y="11002"/>
                  <a:pt x="3822" y="11002"/>
                  <a:pt x="3827" y="11002"/>
                </a:cubicBezTo>
                <a:cubicBezTo>
                  <a:pt x="3851" y="11002"/>
                  <a:pt x="3874" y="10986"/>
                  <a:pt x="3881" y="10961"/>
                </a:cubicBezTo>
                <a:cubicBezTo>
                  <a:pt x="3944" y="10721"/>
                  <a:pt x="3994" y="10478"/>
                  <a:pt x="4030" y="10236"/>
                </a:cubicBezTo>
                <a:lnTo>
                  <a:pt x="4035" y="10197"/>
                </a:lnTo>
                <a:cubicBezTo>
                  <a:pt x="4039" y="10166"/>
                  <a:pt x="4018" y="10138"/>
                  <a:pt x="3987" y="10134"/>
                </a:cubicBezTo>
                <a:cubicBezTo>
                  <a:pt x="3984" y="10133"/>
                  <a:pt x="3982" y="10133"/>
                  <a:pt x="3979" y="10133"/>
                </a:cubicBezTo>
                <a:close/>
                <a:moveTo>
                  <a:pt x="2272" y="10644"/>
                </a:moveTo>
                <a:cubicBezTo>
                  <a:pt x="2256" y="10644"/>
                  <a:pt x="2239" y="10651"/>
                  <a:pt x="2228" y="10665"/>
                </a:cubicBezTo>
                <a:cubicBezTo>
                  <a:pt x="2209" y="10689"/>
                  <a:pt x="2214" y="10725"/>
                  <a:pt x="2237" y="10744"/>
                </a:cubicBezTo>
                <a:cubicBezTo>
                  <a:pt x="2429" y="10898"/>
                  <a:pt x="2647" y="11033"/>
                  <a:pt x="2903" y="11158"/>
                </a:cubicBezTo>
                <a:cubicBezTo>
                  <a:pt x="2911" y="11163"/>
                  <a:pt x="2920" y="11164"/>
                  <a:pt x="2927" y="11164"/>
                </a:cubicBezTo>
                <a:cubicBezTo>
                  <a:pt x="2947" y="11164"/>
                  <a:pt x="2968" y="11153"/>
                  <a:pt x="2977" y="11133"/>
                </a:cubicBezTo>
                <a:cubicBezTo>
                  <a:pt x="2990" y="11105"/>
                  <a:pt x="2979" y="11072"/>
                  <a:pt x="2952" y="11058"/>
                </a:cubicBezTo>
                <a:cubicBezTo>
                  <a:pt x="2703" y="10937"/>
                  <a:pt x="2492" y="10806"/>
                  <a:pt x="2306" y="10656"/>
                </a:cubicBezTo>
                <a:cubicBezTo>
                  <a:pt x="2296" y="10648"/>
                  <a:pt x="2284" y="10644"/>
                  <a:pt x="2272" y="10644"/>
                </a:cubicBezTo>
                <a:close/>
                <a:moveTo>
                  <a:pt x="7368" y="11087"/>
                </a:moveTo>
                <a:cubicBezTo>
                  <a:pt x="7358" y="11087"/>
                  <a:pt x="7347" y="11090"/>
                  <a:pt x="7338" y="11096"/>
                </a:cubicBezTo>
                <a:cubicBezTo>
                  <a:pt x="7119" y="11238"/>
                  <a:pt x="6892" y="11355"/>
                  <a:pt x="6661" y="11440"/>
                </a:cubicBezTo>
                <a:cubicBezTo>
                  <a:pt x="6632" y="11451"/>
                  <a:pt x="6617" y="11484"/>
                  <a:pt x="6628" y="11512"/>
                </a:cubicBezTo>
                <a:cubicBezTo>
                  <a:pt x="6636" y="11534"/>
                  <a:pt x="6658" y="11548"/>
                  <a:pt x="6680" y="11548"/>
                </a:cubicBezTo>
                <a:cubicBezTo>
                  <a:pt x="6686" y="11548"/>
                  <a:pt x="6693" y="11547"/>
                  <a:pt x="6699" y="11545"/>
                </a:cubicBezTo>
                <a:cubicBezTo>
                  <a:pt x="6939" y="11456"/>
                  <a:pt x="7174" y="11337"/>
                  <a:pt x="7399" y="11189"/>
                </a:cubicBezTo>
                <a:cubicBezTo>
                  <a:pt x="7425" y="11172"/>
                  <a:pt x="7432" y="11138"/>
                  <a:pt x="7415" y="11112"/>
                </a:cubicBezTo>
                <a:cubicBezTo>
                  <a:pt x="7404" y="11096"/>
                  <a:pt x="7386" y="11087"/>
                  <a:pt x="7368" y="11087"/>
                </a:cubicBezTo>
                <a:close/>
                <a:moveTo>
                  <a:pt x="3646" y="11340"/>
                </a:moveTo>
                <a:cubicBezTo>
                  <a:pt x="3622" y="11340"/>
                  <a:pt x="3600" y="11355"/>
                  <a:pt x="3593" y="11378"/>
                </a:cubicBezTo>
                <a:cubicBezTo>
                  <a:pt x="3583" y="11407"/>
                  <a:pt x="3599" y="11439"/>
                  <a:pt x="3628" y="11449"/>
                </a:cubicBezTo>
                <a:cubicBezTo>
                  <a:pt x="3882" y="11533"/>
                  <a:pt x="4135" y="11602"/>
                  <a:pt x="4380" y="11653"/>
                </a:cubicBezTo>
                <a:cubicBezTo>
                  <a:pt x="4384" y="11653"/>
                  <a:pt x="4389" y="11654"/>
                  <a:pt x="4392" y="11654"/>
                </a:cubicBezTo>
                <a:cubicBezTo>
                  <a:pt x="4417" y="11654"/>
                  <a:pt x="4441" y="11636"/>
                  <a:pt x="4446" y="11609"/>
                </a:cubicBezTo>
                <a:cubicBezTo>
                  <a:pt x="4453" y="11579"/>
                  <a:pt x="4433" y="11550"/>
                  <a:pt x="4404" y="11544"/>
                </a:cubicBezTo>
                <a:cubicBezTo>
                  <a:pt x="4163" y="11494"/>
                  <a:pt x="3913" y="11426"/>
                  <a:pt x="3663" y="11343"/>
                </a:cubicBezTo>
                <a:cubicBezTo>
                  <a:pt x="3657" y="11341"/>
                  <a:pt x="3651" y="11340"/>
                  <a:pt x="3646" y="11340"/>
                </a:cubicBezTo>
                <a:close/>
                <a:moveTo>
                  <a:pt x="5932" y="11621"/>
                </a:moveTo>
                <a:cubicBezTo>
                  <a:pt x="5929" y="11621"/>
                  <a:pt x="5926" y="11622"/>
                  <a:pt x="5924" y="11622"/>
                </a:cubicBezTo>
                <a:cubicBezTo>
                  <a:pt x="5757" y="11643"/>
                  <a:pt x="5584" y="11653"/>
                  <a:pt x="5409" y="11653"/>
                </a:cubicBezTo>
                <a:cubicBezTo>
                  <a:pt x="5326" y="11653"/>
                  <a:pt x="5244" y="11651"/>
                  <a:pt x="5161" y="11646"/>
                </a:cubicBezTo>
                <a:cubicBezTo>
                  <a:pt x="5160" y="11646"/>
                  <a:pt x="5158" y="11646"/>
                  <a:pt x="5157" y="11646"/>
                </a:cubicBezTo>
                <a:cubicBezTo>
                  <a:pt x="5128" y="11646"/>
                  <a:pt x="5104" y="11669"/>
                  <a:pt x="5102" y="11699"/>
                </a:cubicBezTo>
                <a:cubicBezTo>
                  <a:pt x="5101" y="11729"/>
                  <a:pt x="5125" y="11755"/>
                  <a:pt x="5155" y="11758"/>
                </a:cubicBezTo>
                <a:cubicBezTo>
                  <a:pt x="5242" y="11762"/>
                  <a:pt x="5330" y="11765"/>
                  <a:pt x="5417" y="11765"/>
                </a:cubicBezTo>
                <a:cubicBezTo>
                  <a:pt x="5595" y="11765"/>
                  <a:pt x="5770" y="11753"/>
                  <a:pt x="5938" y="11732"/>
                </a:cubicBezTo>
                <a:cubicBezTo>
                  <a:pt x="5967" y="11728"/>
                  <a:pt x="5990" y="11700"/>
                  <a:pt x="5986" y="11670"/>
                </a:cubicBezTo>
                <a:cubicBezTo>
                  <a:pt x="5982" y="11642"/>
                  <a:pt x="5959" y="11621"/>
                  <a:pt x="5932" y="11621"/>
                </a:cubicBezTo>
                <a:close/>
                <a:moveTo>
                  <a:pt x="3586" y="11626"/>
                </a:moveTo>
                <a:cubicBezTo>
                  <a:pt x="3563" y="11626"/>
                  <a:pt x="3542" y="11639"/>
                  <a:pt x="3533" y="11661"/>
                </a:cubicBezTo>
                <a:cubicBezTo>
                  <a:pt x="3441" y="11895"/>
                  <a:pt x="3333" y="12130"/>
                  <a:pt x="3213" y="12358"/>
                </a:cubicBezTo>
                <a:cubicBezTo>
                  <a:pt x="3198" y="12386"/>
                  <a:pt x="3209" y="12419"/>
                  <a:pt x="3237" y="12434"/>
                </a:cubicBezTo>
                <a:cubicBezTo>
                  <a:pt x="3244" y="12438"/>
                  <a:pt x="3254" y="12440"/>
                  <a:pt x="3263" y="12440"/>
                </a:cubicBezTo>
                <a:cubicBezTo>
                  <a:pt x="3282" y="12440"/>
                  <a:pt x="3302" y="12430"/>
                  <a:pt x="3312" y="12410"/>
                </a:cubicBezTo>
                <a:cubicBezTo>
                  <a:pt x="3434" y="12178"/>
                  <a:pt x="3542" y="11940"/>
                  <a:pt x="3636" y="11702"/>
                </a:cubicBezTo>
                <a:cubicBezTo>
                  <a:pt x="3648" y="11673"/>
                  <a:pt x="3634" y="11641"/>
                  <a:pt x="3606" y="11629"/>
                </a:cubicBezTo>
                <a:cubicBezTo>
                  <a:pt x="3599" y="11627"/>
                  <a:pt x="3592" y="11626"/>
                  <a:pt x="3586" y="11626"/>
                </a:cubicBezTo>
                <a:close/>
                <a:moveTo>
                  <a:pt x="2869" y="12994"/>
                </a:moveTo>
                <a:cubicBezTo>
                  <a:pt x="2850" y="12994"/>
                  <a:pt x="2832" y="13003"/>
                  <a:pt x="2821" y="13019"/>
                </a:cubicBezTo>
                <a:cubicBezTo>
                  <a:pt x="2683" y="13230"/>
                  <a:pt x="2530" y="13438"/>
                  <a:pt x="2367" y="13639"/>
                </a:cubicBezTo>
                <a:cubicBezTo>
                  <a:pt x="2348" y="13662"/>
                  <a:pt x="2352" y="13698"/>
                  <a:pt x="2376" y="13717"/>
                </a:cubicBezTo>
                <a:cubicBezTo>
                  <a:pt x="2387" y="13725"/>
                  <a:pt x="2398" y="13730"/>
                  <a:pt x="2411" y="13730"/>
                </a:cubicBezTo>
                <a:cubicBezTo>
                  <a:pt x="2427" y="13730"/>
                  <a:pt x="2443" y="13722"/>
                  <a:pt x="2454" y="13708"/>
                </a:cubicBezTo>
                <a:cubicBezTo>
                  <a:pt x="2618" y="13505"/>
                  <a:pt x="2773" y="13294"/>
                  <a:pt x="2914" y="13080"/>
                </a:cubicBezTo>
                <a:cubicBezTo>
                  <a:pt x="2931" y="13054"/>
                  <a:pt x="2925" y="13020"/>
                  <a:pt x="2899" y="13003"/>
                </a:cubicBezTo>
                <a:cubicBezTo>
                  <a:pt x="2890" y="12997"/>
                  <a:pt x="2879" y="12994"/>
                  <a:pt x="2869" y="12994"/>
                </a:cubicBezTo>
                <a:close/>
                <a:moveTo>
                  <a:pt x="1898" y="14197"/>
                </a:moveTo>
                <a:cubicBezTo>
                  <a:pt x="1883" y="14197"/>
                  <a:pt x="1869" y="14203"/>
                  <a:pt x="1858" y="14214"/>
                </a:cubicBezTo>
                <a:cubicBezTo>
                  <a:pt x="1680" y="14396"/>
                  <a:pt x="1492" y="14575"/>
                  <a:pt x="1299" y="14742"/>
                </a:cubicBezTo>
                <a:cubicBezTo>
                  <a:pt x="1276" y="14763"/>
                  <a:pt x="1273" y="14797"/>
                  <a:pt x="1294" y="14820"/>
                </a:cubicBezTo>
                <a:cubicBezTo>
                  <a:pt x="1304" y="14833"/>
                  <a:pt x="1319" y="14840"/>
                  <a:pt x="1335" y="14840"/>
                </a:cubicBezTo>
                <a:cubicBezTo>
                  <a:pt x="1348" y="14840"/>
                  <a:pt x="1361" y="14835"/>
                  <a:pt x="1372" y="14826"/>
                </a:cubicBezTo>
                <a:cubicBezTo>
                  <a:pt x="1567" y="14656"/>
                  <a:pt x="1758" y="14476"/>
                  <a:pt x="1937" y="14292"/>
                </a:cubicBezTo>
                <a:cubicBezTo>
                  <a:pt x="1958" y="14269"/>
                  <a:pt x="1958" y="14234"/>
                  <a:pt x="1936" y="14212"/>
                </a:cubicBezTo>
                <a:cubicBezTo>
                  <a:pt x="1925" y="14202"/>
                  <a:pt x="1912" y="14197"/>
                  <a:pt x="1898" y="14197"/>
                </a:cubicBezTo>
                <a:close/>
                <a:moveTo>
                  <a:pt x="729" y="15209"/>
                </a:moveTo>
                <a:cubicBezTo>
                  <a:pt x="718" y="15209"/>
                  <a:pt x="706" y="15213"/>
                  <a:pt x="697" y="15220"/>
                </a:cubicBezTo>
                <a:cubicBezTo>
                  <a:pt x="463" y="15388"/>
                  <a:pt x="248" y="15514"/>
                  <a:pt x="41" y="15607"/>
                </a:cubicBezTo>
                <a:cubicBezTo>
                  <a:pt x="13" y="15619"/>
                  <a:pt x="0" y="15651"/>
                  <a:pt x="13" y="15680"/>
                </a:cubicBezTo>
                <a:cubicBezTo>
                  <a:pt x="22" y="15701"/>
                  <a:pt x="43" y="15712"/>
                  <a:pt x="64" y="15712"/>
                </a:cubicBezTo>
                <a:cubicBezTo>
                  <a:pt x="72" y="15712"/>
                  <a:pt x="79" y="15711"/>
                  <a:pt x="87" y="15708"/>
                </a:cubicBezTo>
                <a:cubicBezTo>
                  <a:pt x="300" y="15613"/>
                  <a:pt x="521" y="15483"/>
                  <a:pt x="762" y="15310"/>
                </a:cubicBezTo>
                <a:cubicBezTo>
                  <a:pt x="786" y="15293"/>
                  <a:pt x="792" y="15257"/>
                  <a:pt x="775" y="15233"/>
                </a:cubicBezTo>
                <a:cubicBezTo>
                  <a:pt x="764" y="15217"/>
                  <a:pt x="746" y="15209"/>
                  <a:pt x="729" y="15209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5" name="Google Shape;148;p5"/>
          <p:cNvGrpSpPr>
            <a:grpSpLocks/>
          </p:cNvGrpSpPr>
          <p:nvPr/>
        </p:nvGrpSpPr>
        <p:grpSpPr bwMode="auto">
          <a:xfrm rot="6300003">
            <a:off x="10375371" y="6038322"/>
            <a:ext cx="441325" cy="397933"/>
            <a:chOff x="1640475" y="1197075"/>
            <a:chExt cx="55475" cy="50250"/>
          </a:xfrm>
        </p:grpSpPr>
        <p:sp>
          <p:nvSpPr>
            <p:cNvPr id="26" name="Google Shape;149;p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150;p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151;p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1" name="Google Shape;131;p5"/>
          <p:cNvSpPr txBox="1">
            <a:spLocks noGrp="1"/>
          </p:cNvSpPr>
          <p:nvPr>
            <p:ph type="title"/>
          </p:nvPr>
        </p:nvSpPr>
        <p:spPr>
          <a:xfrm>
            <a:off x="3620900" y="1011936"/>
            <a:ext cx="49500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52" name="Google Shape;152;p5"/>
          <p:cNvSpPr txBox="1">
            <a:spLocks noGrp="1"/>
          </p:cNvSpPr>
          <p:nvPr>
            <p:ph type="subTitle" idx="1"/>
          </p:nvPr>
        </p:nvSpPr>
        <p:spPr>
          <a:xfrm>
            <a:off x="1558441" y="3440967"/>
            <a:ext cx="4274800" cy="20724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marR="91440"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53" name="Google Shape;153;p5"/>
          <p:cNvSpPr txBox="1">
            <a:spLocks noGrp="1"/>
          </p:cNvSpPr>
          <p:nvPr>
            <p:ph type="subTitle" idx="2"/>
          </p:nvPr>
        </p:nvSpPr>
        <p:spPr>
          <a:xfrm>
            <a:off x="6705327" y="3440967"/>
            <a:ext cx="4274800" cy="20724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785233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800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55;p6"/>
          <p:cNvSpPr>
            <a:spLocks/>
          </p:cNvSpPr>
          <p:nvPr/>
        </p:nvSpPr>
        <p:spPr bwMode="auto">
          <a:xfrm rot="10800000" flipH="1">
            <a:off x="9232900" y="-546100"/>
            <a:ext cx="3479800" cy="3627438"/>
          </a:xfrm>
          <a:custGeom>
            <a:avLst/>
            <a:gdLst>
              <a:gd name="T0" fmla="*/ 1680164 w 16369"/>
              <a:gd name="T1" fmla="*/ 213 h 17059"/>
              <a:gd name="T2" fmla="*/ 1308831 w 16369"/>
              <a:gd name="T3" fmla="*/ 109510 h 17059"/>
              <a:gd name="T4" fmla="*/ 970024 w 16369"/>
              <a:gd name="T5" fmla="*/ 620911 h 17059"/>
              <a:gd name="T6" fmla="*/ 938137 w 16369"/>
              <a:gd name="T7" fmla="*/ 1394923 h 17059"/>
              <a:gd name="T8" fmla="*/ 588009 w 16369"/>
              <a:gd name="T9" fmla="*/ 1935031 h 17059"/>
              <a:gd name="T10" fmla="*/ 189254 w 16369"/>
              <a:gd name="T11" fmla="*/ 2497465 h 17059"/>
              <a:gd name="T12" fmla="*/ 49267 w 16369"/>
              <a:gd name="T13" fmla="*/ 3261696 h 17059"/>
              <a:gd name="T14" fmla="*/ 189094 w 16369"/>
              <a:gd name="T15" fmla="*/ 3550037 h 17059"/>
              <a:gd name="T16" fmla="*/ 392697 w 16369"/>
              <a:gd name="T17" fmla="*/ 3627225 h 17059"/>
              <a:gd name="T18" fmla="*/ 464763 w 16369"/>
              <a:gd name="T19" fmla="*/ 3621484 h 17059"/>
              <a:gd name="T20" fmla="*/ 802295 w 16369"/>
              <a:gd name="T21" fmla="*/ 3541106 h 17059"/>
              <a:gd name="T22" fmla="*/ 1159278 w 16369"/>
              <a:gd name="T23" fmla="*/ 3452222 h 17059"/>
              <a:gd name="T24" fmla="*/ 2586891 w 16369"/>
              <a:gd name="T25" fmla="*/ 3097112 h 17059"/>
              <a:gd name="T26" fmla="*/ 2604270 w 16369"/>
              <a:gd name="T27" fmla="*/ 3054797 h 17059"/>
              <a:gd name="T28" fmla="*/ 2430163 w 16369"/>
              <a:gd name="T29" fmla="*/ 2356697 h 17059"/>
              <a:gd name="T30" fmla="*/ 2270246 w 16369"/>
              <a:gd name="T31" fmla="*/ 1077025 h 17059"/>
              <a:gd name="T32" fmla="*/ 2061700 w 16369"/>
              <a:gd name="T33" fmla="*/ 149061 h 17059"/>
              <a:gd name="T34" fmla="*/ 1914698 w 16369"/>
              <a:gd name="T35" fmla="*/ 34023 h 17059"/>
              <a:gd name="T36" fmla="*/ 1680164 w 16369"/>
              <a:gd name="T37" fmla="*/ 213 h 170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9" extrusionOk="0">
                <a:moveTo>
                  <a:pt x="10538" y="1"/>
                </a:moveTo>
                <a:cubicBezTo>
                  <a:pt x="9733" y="1"/>
                  <a:pt x="8932" y="153"/>
                  <a:pt x="8209" y="515"/>
                </a:cubicBezTo>
                <a:cubicBezTo>
                  <a:pt x="7233" y="1004"/>
                  <a:pt x="6396" y="1857"/>
                  <a:pt x="6084" y="2920"/>
                </a:cubicBezTo>
                <a:cubicBezTo>
                  <a:pt x="5733" y="4112"/>
                  <a:pt x="6127" y="5357"/>
                  <a:pt x="5884" y="6560"/>
                </a:cubicBezTo>
                <a:cubicBezTo>
                  <a:pt x="5644" y="7754"/>
                  <a:pt x="4612" y="8436"/>
                  <a:pt x="3688" y="9100"/>
                </a:cubicBezTo>
                <a:cubicBezTo>
                  <a:pt x="2685" y="9819"/>
                  <a:pt x="1822" y="10680"/>
                  <a:pt x="1187" y="11745"/>
                </a:cubicBezTo>
                <a:cubicBezTo>
                  <a:pt x="569" y="12782"/>
                  <a:pt x="0" y="14113"/>
                  <a:pt x="309" y="15339"/>
                </a:cubicBezTo>
                <a:cubicBezTo>
                  <a:pt x="443" y="15869"/>
                  <a:pt x="737" y="16372"/>
                  <a:pt x="1186" y="16695"/>
                </a:cubicBezTo>
                <a:cubicBezTo>
                  <a:pt x="1565" y="16966"/>
                  <a:pt x="2011" y="17058"/>
                  <a:pt x="2463" y="17058"/>
                </a:cubicBezTo>
                <a:cubicBezTo>
                  <a:pt x="2614" y="17058"/>
                  <a:pt x="2766" y="17048"/>
                  <a:pt x="2915" y="17031"/>
                </a:cubicBezTo>
                <a:cubicBezTo>
                  <a:pt x="3625" y="16948"/>
                  <a:pt x="4330" y="16784"/>
                  <a:pt x="5032" y="16653"/>
                </a:cubicBezTo>
                <a:cubicBezTo>
                  <a:pt x="5778" y="16514"/>
                  <a:pt x="6525" y="16374"/>
                  <a:pt x="7271" y="16235"/>
                </a:cubicBezTo>
                <a:cubicBezTo>
                  <a:pt x="10255" y="15678"/>
                  <a:pt x="13240" y="15122"/>
                  <a:pt x="16225" y="14565"/>
                </a:cubicBezTo>
                <a:cubicBezTo>
                  <a:pt x="16319" y="14547"/>
                  <a:pt x="16369" y="14453"/>
                  <a:pt x="16334" y="14366"/>
                </a:cubicBezTo>
                <a:cubicBezTo>
                  <a:pt x="15910" y="13292"/>
                  <a:pt x="15542" y="12197"/>
                  <a:pt x="15242" y="11083"/>
                </a:cubicBezTo>
                <a:cubicBezTo>
                  <a:pt x="14709" y="9114"/>
                  <a:pt x="14380" y="7098"/>
                  <a:pt x="14239" y="5065"/>
                </a:cubicBezTo>
                <a:cubicBezTo>
                  <a:pt x="14136" y="3556"/>
                  <a:pt x="14047" y="1835"/>
                  <a:pt x="12931" y="701"/>
                </a:cubicBezTo>
                <a:cubicBezTo>
                  <a:pt x="13074" y="700"/>
                  <a:pt x="12339" y="230"/>
                  <a:pt x="12009" y="160"/>
                </a:cubicBezTo>
                <a:cubicBezTo>
                  <a:pt x="11529" y="58"/>
                  <a:pt x="11033" y="1"/>
                  <a:pt x="10538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156;p6"/>
          <p:cNvSpPr>
            <a:spLocks/>
          </p:cNvSpPr>
          <p:nvPr/>
        </p:nvSpPr>
        <p:spPr bwMode="auto">
          <a:xfrm rot="10800000" flipH="1">
            <a:off x="-548217" y="-234950"/>
            <a:ext cx="3943351" cy="1627188"/>
          </a:xfrm>
          <a:custGeom>
            <a:avLst/>
            <a:gdLst>
              <a:gd name="T0" fmla="*/ 1338860 w 18551"/>
              <a:gd name="T1" fmla="*/ 213 h 7648"/>
              <a:gd name="T2" fmla="*/ 1245118 w 18551"/>
              <a:gd name="T3" fmla="*/ 29786 h 7648"/>
              <a:gd name="T4" fmla="*/ 1054444 w 18551"/>
              <a:gd name="T5" fmla="*/ 328289 h 7648"/>
              <a:gd name="T6" fmla="*/ 886728 w 18551"/>
              <a:gd name="T7" fmla="*/ 671683 h 7648"/>
              <a:gd name="T8" fmla="*/ 764607 w 18551"/>
              <a:gd name="T9" fmla="*/ 747851 h 7648"/>
              <a:gd name="T10" fmla="*/ 756317 w 18551"/>
              <a:gd name="T11" fmla="*/ 748064 h 7648"/>
              <a:gd name="T12" fmla="*/ 634356 w 18551"/>
              <a:gd name="T13" fmla="*/ 696576 h 7648"/>
              <a:gd name="T14" fmla="*/ 458828 w 18551"/>
              <a:gd name="T15" fmla="*/ 560197 h 7648"/>
              <a:gd name="T16" fmla="*/ 454045 w 18551"/>
              <a:gd name="T17" fmla="*/ 557857 h 7648"/>
              <a:gd name="T18" fmla="*/ 386768 w 18551"/>
              <a:gd name="T19" fmla="*/ 537006 h 7648"/>
              <a:gd name="T20" fmla="*/ 372738 w 18551"/>
              <a:gd name="T21" fmla="*/ 536368 h 7648"/>
              <a:gd name="T22" fmla="*/ 139976 w 18551"/>
              <a:gd name="T23" fmla="*/ 646577 h 7648"/>
              <a:gd name="T24" fmla="*/ 122917 w 18551"/>
              <a:gd name="T25" fmla="*/ 630195 h 7648"/>
              <a:gd name="T26" fmla="*/ 107613 w 18551"/>
              <a:gd name="T27" fmla="*/ 654237 h 7648"/>
              <a:gd name="T28" fmla="*/ 107931 w 18551"/>
              <a:gd name="T29" fmla="*/ 660620 h 7648"/>
              <a:gd name="T30" fmla="*/ 109047 w 18551"/>
              <a:gd name="T31" fmla="*/ 712959 h 7648"/>
              <a:gd name="T32" fmla="*/ 109047 w 18551"/>
              <a:gd name="T33" fmla="*/ 712959 h 7648"/>
              <a:gd name="T34" fmla="*/ 109047 w 18551"/>
              <a:gd name="T35" fmla="*/ 712959 h 7648"/>
              <a:gd name="T36" fmla="*/ 6377 w 18551"/>
              <a:gd name="T37" fmla="*/ 1353366 h 7648"/>
              <a:gd name="T38" fmla="*/ 19928 w 18551"/>
              <a:gd name="T39" fmla="*/ 1392939 h 7648"/>
              <a:gd name="T40" fmla="*/ 208529 w 18551"/>
              <a:gd name="T41" fmla="*/ 1410173 h 7648"/>
              <a:gd name="T42" fmla="*/ 979195 w 18551"/>
              <a:gd name="T43" fmla="*/ 1481235 h 7648"/>
              <a:gd name="T44" fmla="*/ 1750020 w 18551"/>
              <a:gd name="T45" fmla="*/ 1552084 h 7648"/>
              <a:gd name="T46" fmla="*/ 2519888 w 18551"/>
              <a:gd name="T47" fmla="*/ 1623146 h 7648"/>
              <a:gd name="T48" fmla="*/ 2599920 w 18551"/>
              <a:gd name="T49" fmla="*/ 1627188 h 7648"/>
              <a:gd name="T50" fmla="*/ 2812595 w 18551"/>
              <a:gd name="T51" fmla="*/ 1557190 h 7648"/>
              <a:gd name="T52" fmla="*/ 2946034 w 18551"/>
              <a:gd name="T53" fmla="*/ 1238688 h 7648"/>
              <a:gd name="T54" fmla="*/ 2894380 w 18551"/>
              <a:gd name="T55" fmla="*/ 858061 h 7648"/>
              <a:gd name="T56" fmla="*/ 2796014 w 18551"/>
              <a:gd name="T57" fmla="*/ 694874 h 7648"/>
              <a:gd name="T58" fmla="*/ 2691112 w 18551"/>
              <a:gd name="T59" fmla="*/ 651471 h 7648"/>
              <a:gd name="T60" fmla="*/ 2642487 w 18551"/>
              <a:gd name="T61" fmla="*/ 658279 h 7648"/>
              <a:gd name="T62" fmla="*/ 2477003 w 18551"/>
              <a:gd name="T63" fmla="*/ 722746 h 7648"/>
              <a:gd name="T64" fmla="*/ 2346911 w 18551"/>
              <a:gd name="T65" fmla="*/ 741468 h 7648"/>
              <a:gd name="T66" fmla="*/ 2323635 w 18551"/>
              <a:gd name="T67" fmla="*/ 740830 h 7648"/>
              <a:gd name="T68" fmla="*/ 2021363 w 18551"/>
              <a:gd name="T69" fmla="*/ 637429 h 7648"/>
              <a:gd name="T70" fmla="*/ 1749382 w 18551"/>
              <a:gd name="T71" fmla="*/ 390414 h 7648"/>
              <a:gd name="T72" fmla="*/ 1514229 w 18551"/>
              <a:gd name="T73" fmla="*/ 88934 h 7648"/>
              <a:gd name="T74" fmla="*/ 1338860 w 18551"/>
              <a:gd name="T75" fmla="*/ 213 h 764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1" h="7648" extrusionOk="0">
                <a:moveTo>
                  <a:pt x="8398" y="1"/>
                </a:moveTo>
                <a:cubicBezTo>
                  <a:pt x="8203" y="1"/>
                  <a:pt x="8005" y="44"/>
                  <a:pt x="7810" y="140"/>
                </a:cubicBezTo>
                <a:cubicBezTo>
                  <a:pt x="7272" y="403"/>
                  <a:pt x="6909" y="991"/>
                  <a:pt x="6614" y="1543"/>
                </a:cubicBezTo>
                <a:cubicBezTo>
                  <a:pt x="6307" y="2117"/>
                  <a:pt x="6031" y="2729"/>
                  <a:pt x="5562" y="3157"/>
                </a:cubicBezTo>
                <a:cubicBezTo>
                  <a:pt x="5343" y="3357"/>
                  <a:pt x="5078" y="3500"/>
                  <a:pt x="4796" y="3515"/>
                </a:cubicBezTo>
                <a:cubicBezTo>
                  <a:pt x="4779" y="3516"/>
                  <a:pt x="4761" y="3516"/>
                  <a:pt x="4744" y="3516"/>
                </a:cubicBezTo>
                <a:cubicBezTo>
                  <a:pt x="4475" y="3516"/>
                  <a:pt x="4218" y="3410"/>
                  <a:pt x="3979" y="3274"/>
                </a:cubicBezTo>
                <a:cubicBezTo>
                  <a:pt x="3615" y="3067"/>
                  <a:pt x="3265" y="2787"/>
                  <a:pt x="2878" y="2633"/>
                </a:cubicBezTo>
                <a:lnTo>
                  <a:pt x="2848" y="2622"/>
                </a:lnTo>
                <a:cubicBezTo>
                  <a:pt x="2713" y="2571"/>
                  <a:pt x="2573" y="2535"/>
                  <a:pt x="2426" y="2524"/>
                </a:cubicBezTo>
                <a:cubicBezTo>
                  <a:pt x="2397" y="2522"/>
                  <a:pt x="2367" y="2521"/>
                  <a:pt x="2338" y="2521"/>
                </a:cubicBezTo>
                <a:cubicBezTo>
                  <a:pt x="1819" y="2521"/>
                  <a:pt x="1364" y="2853"/>
                  <a:pt x="878" y="3039"/>
                </a:cubicBezTo>
                <a:cubicBezTo>
                  <a:pt x="860" y="2988"/>
                  <a:pt x="814" y="2962"/>
                  <a:pt x="771" y="2962"/>
                </a:cubicBezTo>
                <a:cubicBezTo>
                  <a:pt x="719" y="2962"/>
                  <a:pt x="671" y="2999"/>
                  <a:pt x="675" y="3075"/>
                </a:cubicBezTo>
                <a:cubicBezTo>
                  <a:pt x="676" y="3085"/>
                  <a:pt x="676" y="3095"/>
                  <a:pt x="677" y="3105"/>
                </a:cubicBezTo>
                <a:cubicBezTo>
                  <a:pt x="641" y="3115"/>
                  <a:pt x="663" y="3351"/>
                  <a:pt x="684" y="3351"/>
                </a:cubicBezTo>
                <a:cubicBezTo>
                  <a:pt x="684" y="3351"/>
                  <a:pt x="684" y="3351"/>
                  <a:pt x="684" y="3351"/>
                </a:cubicBezTo>
                <a:cubicBezTo>
                  <a:pt x="700" y="4396"/>
                  <a:pt x="480" y="5438"/>
                  <a:pt x="40" y="6361"/>
                </a:cubicBezTo>
                <a:cubicBezTo>
                  <a:pt x="1" y="6444"/>
                  <a:pt x="42" y="6541"/>
                  <a:pt x="125" y="6547"/>
                </a:cubicBezTo>
                <a:cubicBezTo>
                  <a:pt x="520" y="6573"/>
                  <a:pt x="913" y="6601"/>
                  <a:pt x="1308" y="6628"/>
                </a:cubicBezTo>
                <a:cubicBezTo>
                  <a:pt x="2919" y="6739"/>
                  <a:pt x="4531" y="6851"/>
                  <a:pt x="6142" y="6962"/>
                </a:cubicBezTo>
                <a:cubicBezTo>
                  <a:pt x="7754" y="7074"/>
                  <a:pt x="9365" y="7184"/>
                  <a:pt x="10977" y="7295"/>
                </a:cubicBezTo>
                <a:cubicBezTo>
                  <a:pt x="12587" y="7407"/>
                  <a:pt x="14196" y="7526"/>
                  <a:pt x="15806" y="7629"/>
                </a:cubicBezTo>
                <a:cubicBezTo>
                  <a:pt x="15970" y="7639"/>
                  <a:pt x="16139" y="7648"/>
                  <a:pt x="16308" y="7648"/>
                </a:cubicBezTo>
                <a:cubicBezTo>
                  <a:pt x="16770" y="7648"/>
                  <a:pt x="17238" y="7584"/>
                  <a:pt x="17642" y="7319"/>
                </a:cubicBezTo>
                <a:cubicBezTo>
                  <a:pt x="18126" y="7004"/>
                  <a:pt x="18405" y="6441"/>
                  <a:pt x="18479" y="5822"/>
                </a:cubicBezTo>
                <a:cubicBezTo>
                  <a:pt x="18551" y="5210"/>
                  <a:pt x="18426" y="4561"/>
                  <a:pt x="18155" y="4033"/>
                </a:cubicBezTo>
                <a:cubicBezTo>
                  <a:pt x="18001" y="3734"/>
                  <a:pt x="17799" y="3450"/>
                  <a:pt x="17538" y="3266"/>
                </a:cubicBezTo>
                <a:cubicBezTo>
                  <a:pt x="17335" y="3121"/>
                  <a:pt x="17111" y="3062"/>
                  <a:pt x="16880" y="3062"/>
                </a:cubicBezTo>
                <a:cubicBezTo>
                  <a:pt x="16779" y="3062"/>
                  <a:pt x="16677" y="3073"/>
                  <a:pt x="16575" y="3094"/>
                </a:cubicBezTo>
                <a:cubicBezTo>
                  <a:pt x="16223" y="3166"/>
                  <a:pt x="15888" y="3319"/>
                  <a:pt x="15537" y="3397"/>
                </a:cubicBezTo>
                <a:cubicBezTo>
                  <a:pt x="15268" y="3457"/>
                  <a:pt x="14994" y="3485"/>
                  <a:pt x="14721" y="3485"/>
                </a:cubicBezTo>
                <a:cubicBezTo>
                  <a:pt x="14673" y="3485"/>
                  <a:pt x="14624" y="3484"/>
                  <a:pt x="14575" y="3482"/>
                </a:cubicBezTo>
                <a:cubicBezTo>
                  <a:pt x="13922" y="3460"/>
                  <a:pt x="13281" y="3278"/>
                  <a:pt x="12679" y="2996"/>
                </a:cubicBezTo>
                <a:cubicBezTo>
                  <a:pt x="12065" y="2707"/>
                  <a:pt x="11491" y="2306"/>
                  <a:pt x="10973" y="1835"/>
                </a:cubicBezTo>
                <a:cubicBezTo>
                  <a:pt x="10470" y="1378"/>
                  <a:pt x="10039" y="821"/>
                  <a:pt x="9498" y="418"/>
                </a:cubicBezTo>
                <a:cubicBezTo>
                  <a:pt x="9163" y="167"/>
                  <a:pt x="8785" y="1"/>
                  <a:pt x="8398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157;p6"/>
          <p:cNvSpPr>
            <a:spLocks/>
          </p:cNvSpPr>
          <p:nvPr/>
        </p:nvSpPr>
        <p:spPr bwMode="auto">
          <a:xfrm rot="10800000" flipH="1">
            <a:off x="7046385" y="5518151"/>
            <a:ext cx="5456767" cy="1471613"/>
          </a:xfrm>
          <a:custGeom>
            <a:avLst/>
            <a:gdLst>
              <a:gd name="T0" fmla="*/ 15148 w 25667"/>
              <a:gd name="T1" fmla="*/ 213 h 6923"/>
              <a:gd name="T2" fmla="*/ 15148 w 25667"/>
              <a:gd name="T3" fmla="*/ 213 h 6923"/>
              <a:gd name="T4" fmla="*/ 19772 w 25667"/>
              <a:gd name="T5" fmla="*/ 208317 h 6923"/>
              <a:gd name="T6" fmla="*/ 49429 w 25667"/>
              <a:gd name="T7" fmla="*/ 282291 h 6923"/>
              <a:gd name="T8" fmla="*/ 56604 w 25667"/>
              <a:gd name="T9" fmla="*/ 295258 h 6923"/>
              <a:gd name="T10" fmla="*/ 329581 w 25667"/>
              <a:gd name="T11" fmla="*/ 538436 h 6923"/>
              <a:gd name="T12" fmla="*/ 357166 w 25667"/>
              <a:gd name="T13" fmla="*/ 551403 h 6923"/>
              <a:gd name="T14" fmla="*/ 491422 w 25667"/>
              <a:gd name="T15" fmla="*/ 599444 h 6923"/>
              <a:gd name="T16" fmla="*/ 510077 w 25667"/>
              <a:gd name="T17" fmla="*/ 604333 h 6923"/>
              <a:gd name="T18" fmla="*/ 526819 w 25667"/>
              <a:gd name="T19" fmla="*/ 608159 h 6923"/>
              <a:gd name="T20" fmla="*/ 1087920 w 25667"/>
              <a:gd name="T21" fmla="*/ 726985 h 6923"/>
              <a:gd name="T22" fmla="*/ 1181516 w 25667"/>
              <a:gd name="T23" fmla="*/ 794369 h 6923"/>
              <a:gd name="T24" fmla="*/ 1194591 w 25667"/>
              <a:gd name="T25" fmla="*/ 807336 h 6923"/>
              <a:gd name="T26" fmla="*/ 1331558 w 25667"/>
              <a:gd name="T27" fmla="*/ 1050089 h 6923"/>
              <a:gd name="T28" fmla="*/ 1337139 w 25667"/>
              <a:gd name="T29" fmla="*/ 1063269 h 6923"/>
              <a:gd name="T30" fmla="*/ 1487020 w 25667"/>
              <a:gd name="T31" fmla="*/ 1305809 h 6923"/>
              <a:gd name="T32" fmla="*/ 1492920 w 25667"/>
              <a:gd name="T33" fmla="*/ 1311549 h 6923"/>
              <a:gd name="T34" fmla="*/ 1501530 w 25667"/>
              <a:gd name="T35" fmla="*/ 1318989 h 6923"/>
              <a:gd name="T36" fmla="*/ 1959627 w 25667"/>
              <a:gd name="T37" fmla="*/ 1470975 h 6923"/>
              <a:gd name="T38" fmla="*/ 1992792 w 25667"/>
              <a:gd name="T39" fmla="*/ 1471400 h 6923"/>
              <a:gd name="T40" fmla="*/ 2468588 w 25667"/>
              <a:gd name="T41" fmla="*/ 1372556 h 6923"/>
              <a:gd name="T42" fmla="*/ 2586421 w 25667"/>
              <a:gd name="T43" fmla="*/ 1319201 h 6923"/>
              <a:gd name="T44" fmla="*/ 2614005 w 25667"/>
              <a:gd name="T45" fmla="*/ 1305809 h 6923"/>
              <a:gd name="T46" fmla="*/ 2930830 w 25667"/>
              <a:gd name="T47" fmla="*/ 1191660 h 6923"/>
              <a:gd name="T48" fmla="*/ 3068116 w 25667"/>
              <a:gd name="T49" fmla="*/ 1180606 h 6923"/>
              <a:gd name="T50" fmla="*/ 3559537 w 25667"/>
              <a:gd name="T51" fmla="*/ 1260957 h 6923"/>
              <a:gd name="T52" fmla="*/ 3783882 w 25667"/>
              <a:gd name="T53" fmla="*/ 1306022 h 6923"/>
              <a:gd name="T54" fmla="*/ 3874927 w 25667"/>
              <a:gd name="T55" fmla="*/ 1319414 h 6923"/>
              <a:gd name="T56" fmla="*/ 4092097 w 25667"/>
              <a:gd name="T57" fmla="*/ 1333868 h 6923"/>
              <a:gd name="T58" fmla="*/ 4092097 w 25667"/>
              <a:gd name="T59" fmla="*/ 1306022 h 6923"/>
              <a:gd name="T60" fmla="*/ 4092256 w 25667"/>
              <a:gd name="T61" fmla="*/ 1063481 h 6923"/>
              <a:gd name="T62" fmla="*/ 4092256 w 25667"/>
              <a:gd name="T63" fmla="*/ 794582 h 6923"/>
              <a:gd name="T64" fmla="*/ 4092416 w 25667"/>
              <a:gd name="T65" fmla="*/ 551828 h 6923"/>
              <a:gd name="T66" fmla="*/ 4092416 w 25667"/>
              <a:gd name="T67" fmla="*/ 282929 h 6923"/>
              <a:gd name="T68" fmla="*/ 4092575 w 25667"/>
              <a:gd name="T69" fmla="*/ 1063 h 6923"/>
              <a:gd name="T70" fmla="*/ 510236 w 25667"/>
              <a:gd name="T71" fmla="*/ 425 h 6923"/>
              <a:gd name="T72" fmla="*/ 491581 w 25667"/>
              <a:gd name="T73" fmla="*/ 425 h 6923"/>
              <a:gd name="T74" fmla="*/ 15148 w 25667"/>
              <a:gd name="T75" fmla="*/ 213 h 692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5667" h="6923" extrusionOk="0">
                <a:moveTo>
                  <a:pt x="95" y="1"/>
                </a:moveTo>
                <a:lnTo>
                  <a:pt x="95" y="1"/>
                </a:lnTo>
                <a:cubicBezTo>
                  <a:pt x="3" y="325"/>
                  <a:pt x="0" y="652"/>
                  <a:pt x="124" y="980"/>
                </a:cubicBezTo>
                <a:cubicBezTo>
                  <a:pt x="169" y="1098"/>
                  <a:pt x="231" y="1215"/>
                  <a:pt x="310" y="1328"/>
                </a:cubicBezTo>
                <a:cubicBezTo>
                  <a:pt x="324" y="1349"/>
                  <a:pt x="339" y="1369"/>
                  <a:pt x="355" y="1389"/>
                </a:cubicBezTo>
                <a:cubicBezTo>
                  <a:pt x="699" y="1846"/>
                  <a:pt x="1304" y="2249"/>
                  <a:pt x="2067" y="2533"/>
                </a:cubicBezTo>
                <a:cubicBezTo>
                  <a:pt x="2123" y="2554"/>
                  <a:pt x="2182" y="2574"/>
                  <a:pt x="2240" y="2594"/>
                </a:cubicBezTo>
                <a:cubicBezTo>
                  <a:pt x="2505" y="2684"/>
                  <a:pt x="2788" y="2761"/>
                  <a:pt x="3082" y="2820"/>
                </a:cubicBezTo>
                <a:cubicBezTo>
                  <a:pt x="3121" y="2828"/>
                  <a:pt x="3160" y="2836"/>
                  <a:pt x="3199" y="2843"/>
                </a:cubicBezTo>
                <a:cubicBezTo>
                  <a:pt x="3235" y="2848"/>
                  <a:pt x="3269" y="2855"/>
                  <a:pt x="3304" y="2861"/>
                </a:cubicBezTo>
                <a:cubicBezTo>
                  <a:pt x="4479" y="3062"/>
                  <a:pt x="5837" y="3029"/>
                  <a:pt x="6823" y="3420"/>
                </a:cubicBezTo>
                <a:cubicBezTo>
                  <a:pt x="7054" y="3512"/>
                  <a:pt x="7246" y="3619"/>
                  <a:pt x="7410" y="3737"/>
                </a:cubicBezTo>
                <a:cubicBezTo>
                  <a:pt x="7438" y="3757"/>
                  <a:pt x="7465" y="3777"/>
                  <a:pt x="7492" y="3798"/>
                </a:cubicBezTo>
                <a:cubicBezTo>
                  <a:pt x="7907" y="4126"/>
                  <a:pt x="8126" y="4532"/>
                  <a:pt x="8351" y="4940"/>
                </a:cubicBezTo>
                <a:cubicBezTo>
                  <a:pt x="8363" y="4960"/>
                  <a:pt x="8375" y="4981"/>
                  <a:pt x="8386" y="5002"/>
                </a:cubicBezTo>
                <a:cubicBezTo>
                  <a:pt x="8613" y="5409"/>
                  <a:pt x="8857" y="5814"/>
                  <a:pt x="9326" y="6143"/>
                </a:cubicBezTo>
                <a:cubicBezTo>
                  <a:pt x="9338" y="6152"/>
                  <a:pt x="9350" y="6161"/>
                  <a:pt x="9363" y="6170"/>
                </a:cubicBezTo>
                <a:cubicBezTo>
                  <a:pt x="9381" y="6181"/>
                  <a:pt x="9399" y="6193"/>
                  <a:pt x="9417" y="6205"/>
                </a:cubicBezTo>
                <a:cubicBezTo>
                  <a:pt x="10107" y="6649"/>
                  <a:pt x="11200" y="6895"/>
                  <a:pt x="12290" y="6920"/>
                </a:cubicBezTo>
                <a:cubicBezTo>
                  <a:pt x="12359" y="6922"/>
                  <a:pt x="12429" y="6922"/>
                  <a:pt x="12498" y="6922"/>
                </a:cubicBezTo>
                <a:cubicBezTo>
                  <a:pt x="13546" y="6922"/>
                  <a:pt x="14580" y="6739"/>
                  <a:pt x="15482" y="6457"/>
                </a:cubicBezTo>
                <a:cubicBezTo>
                  <a:pt x="15733" y="6379"/>
                  <a:pt x="15977" y="6292"/>
                  <a:pt x="16221" y="6206"/>
                </a:cubicBezTo>
                <a:cubicBezTo>
                  <a:pt x="16279" y="6185"/>
                  <a:pt x="16336" y="6163"/>
                  <a:pt x="16394" y="6143"/>
                </a:cubicBezTo>
                <a:cubicBezTo>
                  <a:pt x="17021" y="5919"/>
                  <a:pt x="17650" y="5699"/>
                  <a:pt x="18381" y="5606"/>
                </a:cubicBezTo>
                <a:cubicBezTo>
                  <a:pt x="18666" y="5570"/>
                  <a:pt x="18954" y="5554"/>
                  <a:pt x="19242" y="5554"/>
                </a:cubicBezTo>
                <a:cubicBezTo>
                  <a:pt x="20278" y="5554"/>
                  <a:pt x="21323" y="5757"/>
                  <a:pt x="22324" y="5932"/>
                </a:cubicBezTo>
                <a:cubicBezTo>
                  <a:pt x="22780" y="6013"/>
                  <a:pt x="23253" y="6086"/>
                  <a:pt x="23731" y="6144"/>
                </a:cubicBezTo>
                <a:cubicBezTo>
                  <a:pt x="23920" y="6169"/>
                  <a:pt x="24110" y="6189"/>
                  <a:pt x="24302" y="6207"/>
                </a:cubicBezTo>
                <a:cubicBezTo>
                  <a:pt x="24756" y="6249"/>
                  <a:pt x="25213" y="6274"/>
                  <a:pt x="25664" y="6275"/>
                </a:cubicBezTo>
                <a:lnTo>
                  <a:pt x="25664" y="6144"/>
                </a:lnTo>
                <a:lnTo>
                  <a:pt x="25665" y="5003"/>
                </a:lnTo>
                <a:lnTo>
                  <a:pt x="25665" y="3738"/>
                </a:lnTo>
                <a:lnTo>
                  <a:pt x="25666" y="2596"/>
                </a:lnTo>
                <a:lnTo>
                  <a:pt x="25666" y="1331"/>
                </a:lnTo>
                <a:lnTo>
                  <a:pt x="25667" y="5"/>
                </a:lnTo>
                <a:lnTo>
                  <a:pt x="3200" y="2"/>
                </a:lnTo>
                <a:lnTo>
                  <a:pt x="3083" y="2"/>
                </a:lnTo>
                <a:lnTo>
                  <a:pt x="95" y="1"/>
                </a:ln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158;p6"/>
          <p:cNvSpPr>
            <a:spLocks/>
          </p:cNvSpPr>
          <p:nvPr/>
        </p:nvSpPr>
        <p:spPr bwMode="auto">
          <a:xfrm flipH="1">
            <a:off x="-522817" y="3425826"/>
            <a:ext cx="4567768" cy="3808413"/>
          </a:xfrm>
          <a:custGeom>
            <a:avLst/>
            <a:gdLst>
              <a:gd name="T0" fmla="*/ 2630639 w 21485"/>
              <a:gd name="T1" fmla="*/ 0 h 17913"/>
              <a:gd name="T2" fmla="*/ 2598270 w 21485"/>
              <a:gd name="T3" fmla="*/ 1063 h 17913"/>
              <a:gd name="T4" fmla="*/ 1887593 w 21485"/>
              <a:gd name="T5" fmla="*/ 194109 h 17913"/>
              <a:gd name="T6" fmla="*/ 1882969 w 21485"/>
              <a:gd name="T7" fmla="*/ 194109 h 17913"/>
              <a:gd name="T8" fmla="*/ 1196209 w 21485"/>
              <a:gd name="T9" fmla="*/ 19135 h 17913"/>
              <a:gd name="T10" fmla="*/ 1097030 w 21485"/>
              <a:gd name="T11" fmla="*/ 30615 h 17913"/>
              <a:gd name="T12" fmla="*/ 755484 w 21485"/>
              <a:gd name="T13" fmla="*/ 294034 h 17913"/>
              <a:gd name="T14" fmla="*/ 565417 w 21485"/>
              <a:gd name="T15" fmla="*/ 766658 h 17913"/>
              <a:gd name="T16" fmla="*/ 530975 w 21485"/>
              <a:gd name="T17" fmla="*/ 1618358 h 17913"/>
              <a:gd name="T18" fmla="*/ 163438 w 21485"/>
              <a:gd name="T19" fmla="*/ 2134353 h 17913"/>
              <a:gd name="T20" fmla="*/ 78610 w 21485"/>
              <a:gd name="T21" fmla="*/ 2949059 h 17913"/>
              <a:gd name="T22" fmla="*/ 523003 w 21485"/>
              <a:gd name="T23" fmla="*/ 3591767 h 17913"/>
              <a:gd name="T24" fmla="*/ 1075504 w 21485"/>
              <a:gd name="T25" fmla="*/ 3808413 h 17913"/>
              <a:gd name="T26" fmla="*/ 1246755 w 21485"/>
              <a:gd name="T27" fmla="*/ 3786515 h 17913"/>
              <a:gd name="T28" fmla="*/ 1727025 w 21485"/>
              <a:gd name="T29" fmla="*/ 3209714 h 17913"/>
              <a:gd name="T30" fmla="*/ 2484900 w 21485"/>
              <a:gd name="T31" fmla="*/ 2558927 h 17913"/>
              <a:gd name="T32" fmla="*/ 3269404 w 21485"/>
              <a:gd name="T33" fmla="*/ 1942582 h 17913"/>
              <a:gd name="T34" fmla="*/ 3400154 w 21485"/>
              <a:gd name="T35" fmla="*/ 1402775 h 17913"/>
              <a:gd name="T36" fmla="*/ 3267012 w 21485"/>
              <a:gd name="T37" fmla="*/ 469222 h 17913"/>
              <a:gd name="T38" fmla="*/ 2630639 w 21485"/>
              <a:gd name="T39" fmla="*/ 0 h 179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1485" h="17913" extrusionOk="0">
                <a:moveTo>
                  <a:pt x="16498" y="0"/>
                </a:moveTo>
                <a:cubicBezTo>
                  <a:pt x="16431" y="0"/>
                  <a:pt x="16363" y="2"/>
                  <a:pt x="16295" y="5"/>
                </a:cubicBezTo>
                <a:cubicBezTo>
                  <a:pt x="14773" y="76"/>
                  <a:pt x="13358" y="913"/>
                  <a:pt x="11838" y="913"/>
                </a:cubicBezTo>
                <a:cubicBezTo>
                  <a:pt x="11828" y="913"/>
                  <a:pt x="11819" y="913"/>
                  <a:pt x="11809" y="913"/>
                </a:cubicBezTo>
                <a:cubicBezTo>
                  <a:pt x="10328" y="903"/>
                  <a:pt x="8942" y="90"/>
                  <a:pt x="7502" y="90"/>
                </a:cubicBezTo>
                <a:cubicBezTo>
                  <a:pt x="7296" y="90"/>
                  <a:pt x="7089" y="106"/>
                  <a:pt x="6880" y="144"/>
                </a:cubicBezTo>
                <a:cubicBezTo>
                  <a:pt x="6031" y="300"/>
                  <a:pt x="5298" y="798"/>
                  <a:pt x="4738" y="1383"/>
                </a:cubicBezTo>
                <a:cubicBezTo>
                  <a:pt x="4125" y="2021"/>
                  <a:pt x="3678" y="2792"/>
                  <a:pt x="3546" y="3606"/>
                </a:cubicBezTo>
                <a:cubicBezTo>
                  <a:pt x="3331" y="4945"/>
                  <a:pt x="3958" y="6365"/>
                  <a:pt x="3330" y="7612"/>
                </a:cubicBezTo>
                <a:cubicBezTo>
                  <a:pt x="2843" y="8573"/>
                  <a:pt x="1725" y="9179"/>
                  <a:pt x="1025" y="10039"/>
                </a:cubicBezTo>
                <a:cubicBezTo>
                  <a:pt x="129" y="11143"/>
                  <a:pt x="1" y="12623"/>
                  <a:pt x="493" y="13871"/>
                </a:cubicBezTo>
                <a:cubicBezTo>
                  <a:pt x="985" y="15119"/>
                  <a:pt x="2039" y="16147"/>
                  <a:pt x="3280" y="16894"/>
                </a:cubicBezTo>
                <a:cubicBezTo>
                  <a:pt x="4303" y="17509"/>
                  <a:pt x="5501" y="17913"/>
                  <a:pt x="6745" y="17913"/>
                </a:cubicBezTo>
                <a:cubicBezTo>
                  <a:pt x="7100" y="17913"/>
                  <a:pt x="7459" y="17880"/>
                  <a:pt x="7819" y="17810"/>
                </a:cubicBezTo>
                <a:cubicBezTo>
                  <a:pt x="9799" y="17422"/>
                  <a:pt x="10027" y="16541"/>
                  <a:pt x="10831" y="15097"/>
                </a:cubicBezTo>
                <a:cubicBezTo>
                  <a:pt x="11709" y="13519"/>
                  <a:pt x="13719" y="12697"/>
                  <a:pt x="15584" y="12036"/>
                </a:cubicBezTo>
                <a:cubicBezTo>
                  <a:pt x="17450" y="11376"/>
                  <a:pt x="19474" y="10648"/>
                  <a:pt x="20504" y="9137"/>
                </a:cubicBezTo>
                <a:cubicBezTo>
                  <a:pt x="21026" y="8370"/>
                  <a:pt x="21230" y="7476"/>
                  <a:pt x="21324" y="6598"/>
                </a:cubicBezTo>
                <a:cubicBezTo>
                  <a:pt x="21484" y="5087"/>
                  <a:pt x="21327" y="3511"/>
                  <a:pt x="20489" y="2207"/>
                </a:cubicBezTo>
                <a:cubicBezTo>
                  <a:pt x="19684" y="953"/>
                  <a:pt x="18161" y="0"/>
                  <a:pt x="16498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160;p6"/>
          <p:cNvGrpSpPr>
            <a:grpSpLocks/>
          </p:cNvGrpSpPr>
          <p:nvPr/>
        </p:nvGrpSpPr>
        <p:grpSpPr bwMode="auto">
          <a:xfrm rot="-9900030">
            <a:off x="361951" y="1127125"/>
            <a:ext cx="287867" cy="260350"/>
            <a:chOff x="1640475" y="1197075"/>
            <a:chExt cx="55475" cy="50250"/>
          </a:xfrm>
        </p:grpSpPr>
        <p:sp>
          <p:nvSpPr>
            <p:cNvPr id="8" name="Google Shape;161;p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162;p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163;p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oogle Shape;164;p6"/>
          <p:cNvGrpSpPr>
            <a:grpSpLocks/>
          </p:cNvGrpSpPr>
          <p:nvPr/>
        </p:nvGrpSpPr>
        <p:grpSpPr bwMode="auto">
          <a:xfrm rot="6524430">
            <a:off x="466461" y="3172620"/>
            <a:ext cx="373062" cy="336549"/>
            <a:chOff x="1640475" y="1197075"/>
            <a:chExt cx="55475" cy="50250"/>
          </a:xfrm>
        </p:grpSpPr>
        <p:sp>
          <p:nvSpPr>
            <p:cNvPr id="12" name="Google Shape;165;p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166;p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167;p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Google Shape;168;p6"/>
          <p:cNvSpPr>
            <a:spLocks/>
          </p:cNvSpPr>
          <p:nvPr/>
        </p:nvSpPr>
        <p:spPr bwMode="auto">
          <a:xfrm rot="19478282" flipH="1">
            <a:off x="8985251" y="301626"/>
            <a:ext cx="1183216" cy="277813"/>
          </a:xfrm>
          <a:custGeom>
            <a:avLst/>
            <a:gdLst>
              <a:gd name="T0" fmla="*/ 703019 w 7397"/>
              <a:gd name="T1" fmla="*/ 0 h 1733"/>
              <a:gd name="T2" fmla="*/ 682145 w 7397"/>
              <a:gd name="T3" fmla="*/ 5130 h 1733"/>
              <a:gd name="T4" fmla="*/ 636077 w 7397"/>
              <a:gd name="T5" fmla="*/ 87047 h 1733"/>
              <a:gd name="T6" fmla="*/ 614962 w 7397"/>
              <a:gd name="T7" fmla="*/ 142513 h 1733"/>
              <a:gd name="T8" fmla="*/ 569974 w 7397"/>
              <a:gd name="T9" fmla="*/ 169445 h 1733"/>
              <a:gd name="T10" fmla="*/ 566854 w 7397"/>
              <a:gd name="T11" fmla="*/ 169445 h 1733"/>
              <a:gd name="T12" fmla="*/ 494273 w 7397"/>
              <a:gd name="T13" fmla="*/ 128086 h 1733"/>
              <a:gd name="T14" fmla="*/ 482516 w 7397"/>
              <a:gd name="T15" fmla="*/ 111093 h 1733"/>
              <a:gd name="T16" fmla="*/ 453004 w 7397"/>
              <a:gd name="T17" fmla="*/ 73741 h 1733"/>
              <a:gd name="T18" fmla="*/ 410894 w 7397"/>
              <a:gd name="T19" fmla="*/ 57550 h 1733"/>
              <a:gd name="T20" fmla="*/ 393019 w 7397"/>
              <a:gd name="T21" fmla="*/ 60115 h 1733"/>
              <a:gd name="T22" fmla="*/ 342512 w 7397"/>
              <a:gd name="T23" fmla="*/ 105482 h 1733"/>
              <a:gd name="T24" fmla="*/ 326676 w 7397"/>
              <a:gd name="T25" fmla="*/ 154216 h 1733"/>
              <a:gd name="T26" fmla="*/ 298123 w 7397"/>
              <a:gd name="T27" fmla="*/ 213690 h 1733"/>
              <a:gd name="T28" fmla="*/ 286366 w 7397"/>
              <a:gd name="T29" fmla="*/ 216896 h 1733"/>
              <a:gd name="T30" fmla="*/ 233580 w 7397"/>
              <a:gd name="T31" fmla="*/ 175056 h 1733"/>
              <a:gd name="T32" fmla="*/ 158839 w 7397"/>
              <a:gd name="T33" fmla="*/ 113177 h 1733"/>
              <a:gd name="T34" fmla="*/ 153081 w 7397"/>
              <a:gd name="T35" fmla="*/ 113658 h 1733"/>
              <a:gd name="T36" fmla="*/ 87338 w 7397"/>
              <a:gd name="T37" fmla="*/ 199102 h 1733"/>
              <a:gd name="T38" fmla="*/ 64303 w 7397"/>
              <a:gd name="T39" fmla="*/ 250240 h 1733"/>
              <a:gd name="T40" fmla="*/ 58305 w 7397"/>
              <a:gd name="T41" fmla="*/ 250881 h 1733"/>
              <a:gd name="T42" fmla="*/ 20035 w 7397"/>
              <a:gd name="T43" fmla="*/ 222988 h 1733"/>
              <a:gd name="T44" fmla="*/ 11517 w 7397"/>
              <a:gd name="T45" fmla="*/ 216736 h 1733"/>
              <a:gd name="T46" fmla="*/ 6238 w 7397"/>
              <a:gd name="T47" fmla="*/ 218820 h 1733"/>
              <a:gd name="T48" fmla="*/ 2999 w 7397"/>
              <a:gd name="T49" fmla="*/ 237255 h 1733"/>
              <a:gd name="T50" fmla="*/ 58665 w 7397"/>
              <a:gd name="T51" fmla="*/ 277653 h 1733"/>
              <a:gd name="T52" fmla="*/ 71862 w 7397"/>
              <a:gd name="T53" fmla="*/ 275729 h 1733"/>
              <a:gd name="T54" fmla="*/ 77020 w 7397"/>
              <a:gd name="T55" fmla="*/ 271561 h 1733"/>
              <a:gd name="T56" fmla="*/ 105093 w 7397"/>
              <a:gd name="T57" fmla="*/ 211285 h 1733"/>
              <a:gd name="T58" fmla="*/ 155120 w 7397"/>
              <a:gd name="T59" fmla="*/ 140269 h 1733"/>
              <a:gd name="T60" fmla="*/ 158599 w 7397"/>
              <a:gd name="T61" fmla="*/ 140109 h 1733"/>
              <a:gd name="T62" fmla="*/ 219064 w 7397"/>
              <a:gd name="T63" fmla="*/ 193812 h 1733"/>
              <a:gd name="T64" fmla="*/ 286486 w 7397"/>
              <a:gd name="T65" fmla="*/ 243667 h 1733"/>
              <a:gd name="T66" fmla="*/ 306041 w 7397"/>
              <a:gd name="T67" fmla="*/ 238217 h 1733"/>
              <a:gd name="T68" fmla="*/ 345751 w 7397"/>
              <a:gd name="T69" fmla="*/ 162872 h 1733"/>
              <a:gd name="T70" fmla="*/ 359428 w 7397"/>
              <a:gd name="T71" fmla="*/ 120070 h 1733"/>
              <a:gd name="T72" fmla="*/ 397218 w 7397"/>
              <a:gd name="T73" fmla="*/ 86566 h 1733"/>
              <a:gd name="T74" fmla="*/ 411134 w 7397"/>
              <a:gd name="T75" fmla="*/ 84482 h 1733"/>
              <a:gd name="T76" fmla="*/ 441966 w 7397"/>
              <a:gd name="T77" fmla="*/ 96345 h 1733"/>
              <a:gd name="T78" fmla="*/ 467400 w 7397"/>
              <a:gd name="T79" fmla="*/ 128887 h 1733"/>
              <a:gd name="T80" fmla="*/ 479877 w 7397"/>
              <a:gd name="T81" fmla="*/ 147162 h 1733"/>
              <a:gd name="T82" fmla="*/ 566255 w 7397"/>
              <a:gd name="T83" fmla="*/ 196216 h 1733"/>
              <a:gd name="T84" fmla="*/ 570693 w 7397"/>
              <a:gd name="T85" fmla="*/ 196216 h 1733"/>
              <a:gd name="T86" fmla="*/ 630198 w 7397"/>
              <a:gd name="T87" fmla="*/ 159827 h 1733"/>
              <a:gd name="T88" fmla="*/ 654792 w 7397"/>
              <a:gd name="T89" fmla="*/ 96665 h 1733"/>
              <a:gd name="T90" fmla="*/ 689583 w 7397"/>
              <a:gd name="T91" fmla="*/ 30138 h 1733"/>
              <a:gd name="T92" fmla="*/ 703139 w 7397"/>
              <a:gd name="T93" fmla="*/ 26771 h 1733"/>
              <a:gd name="T94" fmla="*/ 752207 w 7397"/>
              <a:gd name="T95" fmla="*/ 54825 h 1733"/>
              <a:gd name="T96" fmla="*/ 761924 w 7397"/>
              <a:gd name="T97" fmla="*/ 64925 h 1733"/>
              <a:gd name="T98" fmla="*/ 824068 w 7397"/>
              <a:gd name="T99" fmla="*/ 109490 h 1733"/>
              <a:gd name="T100" fmla="*/ 830907 w 7397"/>
              <a:gd name="T101" fmla="*/ 110131 h 1733"/>
              <a:gd name="T102" fmla="*/ 875415 w 7397"/>
              <a:gd name="T103" fmla="*/ 82077 h 1733"/>
              <a:gd name="T104" fmla="*/ 882853 w 7397"/>
              <a:gd name="T105" fmla="*/ 32062 h 1733"/>
              <a:gd name="T106" fmla="*/ 873376 w 7397"/>
              <a:gd name="T107" fmla="*/ 23084 h 1733"/>
              <a:gd name="T108" fmla="*/ 870016 w 7397"/>
              <a:gd name="T109" fmla="*/ 23886 h 1733"/>
              <a:gd name="T110" fmla="*/ 863898 w 7397"/>
              <a:gd name="T111" fmla="*/ 41039 h 1733"/>
              <a:gd name="T112" fmla="*/ 859699 w 7397"/>
              <a:gd name="T113" fmla="*/ 65085 h 1733"/>
              <a:gd name="T114" fmla="*/ 831026 w 7397"/>
              <a:gd name="T115" fmla="*/ 83200 h 1733"/>
              <a:gd name="T116" fmla="*/ 826948 w 7397"/>
              <a:gd name="T117" fmla="*/ 82719 h 1733"/>
              <a:gd name="T118" fmla="*/ 774401 w 7397"/>
              <a:gd name="T119" fmla="*/ 43924 h 1733"/>
              <a:gd name="T120" fmla="*/ 764444 w 7397"/>
              <a:gd name="T121" fmla="*/ 33504 h 1733"/>
              <a:gd name="T122" fmla="*/ 70301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" name="Google Shape;169;p6"/>
          <p:cNvSpPr>
            <a:spLocks/>
          </p:cNvSpPr>
          <p:nvPr/>
        </p:nvSpPr>
        <p:spPr bwMode="auto">
          <a:xfrm rot="10800117" flipH="1">
            <a:off x="289984" y="6396038"/>
            <a:ext cx="726016" cy="171450"/>
          </a:xfrm>
          <a:custGeom>
            <a:avLst/>
            <a:gdLst>
              <a:gd name="T0" fmla="*/ 431370 w 7397"/>
              <a:gd name="T1" fmla="*/ 0 h 1733"/>
              <a:gd name="T2" fmla="*/ 418561 w 7397"/>
              <a:gd name="T3" fmla="*/ 3166 h 1733"/>
              <a:gd name="T4" fmla="*/ 390294 w 7397"/>
              <a:gd name="T5" fmla="*/ 53720 h 1733"/>
              <a:gd name="T6" fmla="*/ 377338 w 7397"/>
              <a:gd name="T7" fmla="*/ 87951 h 1733"/>
              <a:gd name="T8" fmla="*/ 349733 w 7397"/>
              <a:gd name="T9" fmla="*/ 104572 h 1733"/>
              <a:gd name="T10" fmla="*/ 347819 w 7397"/>
              <a:gd name="T11" fmla="*/ 104572 h 1733"/>
              <a:gd name="T12" fmla="*/ 303284 w 7397"/>
              <a:gd name="T13" fmla="*/ 79047 h 1733"/>
              <a:gd name="T14" fmla="*/ 296070 w 7397"/>
              <a:gd name="T15" fmla="*/ 68560 h 1733"/>
              <a:gd name="T16" fmla="*/ 277961 w 7397"/>
              <a:gd name="T17" fmla="*/ 45509 h 1733"/>
              <a:gd name="T18" fmla="*/ 252123 w 7397"/>
              <a:gd name="T19" fmla="*/ 35517 h 1733"/>
              <a:gd name="T20" fmla="*/ 241155 w 7397"/>
              <a:gd name="T21" fmla="*/ 37100 h 1733"/>
              <a:gd name="T22" fmla="*/ 210164 w 7397"/>
              <a:gd name="T23" fmla="*/ 65098 h 1733"/>
              <a:gd name="T24" fmla="*/ 200447 w 7397"/>
              <a:gd name="T25" fmla="*/ 95173 h 1733"/>
              <a:gd name="T26" fmla="*/ 182927 w 7397"/>
              <a:gd name="T27" fmla="*/ 131877 h 1733"/>
              <a:gd name="T28" fmla="*/ 175713 w 7397"/>
              <a:gd name="T29" fmla="*/ 133856 h 1733"/>
              <a:gd name="T30" fmla="*/ 143324 w 7397"/>
              <a:gd name="T31" fmla="*/ 108034 h 1733"/>
              <a:gd name="T32" fmla="*/ 97463 w 7397"/>
              <a:gd name="T33" fmla="*/ 69846 h 1733"/>
              <a:gd name="T34" fmla="*/ 93930 w 7397"/>
              <a:gd name="T35" fmla="*/ 70143 h 1733"/>
              <a:gd name="T36" fmla="*/ 53590 w 7397"/>
              <a:gd name="T37" fmla="*/ 122874 h 1733"/>
              <a:gd name="T38" fmla="*/ 39456 w 7397"/>
              <a:gd name="T39" fmla="*/ 154434 h 1733"/>
              <a:gd name="T40" fmla="*/ 35776 w 7397"/>
              <a:gd name="T41" fmla="*/ 154829 h 1733"/>
              <a:gd name="T42" fmla="*/ 12293 w 7397"/>
              <a:gd name="T43" fmla="*/ 137615 h 1733"/>
              <a:gd name="T44" fmla="*/ 7067 w 7397"/>
              <a:gd name="T45" fmla="*/ 133757 h 1733"/>
              <a:gd name="T46" fmla="*/ 3828 w 7397"/>
              <a:gd name="T47" fmla="*/ 135043 h 1733"/>
              <a:gd name="T48" fmla="*/ 1840 w 7397"/>
              <a:gd name="T49" fmla="*/ 146420 h 1733"/>
              <a:gd name="T50" fmla="*/ 35997 w 7397"/>
              <a:gd name="T51" fmla="*/ 171351 h 1733"/>
              <a:gd name="T52" fmla="*/ 44094 w 7397"/>
              <a:gd name="T53" fmla="*/ 170164 h 1733"/>
              <a:gd name="T54" fmla="*/ 47259 w 7397"/>
              <a:gd name="T55" fmla="*/ 167592 h 1733"/>
              <a:gd name="T56" fmla="*/ 64485 w 7397"/>
              <a:gd name="T57" fmla="*/ 130393 h 1733"/>
              <a:gd name="T58" fmla="*/ 95181 w 7397"/>
              <a:gd name="T59" fmla="*/ 86566 h 1733"/>
              <a:gd name="T60" fmla="*/ 97316 w 7397"/>
              <a:gd name="T61" fmla="*/ 86467 h 1733"/>
              <a:gd name="T62" fmla="*/ 134417 w 7397"/>
              <a:gd name="T63" fmla="*/ 119609 h 1733"/>
              <a:gd name="T64" fmla="*/ 175787 w 7397"/>
              <a:gd name="T65" fmla="*/ 150377 h 1733"/>
              <a:gd name="T66" fmla="*/ 187786 w 7397"/>
              <a:gd name="T67" fmla="*/ 147014 h 1733"/>
              <a:gd name="T68" fmla="*/ 212151 w 7397"/>
              <a:gd name="T69" fmla="*/ 100515 h 1733"/>
              <a:gd name="T70" fmla="*/ 220543 w 7397"/>
              <a:gd name="T71" fmla="*/ 74100 h 1733"/>
              <a:gd name="T72" fmla="*/ 243731 w 7397"/>
              <a:gd name="T73" fmla="*/ 53424 h 1733"/>
              <a:gd name="T74" fmla="*/ 252270 w 7397"/>
              <a:gd name="T75" fmla="*/ 52137 h 1733"/>
              <a:gd name="T76" fmla="*/ 271189 w 7397"/>
              <a:gd name="T77" fmla="*/ 59458 h 1733"/>
              <a:gd name="T78" fmla="*/ 286794 w 7397"/>
              <a:gd name="T79" fmla="*/ 79542 h 1733"/>
              <a:gd name="T80" fmla="*/ 294450 w 7397"/>
              <a:gd name="T81" fmla="*/ 90820 h 1733"/>
              <a:gd name="T82" fmla="*/ 347451 w 7397"/>
              <a:gd name="T83" fmla="*/ 121093 h 1733"/>
              <a:gd name="T84" fmla="*/ 350175 w 7397"/>
              <a:gd name="T85" fmla="*/ 121093 h 1733"/>
              <a:gd name="T86" fmla="*/ 386687 w 7397"/>
              <a:gd name="T87" fmla="*/ 98636 h 1733"/>
              <a:gd name="T88" fmla="*/ 401777 w 7397"/>
              <a:gd name="T89" fmla="*/ 59656 h 1733"/>
              <a:gd name="T90" fmla="*/ 423125 w 7397"/>
              <a:gd name="T91" fmla="*/ 18599 h 1733"/>
              <a:gd name="T92" fmla="*/ 431443 w 7397"/>
              <a:gd name="T93" fmla="*/ 16522 h 1733"/>
              <a:gd name="T94" fmla="*/ 461551 w 7397"/>
              <a:gd name="T95" fmla="*/ 33835 h 1733"/>
              <a:gd name="T96" fmla="*/ 467513 w 7397"/>
              <a:gd name="T97" fmla="*/ 40068 h 1733"/>
              <a:gd name="T98" fmla="*/ 505645 w 7397"/>
              <a:gd name="T99" fmla="*/ 67571 h 1733"/>
              <a:gd name="T100" fmla="*/ 509840 w 7397"/>
              <a:gd name="T101" fmla="*/ 67967 h 1733"/>
              <a:gd name="T102" fmla="*/ 537151 w 7397"/>
              <a:gd name="T103" fmla="*/ 50653 h 1733"/>
              <a:gd name="T104" fmla="*/ 541715 w 7397"/>
              <a:gd name="T105" fmla="*/ 19786 h 1733"/>
              <a:gd name="T106" fmla="*/ 535899 w 7397"/>
              <a:gd name="T107" fmla="*/ 14246 h 1733"/>
              <a:gd name="T108" fmla="*/ 533838 w 7397"/>
              <a:gd name="T109" fmla="*/ 14741 h 1733"/>
              <a:gd name="T110" fmla="*/ 530084 w 7397"/>
              <a:gd name="T111" fmla="*/ 25327 h 1733"/>
              <a:gd name="T112" fmla="*/ 527508 w 7397"/>
              <a:gd name="T113" fmla="*/ 40167 h 1733"/>
              <a:gd name="T114" fmla="*/ 509914 w 7397"/>
              <a:gd name="T115" fmla="*/ 51346 h 1733"/>
              <a:gd name="T116" fmla="*/ 507411 w 7397"/>
              <a:gd name="T117" fmla="*/ 51049 h 1733"/>
              <a:gd name="T118" fmla="*/ 475169 w 7397"/>
              <a:gd name="T119" fmla="*/ 27108 h 1733"/>
              <a:gd name="T120" fmla="*/ 469059 w 7397"/>
              <a:gd name="T121" fmla="*/ 20677 h 1733"/>
              <a:gd name="T122" fmla="*/ 4313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7" name="Google Shape;170;p6"/>
          <p:cNvGrpSpPr>
            <a:grpSpLocks/>
          </p:cNvGrpSpPr>
          <p:nvPr/>
        </p:nvGrpSpPr>
        <p:grpSpPr bwMode="auto">
          <a:xfrm rot="6300012">
            <a:off x="11435557" y="5234782"/>
            <a:ext cx="388937" cy="349251"/>
            <a:chOff x="1640475" y="1197075"/>
            <a:chExt cx="55475" cy="50250"/>
          </a:xfrm>
        </p:grpSpPr>
        <p:sp>
          <p:nvSpPr>
            <p:cNvPr id="18" name="Google Shape;171;p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172;p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173;p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" name="Google Shape;174;p6"/>
          <p:cNvSpPr>
            <a:spLocks/>
          </p:cNvSpPr>
          <p:nvPr/>
        </p:nvSpPr>
        <p:spPr bwMode="auto">
          <a:xfrm rot="10800000">
            <a:off x="7770284" y="5364164"/>
            <a:ext cx="1557867" cy="1138237"/>
          </a:xfrm>
          <a:custGeom>
            <a:avLst/>
            <a:gdLst>
              <a:gd name="T0" fmla="*/ 126482 w 29542"/>
              <a:gd name="T1" fmla="*/ 7426 h 21613"/>
              <a:gd name="T2" fmla="*/ 160417 w 29542"/>
              <a:gd name="T3" fmla="*/ 9006 h 21613"/>
              <a:gd name="T4" fmla="*/ 92706 w 29542"/>
              <a:gd name="T5" fmla="*/ 6583 h 21613"/>
              <a:gd name="T6" fmla="*/ 58297 w 29542"/>
              <a:gd name="T7" fmla="*/ 24805 h 21613"/>
              <a:gd name="T8" fmla="*/ 95158 w 29542"/>
              <a:gd name="T9" fmla="*/ 9322 h 21613"/>
              <a:gd name="T10" fmla="*/ 191662 w 29542"/>
              <a:gd name="T11" fmla="*/ 15589 h 21613"/>
              <a:gd name="T12" fmla="*/ 227415 w 29542"/>
              <a:gd name="T13" fmla="*/ 28175 h 21613"/>
              <a:gd name="T14" fmla="*/ 1028 w 29542"/>
              <a:gd name="T15" fmla="*/ 68148 h 21613"/>
              <a:gd name="T16" fmla="*/ 31482 w 29542"/>
              <a:gd name="T17" fmla="*/ 47082 h 21613"/>
              <a:gd name="T18" fmla="*/ 254824 w 29542"/>
              <a:gd name="T19" fmla="*/ 55456 h 21613"/>
              <a:gd name="T20" fmla="*/ 286860 w 29542"/>
              <a:gd name="T21" fmla="*/ 81472 h 21613"/>
              <a:gd name="T22" fmla="*/ 307940 w 29542"/>
              <a:gd name="T23" fmla="*/ 120022 h 21613"/>
              <a:gd name="T24" fmla="*/ 332817 w 29542"/>
              <a:gd name="T25" fmla="*/ 162154 h 21613"/>
              <a:gd name="T26" fmla="*/ 348756 w 29542"/>
              <a:gd name="T27" fmla="*/ 199124 h 21613"/>
              <a:gd name="T28" fmla="*/ 362955 w 29542"/>
              <a:gd name="T29" fmla="*/ 251947 h 21613"/>
              <a:gd name="T30" fmla="*/ 374068 w 29542"/>
              <a:gd name="T31" fmla="*/ 292077 h 21613"/>
              <a:gd name="T32" fmla="*/ 381108 w 29542"/>
              <a:gd name="T33" fmla="*/ 344426 h 21613"/>
              <a:gd name="T34" fmla="*/ 374068 w 29542"/>
              <a:gd name="T35" fmla="*/ 292077 h 21613"/>
              <a:gd name="T36" fmla="*/ 396256 w 29542"/>
              <a:gd name="T37" fmla="*/ 441328 h 21613"/>
              <a:gd name="T38" fmla="*/ 399618 w 29542"/>
              <a:gd name="T39" fmla="*/ 430690 h 21613"/>
              <a:gd name="T40" fmla="*/ 403692 w 29542"/>
              <a:gd name="T41" fmla="*/ 489937 h 21613"/>
              <a:gd name="T42" fmla="*/ 408438 w 29542"/>
              <a:gd name="T43" fmla="*/ 488621 h 21613"/>
              <a:gd name="T44" fmla="*/ 893722 w 29542"/>
              <a:gd name="T45" fmla="*/ 609960 h 21613"/>
              <a:gd name="T46" fmla="*/ 932521 w 29542"/>
              <a:gd name="T47" fmla="*/ 613067 h 21613"/>
              <a:gd name="T48" fmla="*/ 844838 w 29542"/>
              <a:gd name="T49" fmla="*/ 614015 h 21613"/>
              <a:gd name="T50" fmla="*/ 830283 w 29542"/>
              <a:gd name="T51" fmla="*/ 627023 h 21613"/>
              <a:gd name="T52" fmla="*/ 424100 w 29542"/>
              <a:gd name="T53" fmla="*/ 581942 h 21613"/>
              <a:gd name="T54" fmla="*/ 436439 w 29542"/>
              <a:gd name="T55" fmla="*/ 635818 h 21613"/>
              <a:gd name="T56" fmla="*/ 963568 w 29542"/>
              <a:gd name="T57" fmla="*/ 619545 h 21613"/>
              <a:gd name="T58" fmla="*/ 995011 w 29542"/>
              <a:gd name="T59" fmla="*/ 643770 h 21613"/>
              <a:gd name="T60" fmla="*/ 964240 w 29542"/>
              <a:gd name="T61" fmla="*/ 619650 h 21613"/>
              <a:gd name="T62" fmla="*/ 767754 w 29542"/>
              <a:gd name="T63" fmla="*/ 667996 h 21613"/>
              <a:gd name="T64" fmla="*/ 800541 w 29542"/>
              <a:gd name="T65" fmla="*/ 640242 h 21613"/>
              <a:gd name="T66" fmla="*/ 1025109 w 29542"/>
              <a:gd name="T67" fmla="*/ 667575 h 21613"/>
              <a:gd name="T68" fmla="*/ 1027561 w 29542"/>
              <a:gd name="T69" fmla="*/ 661729 h 21613"/>
              <a:gd name="T70" fmla="*/ 449293 w 29542"/>
              <a:gd name="T71" fmla="*/ 679003 h 21613"/>
              <a:gd name="T72" fmla="*/ 453486 w 29542"/>
              <a:gd name="T73" fmla="*/ 675843 h 21613"/>
              <a:gd name="T74" fmla="*/ 722152 w 29542"/>
              <a:gd name="T75" fmla="*/ 737776 h 21613"/>
              <a:gd name="T76" fmla="*/ 747148 w 29542"/>
              <a:gd name="T77" fmla="*/ 697119 h 21613"/>
              <a:gd name="T78" fmla="*/ 1078067 w 29542"/>
              <a:gd name="T79" fmla="*/ 731193 h 21613"/>
              <a:gd name="T80" fmla="*/ 1081508 w 29542"/>
              <a:gd name="T81" fmla="*/ 726454 h 21613"/>
              <a:gd name="T82" fmla="*/ 490900 w 29542"/>
              <a:gd name="T83" fmla="*/ 760580 h 21613"/>
              <a:gd name="T84" fmla="*/ 494223 w 29542"/>
              <a:gd name="T85" fmla="*/ 755630 h 21613"/>
              <a:gd name="T86" fmla="*/ 676867 w 29542"/>
              <a:gd name="T87" fmla="*/ 808031 h 21613"/>
              <a:gd name="T88" fmla="*/ 705145 w 29542"/>
              <a:gd name="T89" fmla="*/ 771903 h 21613"/>
              <a:gd name="T90" fmla="*/ 548723 w 29542"/>
              <a:gd name="T91" fmla="*/ 817826 h 21613"/>
              <a:gd name="T92" fmla="*/ 550582 w 29542"/>
              <a:gd name="T93" fmla="*/ 811401 h 21613"/>
              <a:gd name="T94" fmla="*/ 616038 w 29542"/>
              <a:gd name="T95" fmla="*/ 832678 h 21613"/>
              <a:gd name="T96" fmla="*/ 650249 w 29542"/>
              <a:gd name="T97" fmla="*/ 832151 h 21613"/>
              <a:gd name="T98" fmla="*/ 1119318 w 29542"/>
              <a:gd name="T99" fmla="*/ 809769 h 21613"/>
              <a:gd name="T100" fmla="*/ 1140082 w 29542"/>
              <a:gd name="T101" fmla="*/ 851953 h 21613"/>
              <a:gd name="T102" fmla="*/ 1148387 w 29542"/>
              <a:gd name="T103" fmla="*/ 900562 h 21613"/>
              <a:gd name="T104" fmla="*/ 1160569 w 29542"/>
              <a:gd name="T105" fmla="*/ 951278 h 21613"/>
              <a:gd name="T106" fmla="*/ 1164959 w 29542"/>
              <a:gd name="T107" fmla="*/ 993304 h 21613"/>
              <a:gd name="T108" fmla="*/ 1164247 w 29542"/>
              <a:gd name="T109" fmla="*/ 1049497 h 21613"/>
              <a:gd name="T110" fmla="*/ 1156614 w 29542"/>
              <a:gd name="T111" fmla="*/ 1089786 h 21613"/>
              <a:gd name="T112" fmla="*/ 1139884 w 29542"/>
              <a:gd name="T113" fmla="*/ 1138237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" name="Google Shape;175;p6"/>
          <p:cNvSpPr>
            <a:spLocks/>
          </p:cNvSpPr>
          <p:nvPr/>
        </p:nvSpPr>
        <p:spPr bwMode="auto">
          <a:xfrm rot="11168157">
            <a:off x="-71967" y="-158750"/>
            <a:ext cx="694267" cy="1089025"/>
          </a:xfrm>
          <a:custGeom>
            <a:avLst/>
            <a:gdLst>
              <a:gd name="T0" fmla="*/ 494670 w 14343"/>
              <a:gd name="T1" fmla="*/ 11582 h 22473"/>
              <a:gd name="T2" fmla="*/ 466717 w 14343"/>
              <a:gd name="T3" fmla="*/ 11291 h 22473"/>
              <a:gd name="T4" fmla="*/ 439126 w 14343"/>
              <a:gd name="T5" fmla="*/ 22388 h 22473"/>
              <a:gd name="T6" fmla="*/ 410773 w 14343"/>
              <a:gd name="T7" fmla="*/ 26701 h 22473"/>
              <a:gd name="T8" fmla="*/ 387067 w 14343"/>
              <a:gd name="T9" fmla="*/ 47635 h 22473"/>
              <a:gd name="T10" fmla="*/ 364051 w 14343"/>
              <a:gd name="T11" fmla="*/ 66292 h 22473"/>
              <a:gd name="T12" fmla="*/ 347714 w 14343"/>
              <a:gd name="T13" fmla="*/ 99535 h 22473"/>
              <a:gd name="T14" fmla="*/ 329599 w 14343"/>
              <a:gd name="T15" fmla="*/ 128950 h 22473"/>
              <a:gd name="T16" fmla="*/ 321176 w 14343"/>
              <a:gd name="T17" fmla="*/ 165343 h 22473"/>
              <a:gd name="T18" fmla="*/ 309124 w 14343"/>
              <a:gd name="T19" fmla="*/ 196745 h 22473"/>
              <a:gd name="T20" fmla="*/ 302117 w 14343"/>
              <a:gd name="T21" fmla="*/ 235997 h 22473"/>
              <a:gd name="T22" fmla="*/ 290210 w 14343"/>
              <a:gd name="T23" fmla="*/ 270645 h 22473"/>
              <a:gd name="T24" fmla="*/ 286325 w 14343"/>
              <a:gd name="T25" fmla="*/ 308395 h 22473"/>
              <a:gd name="T26" fmla="*/ 276378 w 14343"/>
              <a:gd name="T27" fmla="*/ 341105 h 22473"/>
              <a:gd name="T28" fmla="*/ 267520 w 14343"/>
              <a:gd name="T29" fmla="*/ 382295 h 22473"/>
              <a:gd name="T30" fmla="*/ 276378 w 14343"/>
              <a:gd name="T31" fmla="*/ 341105 h 22473"/>
              <a:gd name="T32" fmla="*/ 245230 w 14343"/>
              <a:gd name="T33" fmla="*/ 451592 h 22473"/>
              <a:gd name="T34" fmla="*/ 58993 w 14343"/>
              <a:gd name="T35" fmla="*/ 445098 h 22473"/>
              <a:gd name="T36" fmla="*/ 59066 w 14343"/>
              <a:gd name="T37" fmla="*/ 450477 h 22473"/>
              <a:gd name="T38" fmla="*/ 84914 w 14343"/>
              <a:gd name="T39" fmla="*/ 452658 h 22473"/>
              <a:gd name="T40" fmla="*/ 112867 w 14343"/>
              <a:gd name="T41" fmla="*/ 469037 h 22473"/>
              <a:gd name="T42" fmla="*/ 212702 w 14343"/>
              <a:gd name="T43" fmla="*/ 510034 h 22473"/>
              <a:gd name="T44" fmla="*/ 232124 w 14343"/>
              <a:gd name="T45" fmla="*/ 479165 h 22473"/>
              <a:gd name="T46" fmla="*/ 0 w 14343"/>
              <a:gd name="T47" fmla="*/ 506787 h 22473"/>
              <a:gd name="T48" fmla="*/ 4030 w 14343"/>
              <a:gd name="T49" fmla="*/ 506787 h 22473"/>
              <a:gd name="T50" fmla="*/ 130801 w 14343"/>
              <a:gd name="T51" fmla="*/ 495932 h 22473"/>
              <a:gd name="T52" fmla="*/ 144161 w 14343"/>
              <a:gd name="T53" fmla="*/ 534699 h 22473"/>
              <a:gd name="T54" fmla="*/ 193243 w 14343"/>
              <a:gd name="T55" fmla="*/ 536832 h 22473"/>
              <a:gd name="T56" fmla="*/ 173167 w 14343"/>
              <a:gd name="T57" fmla="*/ 563872 h 22473"/>
              <a:gd name="T58" fmla="*/ 15719 w 14343"/>
              <a:gd name="T59" fmla="*/ 544246 h 22473"/>
              <a:gd name="T60" fmla="*/ 37538 w 14343"/>
              <a:gd name="T61" fmla="*/ 573322 h 22473"/>
              <a:gd name="T62" fmla="*/ 15719 w 14343"/>
              <a:gd name="T63" fmla="*/ 544246 h 22473"/>
              <a:gd name="T64" fmla="*/ 91412 w 14343"/>
              <a:gd name="T65" fmla="*/ 593238 h 22473"/>
              <a:gd name="T66" fmla="*/ 149861 w 14343"/>
              <a:gd name="T67" fmla="*/ 566198 h 22473"/>
              <a:gd name="T68" fmla="*/ 146085 w 14343"/>
              <a:gd name="T69" fmla="*/ 575648 h 22473"/>
              <a:gd name="T70" fmla="*/ 147501 w 14343"/>
              <a:gd name="T71" fmla="*/ 580687 h 22473"/>
              <a:gd name="T72" fmla="*/ 149969 w 14343"/>
              <a:gd name="T73" fmla="*/ 609181 h 22473"/>
              <a:gd name="T74" fmla="*/ 144996 w 14343"/>
              <a:gd name="T75" fmla="*/ 640922 h 22473"/>
              <a:gd name="T76" fmla="*/ 137735 w 14343"/>
              <a:gd name="T77" fmla="*/ 680320 h 22473"/>
              <a:gd name="T78" fmla="*/ 121980 w 14343"/>
              <a:gd name="T79" fmla="*/ 712060 h 22473"/>
              <a:gd name="T80" fmla="*/ 125537 w 14343"/>
              <a:gd name="T81" fmla="*/ 714629 h 22473"/>
              <a:gd name="T82" fmla="*/ 75402 w 14343"/>
              <a:gd name="T83" fmla="*/ 805926 h 22473"/>
              <a:gd name="T84" fmla="*/ 94861 w 14343"/>
              <a:gd name="T85" fmla="*/ 774961 h 22473"/>
              <a:gd name="T86" fmla="*/ 45234 w 14343"/>
              <a:gd name="T87" fmla="*/ 872945 h 22473"/>
              <a:gd name="T88" fmla="*/ 60227 w 14343"/>
              <a:gd name="T89" fmla="*/ 835244 h 22473"/>
              <a:gd name="T90" fmla="*/ 39353 w 14343"/>
              <a:gd name="T91" fmla="*/ 946749 h 22473"/>
              <a:gd name="T92" fmla="*/ 38409 w 14343"/>
              <a:gd name="T93" fmla="*/ 903862 h 22473"/>
              <a:gd name="T94" fmla="*/ 62587 w 14343"/>
              <a:gd name="T95" fmla="*/ 1012750 h 22473"/>
              <a:gd name="T96" fmla="*/ 48719 w 14343"/>
              <a:gd name="T97" fmla="*/ 976842 h 22473"/>
              <a:gd name="T98" fmla="*/ 106659 w 14343"/>
              <a:gd name="T99" fmla="*/ 1060822 h 22473"/>
              <a:gd name="T100" fmla="*/ 85386 w 14343"/>
              <a:gd name="T101" fmla="*/ 1035526 h 22473"/>
              <a:gd name="T102" fmla="*/ 160461 w 14343"/>
              <a:gd name="T103" fmla="*/ 1085681 h 22473"/>
              <a:gd name="T104" fmla="*/ 133415 w 14343"/>
              <a:gd name="T105" fmla="*/ 1070998 h 22473"/>
              <a:gd name="T106" fmla="*/ 186854 w 14343"/>
              <a:gd name="T107" fmla="*/ 1086311 h 22473"/>
              <a:gd name="T108" fmla="*/ 217022 w 14343"/>
              <a:gd name="T109" fmla="*/ 108049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9" name="Google Shape;159;p6"/>
          <p:cNvSpPr txBox="1">
            <a:spLocks noGrp="1"/>
          </p:cNvSpPr>
          <p:nvPr>
            <p:ph type="title"/>
          </p:nvPr>
        </p:nvSpPr>
        <p:spPr>
          <a:xfrm>
            <a:off x="3620900" y="1011936"/>
            <a:ext cx="49500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6799078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77;p7"/>
          <p:cNvSpPr>
            <a:spLocks/>
          </p:cNvSpPr>
          <p:nvPr/>
        </p:nvSpPr>
        <p:spPr bwMode="auto">
          <a:xfrm>
            <a:off x="-283633" y="3705226"/>
            <a:ext cx="3337984" cy="3476625"/>
          </a:xfrm>
          <a:custGeom>
            <a:avLst/>
            <a:gdLst>
              <a:gd name="T0" fmla="*/ 891492 w 16369"/>
              <a:gd name="T1" fmla="*/ 204 h 17058"/>
              <a:gd name="T2" fmla="*/ 666822 w 16369"/>
              <a:gd name="T3" fmla="*/ 32406 h 17058"/>
              <a:gd name="T4" fmla="*/ 525810 w 16369"/>
              <a:gd name="T5" fmla="*/ 143076 h 17058"/>
              <a:gd name="T6" fmla="*/ 325611 w 16369"/>
              <a:gd name="T7" fmla="*/ 1032104 h 17058"/>
              <a:gd name="T8" fmla="*/ 172364 w 16369"/>
              <a:gd name="T9" fmla="*/ 2258848 h 17058"/>
              <a:gd name="T10" fmla="*/ 5353 w 16369"/>
              <a:gd name="T11" fmla="*/ 2927759 h 17058"/>
              <a:gd name="T12" fmla="*/ 22023 w 16369"/>
              <a:gd name="T13" fmla="*/ 2968522 h 17058"/>
              <a:gd name="T14" fmla="*/ 1391455 w 16369"/>
              <a:gd name="T15" fmla="*/ 3308888 h 17058"/>
              <a:gd name="T16" fmla="*/ 1733890 w 16369"/>
              <a:gd name="T17" fmla="*/ 3394081 h 17058"/>
              <a:gd name="T18" fmla="*/ 2057666 w 16369"/>
              <a:gd name="T19" fmla="*/ 3470918 h 17058"/>
              <a:gd name="T20" fmla="*/ 2126948 w 16369"/>
              <a:gd name="T21" fmla="*/ 3476625 h 17058"/>
              <a:gd name="T22" fmla="*/ 2322100 w 16369"/>
              <a:gd name="T23" fmla="*/ 3402437 h 17058"/>
              <a:gd name="T24" fmla="*/ 2456229 w 16369"/>
              <a:gd name="T25" fmla="*/ 3126272 h 17058"/>
              <a:gd name="T26" fmla="*/ 2321947 w 16369"/>
              <a:gd name="T27" fmla="*/ 2393772 h 17058"/>
              <a:gd name="T28" fmla="*/ 1939442 w 16369"/>
              <a:gd name="T29" fmla="*/ 1854485 h 17058"/>
              <a:gd name="T30" fmla="*/ 1603584 w 16369"/>
              <a:gd name="T31" fmla="*/ 1337007 h 17058"/>
              <a:gd name="T32" fmla="*/ 1572996 w 16369"/>
              <a:gd name="T33" fmla="*/ 595131 h 17058"/>
              <a:gd name="T34" fmla="*/ 1247997 w 16369"/>
              <a:gd name="T35" fmla="*/ 104963 h 17058"/>
              <a:gd name="T36" fmla="*/ 891492 w 16369"/>
              <a:gd name="T37" fmla="*/ 204 h 170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178;p7"/>
          <p:cNvSpPr>
            <a:spLocks/>
          </p:cNvSpPr>
          <p:nvPr/>
        </p:nvSpPr>
        <p:spPr bwMode="auto">
          <a:xfrm>
            <a:off x="8773585" y="5522913"/>
            <a:ext cx="3905249" cy="1662112"/>
          </a:xfrm>
          <a:custGeom>
            <a:avLst/>
            <a:gdLst>
              <a:gd name="T0" fmla="*/ 1602927 w 18552"/>
              <a:gd name="T1" fmla="*/ 0 h 7647"/>
              <a:gd name="T2" fmla="*/ 1429420 w 18552"/>
              <a:gd name="T3" fmla="*/ 90420 h 7647"/>
              <a:gd name="T4" fmla="*/ 1196551 w 18552"/>
              <a:gd name="T5" fmla="*/ 398629 h 7647"/>
              <a:gd name="T6" fmla="*/ 927055 w 18552"/>
              <a:gd name="T7" fmla="*/ 650760 h 7647"/>
              <a:gd name="T8" fmla="*/ 627877 w 18552"/>
              <a:gd name="T9" fmla="*/ 756612 h 7647"/>
              <a:gd name="T10" fmla="*/ 605301 w 18552"/>
              <a:gd name="T11" fmla="*/ 757264 h 7647"/>
              <a:gd name="T12" fmla="*/ 476000 w 18552"/>
              <a:gd name="T13" fmla="*/ 738137 h 7647"/>
              <a:gd name="T14" fmla="*/ 312123 w 18552"/>
              <a:gd name="T15" fmla="*/ 672278 h 7647"/>
              <a:gd name="T16" fmla="*/ 263813 w 18552"/>
              <a:gd name="T17" fmla="*/ 665323 h 7647"/>
              <a:gd name="T18" fmla="*/ 160087 w 18552"/>
              <a:gd name="T19" fmla="*/ 709663 h 7647"/>
              <a:gd name="T20" fmla="*/ 62677 w 18552"/>
              <a:gd name="T21" fmla="*/ 876374 h 7647"/>
              <a:gd name="T22" fmla="*/ 11683 w 18552"/>
              <a:gd name="T23" fmla="*/ 1265005 h 7647"/>
              <a:gd name="T24" fmla="*/ 143510 w 18552"/>
              <a:gd name="T25" fmla="*/ 1590820 h 7647"/>
              <a:gd name="T26" fmla="*/ 354434 w 18552"/>
              <a:gd name="T27" fmla="*/ 1662112 h 7647"/>
              <a:gd name="T28" fmla="*/ 433531 w 18552"/>
              <a:gd name="T29" fmla="*/ 1657982 h 7647"/>
              <a:gd name="T30" fmla="*/ 1195919 w 18552"/>
              <a:gd name="T31" fmla="*/ 1585386 h 7647"/>
              <a:gd name="T32" fmla="*/ 1959256 w 18552"/>
              <a:gd name="T33" fmla="*/ 1513007 h 7647"/>
              <a:gd name="T34" fmla="*/ 2722434 w 18552"/>
              <a:gd name="T35" fmla="*/ 1440627 h 7647"/>
              <a:gd name="T36" fmla="*/ 2909202 w 18552"/>
              <a:gd name="T37" fmla="*/ 1422587 h 7647"/>
              <a:gd name="T38" fmla="*/ 2922622 w 18552"/>
              <a:gd name="T39" fmla="*/ 1382594 h 7647"/>
              <a:gd name="T40" fmla="*/ 2820949 w 18552"/>
              <a:gd name="T41" fmla="*/ 728139 h 7647"/>
              <a:gd name="T42" fmla="*/ 2820949 w 18552"/>
              <a:gd name="T43" fmla="*/ 728139 h 7647"/>
              <a:gd name="T44" fmla="*/ 2820949 w 18552"/>
              <a:gd name="T45" fmla="*/ 728139 h 7647"/>
              <a:gd name="T46" fmla="*/ 2822212 w 18552"/>
              <a:gd name="T47" fmla="*/ 674669 h 7647"/>
              <a:gd name="T48" fmla="*/ 2822370 w 18552"/>
              <a:gd name="T49" fmla="*/ 668149 h 7647"/>
              <a:gd name="T50" fmla="*/ 2807214 w 18552"/>
              <a:gd name="T51" fmla="*/ 643588 h 7647"/>
              <a:gd name="T52" fmla="*/ 2790163 w 18552"/>
              <a:gd name="T53" fmla="*/ 660106 h 7647"/>
              <a:gd name="T54" fmla="*/ 2560136 w 18552"/>
              <a:gd name="T55" fmla="*/ 547734 h 7647"/>
              <a:gd name="T56" fmla="*/ 2545927 w 18552"/>
              <a:gd name="T57" fmla="*/ 548386 h 7647"/>
              <a:gd name="T58" fmla="*/ 2479303 w 18552"/>
              <a:gd name="T59" fmla="*/ 569470 h 7647"/>
              <a:gd name="T60" fmla="*/ 2474567 w 18552"/>
              <a:gd name="T61" fmla="*/ 572078 h 7647"/>
              <a:gd name="T62" fmla="*/ 2300744 w 18552"/>
              <a:gd name="T63" fmla="*/ 711620 h 7647"/>
              <a:gd name="T64" fmla="*/ 2179968 w 18552"/>
              <a:gd name="T65" fmla="*/ 763785 h 7647"/>
              <a:gd name="T66" fmla="*/ 2171758 w 18552"/>
              <a:gd name="T67" fmla="*/ 763567 h 7647"/>
              <a:gd name="T68" fmla="*/ 2050824 w 18552"/>
              <a:gd name="T69" fmla="*/ 685972 h 7647"/>
              <a:gd name="T70" fmla="*/ 1884737 w 18552"/>
              <a:gd name="T71" fmla="*/ 334944 h 7647"/>
              <a:gd name="T72" fmla="*/ 1695916 w 18552"/>
              <a:gd name="T73" fmla="*/ 30212 h 7647"/>
              <a:gd name="T74" fmla="*/ 1602927 w 18552"/>
              <a:gd name="T75" fmla="*/ 0 h 764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179;p7"/>
          <p:cNvSpPr>
            <a:spLocks/>
          </p:cNvSpPr>
          <p:nvPr/>
        </p:nvSpPr>
        <p:spPr bwMode="auto">
          <a:xfrm>
            <a:off x="-80433" y="-42863"/>
            <a:ext cx="5230284" cy="1411288"/>
          </a:xfrm>
          <a:custGeom>
            <a:avLst/>
            <a:gdLst>
              <a:gd name="T0" fmla="*/ 3908195 w 25668"/>
              <a:gd name="T1" fmla="*/ 0 h 6921"/>
              <a:gd name="T2" fmla="*/ 3451401 w 25668"/>
              <a:gd name="T3" fmla="*/ 204 h 6921"/>
              <a:gd name="T4" fmla="*/ 3433520 w 25668"/>
              <a:gd name="T5" fmla="*/ 204 h 6921"/>
              <a:gd name="T6" fmla="*/ 0 w 25668"/>
              <a:gd name="T7" fmla="*/ 612 h 6921"/>
              <a:gd name="T8" fmla="*/ 153 w 25668"/>
              <a:gd name="T9" fmla="*/ 271205 h 6921"/>
              <a:gd name="T10" fmla="*/ 153 w 25668"/>
              <a:gd name="T11" fmla="*/ 529360 h 6921"/>
              <a:gd name="T12" fmla="*/ 306 w 25668"/>
              <a:gd name="T13" fmla="*/ 762026 h 6921"/>
              <a:gd name="T14" fmla="*/ 306 w 25668"/>
              <a:gd name="T15" fmla="*/ 1019977 h 6921"/>
              <a:gd name="T16" fmla="*/ 458 w 25668"/>
              <a:gd name="T17" fmla="*/ 1252847 h 6921"/>
              <a:gd name="T18" fmla="*/ 458 w 25668"/>
              <a:gd name="T19" fmla="*/ 1279356 h 6921"/>
              <a:gd name="T20" fmla="*/ 208759 w 25668"/>
              <a:gd name="T21" fmla="*/ 1265286 h 6921"/>
              <a:gd name="T22" fmla="*/ 295869 w 25668"/>
              <a:gd name="T23" fmla="*/ 1252847 h 6921"/>
              <a:gd name="T24" fmla="*/ 510741 w 25668"/>
              <a:gd name="T25" fmla="*/ 1209617 h 6921"/>
              <a:gd name="T26" fmla="*/ 981901 w 25668"/>
              <a:gd name="T27" fmla="*/ 1132130 h 6921"/>
              <a:gd name="T28" fmla="*/ 1113483 w 25668"/>
              <a:gd name="T29" fmla="*/ 1142937 h 6921"/>
              <a:gd name="T30" fmla="*/ 1417147 w 25668"/>
              <a:gd name="T31" fmla="*/ 1252643 h 6921"/>
              <a:gd name="T32" fmla="*/ 1443585 w 25668"/>
              <a:gd name="T33" fmla="*/ 1265082 h 6921"/>
              <a:gd name="T34" fmla="*/ 1556523 w 25668"/>
              <a:gd name="T35" fmla="*/ 1316264 h 6921"/>
              <a:gd name="T36" fmla="*/ 2011483 w 25668"/>
              <a:gd name="T37" fmla="*/ 1411288 h 6921"/>
              <a:gd name="T38" fmla="*/ 2044340 w 25668"/>
              <a:gd name="T39" fmla="*/ 1410676 h 6921"/>
              <a:gd name="T40" fmla="*/ 2483407 w 25668"/>
              <a:gd name="T41" fmla="*/ 1265082 h 6921"/>
              <a:gd name="T42" fmla="*/ 2491659 w 25668"/>
              <a:gd name="T43" fmla="*/ 1257741 h 6921"/>
              <a:gd name="T44" fmla="*/ 2497314 w 25668"/>
              <a:gd name="T45" fmla="*/ 1252439 h 6921"/>
              <a:gd name="T46" fmla="*/ 2641122 w 25668"/>
              <a:gd name="T47" fmla="*/ 1019569 h 6921"/>
              <a:gd name="T48" fmla="*/ 2646318 w 25668"/>
              <a:gd name="T49" fmla="*/ 1007131 h 6921"/>
              <a:gd name="T50" fmla="*/ 2777595 w 25668"/>
              <a:gd name="T51" fmla="*/ 774261 h 6921"/>
              <a:gd name="T52" fmla="*/ 2790127 w 25668"/>
              <a:gd name="T53" fmla="*/ 761618 h 6921"/>
              <a:gd name="T54" fmla="*/ 2879835 w 25668"/>
              <a:gd name="T55" fmla="*/ 697385 h 6921"/>
              <a:gd name="T56" fmla="*/ 3417626 w 25668"/>
              <a:gd name="T57" fmla="*/ 583194 h 6921"/>
              <a:gd name="T58" fmla="*/ 3433673 w 25668"/>
              <a:gd name="T59" fmla="*/ 579319 h 6921"/>
              <a:gd name="T60" fmla="*/ 3451553 w 25668"/>
              <a:gd name="T61" fmla="*/ 574833 h 6921"/>
              <a:gd name="T62" fmla="*/ 3580232 w 25668"/>
              <a:gd name="T63" fmla="*/ 528545 h 6921"/>
              <a:gd name="T64" fmla="*/ 3606671 w 25668"/>
              <a:gd name="T65" fmla="*/ 516106 h 6921"/>
              <a:gd name="T66" fmla="*/ 3868307 w 25668"/>
              <a:gd name="T67" fmla="*/ 283236 h 6921"/>
              <a:gd name="T68" fmla="*/ 3875184 w 25668"/>
              <a:gd name="T69" fmla="*/ 270390 h 6921"/>
              <a:gd name="T70" fmla="*/ 3903610 w 25668"/>
              <a:gd name="T71" fmla="*/ 199428 h 6921"/>
              <a:gd name="T72" fmla="*/ 3908195 w 25668"/>
              <a:gd name="T73" fmla="*/ 0 h 692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180;p7"/>
          <p:cNvSpPr>
            <a:spLocks/>
          </p:cNvSpPr>
          <p:nvPr/>
        </p:nvSpPr>
        <p:spPr bwMode="auto">
          <a:xfrm>
            <a:off x="7943851" y="-323850"/>
            <a:ext cx="4519083" cy="3606800"/>
          </a:xfrm>
          <a:custGeom>
            <a:avLst/>
            <a:gdLst>
              <a:gd name="T0" fmla="*/ 1030746 w 22179"/>
              <a:gd name="T1" fmla="*/ 204 h 17694"/>
              <a:gd name="T2" fmla="*/ 428650 w 22179"/>
              <a:gd name="T3" fmla="*/ 288846 h 17694"/>
              <a:gd name="T4" fmla="*/ 54403 w 22179"/>
              <a:gd name="T5" fmla="*/ 962139 h 17694"/>
              <a:gd name="T6" fmla="*/ 198203 w 22179"/>
              <a:gd name="T7" fmla="*/ 1727163 h 17694"/>
              <a:gd name="T8" fmla="*/ 587731 w 22179"/>
              <a:gd name="T9" fmla="*/ 2168891 h 17694"/>
              <a:gd name="T10" fmla="*/ 686145 w 22179"/>
              <a:gd name="T11" fmla="*/ 2976109 h 17694"/>
              <a:gd name="T12" fmla="*/ 903450 w 22179"/>
              <a:gd name="T13" fmla="*/ 3400918 h 17694"/>
              <a:gd name="T14" fmla="*/ 1249273 w 22179"/>
              <a:gd name="T15" fmla="*/ 3604965 h 17694"/>
              <a:gd name="T16" fmla="*/ 1286102 w 22179"/>
              <a:gd name="T17" fmla="*/ 3606800 h 17694"/>
              <a:gd name="T18" fmla="*/ 1985542 w 22179"/>
              <a:gd name="T19" fmla="*/ 3342008 h 17694"/>
              <a:gd name="T20" fmla="*/ 2063937 w 22179"/>
              <a:gd name="T21" fmla="*/ 3336300 h 17694"/>
              <a:gd name="T22" fmla="*/ 2637456 w 22179"/>
              <a:gd name="T23" fmla="*/ 3430068 h 17694"/>
              <a:gd name="T24" fmla="*/ 2682078 w 22179"/>
              <a:gd name="T25" fmla="*/ 3428233 h 17694"/>
              <a:gd name="T26" fmla="*/ 3283258 w 22179"/>
              <a:gd name="T27" fmla="*/ 2890495 h 17694"/>
              <a:gd name="T28" fmla="*/ 3338424 w 22179"/>
              <a:gd name="T29" fmla="*/ 1982374 h 17694"/>
              <a:gd name="T30" fmla="*/ 3172313 w 22179"/>
              <a:gd name="T31" fmla="*/ 1485812 h 17694"/>
              <a:gd name="T32" fmla="*/ 2377515 w 22179"/>
              <a:gd name="T33" fmla="*/ 1005150 h 17694"/>
              <a:gd name="T34" fmla="*/ 1605182 w 22179"/>
              <a:gd name="T35" fmla="*/ 488408 h 17694"/>
              <a:gd name="T36" fmla="*/ 1103333 w 22179"/>
              <a:gd name="T37" fmla="*/ 4281 h 17694"/>
              <a:gd name="T38" fmla="*/ 1030746 w 22179"/>
              <a:gd name="T39" fmla="*/ 204 h 1769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" name="Google Shape;182;p7"/>
          <p:cNvGrpSpPr>
            <a:grpSpLocks/>
          </p:cNvGrpSpPr>
          <p:nvPr/>
        </p:nvGrpSpPr>
        <p:grpSpPr bwMode="auto">
          <a:xfrm rot="1800041">
            <a:off x="11554884" y="5475289"/>
            <a:ext cx="296333" cy="268287"/>
            <a:chOff x="1640475" y="1197075"/>
            <a:chExt cx="55475" cy="50250"/>
          </a:xfrm>
        </p:grpSpPr>
        <p:sp>
          <p:nvSpPr>
            <p:cNvPr id="9" name="Google Shape;183;p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184;p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185;p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oogle Shape;186;p7"/>
          <p:cNvGrpSpPr>
            <a:grpSpLocks/>
          </p:cNvGrpSpPr>
          <p:nvPr/>
        </p:nvGrpSpPr>
        <p:grpSpPr bwMode="auto">
          <a:xfrm rot="-9900030">
            <a:off x="889000" y="6167438"/>
            <a:ext cx="289984" cy="260350"/>
            <a:chOff x="1640475" y="1197075"/>
            <a:chExt cx="55475" cy="50250"/>
          </a:xfrm>
        </p:grpSpPr>
        <p:sp>
          <p:nvSpPr>
            <p:cNvPr id="13" name="Google Shape;187;p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188;p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189;p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oogle Shape;190;p7"/>
          <p:cNvGrpSpPr>
            <a:grpSpLocks/>
          </p:cNvGrpSpPr>
          <p:nvPr/>
        </p:nvGrpSpPr>
        <p:grpSpPr bwMode="auto">
          <a:xfrm rot="-5400000">
            <a:off x="11352213" y="3399368"/>
            <a:ext cx="327025" cy="294216"/>
            <a:chOff x="1640475" y="1197075"/>
            <a:chExt cx="55475" cy="50250"/>
          </a:xfrm>
        </p:grpSpPr>
        <p:sp>
          <p:nvSpPr>
            <p:cNvPr id="17" name="Google Shape;191;p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192;p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193;p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Google Shape;194;p7"/>
          <p:cNvSpPr>
            <a:spLocks/>
          </p:cNvSpPr>
          <p:nvPr/>
        </p:nvSpPr>
        <p:spPr bwMode="auto">
          <a:xfrm rot="912813">
            <a:off x="11163300" y="304800"/>
            <a:ext cx="704851" cy="166688"/>
          </a:xfrm>
          <a:custGeom>
            <a:avLst/>
            <a:gdLst>
              <a:gd name="T0" fmla="*/ 418794 w 7397"/>
              <a:gd name="T1" fmla="*/ 0 h 1733"/>
              <a:gd name="T2" fmla="*/ 406359 w 7397"/>
              <a:gd name="T3" fmla="*/ 3078 h 1733"/>
              <a:gd name="T4" fmla="*/ 378916 w 7397"/>
              <a:gd name="T5" fmla="*/ 52228 h 1733"/>
              <a:gd name="T6" fmla="*/ 366337 w 7397"/>
              <a:gd name="T7" fmla="*/ 85508 h 1733"/>
              <a:gd name="T8" fmla="*/ 339538 w 7397"/>
              <a:gd name="T9" fmla="*/ 101667 h 1733"/>
              <a:gd name="T10" fmla="*/ 337679 w 7397"/>
              <a:gd name="T11" fmla="*/ 101667 h 1733"/>
              <a:gd name="T12" fmla="*/ 294442 w 7397"/>
              <a:gd name="T13" fmla="*/ 76852 h 1733"/>
              <a:gd name="T14" fmla="*/ 287438 w 7397"/>
              <a:gd name="T15" fmla="*/ 66656 h 1733"/>
              <a:gd name="T16" fmla="*/ 269858 w 7397"/>
              <a:gd name="T17" fmla="*/ 44245 h 1733"/>
              <a:gd name="T18" fmla="*/ 244773 w 7397"/>
              <a:gd name="T19" fmla="*/ 34530 h 1733"/>
              <a:gd name="T20" fmla="*/ 234124 w 7397"/>
              <a:gd name="T21" fmla="*/ 36069 h 1733"/>
              <a:gd name="T22" fmla="*/ 204037 w 7397"/>
              <a:gd name="T23" fmla="*/ 63290 h 1733"/>
              <a:gd name="T24" fmla="*/ 194603 w 7397"/>
              <a:gd name="T25" fmla="*/ 92530 h 1733"/>
              <a:gd name="T26" fmla="*/ 177594 w 7397"/>
              <a:gd name="T27" fmla="*/ 128214 h 1733"/>
              <a:gd name="T28" fmla="*/ 170591 w 7397"/>
              <a:gd name="T29" fmla="*/ 130138 h 1733"/>
              <a:gd name="T30" fmla="*/ 139145 w 7397"/>
              <a:gd name="T31" fmla="*/ 105034 h 1733"/>
              <a:gd name="T32" fmla="*/ 94622 w 7397"/>
              <a:gd name="T33" fmla="*/ 67906 h 1733"/>
              <a:gd name="T34" fmla="*/ 91191 w 7397"/>
              <a:gd name="T35" fmla="*/ 68195 h 1733"/>
              <a:gd name="T36" fmla="*/ 52028 w 7397"/>
              <a:gd name="T37" fmla="*/ 119461 h 1733"/>
              <a:gd name="T38" fmla="*/ 38306 w 7397"/>
              <a:gd name="T39" fmla="*/ 150144 h 1733"/>
              <a:gd name="T40" fmla="*/ 34733 w 7397"/>
              <a:gd name="T41" fmla="*/ 150529 h 1733"/>
              <a:gd name="T42" fmla="*/ 11935 w 7397"/>
              <a:gd name="T43" fmla="*/ 133793 h 1733"/>
              <a:gd name="T44" fmla="*/ 6861 w 7397"/>
              <a:gd name="T45" fmla="*/ 130042 h 1733"/>
              <a:gd name="T46" fmla="*/ 3716 w 7397"/>
              <a:gd name="T47" fmla="*/ 131292 h 1733"/>
              <a:gd name="T48" fmla="*/ 1787 w 7397"/>
              <a:gd name="T49" fmla="*/ 142353 h 1733"/>
              <a:gd name="T50" fmla="*/ 34947 w 7397"/>
              <a:gd name="T51" fmla="*/ 166592 h 1733"/>
              <a:gd name="T52" fmla="*/ 42808 w 7397"/>
              <a:gd name="T53" fmla="*/ 165438 h 1733"/>
              <a:gd name="T54" fmla="*/ 45882 w 7397"/>
              <a:gd name="T55" fmla="*/ 162937 h 1733"/>
              <a:gd name="T56" fmla="*/ 62605 w 7397"/>
              <a:gd name="T57" fmla="*/ 126771 h 1733"/>
              <a:gd name="T58" fmla="*/ 92406 w 7397"/>
              <a:gd name="T59" fmla="*/ 84162 h 1733"/>
              <a:gd name="T60" fmla="*/ 94479 w 7397"/>
              <a:gd name="T61" fmla="*/ 84065 h 1733"/>
              <a:gd name="T62" fmla="*/ 130498 w 7397"/>
              <a:gd name="T63" fmla="*/ 116287 h 1733"/>
              <a:gd name="T64" fmla="*/ 170662 w 7397"/>
              <a:gd name="T65" fmla="*/ 146201 h 1733"/>
              <a:gd name="T66" fmla="*/ 182311 w 7397"/>
              <a:gd name="T67" fmla="*/ 142930 h 1733"/>
              <a:gd name="T68" fmla="*/ 205967 w 7397"/>
              <a:gd name="T69" fmla="*/ 97724 h 1733"/>
              <a:gd name="T70" fmla="*/ 214114 w 7397"/>
              <a:gd name="T71" fmla="*/ 72042 h 1733"/>
              <a:gd name="T72" fmla="*/ 236626 w 7397"/>
              <a:gd name="T73" fmla="*/ 51940 h 1733"/>
              <a:gd name="T74" fmla="*/ 244916 w 7397"/>
              <a:gd name="T75" fmla="*/ 50689 h 1733"/>
              <a:gd name="T76" fmla="*/ 263283 w 7397"/>
              <a:gd name="T77" fmla="*/ 57807 h 1733"/>
              <a:gd name="T78" fmla="*/ 278434 w 7397"/>
              <a:gd name="T79" fmla="*/ 77332 h 1733"/>
              <a:gd name="T80" fmla="*/ 285866 w 7397"/>
              <a:gd name="T81" fmla="*/ 88298 h 1733"/>
              <a:gd name="T82" fmla="*/ 337322 w 7397"/>
              <a:gd name="T83" fmla="*/ 117730 h 1733"/>
              <a:gd name="T84" fmla="*/ 339966 w 7397"/>
              <a:gd name="T85" fmla="*/ 117730 h 1733"/>
              <a:gd name="T86" fmla="*/ 375414 w 7397"/>
              <a:gd name="T87" fmla="*/ 95896 h 1733"/>
              <a:gd name="T88" fmla="*/ 390064 w 7397"/>
              <a:gd name="T89" fmla="*/ 57999 h 1733"/>
              <a:gd name="T90" fmla="*/ 410790 w 7397"/>
              <a:gd name="T91" fmla="*/ 18083 h 1733"/>
              <a:gd name="T92" fmla="*/ 418865 w 7397"/>
              <a:gd name="T93" fmla="*/ 16063 h 1733"/>
              <a:gd name="T94" fmla="*/ 448095 w 7397"/>
              <a:gd name="T95" fmla="*/ 32895 h 1733"/>
              <a:gd name="T96" fmla="*/ 453884 w 7397"/>
              <a:gd name="T97" fmla="*/ 38955 h 1733"/>
              <a:gd name="T98" fmla="*/ 490904 w 7397"/>
              <a:gd name="T99" fmla="*/ 65694 h 1733"/>
              <a:gd name="T100" fmla="*/ 494977 w 7397"/>
              <a:gd name="T101" fmla="*/ 66079 h 1733"/>
              <a:gd name="T102" fmla="*/ 521491 w 7397"/>
              <a:gd name="T103" fmla="*/ 49247 h 1733"/>
              <a:gd name="T104" fmla="*/ 525922 w 7397"/>
              <a:gd name="T105" fmla="*/ 19237 h 1733"/>
              <a:gd name="T106" fmla="*/ 520276 w 7397"/>
              <a:gd name="T107" fmla="*/ 13851 h 1733"/>
              <a:gd name="T108" fmla="*/ 518275 w 7397"/>
              <a:gd name="T109" fmla="*/ 14332 h 1733"/>
              <a:gd name="T110" fmla="*/ 514631 w 7397"/>
              <a:gd name="T111" fmla="*/ 24623 h 1733"/>
              <a:gd name="T112" fmla="*/ 512129 w 7397"/>
              <a:gd name="T113" fmla="*/ 39051 h 1733"/>
              <a:gd name="T114" fmla="*/ 495049 w 7397"/>
              <a:gd name="T115" fmla="*/ 49920 h 1733"/>
              <a:gd name="T116" fmla="*/ 492619 w 7397"/>
              <a:gd name="T117" fmla="*/ 49631 h 1733"/>
              <a:gd name="T118" fmla="*/ 461317 w 7397"/>
              <a:gd name="T119" fmla="*/ 26355 h 1733"/>
              <a:gd name="T120" fmla="*/ 455385 w 7397"/>
              <a:gd name="T121" fmla="*/ 20103 h 1733"/>
              <a:gd name="T122" fmla="*/ 418794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1" name="Google Shape;195;p7"/>
          <p:cNvGrpSpPr>
            <a:grpSpLocks/>
          </p:cNvGrpSpPr>
          <p:nvPr/>
        </p:nvGrpSpPr>
        <p:grpSpPr bwMode="auto">
          <a:xfrm rot="-5400000">
            <a:off x="417778" y="1309424"/>
            <a:ext cx="296863" cy="268817"/>
            <a:chOff x="1640475" y="1197075"/>
            <a:chExt cx="55475" cy="50250"/>
          </a:xfrm>
        </p:grpSpPr>
        <p:sp>
          <p:nvSpPr>
            <p:cNvPr id="22" name="Google Shape;196;p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197;p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198;p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5" name="Google Shape;199;p7"/>
          <p:cNvSpPr>
            <a:spLocks/>
          </p:cNvSpPr>
          <p:nvPr/>
        </p:nvSpPr>
        <p:spPr bwMode="auto">
          <a:xfrm>
            <a:off x="11381317" y="5911851"/>
            <a:ext cx="812800" cy="1273175"/>
          </a:xfrm>
          <a:custGeom>
            <a:avLst/>
            <a:gdLst>
              <a:gd name="T0" fmla="*/ 579126 w 14343"/>
              <a:gd name="T1" fmla="*/ 13540 h 22473"/>
              <a:gd name="T2" fmla="*/ 546400 w 14343"/>
              <a:gd name="T3" fmla="*/ 13200 h 22473"/>
              <a:gd name="T4" fmla="*/ 514099 w 14343"/>
              <a:gd name="T5" fmla="*/ 26174 h 22473"/>
              <a:gd name="T6" fmla="*/ 480905 w 14343"/>
              <a:gd name="T7" fmla="*/ 31216 h 22473"/>
              <a:gd name="T8" fmla="*/ 453152 w 14343"/>
              <a:gd name="T9" fmla="*/ 55690 h 22473"/>
              <a:gd name="T10" fmla="*/ 426206 w 14343"/>
              <a:gd name="T11" fmla="*/ 77502 h 22473"/>
              <a:gd name="T12" fmla="*/ 407080 w 14343"/>
              <a:gd name="T13" fmla="*/ 116366 h 22473"/>
              <a:gd name="T14" fmla="*/ 385872 w 14343"/>
              <a:gd name="T15" fmla="*/ 150755 h 22473"/>
              <a:gd name="T16" fmla="*/ 376011 w 14343"/>
              <a:gd name="T17" fmla="*/ 193302 h 22473"/>
              <a:gd name="T18" fmla="*/ 361901 w 14343"/>
              <a:gd name="T19" fmla="*/ 230013 h 22473"/>
              <a:gd name="T20" fmla="*/ 353698 w 14343"/>
              <a:gd name="T21" fmla="*/ 275903 h 22473"/>
              <a:gd name="T22" fmla="*/ 339758 w 14343"/>
              <a:gd name="T23" fmla="*/ 316410 h 22473"/>
              <a:gd name="T24" fmla="*/ 335210 w 14343"/>
              <a:gd name="T25" fmla="*/ 360543 h 22473"/>
              <a:gd name="T26" fmla="*/ 323564 w 14343"/>
              <a:gd name="T27" fmla="*/ 398784 h 22473"/>
              <a:gd name="T28" fmla="*/ 313194 w 14343"/>
              <a:gd name="T29" fmla="*/ 446940 h 22473"/>
              <a:gd name="T30" fmla="*/ 323564 w 14343"/>
              <a:gd name="T31" fmla="*/ 398784 h 22473"/>
              <a:gd name="T32" fmla="*/ 287098 w 14343"/>
              <a:gd name="T33" fmla="*/ 527954 h 22473"/>
              <a:gd name="T34" fmla="*/ 69065 w 14343"/>
              <a:gd name="T35" fmla="*/ 520363 h 22473"/>
              <a:gd name="T36" fmla="*/ 69150 w 14343"/>
              <a:gd name="T37" fmla="*/ 526651 h 22473"/>
              <a:gd name="T38" fmla="*/ 99411 w 14343"/>
              <a:gd name="T39" fmla="*/ 529201 h 22473"/>
              <a:gd name="T40" fmla="*/ 132137 w 14343"/>
              <a:gd name="T41" fmla="*/ 548350 h 22473"/>
              <a:gd name="T42" fmla="*/ 249017 w 14343"/>
              <a:gd name="T43" fmla="*/ 596279 h 22473"/>
              <a:gd name="T44" fmla="*/ 271755 w 14343"/>
              <a:gd name="T45" fmla="*/ 560190 h 22473"/>
              <a:gd name="T46" fmla="*/ 0 w 14343"/>
              <a:gd name="T47" fmla="*/ 592483 h 22473"/>
              <a:gd name="T48" fmla="*/ 4718 w 14343"/>
              <a:gd name="T49" fmla="*/ 592483 h 22473"/>
              <a:gd name="T50" fmla="*/ 153133 w 14343"/>
              <a:gd name="T51" fmla="*/ 579792 h 22473"/>
              <a:gd name="T52" fmla="*/ 168774 w 14343"/>
              <a:gd name="T53" fmla="*/ 625115 h 22473"/>
              <a:gd name="T54" fmla="*/ 226236 w 14343"/>
              <a:gd name="T55" fmla="*/ 627608 h 22473"/>
              <a:gd name="T56" fmla="*/ 202732 w 14343"/>
              <a:gd name="T57" fmla="*/ 659221 h 22473"/>
              <a:gd name="T58" fmla="*/ 18403 w 14343"/>
              <a:gd name="T59" fmla="*/ 636276 h 22473"/>
              <a:gd name="T60" fmla="*/ 43947 w 14343"/>
              <a:gd name="T61" fmla="*/ 670268 h 22473"/>
              <a:gd name="T62" fmla="*/ 18403 w 14343"/>
              <a:gd name="T63" fmla="*/ 636276 h 22473"/>
              <a:gd name="T64" fmla="*/ 107019 w 14343"/>
              <a:gd name="T65" fmla="*/ 693553 h 22473"/>
              <a:gd name="T66" fmla="*/ 175446 w 14343"/>
              <a:gd name="T67" fmla="*/ 661940 h 22473"/>
              <a:gd name="T68" fmla="*/ 171026 w 14343"/>
              <a:gd name="T69" fmla="*/ 672987 h 22473"/>
              <a:gd name="T70" fmla="*/ 172684 w 14343"/>
              <a:gd name="T71" fmla="*/ 678879 h 22473"/>
              <a:gd name="T72" fmla="*/ 175574 w 14343"/>
              <a:gd name="T73" fmla="*/ 712192 h 22473"/>
              <a:gd name="T74" fmla="*/ 169751 w 14343"/>
              <a:gd name="T75" fmla="*/ 749300 h 22473"/>
              <a:gd name="T76" fmla="*/ 161251 w 14343"/>
              <a:gd name="T77" fmla="*/ 795359 h 22473"/>
              <a:gd name="T78" fmla="*/ 142805 w 14343"/>
              <a:gd name="T79" fmla="*/ 832467 h 22473"/>
              <a:gd name="T80" fmla="*/ 146970 w 14343"/>
              <a:gd name="T81" fmla="*/ 835470 h 22473"/>
              <a:gd name="T82" fmla="*/ 88276 w 14343"/>
              <a:gd name="T83" fmla="*/ 942205 h 22473"/>
              <a:gd name="T84" fmla="*/ 111057 w 14343"/>
              <a:gd name="T85" fmla="*/ 906003 h 22473"/>
              <a:gd name="T86" fmla="*/ 52957 w 14343"/>
              <a:gd name="T87" fmla="*/ 1020557 h 22473"/>
              <a:gd name="T88" fmla="*/ 70510 w 14343"/>
              <a:gd name="T89" fmla="*/ 976480 h 22473"/>
              <a:gd name="T90" fmla="*/ 46072 w 14343"/>
              <a:gd name="T91" fmla="*/ 1106840 h 22473"/>
              <a:gd name="T92" fmla="*/ 44967 w 14343"/>
              <a:gd name="T93" fmla="*/ 1056702 h 22473"/>
              <a:gd name="T94" fmla="*/ 73273 w 14343"/>
              <a:gd name="T95" fmla="*/ 1184002 h 22473"/>
              <a:gd name="T96" fmla="*/ 57037 w 14343"/>
              <a:gd name="T97" fmla="*/ 1142022 h 22473"/>
              <a:gd name="T98" fmla="*/ 124870 w 14343"/>
              <a:gd name="T99" fmla="*/ 1240203 h 22473"/>
              <a:gd name="T100" fmla="*/ 99964 w 14343"/>
              <a:gd name="T101" fmla="*/ 1210629 h 22473"/>
              <a:gd name="T102" fmla="*/ 187857 w 14343"/>
              <a:gd name="T103" fmla="*/ 1269266 h 22473"/>
              <a:gd name="T104" fmla="*/ 156193 w 14343"/>
              <a:gd name="T105" fmla="*/ 1252100 h 22473"/>
              <a:gd name="T106" fmla="*/ 218756 w 14343"/>
              <a:gd name="T107" fmla="*/ 1270002 h 22473"/>
              <a:gd name="T108" fmla="*/ 254074 w 14343"/>
              <a:gd name="T109" fmla="*/ 1263204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6" name="Google Shape;200;p7"/>
          <p:cNvSpPr>
            <a:spLocks/>
          </p:cNvSpPr>
          <p:nvPr/>
        </p:nvSpPr>
        <p:spPr bwMode="auto">
          <a:xfrm rot="20792741">
            <a:off x="1921934" y="6383339"/>
            <a:ext cx="1413933" cy="331787"/>
          </a:xfrm>
          <a:custGeom>
            <a:avLst/>
            <a:gdLst>
              <a:gd name="T0" fmla="*/ 840102 w 7397"/>
              <a:gd name="T1" fmla="*/ 0 h 1733"/>
              <a:gd name="T2" fmla="*/ 815157 w 7397"/>
              <a:gd name="T3" fmla="*/ 6126 h 1733"/>
              <a:gd name="T4" fmla="*/ 760106 w 7397"/>
              <a:gd name="T5" fmla="*/ 103959 h 1733"/>
              <a:gd name="T6" fmla="*/ 734875 w 7397"/>
              <a:gd name="T7" fmla="*/ 170201 h 1733"/>
              <a:gd name="T8" fmla="*/ 681114 w 7397"/>
              <a:gd name="T9" fmla="*/ 202365 h 1733"/>
              <a:gd name="T10" fmla="*/ 677386 w 7397"/>
              <a:gd name="T11" fmla="*/ 202365 h 1733"/>
              <a:gd name="T12" fmla="*/ 590652 w 7397"/>
              <a:gd name="T13" fmla="*/ 152970 h 1733"/>
              <a:gd name="T14" fmla="*/ 576603 w 7397"/>
              <a:gd name="T15" fmla="*/ 132677 h 1733"/>
              <a:gd name="T16" fmla="*/ 541336 w 7397"/>
              <a:gd name="T17" fmla="*/ 88068 h 1733"/>
              <a:gd name="T18" fmla="*/ 491015 w 7397"/>
              <a:gd name="T19" fmla="*/ 68731 h 1733"/>
              <a:gd name="T20" fmla="*/ 469654 w 7397"/>
              <a:gd name="T21" fmla="*/ 71795 h 1733"/>
              <a:gd name="T22" fmla="*/ 409299 w 7397"/>
              <a:gd name="T23" fmla="*/ 125976 h 1733"/>
              <a:gd name="T24" fmla="*/ 390375 w 7397"/>
              <a:gd name="T25" fmla="*/ 184177 h 1733"/>
              <a:gd name="T26" fmla="*/ 356255 w 7397"/>
              <a:gd name="T27" fmla="*/ 255206 h 1733"/>
              <a:gd name="T28" fmla="*/ 342206 w 7397"/>
              <a:gd name="T29" fmla="*/ 259035 h 1733"/>
              <a:gd name="T30" fmla="*/ 279126 w 7397"/>
              <a:gd name="T31" fmla="*/ 209066 h 1733"/>
              <a:gd name="T32" fmla="*/ 189812 w 7397"/>
              <a:gd name="T33" fmla="*/ 135165 h 1733"/>
              <a:gd name="T34" fmla="*/ 182930 w 7397"/>
              <a:gd name="T35" fmla="*/ 135740 h 1733"/>
              <a:gd name="T36" fmla="*/ 104368 w 7397"/>
              <a:gd name="T37" fmla="*/ 237784 h 1733"/>
              <a:gd name="T38" fmla="*/ 76842 w 7397"/>
              <a:gd name="T39" fmla="*/ 298857 h 1733"/>
              <a:gd name="T40" fmla="*/ 69674 w 7397"/>
              <a:gd name="T41" fmla="*/ 299623 h 1733"/>
              <a:gd name="T42" fmla="*/ 23941 w 7397"/>
              <a:gd name="T43" fmla="*/ 266310 h 1733"/>
              <a:gd name="T44" fmla="*/ 13763 w 7397"/>
              <a:gd name="T45" fmla="*/ 258844 h 1733"/>
              <a:gd name="T46" fmla="*/ 7455 w 7397"/>
              <a:gd name="T47" fmla="*/ 261333 h 1733"/>
              <a:gd name="T48" fmla="*/ 3584 w 7397"/>
              <a:gd name="T49" fmla="*/ 283350 h 1733"/>
              <a:gd name="T50" fmla="*/ 70104 w 7397"/>
              <a:gd name="T51" fmla="*/ 331596 h 1733"/>
              <a:gd name="T52" fmla="*/ 85874 w 7397"/>
              <a:gd name="T53" fmla="*/ 329298 h 1733"/>
              <a:gd name="T54" fmla="*/ 92039 w 7397"/>
              <a:gd name="T55" fmla="*/ 324320 h 1733"/>
              <a:gd name="T56" fmla="*/ 125585 w 7397"/>
              <a:gd name="T57" fmla="*/ 252334 h 1733"/>
              <a:gd name="T58" fmla="*/ 185367 w 7397"/>
              <a:gd name="T59" fmla="*/ 167521 h 1733"/>
              <a:gd name="T60" fmla="*/ 189525 w 7397"/>
              <a:gd name="T61" fmla="*/ 167329 h 1733"/>
              <a:gd name="T62" fmla="*/ 261779 w 7397"/>
              <a:gd name="T63" fmla="*/ 231466 h 1733"/>
              <a:gd name="T64" fmla="*/ 342349 w 7397"/>
              <a:gd name="T65" fmla="*/ 291008 h 1733"/>
              <a:gd name="T66" fmla="*/ 365717 w 7397"/>
              <a:gd name="T67" fmla="*/ 284498 h 1733"/>
              <a:gd name="T68" fmla="*/ 413170 w 7397"/>
              <a:gd name="T69" fmla="*/ 194516 h 1733"/>
              <a:gd name="T70" fmla="*/ 429513 w 7397"/>
              <a:gd name="T71" fmla="*/ 143398 h 1733"/>
              <a:gd name="T72" fmla="*/ 474672 w 7397"/>
              <a:gd name="T73" fmla="*/ 103384 h 1733"/>
              <a:gd name="T74" fmla="*/ 491302 w 7397"/>
              <a:gd name="T75" fmla="*/ 100895 h 1733"/>
              <a:gd name="T76" fmla="*/ 528146 w 7397"/>
              <a:gd name="T77" fmla="*/ 115063 h 1733"/>
              <a:gd name="T78" fmla="*/ 558539 w 7397"/>
              <a:gd name="T79" fmla="*/ 153928 h 1733"/>
              <a:gd name="T80" fmla="*/ 573449 w 7397"/>
              <a:gd name="T81" fmla="*/ 175753 h 1733"/>
              <a:gd name="T82" fmla="*/ 676669 w 7397"/>
              <a:gd name="T83" fmla="*/ 234338 h 1733"/>
              <a:gd name="T84" fmla="*/ 681974 w 7397"/>
              <a:gd name="T85" fmla="*/ 234338 h 1733"/>
              <a:gd name="T86" fmla="*/ 753081 w 7397"/>
              <a:gd name="T87" fmla="*/ 190878 h 1733"/>
              <a:gd name="T88" fmla="*/ 782471 w 7397"/>
              <a:gd name="T89" fmla="*/ 115446 h 1733"/>
              <a:gd name="T90" fmla="*/ 824046 w 7397"/>
              <a:gd name="T91" fmla="*/ 35993 h 1733"/>
              <a:gd name="T92" fmla="*/ 840246 w 7397"/>
              <a:gd name="T93" fmla="*/ 31973 h 1733"/>
              <a:gd name="T94" fmla="*/ 898881 w 7397"/>
              <a:gd name="T95" fmla="*/ 65477 h 1733"/>
              <a:gd name="T96" fmla="*/ 910493 w 7397"/>
              <a:gd name="T97" fmla="*/ 77538 h 1733"/>
              <a:gd name="T98" fmla="*/ 984755 w 7397"/>
              <a:gd name="T99" fmla="*/ 130762 h 1733"/>
              <a:gd name="T100" fmla="*/ 992926 w 7397"/>
              <a:gd name="T101" fmla="*/ 131528 h 1733"/>
              <a:gd name="T102" fmla="*/ 1046114 w 7397"/>
              <a:gd name="T103" fmla="*/ 98024 h 1733"/>
              <a:gd name="T104" fmla="*/ 1055002 w 7397"/>
              <a:gd name="T105" fmla="*/ 38290 h 1733"/>
              <a:gd name="T106" fmla="*/ 1043677 w 7397"/>
              <a:gd name="T107" fmla="*/ 27569 h 1733"/>
              <a:gd name="T108" fmla="*/ 1039662 w 7397"/>
              <a:gd name="T109" fmla="*/ 28526 h 1733"/>
              <a:gd name="T110" fmla="*/ 1032351 w 7397"/>
              <a:gd name="T111" fmla="*/ 49012 h 1733"/>
              <a:gd name="T112" fmla="*/ 1027333 w 7397"/>
              <a:gd name="T113" fmla="*/ 77730 h 1733"/>
              <a:gd name="T114" fmla="*/ 993070 w 7397"/>
              <a:gd name="T115" fmla="*/ 99364 h 1733"/>
              <a:gd name="T116" fmla="*/ 988195 w 7397"/>
              <a:gd name="T117" fmla="*/ 98789 h 1733"/>
              <a:gd name="T118" fmla="*/ 925403 w 7397"/>
              <a:gd name="T119" fmla="*/ 52458 h 1733"/>
              <a:gd name="T120" fmla="*/ 913504 w 7397"/>
              <a:gd name="T121" fmla="*/ 40014 h 1733"/>
              <a:gd name="T122" fmla="*/ 840102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1" name="Google Shape;181;p7"/>
          <p:cNvSpPr txBox="1">
            <a:spLocks noGrp="1"/>
          </p:cNvSpPr>
          <p:nvPr>
            <p:ph type="body" idx="1"/>
          </p:nvPr>
        </p:nvSpPr>
        <p:spPr>
          <a:xfrm>
            <a:off x="6892467" y="2530551"/>
            <a:ext cx="3996000" cy="3021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●"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○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■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marL="1828800" lvl="3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●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marL="2286000" lvl="4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○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marL="2743200" lvl="5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■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marL="3200400" lvl="6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●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marL="3657600" lvl="7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○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marL="4114800" lvl="8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aleway SemiBold"/>
              <a:buChar char="■"/>
              <a:defRPr sz="12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1" name="Google Shape;201;p7"/>
          <p:cNvSpPr txBox="1">
            <a:spLocks noGrp="1"/>
          </p:cNvSpPr>
          <p:nvPr>
            <p:ph type="title"/>
          </p:nvPr>
        </p:nvSpPr>
        <p:spPr>
          <a:xfrm>
            <a:off x="4378667" y="1012531"/>
            <a:ext cx="34352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507672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03;p8"/>
          <p:cNvSpPr>
            <a:spLocks/>
          </p:cNvSpPr>
          <p:nvPr/>
        </p:nvSpPr>
        <p:spPr bwMode="auto">
          <a:xfrm>
            <a:off x="-57151" y="4622801"/>
            <a:ext cx="4847168" cy="2665413"/>
          </a:xfrm>
          <a:custGeom>
            <a:avLst/>
            <a:gdLst>
              <a:gd name="T0" fmla="*/ 244466 w 23808"/>
              <a:gd name="T1" fmla="*/ 238 h 11204"/>
              <a:gd name="T2" fmla="*/ 0 w 23808"/>
              <a:gd name="T3" fmla="*/ 78982 h 11204"/>
              <a:gd name="T4" fmla="*/ 0 w 23808"/>
              <a:gd name="T5" fmla="*/ 2665413 h 11204"/>
              <a:gd name="T6" fmla="*/ 3635376 w 23808"/>
              <a:gd name="T7" fmla="*/ 2665413 h 11204"/>
              <a:gd name="T8" fmla="*/ 3591247 w 23808"/>
              <a:gd name="T9" fmla="*/ 2559072 h 11204"/>
              <a:gd name="T10" fmla="*/ 3279290 w 23808"/>
              <a:gd name="T11" fmla="*/ 2319033 h 11204"/>
              <a:gd name="T12" fmla="*/ 3263715 w 23808"/>
              <a:gd name="T13" fmla="*/ 2319747 h 11204"/>
              <a:gd name="T14" fmla="*/ 2997261 w 23808"/>
              <a:gd name="T15" fmla="*/ 2380649 h 11204"/>
              <a:gd name="T16" fmla="*/ 2943665 w 23808"/>
              <a:gd name="T17" fmla="*/ 2373036 h 11204"/>
              <a:gd name="T18" fmla="*/ 2883808 w 23808"/>
              <a:gd name="T19" fmla="*/ 2343299 h 11204"/>
              <a:gd name="T20" fmla="*/ 2871593 w 23808"/>
              <a:gd name="T21" fmla="*/ 2334021 h 11204"/>
              <a:gd name="T22" fmla="*/ 2505734 w 23808"/>
              <a:gd name="T23" fmla="*/ 1759972 h 11204"/>
              <a:gd name="T24" fmla="*/ 2180798 w 23808"/>
              <a:gd name="T25" fmla="*/ 1601056 h 11204"/>
              <a:gd name="T26" fmla="*/ 1780430 w 23808"/>
              <a:gd name="T27" fmla="*/ 1728331 h 11204"/>
              <a:gd name="T28" fmla="*/ 1431521 w 23808"/>
              <a:gd name="T29" fmla="*/ 1864885 h 11204"/>
              <a:gd name="T30" fmla="*/ 1348302 w 23808"/>
              <a:gd name="T31" fmla="*/ 1851563 h 11204"/>
              <a:gd name="T32" fmla="*/ 910218 w 23808"/>
              <a:gd name="T33" fmla="*/ 1087671 h 11204"/>
              <a:gd name="T34" fmla="*/ 567875 w 23808"/>
              <a:gd name="T35" fmla="*/ 164150 h 11204"/>
              <a:gd name="T36" fmla="*/ 244466 w 23808"/>
              <a:gd name="T37" fmla="*/ 238 h 1120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204;p8"/>
          <p:cNvSpPr>
            <a:spLocks/>
          </p:cNvSpPr>
          <p:nvPr/>
        </p:nvSpPr>
        <p:spPr bwMode="auto">
          <a:xfrm>
            <a:off x="-385233" y="-512763"/>
            <a:ext cx="4178300" cy="2693988"/>
          </a:xfrm>
          <a:custGeom>
            <a:avLst/>
            <a:gdLst>
              <a:gd name="T0" fmla="*/ 1975410 w 20526"/>
              <a:gd name="T1" fmla="*/ 238 h 11330"/>
              <a:gd name="T2" fmla="*/ 1552511 w 20526"/>
              <a:gd name="T3" fmla="*/ 87977 h 11330"/>
              <a:gd name="T4" fmla="*/ 1332971 w 20526"/>
              <a:gd name="T5" fmla="*/ 158596 h 11330"/>
              <a:gd name="T6" fmla="*/ 1103659 w 20526"/>
              <a:gd name="T7" fmla="*/ 199493 h 11330"/>
              <a:gd name="T8" fmla="*/ 646562 w 20526"/>
              <a:gd name="T9" fmla="*/ 250139 h 11330"/>
              <a:gd name="T10" fmla="*/ 450532 w 20526"/>
              <a:gd name="T11" fmla="*/ 293652 h 11330"/>
              <a:gd name="T12" fmla="*/ 355418 w 20526"/>
              <a:gd name="T13" fmla="*/ 304114 h 11330"/>
              <a:gd name="T14" fmla="*/ 269006 w 20526"/>
              <a:gd name="T15" fmla="*/ 290561 h 11330"/>
              <a:gd name="T16" fmla="*/ 189617 w 20526"/>
              <a:gd name="T17" fmla="*/ 240628 h 11330"/>
              <a:gd name="T18" fmla="*/ 150839 w 20526"/>
              <a:gd name="T19" fmla="*/ 206388 h 11330"/>
              <a:gd name="T20" fmla="*/ 149770 w 20526"/>
              <a:gd name="T21" fmla="*/ 206388 h 11330"/>
              <a:gd name="T22" fmla="*/ 111755 w 20526"/>
              <a:gd name="T23" fmla="*/ 218039 h 11330"/>
              <a:gd name="T24" fmla="*/ 12061 w 20526"/>
              <a:gd name="T25" fmla="*/ 431799 h 11330"/>
              <a:gd name="T26" fmla="*/ 5801 w 20526"/>
              <a:gd name="T27" fmla="*/ 597290 h 11330"/>
              <a:gd name="T28" fmla="*/ 6107 w 20526"/>
              <a:gd name="T29" fmla="*/ 779663 h 11330"/>
              <a:gd name="T30" fmla="*/ 7023 w 20526"/>
              <a:gd name="T31" fmla="*/ 1149165 h 11330"/>
              <a:gd name="T32" fmla="*/ 8702 w 20526"/>
              <a:gd name="T33" fmla="*/ 1851552 h 11330"/>
              <a:gd name="T34" fmla="*/ 7939 w 20526"/>
              <a:gd name="T35" fmla="*/ 1851076 h 11330"/>
              <a:gd name="T36" fmla="*/ 95877 w 20526"/>
              <a:gd name="T37" fmla="*/ 2074347 h 11330"/>
              <a:gd name="T38" fmla="*/ 327632 w 20526"/>
              <a:gd name="T39" fmla="*/ 2542525 h 11330"/>
              <a:gd name="T40" fmla="*/ 488395 w 20526"/>
              <a:gd name="T41" fmla="*/ 2677582 h 11330"/>
              <a:gd name="T42" fmla="*/ 582593 w 20526"/>
              <a:gd name="T43" fmla="*/ 2693988 h 11330"/>
              <a:gd name="T44" fmla="*/ 701829 w 20526"/>
              <a:gd name="T45" fmla="*/ 2675204 h 11330"/>
              <a:gd name="T46" fmla="*/ 1014499 w 20526"/>
              <a:gd name="T47" fmla="*/ 2413889 h 11330"/>
              <a:gd name="T48" fmla="*/ 1099689 w 20526"/>
              <a:gd name="T49" fmla="*/ 2153050 h 11330"/>
              <a:gd name="T50" fmla="*/ 1239689 w 20526"/>
              <a:gd name="T51" fmla="*/ 2001826 h 11330"/>
              <a:gd name="T52" fmla="*/ 1445031 w 20526"/>
              <a:gd name="T53" fmla="*/ 1965208 h 11330"/>
              <a:gd name="T54" fmla="*/ 1513733 w 20526"/>
              <a:gd name="T55" fmla="*/ 1965684 h 11330"/>
              <a:gd name="T56" fmla="*/ 1605336 w 20526"/>
              <a:gd name="T57" fmla="*/ 1961166 h 11330"/>
              <a:gd name="T58" fmla="*/ 1787319 w 20526"/>
              <a:gd name="T59" fmla="*/ 1884841 h 11330"/>
              <a:gd name="T60" fmla="*/ 1923655 w 20526"/>
              <a:gd name="T61" fmla="*/ 1677501 h 11330"/>
              <a:gd name="T62" fmla="*/ 2174646 w 20526"/>
              <a:gd name="T63" fmla="*/ 1238093 h 11330"/>
              <a:gd name="T64" fmla="*/ 2351897 w 20526"/>
              <a:gd name="T65" fmla="*/ 1139417 h 11330"/>
              <a:gd name="T66" fmla="*/ 2392355 w 20526"/>
              <a:gd name="T67" fmla="*/ 1137039 h 11330"/>
              <a:gd name="T68" fmla="*/ 2574949 w 20526"/>
              <a:gd name="T69" fmla="*/ 1159627 h 11330"/>
              <a:gd name="T70" fmla="*/ 2775253 w 20526"/>
              <a:gd name="T71" fmla="*/ 1172943 h 11330"/>
              <a:gd name="T72" fmla="*/ 2805177 w 20526"/>
              <a:gd name="T73" fmla="*/ 1172705 h 11330"/>
              <a:gd name="T74" fmla="*/ 2902581 w 20526"/>
              <a:gd name="T75" fmla="*/ 1154872 h 11330"/>
              <a:gd name="T76" fmla="*/ 2960291 w 20526"/>
              <a:gd name="T77" fmla="*/ 1058098 h 11330"/>
              <a:gd name="T78" fmla="*/ 3059680 w 20526"/>
              <a:gd name="T79" fmla="*/ 724975 h 11330"/>
              <a:gd name="T80" fmla="*/ 3107924 w 20526"/>
              <a:gd name="T81" fmla="*/ 562337 h 11330"/>
              <a:gd name="T82" fmla="*/ 3132504 w 20526"/>
              <a:gd name="T83" fmla="*/ 410875 h 11330"/>
              <a:gd name="T84" fmla="*/ 3026245 w 20526"/>
              <a:gd name="T85" fmla="*/ 192598 h 11330"/>
              <a:gd name="T86" fmla="*/ 2848841 w 20526"/>
              <a:gd name="T87" fmla="*/ 93208 h 11330"/>
              <a:gd name="T88" fmla="*/ 2457240 w 20526"/>
              <a:gd name="T89" fmla="*/ 53262 h 11330"/>
              <a:gd name="T90" fmla="*/ 1994647 w 20526"/>
              <a:gd name="T91" fmla="*/ 476 h 11330"/>
              <a:gd name="T92" fmla="*/ 1975410 w 20526"/>
              <a:gd name="T93" fmla="*/ 238 h 113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205;p8"/>
          <p:cNvSpPr>
            <a:spLocks/>
          </p:cNvSpPr>
          <p:nvPr/>
        </p:nvSpPr>
        <p:spPr bwMode="auto">
          <a:xfrm>
            <a:off x="9738784" y="-512763"/>
            <a:ext cx="2647949" cy="3101976"/>
          </a:xfrm>
          <a:custGeom>
            <a:avLst/>
            <a:gdLst>
              <a:gd name="T0" fmla="*/ 1910841 w 13007"/>
              <a:gd name="T1" fmla="*/ 238 h 13045"/>
              <a:gd name="T2" fmla="*/ 1906261 w 13007"/>
              <a:gd name="T3" fmla="*/ 951 h 13045"/>
              <a:gd name="T4" fmla="*/ 1481952 w 13007"/>
              <a:gd name="T5" fmla="*/ 114377 h 13045"/>
              <a:gd name="T6" fmla="*/ 1051230 w 13007"/>
              <a:gd name="T7" fmla="*/ 151948 h 13045"/>
              <a:gd name="T8" fmla="*/ 722959 w 13007"/>
              <a:gd name="T9" fmla="*/ 130785 h 13045"/>
              <a:gd name="T10" fmla="*/ 506606 w 13007"/>
              <a:gd name="T11" fmla="*/ 111524 h 13045"/>
              <a:gd name="T12" fmla="*/ 161540 w 13007"/>
              <a:gd name="T13" fmla="*/ 253960 h 13045"/>
              <a:gd name="T14" fmla="*/ 160318 w 13007"/>
              <a:gd name="T15" fmla="*/ 250156 h 13045"/>
              <a:gd name="T16" fmla="*/ 77716 w 13007"/>
              <a:gd name="T17" fmla="*/ 414944 h 13045"/>
              <a:gd name="T18" fmla="*/ 50233 w 13007"/>
              <a:gd name="T19" fmla="*/ 1153284 h 13045"/>
              <a:gd name="T20" fmla="*/ 306132 w 13007"/>
              <a:gd name="T21" fmla="*/ 1630767 h 13045"/>
              <a:gd name="T22" fmla="*/ 750290 w 13007"/>
              <a:gd name="T23" fmla="*/ 1775105 h 13045"/>
              <a:gd name="T24" fmla="*/ 1021457 w 13007"/>
              <a:gd name="T25" fmla="*/ 2269947 h 13045"/>
              <a:gd name="T26" fmla="*/ 1299952 w 13007"/>
              <a:gd name="T27" fmla="*/ 2826377 h 13045"/>
              <a:gd name="T28" fmla="*/ 1692350 w 13007"/>
              <a:gd name="T29" fmla="*/ 3101976 h 13045"/>
              <a:gd name="T30" fmla="*/ 1725788 w 13007"/>
              <a:gd name="T31" fmla="*/ 3099360 h 13045"/>
              <a:gd name="T32" fmla="*/ 1908857 w 13007"/>
              <a:gd name="T33" fmla="*/ 2970953 h 13045"/>
              <a:gd name="T34" fmla="*/ 1982603 w 13007"/>
              <a:gd name="T35" fmla="*/ 2649699 h 13045"/>
              <a:gd name="T36" fmla="*/ 1975732 w 13007"/>
              <a:gd name="T37" fmla="*/ 2233090 h 13045"/>
              <a:gd name="T38" fmla="*/ 1966418 w 13007"/>
              <a:gd name="T39" fmla="*/ 1791989 h 13045"/>
              <a:gd name="T40" fmla="*/ 1928705 w 13007"/>
              <a:gd name="T41" fmla="*/ 27584 h 13045"/>
              <a:gd name="T42" fmla="*/ 1910841 w 13007"/>
              <a:gd name="T43" fmla="*/ 238 h 1304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206;p8"/>
          <p:cNvSpPr>
            <a:spLocks/>
          </p:cNvSpPr>
          <p:nvPr/>
        </p:nvSpPr>
        <p:spPr bwMode="auto">
          <a:xfrm>
            <a:off x="7425267" y="5649913"/>
            <a:ext cx="4961467" cy="2049462"/>
          </a:xfrm>
          <a:custGeom>
            <a:avLst/>
            <a:gdLst>
              <a:gd name="T0" fmla="*/ 1919169 w 24376"/>
              <a:gd name="T1" fmla="*/ 238 h 8613"/>
              <a:gd name="T2" fmla="*/ 1645308 w 24376"/>
              <a:gd name="T3" fmla="*/ 109457 h 8613"/>
              <a:gd name="T4" fmla="*/ 1450673 w 24376"/>
              <a:gd name="T5" fmla="*/ 440683 h 8613"/>
              <a:gd name="T6" fmla="*/ 1293745 w 24376"/>
              <a:gd name="T7" fmla="*/ 829255 h 8613"/>
              <a:gd name="T8" fmla="*/ 1012556 w 24376"/>
              <a:gd name="T9" fmla="*/ 1094331 h 8613"/>
              <a:gd name="T10" fmla="*/ 838988 w 24376"/>
              <a:gd name="T11" fmla="*/ 1115985 h 8613"/>
              <a:gd name="T12" fmla="*/ 585734 w 24376"/>
              <a:gd name="T13" fmla="*/ 1105515 h 8613"/>
              <a:gd name="T14" fmla="*/ 523451 w 24376"/>
              <a:gd name="T15" fmla="*/ 1107894 h 8613"/>
              <a:gd name="T16" fmla="*/ 301339 w 24376"/>
              <a:gd name="T17" fmla="*/ 1174045 h 8613"/>
              <a:gd name="T18" fmla="*/ 143953 w 24376"/>
              <a:gd name="T19" fmla="*/ 1335137 h 8613"/>
              <a:gd name="T20" fmla="*/ 47475 w 24376"/>
              <a:gd name="T21" fmla="*/ 1774154 h 8613"/>
              <a:gd name="T22" fmla="*/ 46560 w 24376"/>
              <a:gd name="T23" fmla="*/ 1774154 h 8613"/>
              <a:gd name="T24" fmla="*/ 35721 w 24376"/>
              <a:gd name="T25" fmla="*/ 1778675 h 8613"/>
              <a:gd name="T26" fmla="*/ 611 w 24376"/>
              <a:gd name="T27" fmla="*/ 1861006 h 8613"/>
              <a:gd name="T28" fmla="*/ 126092 w 24376"/>
              <a:gd name="T29" fmla="*/ 1997827 h 8613"/>
              <a:gd name="T30" fmla="*/ 141816 w 24376"/>
              <a:gd name="T31" fmla="*/ 1998541 h 8613"/>
              <a:gd name="T32" fmla="*/ 248216 w 24376"/>
              <a:gd name="T33" fmla="*/ 1983074 h 8613"/>
              <a:gd name="T34" fmla="*/ 388352 w 24376"/>
              <a:gd name="T35" fmla="*/ 1958327 h 8613"/>
              <a:gd name="T36" fmla="*/ 941877 w 24376"/>
              <a:gd name="T37" fmla="*/ 1895271 h 8613"/>
              <a:gd name="T38" fmla="*/ 2052436 w 24376"/>
              <a:gd name="T39" fmla="*/ 1861720 h 8613"/>
              <a:gd name="T40" fmla="*/ 2221425 w 24376"/>
              <a:gd name="T41" fmla="*/ 1860768 h 8613"/>
              <a:gd name="T42" fmla="*/ 3112620 w 24376"/>
              <a:gd name="T43" fmla="*/ 1945002 h 8613"/>
              <a:gd name="T44" fmla="*/ 3367095 w 24376"/>
              <a:gd name="T45" fmla="*/ 2025429 h 8613"/>
              <a:gd name="T46" fmla="*/ 3453802 w 24376"/>
              <a:gd name="T47" fmla="*/ 2049224 h 8613"/>
              <a:gd name="T48" fmla="*/ 3472426 w 24376"/>
              <a:gd name="T49" fmla="*/ 2047558 h 8613"/>
              <a:gd name="T50" fmla="*/ 3539747 w 24376"/>
              <a:gd name="T51" fmla="*/ 1966655 h 8613"/>
              <a:gd name="T52" fmla="*/ 3595924 w 24376"/>
              <a:gd name="T53" fmla="*/ 1656845 h 8613"/>
              <a:gd name="T54" fmla="*/ 3645231 w 24376"/>
              <a:gd name="T55" fmla="*/ 1339896 h 8613"/>
              <a:gd name="T56" fmla="*/ 3620501 w 24376"/>
              <a:gd name="T57" fmla="*/ 81617 h 8613"/>
              <a:gd name="T58" fmla="*/ 3600503 w 24376"/>
              <a:gd name="T59" fmla="*/ 63533 h 8613"/>
              <a:gd name="T60" fmla="*/ 3582337 w 24376"/>
              <a:gd name="T61" fmla="*/ 75430 h 8613"/>
              <a:gd name="T62" fmla="*/ 3509674 w 24376"/>
              <a:gd name="T63" fmla="*/ 182983 h 8613"/>
              <a:gd name="T64" fmla="*/ 3095981 w 24376"/>
              <a:gd name="T65" fmla="*/ 419744 h 8613"/>
              <a:gd name="T66" fmla="*/ 2995076 w 24376"/>
              <a:gd name="T67" fmla="*/ 426882 h 8613"/>
              <a:gd name="T68" fmla="*/ 2562912 w 24376"/>
              <a:gd name="T69" fmla="*/ 306003 h 8613"/>
              <a:gd name="T70" fmla="*/ 2077166 w 24376"/>
              <a:gd name="T71" fmla="*/ 26174 h 8613"/>
              <a:gd name="T72" fmla="*/ 1919169 w 24376"/>
              <a:gd name="T73" fmla="*/ 238 h 861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208;p8"/>
          <p:cNvGrpSpPr>
            <a:grpSpLocks/>
          </p:cNvGrpSpPr>
          <p:nvPr/>
        </p:nvGrpSpPr>
        <p:grpSpPr bwMode="auto">
          <a:xfrm rot="4517592">
            <a:off x="11400897" y="5254626"/>
            <a:ext cx="295275" cy="266700"/>
            <a:chOff x="1640475" y="1197075"/>
            <a:chExt cx="55475" cy="50250"/>
          </a:xfrm>
        </p:grpSpPr>
        <p:sp>
          <p:nvSpPr>
            <p:cNvPr id="8" name="Google Shape;209;p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210;p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211;p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oogle Shape;212;p8"/>
          <p:cNvGrpSpPr>
            <a:grpSpLocks/>
          </p:cNvGrpSpPr>
          <p:nvPr/>
        </p:nvGrpSpPr>
        <p:grpSpPr bwMode="auto">
          <a:xfrm rot="7199963">
            <a:off x="1288257" y="6044408"/>
            <a:ext cx="287337" cy="260349"/>
            <a:chOff x="1640475" y="1197075"/>
            <a:chExt cx="55475" cy="50250"/>
          </a:xfrm>
        </p:grpSpPr>
        <p:sp>
          <p:nvSpPr>
            <p:cNvPr id="12" name="Google Shape;213;p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214;p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215;p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Google Shape;216;p8"/>
          <p:cNvSpPr>
            <a:spLocks/>
          </p:cNvSpPr>
          <p:nvPr/>
        </p:nvSpPr>
        <p:spPr bwMode="auto">
          <a:xfrm rot="2368484">
            <a:off x="4779434" y="463550"/>
            <a:ext cx="706967" cy="166688"/>
          </a:xfrm>
          <a:custGeom>
            <a:avLst/>
            <a:gdLst>
              <a:gd name="T0" fmla="*/ 420051 w 7397"/>
              <a:gd name="T1" fmla="*/ 0 h 1733"/>
              <a:gd name="T2" fmla="*/ 407579 w 7397"/>
              <a:gd name="T3" fmla="*/ 3078 h 1733"/>
              <a:gd name="T4" fmla="*/ 380053 w 7397"/>
              <a:gd name="T5" fmla="*/ 52228 h 1733"/>
              <a:gd name="T6" fmla="*/ 367437 w 7397"/>
              <a:gd name="T7" fmla="*/ 85508 h 1733"/>
              <a:gd name="T8" fmla="*/ 340557 w 7397"/>
              <a:gd name="T9" fmla="*/ 101667 h 1733"/>
              <a:gd name="T10" fmla="*/ 338693 w 7397"/>
              <a:gd name="T11" fmla="*/ 101667 h 1733"/>
              <a:gd name="T12" fmla="*/ 295326 w 7397"/>
              <a:gd name="T13" fmla="*/ 76852 h 1733"/>
              <a:gd name="T14" fmla="*/ 288301 w 7397"/>
              <a:gd name="T15" fmla="*/ 66656 h 1733"/>
              <a:gd name="T16" fmla="*/ 270668 w 7397"/>
              <a:gd name="T17" fmla="*/ 44245 h 1733"/>
              <a:gd name="T18" fmla="*/ 245508 w 7397"/>
              <a:gd name="T19" fmla="*/ 34530 h 1733"/>
              <a:gd name="T20" fmla="*/ 234827 w 7397"/>
              <a:gd name="T21" fmla="*/ 36069 h 1733"/>
              <a:gd name="T22" fmla="*/ 204650 w 7397"/>
              <a:gd name="T23" fmla="*/ 63290 h 1733"/>
              <a:gd name="T24" fmla="*/ 195188 w 7397"/>
              <a:gd name="T25" fmla="*/ 92530 h 1733"/>
              <a:gd name="T26" fmla="*/ 178128 w 7397"/>
              <a:gd name="T27" fmla="*/ 128214 h 1733"/>
              <a:gd name="T28" fmla="*/ 171103 w 7397"/>
              <a:gd name="T29" fmla="*/ 130138 h 1733"/>
              <a:gd name="T30" fmla="*/ 139563 w 7397"/>
              <a:gd name="T31" fmla="*/ 105034 h 1733"/>
              <a:gd name="T32" fmla="*/ 94906 w 7397"/>
              <a:gd name="T33" fmla="*/ 67906 h 1733"/>
              <a:gd name="T34" fmla="*/ 91465 w 7397"/>
              <a:gd name="T35" fmla="*/ 68195 h 1733"/>
              <a:gd name="T36" fmla="*/ 52184 w 7397"/>
              <a:gd name="T37" fmla="*/ 119461 h 1733"/>
              <a:gd name="T38" fmla="*/ 38421 w 7397"/>
              <a:gd name="T39" fmla="*/ 150144 h 1733"/>
              <a:gd name="T40" fmla="*/ 34837 w 7397"/>
              <a:gd name="T41" fmla="*/ 150529 h 1733"/>
              <a:gd name="T42" fmla="*/ 11971 w 7397"/>
              <a:gd name="T43" fmla="*/ 133793 h 1733"/>
              <a:gd name="T44" fmla="*/ 6881 w 7397"/>
              <a:gd name="T45" fmla="*/ 130042 h 1733"/>
              <a:gd name="T46" fmla="*/ 3727 w 7397"/>
              <a:gd name="T47" fmla="*/ 131292 h 1733"/>
              <a:gd name="T48" fmla="*/ 1792 w 7397"/>
              <a:gd name="T49" fmla="*/ 142353 h 1733"/>
              <a:gd name="T50" fmla="*/ 35052 w 7397"/>
              <a:gd name="T51" fmla="*/ 166592 h 1733"/>
              <a:gd name="T52" fmla="*/ 42937 w 7397"/>
              <a:gd name="T53" fmla="*/ 165438 h 1733"/>
              <a:gd name="T54" fmla="*/ 46019 w 7397"/>
              <a:gd name="T55" fmla="*/ 162937 h 1733"/>
              <a:gd name="T56" fmla="*/ 62793 w 7397"/>
              <a:gd name="T57" fmla="*/ 126771 h 1733"/>
              <a:gd name="T58" fmla="*/ 92684 w 7397"/>
              <a:gd name="T59" fmla="*/ 84162 h 1733"/>
              <a:gd name="T60" fmla="*/ 94762 w 7397"/>
              <a:gd name="T61" fmla="*/ 84065 h 1733"/>
              <a:gd name="T62" fmla="*/ 130890 w 7397"/>
              <a:gd name="T63" fmla="*/ 116287 h 1733"/>
              <a:gd name="T64" fmla="*/ 171174 w 7397"/>
              <a:gd name="T65" fmla="*/ 146201 h 1733"/>
              <a:gd name="T66" fmla="*/ 182858 w 7397"/>
              <a:gd name="T67" fmla="*/ 142930 h 1733"/>
              <a:gd name="T68" fmla="*/ 206585 w 7397"/>
              <a:gd name="T69" fmla="*/ 97724 h 1733"/>
              <a:gd name="T70" fmla="*/ 214757 w 7397"/>
              <a:gd name="T71" fmla="*/ 72042 h 1733"/>
              <a:gd name="T72" fmla="*/ 237336 w 7397"/>
              <a:gd name="T73" fmla="*/ 51940 h 1733"/>
              <a:gd name="T74" fmla="*/ 245651 w 7397"/>
              <a:gd name="T75" fmla="*/ 50689 h 1733"/>
              <a:gd name="T76" fmla="*/ 264073 w 7397"/>
              <a:gd name="T77" fmla="*/ 57807 h 1733"/>
              <a:gd name="T78" fmla="*/ 279270 w 7397"/>
              <a:gd name="T79" fmla="*/ 77332 h 1733"/>
              <a:gd name="T80" fmla="*/ 286724 w 7397"/>
              <a:gd name="T81" fmla="*/ 88298 h 1733"/>
              <a:gd name="T82" fmla="*/ 338335 w 7397"/>
              <a:gd name="T83" fmla="*/ 117730 h 1733"/>
              <a:gd name="T84" fmla="*/ 340987 w 7397"/>
              <a:gd name="T85" fmla="*/ 117730 h 1733"/>
              <a:gd name="T86" fmla="*/ 376541 w 7397"/>
              <a:gd name="T87" fmla="*/ 95896 h 1733"/>
              <a:gd name="T88" fmla="*/ 391235 w 7397"/>
              <a:gd name="T89" fmla="*/ 57999 h 1733"/>
              <a:gd name="T90" fmla="*/ 412023 w 7397"/>
              <a:gd name="T91" fmla="*/ 18083 h 1733"/>
              <a:gd name="T92" fmla="*/ 420123 w 7397"/>
              <a:gd name="T93" fmla="*/ 16063 h 1733"/>
              <a:gd name="T94" fmla="*/ 449440 w 7397"/>
              <a:gd name="T95" fmla="*/ 32895 h 1733"/>
              <a:gd name="T96" fmla="*/ 455247 w 7397"/>
              <a:gd name="T97" fmla="*/ 38955 h 1733"/>
              <a:gd name="T98" fmla="*/ 492377 w 7397"/>
              <a:gd name="T99" fmla="*/ 65694 h 1733"/>
              <a:gd name="T100" fmla="*/ 496463 w 7397"/>
              <a:gd name="T101" fmla="*/ 66079 h 1733"/>
              <a:gd name="T102" fmla="*/ 523057 w 7397"/>
              <a:gd name="T103" fmla="*/ 49247 h 1733"/>
              <a:gd name="T104" fmla="*/ 527501 w 7397"/>
              <a:gd name="T105" fmla="*/ 19237 h 1733"/>
              <a:gd name="T106" fmla="*/ 521838 w 7397"/>
              <a:gd name="T107" fmla="*/ 13851 h 1733"/>
              <a:gd name="T108" fmla="*/ 519831 w 7397"/>
              <a:gd name="T109" fmla="*/ 14332 h 1733"/>
              <a:gd name="T110" fmla="*/ 516176 w 7397"/>
              <a:gd name="T111" fmla="*/ 24623 h 1733"/>
              <a:gd name="T112" fmla="*/ 513667 w 7397"/>
              <a:gd name="T113" fmla="*/ 39051 h 1733"/>
              <a:gd name="T114" fmla="*/ 496535 w 7397"/>
              <a:gd name="T115" fmla="*/ 49920 h 1733"/>
              <a:gd name="T116" fmla="*/ 494098 w 7397"/>
              <a:gd name="T117" fmla="*/ 49631 h 1733"/>
              <a:gd name="T118" fmla="*/ 462701 w 7397"/>
              <a:gd name="T119" fmla="*/ 26355 h 1733"/>
              <a:gd name="T120" fmla="*/ 456752 w 7397"/>
              <a:gd name="T121" fmla="*/ 20103 h 1733"/>
              <a:gd name="T122" fmla="*/ 420051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6" name="Google Shape;217;p8"/>
          <p:cNvGrpSpPr>
            <a:grpSpLocks/>
          </p:cNvGrpSpPr>
          <p:nvPr/>
        </p:nvGrpSpPr>
        <p:grpSpPr bwMode="auto">
          <a:xfrm rot="-9900000">
            <a:off x="1987552" y="247650"/>
            <a:ext cx="461433" cy="419100"/>
            <a:chOff x="1640475" y="1197075"/>
            <a:chExt cx="55475" cy="50250"/>
          </a:xfrm>
        </p:grpSpPr>
        <p:sp>
          <p:nvSpPr>
            <p:cNvPr id="17" name="Google Shape;218;p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219;p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220;p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oogle Shape;221;p8"/>
          <p:cNvGrpSpPr>
            <a:grpSpLocks/>
          </p:cNvGrpSpPr>
          <p:nvPr/>
        </p:nvGrpSpPr>
        <p:grpSpPr bwMode="auto">
          <a:xfrm rot="-9900030">
            <a:off x="10420351" y="703264"/>
            <a:ext cx="287867" cy="261937"/>
            <a:chOff x="1640475" y="1197075"/>
            <a:chExt cx="55475" cy="50250"/>
          </a:xfrm>
        </p:grpSpPr>
        <p:sp>
          <p:nvSpPr>
            <p:cNvPr id="21" name="Google Shape;222;p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223;p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224;p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Google Shape;225;p8"/>
          <p:cNvSpPr>
            <a:spLocks/>
          </p:cNvSpPr>
          <p:nvPr/>
        </p:nvSpPr>
        <p:spPr bwMode="auto">
          <a:xfrm rot="13310220">
            <a:off x="10475385" y="1971675"/>
            <a:ext cx="1536700" cy="1125538"/>
          </a:xfrm>
          <a:custGeom>
            <a:avLst/>
            <a:gdLst>
              <a:gd name="T0" fmla="*/ 124764 w 29542"/>
              <a:gd name="T1" fmla="*/ 7343 h 21613"/>
              <a:gd name="T2" fmla="*/ 158237 w 29542"/>
              <a:gd name="T3" fmla="*/ 8905 h 21613"/>
              <a:gd name="T4" fmla="*/ 91447 w 29542"/>
              <a:gd name="T5" fmla="*/ 6510 h 21613"/>
              <a:gd name="T6" fmla="*/ 57505 w 29542"/>
              <a:gd name="T7" fmla="*/ 24528 h 21613"/>
              <a:gd name="T8" fmla="*/ 93866 w 29542"/>
              <a:gd name="T9" fmla="*/ 9218 h 21613"/>
              <a:gd name="T10" fmla="*/ 189057 w 29542"/>
              <a:gd name="T11" fmla="*/ 15415 h 21613"/>
              <a:gd name="T12" fmla="*/ 224325 w 29542"/>
              <a:gd name="T13" fmla="*/ 27861 h 21613"/>
              <a:gd name="T14" fmla="*/ 1014 w 29542"/>
              <a:gd name="T15" fmla="*/ 67388 h 21613"/>
              <a:gd name="T16" fmla="*/ 31054 w 29542"/>
              <a:gd name="T17" fmla="*/ 46557 h 21613"/>
              <a:gd name="T18" fmla="*/ 251361 w 29542"/>
              <a:gd name="T19" fmla="*/ 54837 h 21613"/>
              <a:gd name="T20" fmla="*/ 282962 w 29542"/>
              <a:gd name="T21" fmla="*/ 80563 h 21613"/>
              <a:gd name="T22" fmla="*/ 303756 w 29542"/>
              <a:gd name="T23" fmla="*/ 118683 h 21613"/>
              <a:gd name="T24" fmla="*/ 328295 w 29542"/>
              <a:gd name="T25" fmla="*/ 160345 h 21613"/>
              <a:gd name="T26" fmla="*/ 344018 w 29542"/>
              <a:gd name="T27" fmla="*/ 196903 h 21613"/>
              <a:gd name="T28" fmla="*/ 358023 w 29542"/>
              <a:gd name="T29" fmla="*/ 249136 h 21613"/>
              <a:gd name="T30" fmla="*/ 368986 w 29542"/>
              <a:gd name="T31" fmla="*/ 288818 h 21613"/>
              <a:gd name="T32" fmla="*/ 375930 w 29542"/>
              <a:gd name="T33" fmla="*/ 340583 h 21613"/>
              <a:gd name="T34" fmla="*/ 368986 w 29542"/>
              <a:gd name="T35" fmla="*/ 288818 h 21613"/>
              <a:gd name="T36" fmla="*/ 390872 w 29542"/>
              <a:gd name="T37" fmla="*/ 436404 h 21613"/>
              <a:gd name="T38" fmla="*/ 394188 w 29542"/>
              <a:gd name="T39" fmla="*/ 425885 h 21613"/>
              <a:gd name="T40" fmla="*/ 398207 w 29542"/>
              <a:gd name="T41" fmla="*/ 484471 h 21613"/>
              <a:gd name="T42" fmla="*/ 402888 w 29542"/>
              <a:gd name="T43" fmla="*/ 483169 h 21613"/>
              <a:gd name="T44" fmla="*/ 881579 w 29542"/>
              <a:gd name="T45" fmla="*/ 603155 h 21613"/>
              <a:gd name="T46" fmla="*/ 919851 w 29542"/>
              <a:gd name="T47" fmla="*/ 606227 h 21613"/>
              <a:gd name="T48" fmla="*/ 833359 w 29542"/>
              <a:gd name="T49" fmla="*/ 607165 h 21613"/>
              <a:gd name="T50" fmla="*/ 819002 w 29542"/>
              <a:gd name="T51" fmla="*/ 620028 h 21613"/>
              <a:gd name="T52" fmla="*/ 418337 w 29542"/>
              <a:gd name="T53" fmla="*/ 575450 h 21613"/>
              <a:gd name="T54" fmla="*/ 430510 w 29542"/>
              <a:gd name="T55" fmla="*/ 628724 h 21613"/>
              <a:gd name="T56" fmla="*/ 950476 w 29542"/>
              <a:gd name="T57" fmla="*/ 612633 h 21613"/>
              <a:gd name="T58" fmla="*/ 981492 w 29542"/>
              <a:gd name="T59" fmla="*/ 636588 h 21613"/>
              <a:gd name="T60" fmla="*/ 951139 w 29542"/>
              <a:gd name="T61" fmla="*/ 612737 h 21613"/>
              <a:gd name="T62" fmla="*/ 757322 w 29542"/>
              <a:gd name="T63" fmla="*/ 660543 h 21613"/>
              <a:gd name="T64" fmla="*/ 789664 w 29542"/>
              <a:gd name="T65" fmla="*/ 633099 h 21613"/>
              <a:gd name="T66" fmla="*/ 1011181 w 29542"/>
              <a:gd name="T67" fmla="*/ 660127 h 21613"/>
              <a:gd name="T68" fmla="*/ 1013599 w 29542"/>
              <a:gd name="T69" fmla="*/ 654346 h 21613"/>
              <a:gd name="T70" fmla="*/ 443189 w 29542"/>
              <a:gd name="T71" fmla="*/ 671427 h 21613"/>
              <a:gd name="T72" fmla="*/ 447324 w 29542"/>
              <a:gd name="T73" fmla="*/ 668303 h 21613"/>
              <a:gd name="T74" fmla="*/ 712340 w 29542"/>
              <a:gd name="T75" fmla="*/ 729545 h 21613"/>
              <a:gd name="T76" fmla="*/ 736996 w 29542"/>
              <a:gd name="T77" fmla="*/ 689342 h 21613"/>
              <a:gd name="T78" fmla="*/ 1063419 w 29542"/>
              <a:gd name="T79" fmla="*/ 723036 h 21613"/>
              <a:gd name="T80" fmla="*/ 1066813 w 29542"/>
              <a:gd name="T81" fmla="*/ 718349 h 21613"/>
              <a:gd name="T82" fmla="*/ 484231 w 29542"/>
              <a:gd name="T83" fmla="*/ 752095 h 21613"/>
              <a:gd name="T84" fmla="*/ 487508 w 29542"/>
              <a:gd name="T85" fmla="*/ 747199 h 21613"/>
              <a:gd name="T86" fmla="*/ 667670 w 29542"/>
              <a:gd name="T87" fmla="*/ 799016 h 21613"/>
              <a:gd name="T88" fmla="*/ 695565 w 29542"/>
              <a:gd name="T89" fmla="*/ 763291 h 21613"/>
              <a:gd name="T90" fmla="*/ 541268 w 29542"/>
              <a:gd name="T91" fmla="*/ 808702 h 21613"/>
              <a:gd name="T92" fmla="*/ 543101 w 29542"/>
              <a:gd name="T93" fmla="*/ 802349 h 21613"/>
              <a:gd name="T94" fmla="*/ 607668 w 29542"/>
              <a:gd name="T95" fmla="*/ 823388 h 21613"/>
              <a:gd name="T96" fmla="*/ 641414 w 29542"/>
              <a:gd name="T97" fmla="*/ 822867 h 21613"/>
              <a:gd name="T98" fmla="*/ 1104110 w 29542"/>
              <a:gd name="T99" fmla="*/ 800734 h 21613"/>
              <a:gd name="T100" fmla="*/ 1124592 w 29542"/>
              <a:gd name="T101" fmla="*/ 842448 h 21613"/>
              <a:gd name="T102" fmla="*/ 1132784 w 29542"/>
              <a:gd name="T103" fmla="*/ 890515 h 21613"/>
              <a:gd name="T104" fmla="*/ 1144800 w 29542"/>
              <a:gd name="T105" fmla="*/ 940665 h 21613"/>
              <a:gd name="T106" fmla="*/ 1149131 w 29542"/>
              <a:gd name="T107" fmla="*/ 982222 h 21613"/>
              <a:gd name="T108" fmla="*/ 1148429 w 29542"/>
              <a:gd name="T109" fmla="*/ 1037788 h 21613"/>
              <a:gd name="T110" fmla="*/ 1140899 w 29542"/>
              <a:gd name="T111" fmla="*/ 1077627 h 21613"/>
              <a:gd name="T112" fmla="*/ 1124397 w 29542"/>
              <a:gd name="T113" fmla="*/ 1125538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" name="Google Shape;226;p8"/>
          <p:cNvSpPr>
            <a:spLocks/>
          </p:cNvSpPr>
          <p:nvPr/>
        </p:nvSpPr>
        <p:spPr bwMode="auto">
          <a:xfrm rot="21599880">
            <a:off x="11038418" y="6370638"/>
            <a:ext cx="704849" cy="165100"/>
          </a:xfrm>
          <a:custGeom>
            <a:avLst/>
            <a:gdLst>
              <a:gd name="T0" fmla="*/ 418793 w 7397"/>
              <a:gd name="T1" fmla="*/ 0 h 1733"/>
              <a:gd name="T2" fmla="*/ 406358 w 7397"/>
              <a:gd name="T3" fmla="*/ 3049 h 1733"/>
              <a:gd name="T4" fmla="*/ 378915 w 7397"/>
              <a:gd name="T5" fmla="*/ 51731 h 1733"/>
              <a:gd name="T6" fmla="*/ 366337 w 7397"/>
              <a:gd name="T7" fmla="*/ 84694 h 1733"/>
              <a:gd name="T8" fmla="*/ 339537 w 7397"/>
              <a:gd name="T9" fmla="*/ 100699 h 1733"/>
              <a:gd name="T10" fmla="*/ 337679 w 7397"/>
              <a:gd name="T11" fmla="*/ 100699 h 1733"/>
              <a:gd name="T12" fmla="*/ 294442 w 7397"/>
              <a:gd name="T13" fmla="*/ 76119 h 1733"/>
              <a:gd name="T14" fmla="*/ 287438 w 7397"/>
              <a:gd name="T15" fmla="*/ 66021 h 1733"/>
              <a:gd name="T16" fmla="*/ 269857 w 7397"/>
              <a:gd name="T17" fmla="*/ 43823 h 1733"/>
              <a:gd name="T18" fmla="*/ 244772 w 7397"/>
              <a:gd name="T19" fmla="*/ 34201 h 1733"/>
              <a:gd name="T20" fmla="*/ 234124 w 7397"/>
              <a:gd name="T21" fmla="*/ 35726 h 1733"/>
              <a:gd name="T22" fmla="*/ 204037 w 7397"/>
              <a:gd name="T23" fmla="*/ 62687 h 1733"/>
              <a:gd name="T24" fmla="*/ 194603 w 7397"/>
              <a:gd name="T25" fmla="*/ 91648 h 1733"/>
              <a:gd name="T26" fmla="*/ 177594 w 7397"/>
              <a:gd name="T27" fmla="*/ 126993 h 1733"/>
              <a:gd name="T28" fmla="*/ 170590 w 7397"/>
              <a:gd name="T29" fmla="*/ 128898 h 1733"/>
              <a:gd name="T30" fmla="*/ 139145 w 7397"/>
              <a:gd name="T31" fmla="*/ 104033 h 1733"/>
              <a:gd name="T32" fmla="*/ 94622 w 7397"/>
              <a:gd name="T33" fmla="*/ 67259 h 1733"/>
              <a:gd name="T34" fmla="*/ 91191 w 7397"/>
              <a:gd name="T35" fmla="*/ 67545 h 1733"/>
              <a:gd name="T36" fmla="*/ 52028 w 7397"/>
              <a:gd name="T37" fmla="*/ 118323 h 1733"/>
              <a:gd name="T38" fmla="*/ 38306 w 7397"/>
              <a:gd name="T39" fmla="*/ 148714 h 1733"/>
              <a:gd name="T40" fmla="*/ 34733 w 7397"/>
              <a:gd name="T41" fmla="*/ 149095 h 1733"/>
              <a:gd name="T42" fmla="*/ 11935 w 7397"/>
              <a:gd name="T43" fmla="*/ 132518 h 1733"/>
              <a:gd name="T44" fmla="*/ 6861 w 7397"/>
              <a:gd name="T45" fmla="*/ 128803 h 1733"/>
              <a:gd name="T46" fmla="*/ 3716 w 7397"/>
              <a:gd name="T47" fmla="*/ 130041 h 1733"/>
              <a:gd name="T48" fmla="*/ 1787 w 7397"/>
              <a:gd name="T49" fmla="*/ 140997 h 1733"/>
              <a:gd name="T50" fmla="*/ 34947 w 7397"/>
              <a:gd name="T51" fmla="*/ 165005 h 1733"/>
              <a:gd name="T52" fmla="*/ 42808 w 7397"/>
              <a:gd name="T53" fmla="*/ 163862 h 1733"/>
              <a:gd name="T54" fmla="*/ 45881 w 7397"/>
              <a:gd name="T55" fmla="*/ 161385 h 1733"/>
              <a:gd name="T56" fmla="*/ 62605 w 7397"/>
              <a:gd name="T57" fmla="*/ 125564 h 1733"/>
              <a:gd name="T58" fmla="*/ 92406 w 7397"/>
              <a:gd name="T59" fmla="*/ 83360 h 1733"/>
              <a:gd name="T60" fmla="*/ 94479 w 7397"/>
              <a:gd name="T61" fmla="*/ 83265 h 1733"/>
              <a:gd name="T62" fmla="*/ 130498 w 7397"/>
              <a:gd name="T63" fmla="*/ 115179 h 1733"/>
              <a:gd name="T64" fmla="*/ 170662 w 7397"/>
              <a:gd name="T65" fmla="*/ 144808 h 1733"/>
              <a:gd name="T66" fmla="*/ 182311 w 7397"/>
              <a:gd name="T67" fmla="*/ 141569 h 1733"/>
              <a:gd name="T68" fmla="*/ 205966 w 7397"/>
              <a:gd name="T69" fmla="*/ 96793 h 1733"/>
              <a:gd name="T70" fmla="*/ 214113 w 7397"/>
              <a:gd name="T71" fmla="*/ 71356 h 1733"/>
              <a:gd name="T72" fmla="*/ 236625 w 7397"/>
              <a:gd name="T73" fmla="*/ 51445 h 1733"/>
              <a:gd name="T74" fmla="*/ 244915 w 7397"/>
              <a:gd name="T75" fmla="*/ 50206 h 1733"/>
              <a:gd name="T76" fmla="*/ 263282 w 7397"/>
              <a:gd name="T77" fmla="*/ 57256 h 1733"/>
              <a:gd name="T78" fmla="*/ 278433 w 7397"/>
              <a:gd name="T79" fmla="*/ 76596 h 1733"/>
              <a:gd name="T80" fmla="*/ 285866 w 7397"/>
              <a:gd name="T81" fmla="*/ 87456 h 1733"/>
              <a:gd name="T82" fmla="*/ 337321 w 7397"/>
              <a:gd name="T83" fmla="*/ 116608 h 1733"/>
              <a:gd name="T84" fmla="*/ 339966 w 7397"/>
              <a:gd name="T85" fmla="*/ 116608 h 1733"/>
              <a:gd name="T86" fmla="*/ 375413 w 7397"/>
              <a:gd name="T87" fmla="*/ 94983 h 1733"/>
              <a:gd name="T88" fmla="*/ 390064 w 7397"/>
              <a:gd name="T89" fmla="*/ 57447 h 1733"/>
              <a:gd name="T90" fmla="*/ 410789 w 7397"/>
              <a:gd name="T91" fmla="*/ 17910 h 1733"/>
              <a:gd name="T92" fmla="*/ 418865 w 7397"/>
              <a:gd name="T93" fmla="*/ 15910 h 1733"/>
              <a:gd name="T94" fmla="*/ 448094 w 7397"/>
              <a:gd name="T95" fmla="*/ 32582 h 1733"/>
              <a:gd name="T96" fmla="*/ 453883 w 7397"/>
              <a:gd name="T97" fmla="*/ 38584 h 1733"/>
              <a:gd name="T98" fmla="*/ 490903 w 7397"/>
              <a:gd name="T99" fmla="*/ 65068 h 1733"/>
              <a:gd name="T100" fmla="*/ 494976 w 7397"/>
              <a:gd name="T101" fmla="*/ 65449 h 1733"/>
              <a:gd name="T102" fmla="*/ 521490 w 7397"/>
              <a:gd name="T103" fmla="*/ 48777 h 1733"/>
              <a:gd name="T104" fmla="*/ 525921 w 7397"/>
              <a:gd name="T105" fmla="*/ 19054 h 1733"/>
              <a:gd name="T106" fmla="*/ 520275 w 7397"/>
              <a:gd name="T107" fmla="*/ 13719 h 1733"/>
              <a:gd name="T108" fmla="*/ 518274 w 7397"/>
              <a:gd name="T109" fmla="*/ 14195 h 1733"/>
              <a:gd name="T110" fmla="*/ 514630 w 7397"/>
              <a:gd name="T111" fmla="*/ 24389 h 1733"/>
              <a:gd name="T112" fmla="*/ 512128 w 7397"/>
              <a:gd name="T113" fmla="*/ 38679 h 1733"/>
              <a:gd name="T114" fmla="*/ 495048 w 7397"/>
              <a:gd name="T115" fmla="*/ 49444 h 1733"/>
              <a:gd name="T116" fmla="*/ 492618 w 7397"/>
              <a:gd name="T117" fmla="*/ 49158 h 1733"/>
              <a:gd name="T118" fmla="*/ 461316 w 7397"/>
              <a:gd name="T119" fmla="*/ 26104 h 1733"/>
              <a:gd name="T120" fmla="*/ 455384 w 7397"/>
              <a:gd name="T121" fmla="*/ 19911 h 1733"/>
              <a:gd name="T122" fmla="*/ 41879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7" name="Google Shape;207;p8"/>
          <p:cNvSpPr txBox="1">
            <a:spLocks noGrp="1"/>
          </p:cNvSpPr>
          <p:nvPr>
            <p:ph type="title"/>
          </p:nvPr>
        </p:nvSpPr>
        <p:spPr>
          <a:xfrm>
            <a:off x="3674933" y="2623300"/>
            <a:ext cx="4842000" cy="1408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2042868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8;p9"/>
          <p:cNvSpPr>
            <a:spLocks/>
          </p:cNvSpPr>
          <p:nvPr/>
        </p:nvSpPr>
        <p:spPr bwMode="auto">
          <a:xfrm>
            <a:off x="8851900" y="-127000"/>
            <a:ext cx="3439584" cy="1685925"/>
          </a:xfrm>
          <a:custGeom>
            <a:avLst/>
            <a:gdLst>
              <a:gd name="T0" fmla="*/ 2557070 w 16766"/>
              <a:gd name="T1" fmla="*/ 0 h 8220"/>
              <a:gd name="T2" fmla="*/ 154 w 16766"/>
              <a:gd name="T3" fmla="*/ 62761 h 8220"/>
              <a:gd name="T4" fmla="*/ 32158 w 16766"/>
              <a:gd name="T5" fmla="*/ 129008 h 8220"/>
              <a:gd name="T6" fmla="*/ 249260 w 16766"/>
              <a:gd name="T7" fmla="*/ 275040 h 8220"/>
              <a:gd name="T8" fmla="*/ 264647 w 16766"/>
              <a:gd name="T9" fmla="*/ 274424 h 8220"/>
              <a:gd name="T10" fmla="*/ 455284 w 16766"/>
              <a:gd name="T11" fmla="*/ 231353 h 8220"/>
              <a:gd name="T12" fmla="*/ 489288 w 16766"/>
              <a:gd name="T13" fmla="*/ 235250 h 8220"/>
              <a:gd name="T14" fmla="*/ 531601 w 16766"/>
              <a:gd name="T15" fmla="*/ 252889 h 8220"/>
              <a:gd name="T16" fmla="*/ 540217 w 16766"/>
              <a:gd name="T17" fmla="*/ 258632 h 8220"/>
              <a:gd name="T18" fmla="*/ 540371 w 16766"/>
              <a:gd name="T19" fmla="*/ 258632 h 8220"/>
              <a:gd name="T20" fmla="*/ 802556 w 16766"/>
              <a:gd name="T21" fmla="*/ 614686 h 8220"/>
              <a:gd name="T22" fmla="*/ 1023659 w 16766"/>
              <a:gd name="T23" fmla="*/ 709237 h 8220"/>
              <a:gd name="T24" fmla="*/ 1313078 w 16766"/>
              <a:gd name="T25" fmla="*/ 621864 h 8220"/>
              <a:gd name="T26" fmla="*/ 1562491 w 16766"/>
              <a:gd name="T27" fmla="*/ 529569 h 8220"/>
              <a:gd name="T28" fmla="*/ 1615882 w 16766"/>
              <a:gd name="T29" fmla="*/ 536748 h 8220"/>
              <a:gd name="T30" fmla="*/ 1930689 w 16766"/>
              <a:gd name="T31" fmla="*/ 1010940 h 8220"/>
              <a:gd name="T32" fmla="*/ 2179487 w 16766"/>
              <a:gd name="T33" fmla="*/ 1587887 h 8220"/>
              <a:gd name="T34" fmla="*/ 2401205 w 16766"/>
              <a:gd name="T35" fmla="*/ 1685925 h 8220"/>
              <a:gd name="T36" fmla="*/ 2579688 w 16766"/>
              <a:gd name="T37" fmla="*/ 1631779 h 8220"/>
              <a:gd name="T38" fmla="*/ 2557070 w 16766"/>
              <a:gd name="T39" fmla="*/ 0 h 822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766" h="8220" extrusionOk="0">
                <a:moveTo>
                  <a:pt x="16619" y="0"/>
                </a:moveTo>
                <a:lnTo>
                  <a:pt x="1" y="306"/>
                </a:lnTo>
                <a:cubicBezTo>
                  <a:pt x="61" y="421"/>
                  <a:pt x="130" y="530"/>
                  <a:pt x="209" y="629"/>
                </a:cubicBezTo>
                <a:cubicBezTo>
                  <a:pt x="561" y="1077"/>
                  <a:pt x="1090" y="1341"/>
                  <a:pt x="1620" y="1341"/>
                </a:cubicBezTo>
                <a:cubicBezTo>
                  <a:pt x="1653" y="1341"/>
                  <a:pt x="1687" y="1340"/>
                  <a:pt x="1720" y="1338"/>
                </a:cubicBezTo>
                <a:cubicBezTo>
                  <a:pt x="2137" y="1311"/>
                  <a:pt x="2547" y="1128"/>
                  <a:pt x="2959" y="1128"/>
                </a:cubicBezTo>
                <a:cubicBezTo>
                  <a:pt x="3033" y="1128"/>
                  <a:pt x="3106" y="1133"/>
                  <a:pt x="3180" y="1147"/>
                </a:cubicBezTo>
                <a:cubicBezTo>
                  <a:pt x="3277" y="1165"/>
                  <a:pt x="3367" y="1194"/>
                  <a:pt x="3455" y="1233"/>
                </a:cubicBezTo>
                <a:cubicBezTo>
                  <a:pt x="3474" y="1242"/>
                  <a:pt x="3493" y="1250"/>
                  <a:pt x="3511" y="1261"/>
                </a:cubicBezTo>
                <a:lnTo>
                  <a:pt x="3512" y="1261"/>
                </a:lnTo>
                <a:cubicBezTo>
                  <a:pt x="4178" y="1599"/>
                  <a:pt x="4587" y="2502"/>
                  <a:pt x="5216" y="2997"/>
                </a:cubicBezTo>
                <a:cubicBezTo>
                  <a:pt x="5642" y="3331"/>
                  <a:pt x="6137" y="3458"/>
                  <a:pt x="6653" y="3458"/>
                </a:cubicBezTo>
                <a:cubicBezTo>
                  <a:pt x="7281" y="3458"/>
                  <a:pt x="7939" y="3268"/>
                  <a:pt x="8534" y="3032"/>
                </a:cubicBezTo>
                <a:cubicBezTo>
                  <a:pt x="9061" y="2823"/>
                  <a:pt x="9606" y="2582"/>
                  <a:pt x="10155" y="2582"/>
                </a:cubicBezTo>
                <a:cubicBezTo>
                  <a:pt x="10271" y="2582"/>
                  <a:pt x="10386" y="2593"/>
                  <a:pt x="10502" y="2617"/>
                </a:cubicBezTo>
                <a:cubicBezTo>
                  <a:pt x="11491" y="2819"/>
                  <a:pt x="12129" y="3901"/>
                  <a:pt x="12548" y="4929"/>
                </a:cubicBezTo>
                <a:cubicBezTo>
                  <a:pt x="12966" y="5958"/>
                  <a:pt x="13334" y="7102"/>
                  <a:pt x="14165" y="7742"/>
                </a:cubicBezTo>
                <a:cubicBezTo>
                  <a:pt x="14587" y="8068"/>
                  <a:pt x="15094" y="8220"/>
                  <a:pt x="15606" y="8220"/>
                </a:cubicBezTo>
                <a:cubicBezTo>
                  <a:pt x="16002" y="8220"/>
                  <a:pt x="16401" y="8129"/>
                  <a:pt x="16766" y="7956"/>
                </a:cubicBezTo>
                <a:lnTo>
                  <a:pt x="16619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229;p9"/>
          <p:cNvSpPr>
            <a:spLocks/>
          </p:cNvSpPr>
          <p:nvPr/>
        </p:nvSpPr>
        <p:spPr bwMode="auto">
          <a:xfrm>
            <a:off x="9906000" y="2112963"/>
            <a:ext cx="2940051" cy="5359400"/>
          </a:xfrm>
          <a:custGeom>
            <a:avLst/>
            <a:gdLst>
              <a:gd name="T0" fmla="*/ 1862251 w 14332"/>
              <a:gd name="T1" fmla="*/ 0 h 26119"/>
              <a:gd name="T2" fmla="*/ 1744399 w 14332"/>
              <a:gd name="T3" fmla="*/ 42475 h 26119"/>
              <a:gd name="T4" fmla="*/ 1612084 w 14332"/>
              <a:gd name="T5" fmla="*/ 125167 h 26119"/>
              <a:gd name="T6" fmla="*/ 1340531 w 14332"/>
              <a:gd name="T7" fmla="*/ 295476 h 26119"/>
              <a:gd name="T8" fmla="*/ 1261758 w 14332"/>
              <a:gd name="T9" fmla="*/ 394378 h 26119"/>
              <a:gd name="T10" fmla="*/ 1247142 w 14332"/>
              <a:gd name="T11" fmla="*/ 561199 h 26119"/>
              <a:gd name="T12" fmla="*/ 1257912 w 14332"/>
              <a:gd name="T13" fmla="*/ 955783 h 26119"/>
              <a:gd name="T14" fmla="*/ 1274374 w 14332"/>
              <a:gd name="T15" fmla="*/ 1338055 h 26119"/>
              <a:gd name="T16" fmla="*/ 1194062 w 14332"/>
              <a:gd name="T17" fmla="*/ 1642354 h 26119"/>
              <a:gd name="T18" fmla="*/ 836044 w 14332"/>
              <a:gd name="T19" fmla="*/ 2072230 h 26119"/>
              <a:gd name="T20" fmla="*/ 667419 w 14332"/>
              <a:gd name="T21" fmla="*/ 2305943 h 26119"/>
              <a:gd name="T22" fmla="*/ 604955 w 14332"/>
              <a:gd name="T23" fmla="*/ 2617835 h 26119"/>
              <a:gd name="T24" fmla="*/ 571876 w 14332"/>
              <a:gd name="T25" fmla="*/ 3244490 h 26119"/>
              <a:gd name="T26" fmla="*/ 448793 w 14332"/>
              <a:gd name="T27" fmla="*/ 3484359 h 26119"/>
              <a:gd name="T28" fmla="*/ 236320 w 14332"/>
              <a:gd name="T29" fmla="*/ 3630661 h 26119"/>
              <a:gd name="T30" fmla="*/ 23386 w 14332"/>
              <a:gd name="T31" fmla="*/ 4166211 h 26119"/>
              <a:gd name="T32" fmla="*/ 21540 w 14332"/>
              <a:gd name="T33" fmla="*/ 4532067 h 26119"/>
              <a:gd name="T34" fmla="*/ 131545 w 14332"/>
              <a:gd name="T35" fmla="*/ 4807435 h 26119"/>
              <a:gd name="T36" fmla="*/ 512796 w 14332"/>
              <a:gd name="T37" fmla="*/ 5204891 h 26119"/>
              <a:gd name="T38" fmla="*/ 684651 w 14332"/>
              <a:gd name="T39" fmla="*/ 5358784 h 26119"/>
              <a:gd name="T40" fmla="*/ 694190 w 14332"/>
              <a:gd name="T41" fmla="*/ 5354270 h 26119"/>
              <a:gd name="T42" fmla="*/ 694190 w 14332"/>
              <a:gd name="T43" fmla="*/ 5354270 h 26119"/>
              <a:gd name="T44" fmla="*/ 1266374 w 14332"/>
              <a:gd name="T45" fmla="*/ 5357143 h 26119"/>
              <a:gd name="T46" fmla="*/ 1567466 w 14332"/>
              <a:gd name="T47" fmla="*/ 5358579 h 26119"/>
              <a:gd name="T48" fmla="*/ 1715936 w 14332"/>
              <a:gd name="T49" fmla="*/ 5359195 h 26119"/>
              <a:gd name="T50" fmla="*/ 1729013 w 14332"/>
              <a:gd name="T51" fmla="*/ 5359195 h 26119"/>
              <a:gd name="T52" fmla="*/ 1850866 w 14332"/>
              <a:gd name="T53" fmla="*/ 5348525 h 26119"/>
              <a:gd name="T54" fmla="*/ 2024875 w 14332"/>
              <a:gd name="T55" fmla="*/ 5177395 h 26119"/>
              <a:gd name="T56" fmla="*/ 2034260 w 14332"/>
              <a:gd name="T57" fmla="*/ 5110708 h 26119"/>
              <a:gd name="T58" fmla="*/ 2006566 w 14332"/>
              <a:gd name="T59" fmla="*/ 5044020 h 26119"/>
              <a:gd name="T60" fmla="*/ 1965795 w 14332"/>
              <a:gd name="T61" fmla="*/ 4907773 h 26119"/>
              <a:gd name="T62" fmla="*/ 1963179 w 14332"/>
              <a:gd name="T63" fmla="*/ 4596703 h 26119"/>
              <a:gd name="T64" fmla="*/ 1998720 w 14332"/>
              <a:gd name="T65" fmla="*/ 4261009 h 26119"/>
              <a:gd name="T66" fmla="*/ 2039952 w 14332"/>
              <a:gd name="T67" fmla="*/ 3477382 h 26119"/>
              <a:gd name="T68" fmla="*/ 2073339 w 14332"/>
              <a:gd name="T69" fmla="*/ 3084646 h 26119"/>
              <a:gd name="T70" fmla="*/ 2130880 w 14332"/>
              <a:gd name="T71" fmla="*/ 2708324 h 26119"/>
              <a:gd name="T72" fmla="*/ 2201961 w 14332"/>
              <a:gd name="T73" fmla="*/ 1950552 h 26119"/>
              <a:gd name="T74" fmla="*/ 2158882 w 14332"/>
              <a:gd name="T75" fmla="*/ 1157486 h 26119"/>
              <a:gd name="T76" fmla="*/ 2126419 w 14332"/>
              <a:gd name="T77" fmla="*/ 486509 h 26119"/>
              <a:gd name="T78" fmla="*/ 2045645 w 14332"/>
              <a:gd name="T79" fmla="*/ 182415 h 26119"/>
              <a:gd name="T80" fmla="*/ 1867944 w 14332"/>
              <a:gd name="T81" fmla="*/ 205 h 26119"/>
              <a:gd name="T82" fmla="*/ 1862251 w 14332"/>
              <a:gd name="T83" fmla="*/ 0 h 261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4332" h="26119" extrusionOk="0">
                <a:moveTo>
                  <a:pt x="12104" y="0"/>
                </a:moveTo>
                <a:cubicBezTo>
                  <a:pt x="11836" y="0"/>
                  <a:pt x="11579" y="100"/>
                  <a:pt x="11338" y="207"/>
                </a:cubicBezTo>
                <a:cubicBezTo>
                  <a:pt x="11049" y="335"/>
                  <a:pt x="10764" y="475"/>
                  <a:pt x="10478" y="610"/>
                </a:cubicBezTo>
                <a:cubicBezTo>
                  <a:pt x="9890" y="885"/>
                  <a:pt x="9294" y="1149"/>
                  <a:pt x="8713" y="1440"/>
                </a:cubicBezTo>
                <a:cubicBezTo>
                  <a:pt x="8495" y="1549"/>
                  <a:pt x="8298" y="1691"/>
                  <a:pt x="8201" y="1922"/>
                </a:cubicBezTo>
                <a:cubicBezTo>
                  <a:pt x="8095" y="2174"/>
                  <a:pt x="8110" y="2467"/>
                  <a:pt x="8106" y="2735"/>
                </a:cubicBezTo>
                <a:cubicBezTo>
                  <a:pt x="8097" y="3377"/>
                  <a:pt x="8121" y="4019"/>
                  <a:pt x="8176" y="4658"/>
                </a:cubicBezTo>
                <a:cubicBezTo>
                  <a:pt x="8228" y="5277"/>
                  <a:pt x="8331" y="5899"/>
                  <a:pt x="8283" y="6521"/>
                </a:cubicBezTo>
                <a:cubicBezTo>
                  <a:pt x="8242" y="7056"/>
                  <a:pt x="8055" y="7556"/>
                  <a:pt x="7761" y="8004"/>
                </a:cubicBezTo>
                <a:cubicBezTo>
                  <a:pt x="7173" y="8897"/>
                  <a:pt x="6276" y="9476"/>
                  <a:pt x="5434" y="10099"/>
                </a:cubicBezTo>
                <a:cubicBezTo>
                  <a:pt x="5008" y="10415"/>
                  <a:pt x="4600" y="10769"/>
                  <a:pt x="4338" y="11238"/>
                </a:cubicBezTo>
                <a:cubicBezTo>
                  <a:pt x="4078" y="11703"/>
                  <a:pt x="3973" y="12231"/>
                  <a:pt x="3932" y="12758"/>
                </a:cubicBezTo>
                <a:cubicBezTo>
                  <a:pt x="3854" y="13776"/>
                  <a:pt x="4023" y="14819"/>
                  <a:pt x="3717" y="15812"/>
                </a:cubicBezTo>
                <a:cubicBezTo>
                  <a:pt x="3574" y="16273"/>
                  <a:pt x="3319" y="16702"/>
                  <a:pt x="2917" y="16981"/>
                </a:cubicBezTo>
                <a:cubicBezTo>
                  <a:pt x="2489" y="17279"/>
                  <a:pt x="1977" y="17419"/>
                  <a:pt x="1536" y="17694"/>
                </a:cubicBezTo>
                <a:cubicBezTo>
                  <a:pt x="639" y="18252"/>
                  <a:pt x="327" y="19323"/>
                  <a:pt x="152" y="20304"/>
                </a:cubicBezTo>
                <a:cubicBezTo>
                  <a:pt x="48" y="20891"/>
                  <a:pt x="1" y="21500"/>
                  <a:pt x="140" y="22087"/>
                </a:cubicBezTo>
                <a:cubicBezTo>
                  <a:pt x="259" y="22589"/>
                  <a:pt x="523" y="23040"/>
                  <a:pt x="855" y="23429"/>
                </a:cubicBezTo>
                <a:cubicBezTo>
                  <a:pt x="1544" y="24236"/>
                  <a:pt x="3187" y="24329"/>
                  <a:pt x="3333" y="25366"/>
                </a:cubicBezTo>
                <a:cubicBezTo>
                  <a:pt x="3413" y="25937"/>
                  <a:pt x="4213" y="26116"/>
                  <a:pt x="4450" y="26116"/>
                </a:cubicBezTo>
                <a:cubicBezTo>
                  <a:pt x="4499" y="26116"/>
                  <a:pt x="4524" y="26108"/>
                  <a:pt x="4512" y="26094"/>
                </a:cubicBezTo>
                <a:cubicBezTo>
                  <a:pt x="5752" y="26098"/>
                  <a:pt x="6992" y="26103"/>
                  <a:pt x="8231" y="26108"/>
                </a:cubicBezTo>
                <a:cubicBezTo>
                  <a:pt x="8884" y="26110"/>
                  <a:pt x="9536" y="26113"/>
                  <a:pt x="10188" y="26115"/>
                </a:cubicBezTo>
                <a:cubicBezTo>
                  <a:pt x="10509" y="26116"/>
                  <a:pt x="10831" y="26117"/>
                  <a:pt x="11153" y="26118"/>
                </a:cubicBezTo>
                <a:cubicBezTo>
                  <a:pt x="11181" y="26118"/>
                  <a:pt x="11210" y="26118"/>
                  <a:pt x="11238" y="26118"/>
                </a:cubicBezTo>
                <a:cubicBezTo>
                  <a:pt x="11502" y="26118"/>
                  <a:pt x="11768" y="26112"/>
                  <a:pt x="12030" y="26066"/>
                </a:cubicBezTo>
                <a:cubicBezTo>
                  <a:pt x="12510" y="25980"/>
                  <a:pt x="12981" y="25708"/>
                  <a:pt x="13161" y="25232"/>
                </a:cubicBezTo>
                <a:cubicBezTo>
                  <a:pt x="13200" y="25130"/>
                  <a:pt x="13224" y="25017"/>
                  <a:pt x="13222" y="24907"/>
                </a:cubicBezTo>
                <a:cubicBezTo>
                  <a:pt x="13220" y="24778"/>
                  <a:pt x="13107" y="24687"/>
                  <a:pt x="13042" y="24582"/>
                </a:cubicBezTo>
                <a:cubicBezTo>
                  <a:pt x="12914" y="24378"/>
                  <a:pt x="12829" y="24154"/>
                  <a:pt x="12777" y="23918"/>
                </a:cubicBezTo>
                <a:cubicBezTo>
                  <a:pt x="12667" y="23424"/>
                  <a:pt x="12700" y="22903"/>
                  <a:pt x="12760" y="22402"/>
                </a:cubicBezTo>
                <a:cubicBezTo>
                  <a:pt x="12825" y="21856"/>
                  <a:pt x="12928" y="21313"/>
                  <a:pt x="12991" y="20766"/>
                </a:cubicBezTo>
                <a:cubicBezTo>
                  <a:pt x="13138" y="19498"/>
                  <a:pt x="13165" y="18220"/>
                  <a:pt x="13259" y="16947"/>
                </a:cubicBezTo>
                <a:cubicBezTo>
                  <a:pt x="13306" y="16306"/>
                  <a:pt x="13371" y="15667"/>
                  <a:pt x="13476" y="15033"/>
                </a:cubicBezTo>
                <a:cubicBezTo>
                  <a:pt x="13580" y="14418"/>
                  <a:pt x="13717" y="13809"/>
                  <a:pt x="13850" y="13199"/>
                </a:cubicBezTo>
                <a:cubicBezTo>
                  <a:pt x="14117" y="11977"/>
                  <a:pt x="14332" y="10761"/>
                  <a:pt x="14312" y="9506"/>
                </a:cubicBezTo>
                <a:cubicBezTo>
                  <a:pt x="14292" y="8213"/>
                  <a:pt x="14104" y="6931"/>
                  <a:pt x="14032" y="5641"/>
                </a:cubicBezTo>
                <a:cubicBezTo>
                  <a:pt x="13973" y="4552"/>
                  <a:pt x="14026" y="3448"/>
                  <a:pt x="13821" y="2371"/>
                </a:cubicBezTo>
                <a:cubicBezTo>
                  <a:pt x="13723" y="1854"/>
                  <a:pt x="13559" y="1346"/>
                  <a:pt x="13296" y="889"/>
                </a:cubicBezTo>
                <a:cubicBezTo>
                  <a:pt x="13046" y="456"/>
                  <a:pt x="12681" y="18"/>
                  <a:pt x="12141" y="1"/>
                </a:cubicBezTo>
                <a:cubicBezTo>
                  <a:pt x="12128" y="1"/>
                  <a:pt x="12116" y="0"/>
                  <a:pt x="12104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230;p9"/>
          <p:cNvSpPr>
            <a:spLocks/>
          </p:cNvSpPr>
          <p:nvPr/>
        </p:nvSpPr>
        <p:spPr bwMode="auto">
          <a:xfrm>
            <a:off x="-353484" y="5316539"/>
            <a:ext cx="3331635" cy="2562225"/>
          </a:xfrm>
          <a:custGeom>
            <a:avLst/>
            <a:gdLst>
              <a:gd name="T0" fmla="*/ 591338 w 16243"/>
              <a:gd name="T1" fmla="*/ 0 h 12489"/>
              <a:gd name="T2" fmla="*/ 342742 w 16243"/>
              <a:gd name="T3" fmla="*/ 82063 h 12489"/>
              <a:gd name="T4" fmla="*/ 23998 w 16243"/>
              <a:gd name="T5" fmla="*/ 558031 h 12489"/>
              <a:gd name="T6" fmla="*/ 8307 w 16243"/>
              <a:gd name="T7" fmla="*/ 737750 h 12489"/>
              <a:gd name="T8" fmla="*/ 10153 w 16243"/>
              <a:gd name="T9" fmla="*/ 736109 h 12489"/>
              <a:gd name="T10" fmla="*/ 352895 w 16243"/>
              <a:gd name="T11" fmla="*/ 1345225 h 12489"/>
              <a:gd name="T12" fmla="*/ 885469 w 16243"/>
              <a:gd name="T13" fmla="*/ 2077435 h 12489"/>
              <a:gd name="T14" fmla="*/ 1135141 w 16243"/>
              <a:gd name="T15" fmla="*/ 2550121 h 12489"/>
              <a:gd name="T16" fmla="*/ 1150832 w 16243"/>
              <a:gd name="T17" fmla="*/ 2562020 h 12489"/>
              <a:gd name="T18" fmla="*/ 1163447 w 16243"/>
              <a:gd name="T19" fmla="*/ 2555455 h 12489"/>
              <a:gd name="T20" fmla="*/ 1998458 w 16243"/>
              <a:gd name="T21" fmla="*/ 1516327 h 12489"/>
              <a:gd name="T22" fmla="*/ 2207211 w 16243"/>
              <a:gd name="T23" fmla="*/ 1256596 h 12489"/>
              <a:gd name="T24" fmla="*/ 2403041 w 16243"/>
              <a:gd name="T25" fmla="*/ 1009380 h 12489"/>
              <a:gd name="T26" fmla="*/ 2497803 w 16243"/>
              <a:gd name="T27" fmla="*/ 743700 h 12489"/>
              <a:gd name="T28" fmla="*/ 2426270 w 16243"/>
              <a:gd name="T29" fmla="*/ 490944 h 12489"/>
              <a:gd name="T30" fmla="*/ 1998304 w 16243"/>
              <a:gd name="T31" fmla="*/ 252345 h 12489"/>
              <a:gd name="T32" fmla="*/ 1902773 w 16243"/>
              <a:gd name="T33" fmla="*/ 245985 h 12489"/>
              <a:gd name="T34" fmla="*/ 1545417 w 16243"/>
              <a:gd name="T35" fmla="*/ 325997 h 12489"/>
              <a:gd name="T36" fmla="*/ 1266054 w 16243"/>
              <a:gd name="T37" fmla="*/ 409496 h 12489"/>
              <a:gd name="T38" fmla="*/ 1125604 w 16243"/>
              <a:gd name="T39" fmla="*/ 369491 h 12489"/>
              <a:gd name="T40" fmla="*/ 743787 w 16243"/>
              <a:gd name="T41" fmla="*/ 34877 h 12489"/>
              <a:gd name="T42" fmla="*/ 591338 w 16243"/>
              <a:gd name="T43" fmla="*/ 0 h 1248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243" h="12489" extrusionOk="0">
                <a:moveTo>
                  <a:pt x="3844" y="0"/>
                </a:moveTo>
                <a:cubicBezTo>
                  <a:pt x="3285" y="0"/>
                  <a:pt x="2723" y="148"/>
                  <a:pt x="2228" y="400"/>
                </a:cubicBezTo>
                <a:cubicBezTo>
                  <a:pt x="1280" y="883"/>
                  <a:pt x="590" y="1767"/>
                  <a:pt x="156" y="2720"/>
                </a:cubicBezTo>
                <a:cubicBezTo>
                  <a:pt x="49" y="2956"/>
                  <a:pt x="1" y="3596"/>
                  <a:pt x="54" y="3596"/>
                </a:cubicBezTo>
                <a:cubicBezTo>
                  <a:pt x="57" y="3596"/>
                  <a:pt x="61" y="3593"/>
                  <a:pt x="66" y="3588"/>
                </a:cubicBezTo>
                <a:cubicBezTo>
                  <a:pt x="269" y="4868"/>
                  <a:pt x="1355" y="5759"/>
                  <a:pt x="2294" y="6557"/>
                </a:cubicBezTo>
                <a:cubicBezTo>
                  <a:pt x="3560" y="7632"/>
                  <a:pt x="4723" y="8824"/>
                  <a:pt x="5756" y="10126"/>
                </a:cubicBezTo>
                <a:cubicBezTo>
                  <a:pt x="6340" y="10862"/>
                  <a:pt x="6881" y="11633"/>
                  <a:pt x="7379" y="12430"/>
                </a:cubicBezTo>
                <a:cubicBezTo>
                  <a:pt x="7403" y="12468"/>
                  <a:pt x="7442" y="12488"/>
                  <a:pt x="7481" y="12488"/>
                </a:cubicBezTo>
                <a:cubicBezTo>
                  <a:pt x="7510" y="12488"/>
                  <a:pt x="7539" y="12478"/>
                  <a:pt x="7563" y="12456"/>
                </a:cubicBezTo>
                <a:cubicBezTo>
                  <a:pt x="9372" y="10767"/>
                  <a:pt x="11182" y="9079"/>
                  <a:pt x="12991" y="7391"/>
                </a:cubicBezTo>
                <a:cubicBezTo>
                  <a:pt x="13444" y="6969"/>
                  <a:pt x="13897" y="6547"/>
                  <a:pt x="14348" y="6125"/>
                </a:cubicBezTo>
                <a:cubicBezTo>
                  <a:pt x="14774" y="5728"/>
                  <a:pt x="15224" y="5346"/>
                  <a:pt x="15621" y="4920"/>
                </a:cubicBezTo>
                <a:cubicBezTo>
                  <a:pt x="15956" y="4561"/>
                  <a:pt x="16230" y="4130"/>
                  <a:pt x="16237" y="3625"/>
                </a:cubicBezTo>
                <a:cubicBezTo>
                  <a:pt x="16243" y="3173"/>
                  <a:pt x="16055" y="2737"/>
                  <a:pt x="15772" y="2393"/>
                </a:cubicBezTo>
                <a:cubicBezTo>
                  <a:pt x="15118" y="1597"/>
                  <a:pt x="13969" y="1326"/>
                  <a:pt x="12990" y="1230"/>
                </a:cubicBezTo>
                <a:cubicBezTo>
                  <a:pt x="12782" y="1209"/>
                  <a:pt x="12575" y="1199"/>
                  <a:pt x="12369" y="1199"/>
                </a:cubicBezTo>
                <a:cubicBezTo>
                  <a:pt x="11579" y="1199"/>
                  <a:pt x="10805" y="1344"/>
                  <a:pt x="10046" y="1589"/>
                </a:cubicBezTo>
                <a:cubicBezTo>
                  <a:pt x="9458" y="1779"/>
                  <a:pt x="8842" y="1996"/>
                  <a:pt x="8230" y="1996"/>
                </a:cubicBezTo>
                <a:cubicBezTo>
                  <a:pt x="7924" y="1996"/>
                  <a:pt x="7618" y="1942"/>
                  <a:pt x="7317" y="1801"/>
                </a:cubicBezTo>
                <a:cubicBezTo>
                  <a:pt x="6411" y="1378"/>
                  <a:pt x="5786" y="517"/>
                  <a:pt x="4835" y="170"/>
                </a:cubicBezTo>
                <a:cubicBezTo>
                  <a:pt x="4516" y="54"/>
                  <a:pt x="4181" y="0"/>
                  <a:pt x="3844" y="0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231;p9"/>
          <p:cNvSpPr>
            <a:spLocks/>
          </p:cNvSpPr>
          <p:nvPr/>
        </p:nvSpPr>
        <p:spPr bwMode="auto">
          <a:xfrm>
            <a:off x="-338667" y="-290513"/>
            <a:ext cx="2550584" cy="4962526"/>
          </a:xfrm>
          <a:custGeom>
            <a:avLst/>
            <a:gdLst>
              <a:gd name="T0" fmla="*/ 1229911 w 12435"/>
              <a:gd name="T1" fmla="*/ 0 h 24182"/>
              <a:gd name="T2" fmla="*/ 658721 w 12435"/>
              <a:gd name="T3" fmla="*/ 62591 h 24182"/>
              <a:gd name="T4" fmla="*/ 366743 w 12435"/>
              <a:gd name="T5" fmla="*/ 129081 h 24182"/>
              <a:gd name="T6" fmla="*/ 81225 w 12435"/>
              <a:gd name="T7" fmla="*/ 204600 h 24182"/>
              <a:gd name="T8" fmla="*/ 6769 w 12435"/>
              <a:gd name="T9" fmla="*/ 295100 h 24182"/>
              <a:gd name="T10" fmla="*/ 27229 w 12435"/>
              <a:gd name="T11" fmla="*/ 436699 h 24182"/>
              <a:gd name="T12" fmla="*/ 101070 w 12435"/>
              <a:gd name="T13" fmla="*/ 778794 h 24182"/>
              <a:gd name="T14" fmla="*/ 177987 w 12435"/>
              <a:gd name="T15" fmla="*/ 2204017 h 24182"/>
              <a:gd name="T16" fmla="*/ 147066 w 12435"/>
              <a:gd name="T17" fmla="*/ 3696961 h 24182"/>
              <a:gd name="T18" fmla="*/ 88917 w 12435"/>
              <a:gd name="T19" fmla="*/ 4441073 h 24182"/>
              <a:gd name="T20" fmla="*/ 66303 w 12435"/>
              <a:gd name="T21" fmla="*/ 4629461 h 24182"/>
              <a:gd name="T22" fmla="*/ 52765 w 12435"/>
              <a:gd name="T23" fmla="*/ 4793633 h 24182"/>
              <a:gd name="T24" fmla="*/ 178602 w 12435"/>
              <a:gd name="T25" fmla="*/ 4962321 h 24182"/>
              <a:gd name="T26" fmla="*/ 180448 w 12435"/>
              <a:gd name="T27" fmla="*/ 4962321 h 24182"/>
              <a:gd name="T28" fmla="*/ 254443 w 12435"/>
              <a:gd name="T29" fmla="*/ 4915121 h 24182"/>
              <a:gd name="T30" fmla="*/ 258750 w 12435"/>
              <a:gd name="T31" fmla="*/ 4899320 h 24182"/>
              <a:gd name="T32" fmla="*/ 258750 w 12435"/>
              <a:gd name="T33" fmla="*/ 4899320 h 24182"/>
              <a:gd name="T34" fmla="*/ 335360 w 12435"/>
              <a:gd name="T35" fmla="*/ 4906502 h 24182"/>
              <a:gd name="T36" fmla="*/ 663183 w 12435"/>
              <a:gd name="T37" fmla="*/ 4769623 h 24182"/>
              <a:gd name="T38" fmla="*/ 811480 w 12435"/>
              <a:gd name="T39" fmla="*/ 4558046 h 24182"/>
              <a:gd name="T40" fmla="*/ 872552 w 12435"/>
              <a:gd name="T41" fmla="*/ 4259457 h 24182"/>
              <a:gd name="T42" fmla="*/ 885013 w 12435"/>
              <a:gd name="T43" fmla="*/ 3601946 h 24182"/>
              <a:gd name="T44" fmla="*/ 1129149 w 12435"/>
              <a:gd name="T45" fmla="*/ 3223939 h 24182"/>
              <a:gd name="T46" fmla="*/ 1486815 w 12435"/>
              <a:gd name="T47" fmla="*/ 3012977 h 24182"/>
              <a:gd name="T48" fmla="*/ 1792178 w 12435"/>
              <a:gd name="T49" fmla="*/ 2751327 h 24182"/>
              <a:gd name="T50" fmla="*/ 1868634 w 12435"/>
              <a:gd name="T51" fmla="*/ 2170772 h 24182"/>
              <a:gd name="T52" fmla="*/ 1610960 w 12435"/>
              <a:gd name="T53" fmla="*/ 1517775 h 24182"/>
              <a:gd name="T54" fmla="*/ 1506198 w 12435"/>
              <a:gd name="T55" fmla="*/ 801162 h 24182"/>
              <a:gd name="T56" fmla="*/ 1724336 w 12435"/>
              <a:gd name="T57" fmla="*/ 245028 h 24182"/>
              <a:gd name="T58" fmla="*/ 1823560 w 12435"/>
              <a:gd name="T59" fmla="*/ 147345 h 24182"/>
              <a:gd name="T60" fmla="*/ 1818022 w 12435"/>
              <a:gd name="T61" fmla="*/ 96041 h 24182"/>
              <a:gd name="T62" fmla="*/ 1229911 w 12435"/>
              <a:gd name="T63" fmla="*/ 0 h 2418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2435" h="24182" extrusionOk="0">
                <a:moveTo>
                  <a:pt x="7995" y="0"/>
                </a:moveTo>
                <a:cubicBezTo>
                  <a:pt x="6753" y="0"/>
                  <a:pt x="5507" y="123"/>
                  <a:pt x="4282" y="305"/>
                </a:cubicBezTo>
                <a:cubicBezTo>
                  <a:pt x="3647" y="400"/>
                  <a:pt x="3014" y="509"/>
                  <a:pt x="2384" y="629"/>
                </a:cubicBezTo>
                <a:cubicBezTo>
                  <a:pt x="1767" y="745"/>
                  <a:pt x="1135" y="843"/>
                  <a:pt x="528" y="997"/>
                </a:cubicBezTo>
                <a:cubicBezTo>
                  <a:pt x="284" y="1059"/>
                  <a:pt x="86" y="1199"/>
                  <a:pt x="44" y="1438"/>
                </a:cubicBezTo>
                <a:cubicBezTo>
                  <a:pt x="1" y="1675"/>
                  <a:pt x="98" y="1906"/>
                  <a:pt x="177" y="2128"/>
                </a:cubicBezTo>
                <a:cubicBezTo>
                  <a:pt x="371" y="2674"/>
                  <a:pt x="529" y="3231"/>
                  <a:pt x="657" y="3795"/>
                </a:cubicBezTo>
                <a:cubicBezTo>
                  <a:pt x="1173" y="6076"/>
                  <a:pt x="1176" y="8421"/>
                  <a:pt x="1157" y="10740"/>
                </a:cubicBezTo>
                <a:cubicBezTo>
                  <a:pt x="1137" y="13166"/>
                  <a:pt x="1119" y="15594"/>
                  <a:pt x="956" y="18015"/>
                </a:cubicBezTo>
                <a:cubicBezTo>
                  <a:pt x="873" y="19227"/>
                  <a:pt x="754" y="20438"/>
                  <a:pt x="578" y="21641"/>
                </a:cubicBezTo>
                <a:cubicBezTo>
                  <a:pt x="533" y="21947"/>
                  <a:pt x="484" y="22253"/>
                  <a:pt x="431" y="22559"/>
                </a:cubicBezTo>
                <a:cubicBezTo>
                  <a:pt x="386" y="22822"/>
                  <a:pt x="322" y="23092"/>
                  <a:pt x="343" y="23359"/>
                </a:cubicBezTo>
                <a:cubicBezTo>
                  <a:pt x="374" y="23781"/>
                  <a:pt x="660" y="24173"/>
                  <a:pt x="1161" y="24181"/>
                </a:cubicBezTo>
                <a:cubicBezTo>
                  <a:pt x="1165" y="24181"/>
                  <a:pt x="1169" y="24181"/>
                  <a:pt x="1173" y="24181"/>
                </a:cubicBezTo>
                <a:cubicBezTo>
                  <a:pt x="1371" y="24181"/>
                  <a:pt x="1540" y="24099"/>
                  <a:pt x="1654" y="23951"/>
                </a:cubicBezTo>
                <a:cubicBezTo>
                  <a:pt x="1675" y="23925"/>
                  <a:pt x="1683" y="23898"/>
                  <a:pt x="1682" y="23874"/>
                </a:cubicBezTo>
                <a:cubicBezTo>
                  <a:pt x="1847" y="23898"/>
                  <a:pt x="2014" y="23909"/>
                  <a:pt x="2180" y="23909"/>
                </a:cubicBezTo>
                <a:cubicBezTo>
                  <a:pt x="2943" y="23909"/>
                  <a:pt x="3699" y="23667"/>
                  <a:pt x="4311" y="23242"/>
                </a:cubicBezTo>
                <a:cubicBezTo>
                  <a:pt x="4708" y="22966"/>
                  <a:pt x="5045" y="22616"/>
                  <a:pt x="5275" y="22211"/>
                </a:cubicBezTo>
                <a:cubicBezTo>
                  <a:pt x="5529" y="21761"/>
                  <a:pt x="5637" y="21258"/>
                  <a:pt x="5672" y="20756"/>
                </a:cubicBezTo>
                <a:cubicBezTo>
                  <a:pt x="5745" y="19694"/>
                  <a:pt x="5474" y="18600"/>
                  <a:pt x="5753" y="17552"/>
                </a:cubicBezTo>
                <a:cubicBezTo>
                  <a:pt x="5970" y="16734"/>
                  <a:pt x="6573" y="16141"/>
                  <a:pt x="7340" y="15710"/>
                </a:cubicBezTo>
                <a:cubicBezTo>
                  <a:pt x="8075" y="15296"/>
                  <a:pt x="8888" y="15018"/>
                  <a:pt x="9665" y="14682"/>
                </a:cubicBezTo>
                <a:cubicBezTo>
                  <a:pt x="10395" y="14367"/>
                  <a:pt x="11138" y="13992"/>
                  <a:pt x="11650" y="13407"/>
                </a:cubicBezTo>
                <a:cubicBezTo>
                  <a:pt x="12358" y="12597"/>
                  <a:pt x="12435" y="11553"/>
                  <a:pt x="12147" y="10578"/>
                </a:cubicBezTo>
                <a:cubicBezTo>
                  <a:pt x="11808" y="9430"/>
                  <a:pt x="11016" y="8461"/>
                  <a:pt x="10472" y="7396"/>
                </a:cubicBezTo>
                <a:cubicBezTo>
                  <a:pt x="9923" y="6314"/>
                  <a:pt x="9632" y="5096"/>
                  <a:pt x="9791" y="3904"/>
                </a:cubicBezTo>
                <a:cubicBezTo>
                  <a:pt x="9926" y="2896"/>
                  <a:pt x="10412" y="1909"/>
                  <a:pt x="11209" y="1194"/>
                </a:cubicBezTo>
                <a:cubicBezTo>
                  <a:pt x="11406" y="1016"/>
                  <a:pt x="11621" y="858"/>
                  <a:pt x="11854" y="718"/>
                </a:cubicBezTo>
                <a:cubicBezTo>
                  <a:pt x="11960" y="654"/>
                  <a:pt x="11944" y="503"/>
                  <a:pt x="11818" y="468"/>
                </a:cubicBezTo>
                <a:cubicBezTo>
                  <a:pt x="10568" y="132"/>
                  <a:pt x="9284" y="0"/>
                  <a:pt x="7995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9" name="Google Shape;235;p9"/>
          <p:cNvGrpSpPr>
            <a:grpSpLocks/>
          </p:cNvGrpSpPr>
          <p:nvPr/>
        </p:nvGrpSpPr>
        <p:grpSpPr bwMode="auto">
          <a:xfrm rot="-6300012">
            <a:off x="11104828" y="5209911"/>
            <a:ext cx="296862" cy="268816"/>
            <a:chOff x="1640475" y="1197075"/>
            <a:chExt cx="55475" cy="50250"/>
          </a:xfrm>
        </p:grpSpPr>
        <p:sp>
          <p:nvSpPr>
            <p:cNvPr id="10" name="Google Shape;236;p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237;p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238;p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oogle Shape;239;p9"/>
          <p:cNvGrpSpPr>
            <a:grpSpLocks/>
          </p:cNvGrpSpPr>
          <p:nvPr/>
        </p:nvGrpSpPr>
        <p:grpSpPr bwMode="auto">
          <a:xfrm rot="-5936682">
            <a:off x="11508582" y="514086"/>
            <a:ext cx="287338" cy="262467"/>
            <a:chOff x="1640475" y="1197075"/>
            <a:chExt cx="55475" cy="50250"/>
          </a:xfrm>
        </p:grpSpPr>
        <p:sp>
          <p:nvSpPr>
            <p:cNvPr id="14" name="Google Shape;240;p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241;p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242;p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7" name="Google Shape;243;p9"/>
          <p:cNvSpPr>
            <a:spLocks/>
          </p:cNvSpPr>
          <p:nvPr/>
        </p:nvSpPr>
        <p:spPr bwMode="auto">
          <a:xfrm rot="21002649">
            <a:off x="9023351" y="6388100"/>
            <a:ext cx="706967" cy="165100"/>
          </a:xfrm>
          <a:custGeom>
            <a:avLst/>
            <a:gdLst>
              <a:gd name="T0" fmla="*/ 420051 w 7397"/>
              <a:gd name="T1" fmla="*/ 0 h 1733"/>
              <a:gd name="T2" fmla="*/ 407579 w 7397"/>
              <a:gd name="T3" fmla="*/ 3049 h 1733"/>
              <a:gd name="T4" fmla="*/ 380053 w 7397"/>
              <a:gd name="T5" fmla="*/ 51731 h 1733"/>
              <a:gd name="T6" fmla="*/ 367437 w 7397"/>
              <a:gd name="T7" fmla="*/ 84694 h 1733"/>
              <a:gd name="T8" fmla="*/ 340557 w 7397"/>
              <a:gd name="T9" fmla="*/ 100699 h 1733"/>
              <a:gd name="T10" fmla="*/ 338693 w 7397"/>
              <a:gd name="T11" fmla="*/ 100699 h 1733"/>
              <a:gd name="T12" fmla="*/ 295326 w 7397"/>
              <a:gd name="T13" fmla="*/ 76119 h 1733"/>
              <a:gd name="T14" fmla="*/ 288301 w 7397"/>
              <a:gd name="T15" fmla="*/ 66021 h 1733"/>
              <a:gd name="T16" fmla="*/ 270668 w 7397"/>
              <a:gd name="T17" fmla="*/ 43823 h 1733"/>
              <a:gd name="T18" fmla="*/ 245508 w 7397"/>
              <a:gd name="T19" fmla="*/ 34201 h 1733"/>
              <a:gd name="T20" fmla="*/ 234827 w 7397"/>
              <a:gd name="T21" fmla="*/ 35726 h 1733"/>
              <a:gd name="T22" fmla="*/ 204650 w 7397"/>
              <a:gd name="T23" fmla="*/ 62687 h 1733"/>
              <a:gd name="T24" fmla="*/ 195188 w 7397"/>
              <a:gd name="T25" fmla="*/ 91648 h 1733"/>
              <a:gd name="T26" fmla="*/ 178128 w 7397"/>
              <a:gd name="T27" fmla="*/ 126993 h 1733"/>
              <a:gd name="T28" fmla="*/ 171103 w 7397"/>
              <a:gd name="T29" fmla="*/ 128898 h 1733"/>
              <a:gd name="T30" fmla="*/ 139563 w 7397"/>
              <a:gd name="T31" fmla="*/ 104033 h 1733"/>
              <a:gd name="T32" fmla="*/ 94906 w 7397"/>
              <a:gd name="T33" fmla="*/ 67259 h 1733"/>
              <a:gd name="T34" fmla="*/ 91465 w 7397"/>
              <a:gd name="T35" fmla="*/ 67545 h 1733"/>
              <a:gd name="T36" fmla="*/ 52184 w 7397"/>
              <a:gd name="T37" fmla="*/ 118323 h 1733"/>
              <a:gd name="T38" fmla="*/ 38421 w 7397"/>
              <a:gd name="T39" fmla="*/ 148714 h 1733"/>
              <a:gd name="T40" fmla="*/ 34837 w 7397"/>
              <a:gd name="T41" fmla="*/ 149095 h 1733"/>
              <a:gd name="T42" fmla="*/ 11971 w 7397"/>
              <a:gd name="T43" fmla="*/ 132518 h 1733"/>
              <a:gd name="T44" fmla="*/ 6881 w 7397"/>
              <a:gd name="T45" fmla="*/ 128803 h 1733"/>
              <a:gd name="T46" fmla="*/ 3727 w 7397"/>
              <a:gd name="T47" fmla="*/ 130041 h 1733"/>
              <a:gd name="T48" fmla="*/ 1792 w 7397"/>
              <a:gd name="T49" fmla="*/ 140997 h 1733"/>
              <a:gd name="T50" fmla="*/ 35052 w 7397"/>
              <a:gd name="T51" fmla="*/ 165005 h 1733"/>
              <a:gd name="T52" fmla="*/ 42937 w 7397"/>
              <a:gd name="T53" fmla="*/ 163862 h 1733"/>
              <a:gd name="T54" fmla="*/ 46019 w 7397"/>
              <a:gd name="T55" fmla="*/ 161385 h 1733"/>
              <a:gd name="T56" fmla="*/ 62793 w 7397"/>
              <a:gd name="T57" fmla="*/ 125564 h 1733"/>
              <a:gd name="T58" fmla="*/ 92684 w 7397"/>
              <a:gd name="T59" fmla="*/ 83360 h 1733"/>
              <a:gd name="T60" fmla="*/ 94762 w 7397"/>
              <a:gd name="T61" fmla="*/ 83265 h 1733"/>
              <a:gd name="T62" fmla="*/ 130890 w 7397"/>
              <a:gd name="T63" fmla="*/ 115179 h 1733"/>
              <a:gd name="T64" fmla="*/ 171174 w 7397"/>
              <a:gd name="T65" fmla="*/ 144808 h 1733"/>
              <a:gd name="T66" fmla="*/ 182858 w 7397"/>
              <a:gd name="T67" fmla="*/ 141569 h 1733"/>
              <a:gd name="T68" fmla="*/ 206585 w 7397"/>
              <a:gd name="T69" fmla="*/ 96793 h 1733"/>
              <a:gd name="T70" fmla="*/ 214757 w 7397"/>
              <a:gd name="T71" fmla="*/ 71356 h 1733"/>
              <a:gd name="T72" fmla="*/ 237336 w 7397"/>
              <a:gd name="T73" fmla="*/ 51445 h 1733"/>
              <a:gd name="T74" fmla="*/ 245651 w 7397"/>
              <a:gd name="T75" fmla="*/ 50206 h 1733"/>
              <a:gd name="T76" fmla="*/ 264073 w 7397"/>
              <a:gd name="T77" fmla="*/ 57256 h 1733"/>
              <a:gd name="T78" fmla="*/ 279270 w 7397"/>
              <a:gd name="T79" fmla="*/ 76596 h 1733"/>
              <a:gd name="T80" fmla="*/ 286724 w 7397"/>
              <a:gd name="T81" fmla="*/ 87456 h 1733"/>
              <a:gd name="T82" fmla="*/ 338335 w 7397"/>
              <a:gd name="T83" fmla="*/ 116608 h 1733"/>
              <a:gd name="T84" fmla="*/ 340987 w 7397"/>
              <a:gd name="T85" fmla="*/ 116608 h 1733"/>
              <a:gd name="T86" fmla="*/ 376541 w 7397"/>
              <a:gd name="T87" fmla="*/ 94983 h 1733"/>
              <a:gd name="T88" fmla="*/ 391235 w 7397"/>
              <a:gd name="T89" fmla="*/ 57447 h 1733"/>
              <a:gd name="T90" fmla="*/ 412023 w 7397"/>
              <a:gd name="T91" fmla="*/ 17910 h 1733"/>
              <a:gd name="T92" fmla="*/ 420123 w 7397"/>
              <a:gd name="T93" fmla="*/ 15910 h 1733"/>
              <a:gd name="T94" fmla="*/ 449440 w 7397"/>
              <a:gd name="T95" fmla="*/ 32582 h 1733"/>
              <a:gd name="T96" fmla="*/ 455247 w 7397"/>
              <a:gd name="T97" fmla="*/ 38584 h 1733"/>
              <a:gd name="T98" fmla="*/ 492377 w 7397"/>
              <a:gd name="T99" fmla="*/ 65068 h 1733"/>
              <a:gd name="T100" fmla="*/ 496463 w 7397"/>
              <a:gd name="T101" fmla="*/ 65449 h 1733"/>
              <a:gd name="T102" fmla="*/ 523057 w 7397"/>
              <a:gd name="T103" fmla="*/ 48777 h 1733"/>
              <a:gd name="T104" fmla="*/ 527501 w 7397"/>
              <a:gd name="T105" fmla="*/ 19054 h 1733"/>
              <a:gd name="T106" fmla="*/ 521838 w 7397"/>
              <a:gd name="T107" fmla="*/ 13719 h 1733"/>
              <a:gd name="T108" fmla="*/ 519831 w 7397"/>
              <a:gd name="T109" fmla="*/ 14195 h 1733"/>
              <a:gd name="T110" fmla="*/ 516176 w 7397"/>
              <a:gd name="T111" fmla="*/ 24389 h 1733"/>
              <a:gd name="T112" fmla="*/ 513667 w 7397"/>
              <a:gd name="T113" fmla="*/ 38679 h 1733"/>
              <a:gd name="T114" fmla="*/ 496535 w 7397"/>
              <a:gd name="T115" fmla="*/ 49444 h 1733"/>
              <a:gd name="T116" fmla="*/ 494098 w 7397"/>
              <a:gd name="T117" fmla="*/ 49158 h 1733"/>
              <a:gd name="T118" fmla="*/ 462701 w 7397"/>
              <a:gd name="T119" fmla="*/ 26104 h 1733"/>
              <a:gd name="T120" fmla="*/ 456752 w 7397"/>
              <a:gd name="T121" fmla="*/ 19911 h 1733"/>
              <a:gd name="T122" fmla="*/ 420051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8" name="Google Shape;244;p9"/>
          <p:cNvGrpSpPr>
            <a:grpSpLocks/>
          </p:cNvGrpSpPr>
          <p:nvPr/>
        </p:nvGrpSpPr>
        <p:grpSpPr bwMode="auto">
          <a:xfrm rot="-4966591">
            <a:off x="1620838" y="570972"/>
            <a:ext cx="327025" cy="296333"/>
            <a:chOff x="1640475" y="1197075"/>
            <a:chExt cx="55475" cy="50250"/>
          </a:xfrm>
        </p:grpSpPr>
        <p:sp>
          <p:nvSpPr>
            <p:cNvPr id="19" name="Google Shape;245;p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246;p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247;p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" name="Google Shape;248;p9"/>
          <p:cNvGrpSpPr>
            <a:grpSpLocks/>
          </p:cNvGrpSpPr>
          <p:nvPr/>
        </p:nvGrpSpPr>
        <p:grpSpPr bwMode="auto">
          <a:xfrm rot="-5400136">
            <a:off x="1913997" y="5842001"/>
            <a:ext cx="561975" cy="508000"/>
            <a:chOff x="1640475" y="1197075"/>
            <a:chExt cx="55475" cy="50250"/>
          </a:xfrm>
        </p:grpSpPr>
        <p:sp>
          <p:nvSpPr>
            <p:cNvPr id="23" name="Google Shape;249;p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250;p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251;p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6" name="Google Shape;252;p9"/>
          <p:cNvSpPr>
            <a:spLocks/>
          </p:cNvSpPr>
          <p:nvPr/>
        </p:nvSpPr>
        <p:spPr bwMode="auto">
          <a:xfrm rot="1865663" flipH="1">
            <a:off x="-131233" y="4559301"/>
            <a:ext cx="812800" cy="1273175"/>
          </a:xfrm>
          <a:custGeom>
            <a:avLst/>
            <a:gdLst>
              <a:gd name="T0" fmla="*/ 579126 w 14343"/>
              <a:gd name="T1" fmla="*/ 13540 h 22473"/>
              <a:gd name="T2" fmla="*/ 546400 w 14343"/>
              <a:gd name="T3" fmla="*/ 13200 h 22473"/>
              <a:gd name="T4" fmla="*/ 514099 w 14343"/>
              <a:gd name="T5" fmla="*/ 26174 h 22473"/>
              <a:gd name="T6" fmla="*/ 480905 w 14343"/>
              <a:gd name="T7" fmla="*/ 31216 h 22473"/>
              <a:gd name="T8" fmla="*/ 453152 w 14343"/>
              <a:gd name="T9" fmla="*/ 55690 h 22473"/>
              <a:gd name="T10" fmla="*/ 426206 w 14343"/>
              <a:gd name="T11" fmla="*/ 77502 h 22473"/>
              <a:gd name="T12" fmla="*/ 407080 w 14343"/>
              <a:gd name="T13" fmla="*/ 116366 h 22473"/>
              <a:gd name="T14" fmla="*/ 385872 w 14343"/>
              <a:gd name="T15" fmla="*/ 150755 h 22473"/>
              <a:gd name="T16" fmla="*/ 376011 w 14343"/>
              <a:gd name="T17" fmla="*/ 193302 h 22473"/>
              <a:gd name="T18" fmla="*/ 361901 w 14343"/>
              <a:gd name="T19" fmla="*/ 230013 h 22473"/>
              <a:gd name="T20" fmla="*/ 353698 w 14343"/>
              <a:gd name="T21" fmla="*/ 275903 h 22473"/>
              <a:gd name="T22" fmla="*/ 339758 w 14343"/>
              <a:gd name="T23" fmla="*/ 316410 h 22473"/>
              <a:gd name="T24" fmla="*/ 335210 w 14343"/>
              <a:gd name="T25" fmla="*/ 360543 h 22473"/>
              <a:gd name="T26" fmla="*/ 323564 w 14343"/>
              <a:gd name="T27" fmla="*/ 398784 h 22473"/>
              <a:gd name="T28" fmla="*/ 313194 w 14343"/>
              <a:gd name="T29" fmla="*/ 446940 h 22473"/>
              <a:gd name="T30" fmla="*/ 323564 w 14343"/>
              <a:gd name="T31" fmla="*/ 398784 h 22473"/>
              <a:gd name="T32" fmla="*/ 287098 w 14343"/>
              <a:gd name="T33" fmla="*/ 527954 h 22473"/>
              <a:gd name="T34" fmla="*/ 69065 w 14343"/>
              <a:gd name="T35" fmla="*/ 520363 h 22473"/>
              <a:gd name="T36" fmla="*/ 69150 w 14343"/>
              <a:gd name="T37" fmla="*/ 526651 h 22473"/>
              <a:gd name="T38" fmla="*/ 99411 w 14343"/>
              <a:gd name="T39" fmla="*/ 529201 h 22473"/>
              <a:gd name="T40" fmla="*/ 132137 w 14343"/>
              <a:gd name="T41" fmla="*/ 548350 h 22473"/>
              <a:gd name="T42" fmla="*/ 249017 w 14343"/>
              <a:gd name="T43" fmla="*/ 596279 h 22473"/>
              <a:gd name="T44" fmla="*/ 271755 w 14343"/>
              <a:gd name="T45" fmla="*/ 560190 h 22473"/>
              <a:gd name="T46" fmla="*/ 0 w 14343"/>
              <a:gd name="T47" fmla="*/ 592483 h 22473"/>
              <a:gd name="T48" fmla="*/ 4718 w 14343"/>
              <a:gd name="T49" fmla="*/ 592483 h 22473"/>
              <a:gd name="T50" fmla="*/ 153133 w 14343"/>
              <a:gd name="T51" fmla="*/ 579792 h 22473"/>
              <a:gd name="T52" fmla="*/ 168774 w 14343"/>
              <a:gd name="T53" fmla="*/ 625115 h 22473"/>
              <a:gd name="T54" fmla="*/ 226236 w 14343"/>
              <a:gd name="T55" fmla="*/ 627608 h 22473"/>
              <a:gd name="T56" fmla="*/ 202732 w 14343"/>
              <a:gd name="T57" fmla="*/ 659221 h 22473"/>
              <a:gd name="T58" fmla="*/ 18403 w 14343"/>
              <a:gd name="T59" fmla="*/ 636276 h 22473"/>
              <a:gd name="T60" fmla="*/ 43947 w 14343"/>
              <a:gd name="T61" fmla="*/ 670268 h 22473"/>
              <a:gd name="T62" fmla="*/ 18403 w 14343"/>
              <a:gd name="T63" fmla="*/ 636276 h 22473"/>
              <a:gd name="T64" fmla="*/ 107019 w 14343"/>
              <a:gd name="T65" fmla="*/ 693553 h 22473"/>
              <a:gd name="T66" fmla="*/ 175446 w 14343"/>
              <a:gd name="T67" fmla="*/ 661940 h 22473"/>
              <a:gd name="T68" fmla="*/ 171026 w 14343"/>
              <a:gd name="T69" fmla="*/ 672987 h 22473"/>
              <a:gd name="T70" fmla="*/ 172684 w 14343"/>
              <a:gd name="T71" fmla="*/ 678879 h 22473"/>
              <a:gd name="T72" fmla="*/ 175574 w 14343"/>
              <a:gd name="T73" fmla="*/ 712192 h 22473"/>
              <a:gd name="T74" fmla="*/ 169751 w 14343"/>
              <a:gd name="T75" fmla="*/ 749300 h 22473"/>
              <a:gd name="T76" fmla="*/ 161251 w 14343"/>
              <a:gd name="T77" fmla="*/ 795359 h 22473"/>
              <a:gd name="T78" fmla="*/ 142805 w 14343"/>
              <a:gd name="T79" fmla="*/ 832467 h 22473"/>
              <a:gd name="T80" fmla="*/ 146970 w 14343"/>
              <a:gd name="T81" fmla="*/ 835470 h 22473"/>
              <a:gd name="T82" fmla="*/ 88276 w 14343"/>
              <a:gd name="T83" fmla="*/ 942205 h 22473"/>
              <a:gd name="T84" fmla="*/ 111057 w 14343"/>
              <a:gd name="T85" fmla="*/ 906003 h 22473"/>
              <a:gd name="T86" fmla="*/ 52957 w 14343"/>
              <a:gd name="T87" fmla="*/ 1020557 h 22473"/>
              <a:gd name="T88" fmla="*/ 70510 w 14343"/>
              <a:gd name="T89" fmla="*/ 976480 h 22473"/>
              <a:gd name="T90" fmla="*/ 46072 w 14343"/>
              <a:gd name="T91" fmla="*/ 1106840 h 22473"/>
              <a:gd name="T92" fmla="*/ 44967 w 14343"/>
              <a:gd name="T93" fmla="*/ 1056702 h 22473"/>
              <a:gd name="T94" fmla="*/ 73273 w 14343"/>
              <a:gd name="T95" fmla="*/ 1184002 h 22473"/>
              <a:gd name="T96" fmla="*/ 57037 w 14343"/>
              <a:gd name="T97" fmla="*/ 1142022 h 22473"/>
              <a:gd name="T98" fmla="*/ 124870 w 14343"/>
              <a:gd name="T99" fmla="*/ 1240203 h 22473"/>
              <a:gd name="T100" fmla="*/ 99964 w 14343"/>
              <a:gd name="T101" fmla="*/ 1210629 h 22473"/>
              <a:gd name="T102" fmla="*/ 187857 w 14343"/>
              <a:gd name="T103" fmla="*/ 1269266 h 22473"/>
              <a:gd name="T104" fmla="*/ 156193 w 14343"/>
              <a:gd name="T105" fmla="*/ 1252100 h 22473"/>
              <a:gd name="T106" fmla="*/ 218756 w 14343"/>
              <a:gd name="T107" fmla="*/ 1270002 h 22473"/>
              <a:gd name="T108" fmla="*/ 254074 w 14343"/>
              <a:gd name="T109" fmla="*/ 1263204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7" name="Google Shape;253;p9"/>
          <p:cNvSpPr>
            <a:spLocks/>
          </p:cNvSpPr>
          <p:nvPr/>
        </p:nvSpPr>
        <p:spPr bwMode="auto">
          <a:xfrm rot="18335748">
            <a:off x="341049" y="1077119"/>
            <a:ext cx="706438" cy="165100"/>
          </a:xfrm>
          <a:custGeom>
            <a:avLst/>
            <a:gdLst>
              <a:gd name="T0" fmla="*/ 559649 w 7397"/>
              <a:gd name="T1" fmla="*/ 0 h 1733"/>
              <a:gd name="T2" fmla="*/ 543032 w 7397"/>
              <a:gd name="T3" fmla="*/ 2286 h 1733"/>
              <a:gd name="T4" fmla="*/ 506359 w 7397"/>
              <a:gd name="T5" fmla="*/ 38798 h 1733"/>
              <a:gd name="T6" fmla="*/ 489550 w 7397"/>
              <a:gd name="T7" fmla="*/ 63520 h 1733"/>
              <a:gd name="T8" fmla="*/ 453736 w 7397"/>
              <a:gd name="T9" fmla="*/ 75524 h 1733"/>
              <a:gd name="T10" fmla="*/ 451253 w 7397"/>
              <a:gd name="T11" fmla="*/ 75524 h 1733"/>
              <a:gd name="T12" fmla="*/ 393474 w 7397"/>
              <a:gd name="T13" fmla="*/ 57090 h 1733"/>
              <a:gd name="T14" fmla="*/ 384114 w 7397"/>
              <a:gd name="T15" fmla="*/ 49516 h 1733"/>
              <a:gd name="T16" fmla="*/ 360621 w 7397"/>
              <a:gd name="T17" fmla="*/ 32868 h 1733"/>
              <a:gd name="T18" fmla="*/ 327099 w 7397"/>
              <a:gd name="T19" fmla="*/ 25651 h 1733"/>
              <a:gd name="T20" fmla="*/ 312869 w 7397"/>
              <a:gd name="T21" fmla="*/ 26794 h 1733"/>
              <a:gd name="T22" fmla="*/ 272662 w 7397"/>
              <a:gd name="T23" fmla="*/ 47015 h 1733"/>
              <a:gd name="T24" fmla="*/ 260056 w 7397"/>
              <a:gd name="T25" fmla="*/ 68736 h 1733"/>
              <a:gd name="T26" fmla="*/ 237326 w 7397"/>
              <a:gd name="T27" fmla="*/ 95245 h 1733"/>
              <a:gd name="T28" fmla="*/ 227966 w 7397"/>
              <a:gd name="T29" fmla="*/ 96674 h 1733"/>
              <a:gd name="T30" fmla="*/ 185945 w 7397"/>
              <a:gd name="T31" fmla="*/ 78025 h 1733"/>
              <a:gd name="T32" fmla="*/ 126446 w 7397"/>
              <a:gd name="T33" fmla="*/ 50445 h 1733"/>
              <a:gd name="T34" fmla="*/ 121862 w 7397"/>
              <a:gd name="T35" fmla="*/ 50659 h 1733"/>
              <a:gd name="T36" fmla="*/ 69526 w 7397"/>
              <a:gd name="T37" fmla="*/ 88742 h 1733"/>
              <a:gd name="T38" fmla="*/ 51190 w 7397"/>
              <a:gd name="T39" fmla="*/ 111535 h 1733"/>
              <a:gd name="T40" fmla="*/ 46415 w 7397"/>
              <a:gd name="T41" fmla="*/ 111821 h 1733"/>
              <a:gd name="T42" fmla="*/ 15949 w 7397"/>
              <a:gd name="T43" fmla="*/ 99389 h 1733"/>
              <a:gd name="T44" fmla="*/ 9168 w 7397"/>
              <a:gd name="T45" fmla="*/ 96602 h 1733"/>
              <a:gd name="T46" fmla="*/ 4966 w 7397"/>
              <a:gd name="T47" fmla="*/ 97531 h 1733"/>
              <a:gd name="T48" fmla="*/ 2388 w 7397"/>
              <a:gd name="T49" fmla="*/ 105748 h 1733"/>
              <a:gd name="T50" fmla="*/ 46701 w 7397"/>
              <a:gd name="T51" fmla="*/ 123754 h 1733"/>
              <a:gd name="T52" fmla="*/ 57206 w 7397"/>
              <a:gd name="T53" fmla="*/ 122896 h 1733"/>
              <a:gd name="T54" fmla="*/ 61313 w 7397"/>
              <a:gd name="T55" fmla="*/ 121038 h 1733"/>
              <a:gd name="T56" fmla="*/ 83661 w 7397"/>
              <a:gd name="T57" fmla="*/ 94173 h 1733"/>
              <a:gd name="T58" fmla="*/ 123486 w 7397"/>
              <a:gd name="T59" fmla="*/ 62520 h 1733"/>
              <a:gd name="T60" fmla="*/ 126255 w 7397"/>
              <a:gd name="T61" fmla="*/ 62448 h 1733"/>
              <a:gd name="T62" fmla="*/ 174389 w 7397"/>
              <a:gd name="T63" fmla="*/ 86385 h 1733"/>
              <a:gd name="T64" fmla="*/ 228062 w 7397"/>
              <a:gd name="T65" fmla="*/ 108606 h 1733"/>
              <a:gd name="T66" fmla="*/ 243629 w 7397"/>
              <a:gd name="T67" fmla="*/ 106177 h 1733"/>
              <a:gd name="T68" fmla="*/ 275241 w 7397"/>
              <a:gd name="T69" fmla="*/ 72594 h 1733"/>
              <a:gd name="T70" fmla="*/ 286128 w 7397"/>
              <a:gd name="T71" fmla="*/ 53517 h 1733"/>
              <a:gd name="T72" fmla="*/ 316211 w 7397"/>
              <a:gd name="T73" fmla="*/ 38584 h 1733"/>
              <a:gd name="T74" fmla="*/ 327290 w 7397"/>
              <a:gd name="T75" fmla="*/ 37655 h 1733"/>
              <a:gd name="T76" fmla="*/ 351834 w 7397"/>
              <a:gd name="T77" fmla="*/ 42942 h 1733"/>
              <a:gd name="T78" fmla="*/ 372081 w 7397"/>
              <a:gd name="T79" fmla="*/ 57447 h 1733"/>
              <a:gd name="T80" fmla="*/ 382013 w 7397"/>
              <a:gd name="T81" fmla="*/ 65592 h 1733"/>
              <a:gd name="T82" fmla="*/ 450776 w 7397"/>
              <a:gd name="T83" fmla="*/ 87456 h 1733"/>
              <a:gd name="T84" fmla="*/ 454309 w 7397"/>
              <a:gd name="T85" fmla="*/ 87456 h 1733"/>
              <a:gd name="T86" fmla="*/ 501679 w 7397"/>
              <a:gd name="T87" fmla="*/ 71237 h 1733"/>
              <a:gd name="T88" fmla="*/ 521257 w 7397"/>
              <a:gd name="T89" fmla="*/ 43085 h 1733"/>
              <a:gd name="T90" fmla="*/ 548953 w 7397"/>
              <a:gd name="T91" fmla="*/ 13433 h 1733"/>
              <a:gd name="T92" fmla="*/ 559745 w 7397"/>
              <a:gd name="T93" fmla="*/ 11932 h 1733"/>
              <a:gd name="T94" fmla="*/ 598806 w 7397"/>
              <a:gd name="T95" fmla="*/ 24436 h 1733"/>
              <a:gd name="T96" fmla="*/ 606542 w 7397"/>
              <a:gd name="T97" fmla="*/ 28938 h 1733"/>
              <a:gd name="T98" fmla="*/ 656012 w 7397"/>
              <a:gd name="T99" fmla="*/ 48801 h 1733"/>
              <a:gd name="T100" fmla="*/ 661456 w 7397"/>
              <a:gd name="T101" fmla="*/ 49087 h 1733"/>
              <a:gd name="T102" fmla="*/ 696888 w 7397"/>
              <a:gd name="T103" fmla="*/ 36583 h 1733"/>
              <a:gd name="T104" fmla="*/ 702809 w 7397"/>
              <a:gd name="T105" fmla="*/ 14290 h 1733"/>
              <a:gd name="T106" fmla="*/ 695264 w 7397"/>
              <a:gd name="T107" fmla="*/ 10289 h 1733"/>
              <a:gd name="T108" fmla="*/ 692590 w 7397"/>
              <a:gd name="T109" fmla="*/ 10646 h 1733"/>
              <a:gd name="T110" fmla="*/ 687719 w 7397"/>
              <a:gd name="T111" fmla="*/ 18292 h 1733"/>
              <a:gd name="T112" fmla="*/ 684377 w 7397"/>
              <a:gd name="T113" fmla="*/ 29009 h 1733"/>
              <a:gd name="T114" fmla="*/ 661551 w 7397"/>
              <a:gd name="T115" fmla="*/ 37083 h 1733"/>
              <a:gd name="T116" fmla="*/ 658304 w 7397"/>
              <a:gd name="T117" fmla="*/ 36869 h 1733"/>
              <a:gd name="T118" fmla="*/ 616474 w 7397"/>
              <a:gd name="T119" fmla="*/ 19578 h 1733"/>
              <a:gd name="T120" fmla="*/ 608547 w 7397"/>
              <a:gd name="T121" fmla="*/ 14933 h 1733"/>
              <a:gd name="T122" fmla="*/ 55964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32" name="Google Shape;232;p9"/>
          <p:cNvSpPr txBox="1">
            <a:spLocks noGrp="1"/>
          </p:cNvSpPr>
          <p:nvPr>
            <p:ph type="title"/>
          </p:nvPr>
        </p:nvSpPr>
        <p:spPr>
          <a:xfrm>
            <a:off x="1441179" y="2909684"/>
            <a:ext cx="3978800" cy="8856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33" name="Google Shape;233;p9"/>
          <p:cNvSpPr txBox="1">
            <a:spLocks noGrp="1"/>
          </p:cNvSpPr>
          <p:nvPr>
            <p:ph type="body" idx="1"/>
          </p:nvPr>
        </p:nvSpPr>
        <p:spPr>
          <a:xfrm>
            <a:off x="6319615" y="2361000"/>
            <a:ext cx="4720400" cy="213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●"/>
              <a:defRPr sz="180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marL="1828800" lvl="3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marL="2286000" lvl="4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marL="2743200" lvl="5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marL="3200400" lvl="6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marL="3657600" lvl="7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marL="4114800" lvl="8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4" name="Google Shape;234;p9"/>
          <p:cNvSpPr txBox="1">
            <a:spLocks noGrp="1"/>
          </p:cNvSpPr>
          <p:nvPr>
            <p:ph type="title" idx="2"/>
          </p:nvPr>
        </p:nvSpPr>
        <p:spPr>
          <a:xfrm>
            <a:off x="4517200" y="1011936"/>
            <a:ext cx="31576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006418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56;p10"/>
          <p:cNvSpPr>
            <a:spLocks/>
          </p:cNvSpPr>
          <p:nvPr/>
        </p:nvSpPr>
        <p:spPr bwMode="auto">
          <a:xfrm>
            <a:off x="7702551" y="-1265238"/>
            <a:ext cx="5484283" cy="3741738"/>
          </a:xfrm>
          <a:custGeom>
            <a:avLst/>
            <a:gdLst>
              <a:gd name="T0" fmla="*/ 934958 w 166828"/>
              <a:gd name="T1" fmla="*/ 33 h 113820"/>
              <a:gd name="T2" fmla="*/ 845804 w 166828"/>
              <a:gd name="T3" fmla="*/ 46254 h 113820"/>
              <a:gd name="T4" fmla="*/ 108434 w 166828"/>
              <a:gd name="T5" fmla="*/ 919885 h 113820"/>
              <a:gd name="T6" fmla="*/ 518873 w 166828"/>
              <a:gd name="T7" fmla="*/ 2087050 h 113820"/>
              <a:gd name="T8" fmla="*/ 670282 w 166828"/>
              <a:gd name="T9" fmla="*/ 2127978 h 113820"/>
              <a:gd name="T10" fmla="*/ 795457 w 166828"/>
              <a:gd name="T11" fmla="*/ 2090173 h 113820"/>
              <a:gd name="T12" fmla="*/ 968489 w 166828"/>
              <a:gd name="T13" fmla="*/ 1843222 h 113820"/>
              <a:gd name="T14" fmla="*/ 1103995 w 166828"/>
              <a:gd name="T15" fmla="*/ 1535651 h 113820"/>
              <a:gd name="T16" fmla="*/ 1303087 w 166828"/>
              <a:gd name="T17" fmla="*/ 1354186 h 113820"/>
              <a:gd name="T18" fmla="*/ 1430827 w 166828"/>
              <a:gd name="T19" fmla="*/ 1326703 h 113820"/>
              <a:gd name="T20" fmla="*/ 1542861 w 166828"/>
              <a:gd name="T21" fmla="*/ 1351096 h 113820"/>
              <a:gd name="T22" fmla="*/ 1712589 w 166828"/>
              <a:gd name="T23" fmla="*/ 1578223 h 113820"/>
              <a:gd name="T24" fmla="*/ 1787517 w 166828"/>
              <a:gd name="T25" fmla="*/ 1950129 h 113820"/>
              <a:gd name="T26" fmla="*/ 1974849 w 166828"/>
              <a:gd name="T27" fmla="*/ 2238665 h 113820"/>
              <a:gd name="T28" fmla="*/ 2035033 w 166828"/>
              <a:gd name="T29" fmla="*/ 2251092 h 113820"/>
              <a:gd name="T30" fmla="*/ 2202665 w 166828"/>
              <a:gd name="T31" fmla="*/ 2180807 h 113820"/>
              <a:gd name="T32" fmla="*/ 2367116 w 166828"/>
              <a:gd name="T33" fmla="*/ 2101251 h 113820"/>
              <a:gd name="T34" fmla="*/ 2418917 w 166828"/>
              <a:gd name="T35" fmla="*/ 2114565 h 113820"/>
              <a:gd name="T36" fmla="*/ 2568354 w 166828"/>
              <a:gd name="T37" fmla="*/ 2435844 h 113820"/>
              <a:gd name="T38" fmla="*/ 2653883 w 166828"/>
              <a:gd name="T39" fmla="*/ 2842892 h 113820"/>
              <a:gd name="T40" fmla="*/ 2967919 w 166828"/>
              <a:gd name="T41" fmla="*/ 3542455 h 113820"/>
              <a:gd name="T42" fmla="*/ 3349486 w 166828"/>
              <a:gd name="T43" fmla="*/ 3741705 h 113820"/>
              <a:gd name="T44" fmla="*/ 3491427 w 166828"/>
              <a:gd name="T45" fmla="*/ 3713335 h 113820"/>
              <a:gd name="T46" fmla="*/ 3853443 w 166828"/>
              <a:gd name="T47" fmla="*/ 3289357 h 113820"/>
              <a:gd name="T48" fmla="*/ 4044078 w 166828"/>
              <a:gd name="T49" fmla="*/ 2631873 h 113820"/>
              <a:gd name="T50" fmla="*/ 4085499 w 166828"/>
              <a:gd name="T51" fmla="*/ 1912849 h 113820"/>
              <a:gd name="T52" fmla="*/ 3808373 w 166828"/>
              <a:gd name="T53" fmla="*/ 1292678 h 113820"/>
              <a:gd name="T54" fmla="*/ 3197732 w 166828"/>
              <a:gd name="T55" fmla="*/ 943686 h 113820"/>
              <a:gd name="T56" fmla="*/ 2500847 w 166828"/>
              <a:gd name="T57" fmla="*/ 695617 h 113820"/>
              <a:gd name="T58" fmla="*/ 1127196 w 166828"/>
              <a:gd name="T59" fmla="*/ 112824 h 113820"/>
              <a:gd name="T60" fmla="*/ 998199 w 166828"/>
              <a:gd name="T61" fmla="*/ 26266 h 113820"/>
              <a:gd name="T62" fmla="*/ 934958 w 166828"/>
              <a:gd name="T63" fmla="*/ 33 h 11382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66828" h="113820" extrusionOk="0">
                <a:moveTo>
                  <a:pt x="37921" y="1"/>
                </a:moveTo>
                <a:cubicBezTo>
                  <a:pt x="36836" y="1"/>
                  <a:pt x="35541" y="330"/>
                  <a:pt x="34305" y="1407"/>
                </a:cubicBezTo>
                <a:cubicBezTo>
                  <a:pt x="23972" y="10416"/>
                  <a:pt x="8738" y="14467"/>
                  <a:pt x="4398" y="27982"/>
                </a:cubicBezTo>
                <a:cubicBezTo>
                  <a:pt x="0" y="41680"/>
                  <a:pt x="7520" y="58250"/>
                  <a:pt x="21045" y="63486"/>
                </a:cubicBezTo>
                <a:cubicBezTo>
                  <a:pt x="22997" y="64243"/>
                  <a:pt x="25102" y="64731"/>
                  <a:pt x="27186" y="64731"/>
                </a:cubicBezTo>
                <a:cubicBezTo>
                  <a:pt x="28926" y="64731"/>
                  <a:pt x="30652" y="64391"/>
                  <a:pt x="32263" y="63581"/>
                </a:cubicBezTo>
                <a:cubicBezTo>
                  <a:pt x="35432" y="61989"/>
                  <a:pt x="37547" y="59068"/>
                  <a:pt x="39281" y="56069"/>
                </a:cubicBezTo>
                <a:cubicBezTo>
                  <a:pt x="41088" y="52945"/>
                  <a:pt x="42569" y="49589"/>
                  <a:pt x="44777" y="46713"/>
                </a:cubicBezTo>
                <a:cubicBezTo>
                  <a:pt x="46806" y="44071"/>
                  <a:pt x="49700" y="42214"/>
                  <a:pt x="52852" y="41193"/>
                </a:cubicBezTo>
                <a:cubicBezTo>
                  <a:pt x="54502" y="40658"/>
                  <a:pt x="56271" y="40357"/>
                  <a:pt x="58033" y="40357"/>
                </a:cubicBezTo>
                <a:cubicBezTo>
                  <a:pt x="59582" y="40357"/>
                  <a:pt x="61125" y="40589"/>
                  <a:pt x="62577" y="41099"/>
                </a:cubicBezTo>
                <a:cubicBezTo>
                  <a:pt x="65894" y="42264"/>
                  <a:pt x="68169" y="44781"/>
                  <a:pt x="69461" y="48008"/>
                </a:cubicBezTo>
                <a:cubicBezTo>
                  <a:pt x="70920" y="51651"/>
                  <a:pt x="71214" y="55625"/>
                  <a:pt x="72500" y="59321"/>
                </a:cubicBezTo>
                <a:cubicBezTo>
                  <a:pt x="73761" y="62945"/>
                  <a:pt x="76246" y="66870"/>
                  <a:pt x="80098" y="68098"/>
                </a:cubicBezTo>
                <a:cubicBezTo>
                  <a:pt x="80924" y="68361"/>
                  <a:pt x="81738" y="68476"/>
                  <a:pt x="82539" y="68476"/>
                </a:cubicBezTo>
                <a:cubicBezTo>
                  <a:pt x="84915" y="68476"/>
                  <a:pt x="87181" y="67468"/>
                  <a:pt x="89338" y="66338"/>
                </a:cubicBezTo>
                <a:cubicBezTo>
                  <a:pt x="91372" y="65273"/>
                  <a:pt x="93666" y="63918"/>
                  <a:pt x="96008" y="63918"/>
                </a:cubicBezTo>
                <a:cubicBezTo>
                  <a:pt x="96706" y="63918"/>
                  <a:pt x="97408" y="64039"/>
                  <a:pt x="98109" y="64323"/>
                </a:cubicBezTo>
                <a:cubicBezTo>
                  <a:pt x="101824" y="65830"/>
                  <a:pt x="103218" y="70593"/>
                  <a:pt x="104170" y="74096"/>
                </a:cubicBezTo>
                <a:cubicBezTo>
                  <a:pt x="105294" y="78232"/>
                  <a:pt x="106341" y="82392"/>
                  <a:pt x="107639" y="86478"/>
                </a:cubicBezTo>
                <a:cubicBezTo>
                  <a:pt x="110173" y="94464"/>
                  <a:pt x="113842" y="102270"/>
                  <a:pt x="120376" y="107758"/>
                </a:cubicBezTo>
                <a:cubicBezTo>
                  <a:pt x="124773" y="111451"/>
                  <a:pt x="130232" y="113819"/>
                  <a:pt x="135852" y="113819"/>
                </a:cubicBezTo>
                <a:cubicBezTo>
                  <a:pt x="137764" y="113819"/>
                  <a:pt x="139695" y="113545"/>
                  <a:pt x="141609" y="112956"/>
                </a:cubicBezTo>
                <a:cubicBezTo>
                  <a:pt x="148075" y="110966"/>
                  <a:pt x="152915" y="105717"/>
                  <a:pt x="156292" y="100059"/>
                </a:cubicBezTo>
                <a:cubicBezTo>
                  <a:pt x="159974" y="93886"/>
                  <a:pt x="162303" y="87008"/>
                  <a:pt x="164024" y="80059"/>
                </a:cubicBezTo>
                <a:cubicBezTo>
                  <a:pt x="165781" y="72965"/>
                  <a:pt x="166828" y="65469"/>
                  <a:pt x="165704" y="58187"/>
                </a:cubicBezTo>
                <a:cubicBezTo>
                  <a:pt x="164530" y="50572"/>
                  <a:pt x="160681" y="43928"/>
                  <a:pt x="154464" y="39322"/>
                </a:cubicBezTo>
                <a:cubicBezTo>
                  <a:pt x="147232" y="33964"/>
                  <a:pt x="138199" y="31294"/>
                  <a:pt x="129697" y="28706"/>
                </a:cubicBezTo>
                <a:cubicBezTo>
                  <a:pt x="120365" y="25866"/>
                  <a:pt x="110897" y="23505"/>
                  <a:pt x="101432" y="21160"/>
                </a:cubicBezTo>
                <a:cubicBezTo>
                  <a:pt x="82523" y="16474"/>
                  <a:pt x="63390" y="11839"/>
                  <a:pt x="45718" y="3432"/>
                </a:cubicBezTo>
                <a:cubicBezTo>
                  <a:pt x="43955" y="2593"/>
                  <a:pt x="42210" y="1715"/>
                  <a:pt x="40486" y="799"/>
                </a:cubicBezTo>
                <a:cubicBezTo>
                  <a:pt x="40674" y="722"/>
                  <a:pt x="39528" y="1"/>
                  <a:pt x="37921" y="1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5" name="Google Shape;255;p10"/>
          <p:cNvSpPr txBox="1">
            <a:spLocks noGrp="1"/>
          </p:cNvSpPr>
          <p:nvPr>
            <p:ph type="title"/>
          </p:nvPr>
        </p:nvSpPr>
        <p:spPr>
          <a:xfrm>
            <a:off x="1095567" y="4943967"/>
            <a:ext cx="3841600" cy="96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64631248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58;p11"/>
          <p:cNvSpPr>
            <a:spLocks/>
          </p:cNvSpPr>
          <p:nvPr/>
        </p:nvSpPr>
        <p:spPr bwMode="auto">
          <a:xfrm rot="10800000">
            <a:off x="-209550" y="5519739"/>
            <a:ext cx="3564468" cy="1747837"/>
          </a:xfrm>
          <a:custGeom>
            <a:avLst/>
            <a:gdLst>
              <a:gd name="T0" fmla="*/ 2649912 w 16766"/>
              <a:gd name="T1" fmla="*/ 0 h 8220"/>
              <a:gd name="T2" fmla="*/ 159 w 16766"/>
              <a:gd name="T3" fmla="*/ 65065 h 8220"/>
              <a:gd name="T4" fmla="*/ 33325 w 16766"/>
              <a:gd name="T5" fmla="*/ 133746 h 8220"/>
              <a:gd name="T6" fmla="*/ 258310 w 16766"/>
              <a:gd name="T7" fmla="*/ 285140 h 8220"/>
              <a:gd name="T8" fmla="*/ 274255 w 16766"/>
              <a:gd name="T9" fmla="*/ 284502 h 8220"/>
              <a:gd name="T10" fmla="*/ 471815 w 16766"/>
              <a:gd name="T11" fmla="*/ 239849 h 8220"/>
              <a:gd name="T12" fmla="*/ 507053 w 16766"/>
              <a:gd name="T13" fmla="*/ 243889 h 8220"/>
              <a:gd name="T14" fmla="*/ 550902 w 16766"/>
              <a:gd name="T15" fmla="*/ 262176 h 8220"/>
              <a:gd name="T16" fmla="*/ 559832 w 16766"/>
              <a:gd name="T17" fmla="*/ 268129 h 8220"/>
              <a:gd name="T18" fmla="*/ 559991 w 16766"/>
              <a:gd name="T19" fmla="*/ 268129 h 8220"/>
              <a:gd name="T20" fmla="*/ 831695 w 16766"/>
              <a:gd name="T21" fmla="*/ 637259 h 8220"/>
              <a:gd name="T22" fmla="*/ 1060826 w 16766"/>
              <a:gd name="T23" fmla="*/ 735282 h 8220"/>
              <a:gd name="T24" fmla="*/ 1360753 w 16766"/>
              <a:gd name="T25" fmla="*/ 644701 h 8220"/>
              <a:gd name="T26" fmla="*/ 1619222 w 16766"/>
              <a:gd name="T27" fmla="*/ 549016 h 8220"/>
              <a:gd name="T28" fmla="*/ 1674552 w 16766"/>
              <a:gd name="T29" fmla="*/ 556459 h 8220"/>
              <a:gd name="T30" fmla="*/ 2000788 w 16766"/>
              <a:gd name="T31" fmla="*/ 1048064 h 8220"/>
              <a:gd name="T32" fmla="*/ 2258620 w 16766"/>
              <a:gd name="T33" fmla="*/ 1646199 h 8220"/>
              <a:gd name="T34" fmla="*/ 2488388 w 16766"/>
              <a:gd name="T35" fmla="*/ 1747837 h 8220"/>
              <a:gd name="T36" fmla="*/ 2673351 w 16766"/>
              <a:gd name="T37" fmla="*/ 1691702 h 8220"/>
              <a:gd name="T38" fmla="*/ 2649912 w 16766"/>
              <a:gd name="T39" fmla="*/ 0 h 822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6766" h="8220" extrusionOk="0">
                <a:moveTo>
                  <a:pt x="16619" y="0"/>
                </a:moveTo>
                <a:lnTo>
                  <a:pt x="1" y="306"/>
                </a:lnTo>
                <a:cubicBezTo>
                  <a:pt x="61" y="421"/>
                  <a:pt x="130" y="530"/>
                  <a:pt x="209" y="629"/>
                </a:cubicBezTo>
                <a:cubicBezTo>
                  <a:pt x="561" y="1077"/>
                  <a:pt x="1090" y="1341"/>
                  <a:pt x="1620" y="1341"/>
                </a:cubicBezTo>
                <a:cubicBezTo>
                  <a:pt x="1653" y="1341"/>
                  <a:pt x="1687" y="1340"/>
                  <a:pt x="1720" y="1338"/>
                </a:cubicBezTo>
                <a:cubicBezTo>
                  <a:pt x="2137" y="1311"/>
                  <a:pt x="2547" y="1128"/>
                  <a:pt x="2959" y="1128"/>
                </a:cubicBezTo>
                <a:cubicBezTo>
                  <a:pt x="3033" y="1128"/>
                  <a:pt x="3106" y="1133"/>
                  <a:pt x="3180" y="1147"/>
                </a:cubicBezTo>
                <a:cubicBezTo>
                  <a:pt x="3277" y="1165"/>
                  <a:pt x="3367" y="1194"/>
                  <a:pt x="3455" y="1233"/>
                </a:cubicBezTo>
                <a:cubicBezTo>
                  <a:pt x="3474" y="1242"/>
                  <a:pt x="3493" y="1250"/>
                  <a:pt x="3511" y="1261"/>
                </a:cubicBezTo>
                <a:lnTo>
                  <a:pt x="3512" y="1261"/>
                </a:lnTo>
                <a:cubicBezTo>
                  <a:pt x="4178" y="1599"/>
                  <a:pt x="4587" y="2502"/>
                  <a:pt x="5216" y="2997"/>
                </a:cubicBezTo>
                <a:cubicBezTo>
                  <a:pt x="5642" y="3331"/>
                  <a:pt x="6137" y="3458"/>
                  <a:pt x="6653" y="3458"/>
                </a:cubicBezTo>
                <a:cubicBezTo>
                  <a:pt x="7281" y="3458"/>
                  <a:pt x="7939" y="3268"/>
                  <a:pt x="8534" y="3032"/>
                </a:cubicBezTo>
                <a:cubicBezTo>
                  <a:pt x="9061" y="2823"/>
                  <a:pt x="9606" y="2582"/>
                  <a:pt x="10155" y="2582"/>
                </a:cubicBezTo>
                <a:cubicBezTo>
                  <a:pt x="10271" y="2582"/>
                  <a:pt x="10386" y="2593"/>
                  <a:pt x="10502" y="2617"/>
                </a:cubicBezTo>
                <a:cubicBezTo>
                  <a:pt x="11491" y="2819"/>
                  <a:pt x="12129" y="3901"/>
                  <a:pt x="12548" y="4929"/>
                </a:cubicBezTo>
                <a:cubicBezTo>
                  <a:pt x="12966" y="5958"/>
                  <a:pt x="13334" y="7102"/>
                  <a:pt x="14165" y="7742"/>
                </a:cubicBezTo>
                <a:cubicBezTo>
                  <a:pt x="14587" y="8068"/>
                  <a:pt x="15094" y="8220"/>
                  <a:pt x="15606" y="8220"/>
                </a:cubicBezTo>
                <a:cubicBezTo>
                  <a:pt x="16002" y="8220"/>
                  <a:pt x="16401" y="8129"/>
                  <a:pt x="16766" y="7956"/>
                </a:cubicBezTo>
                <a:lnTo>
                  <a:pt x="16619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259;p11"/>
          <p:cNvSpPr>
            <a:spLocks/>
          </p:cNvSpPr>
          <p:nvPr/>
        </p:nvSpPr>
        <p:spPr bwMode="auto">
          <a:xfrm rot="10800000">
            <a:off x="-912283" y="-609600"/>
            <a:ext cx="3048001" cy="5554663"/>
          </a:xfrm>
          <a:custGeom>
            <a:avLst/>
            <a:gdLst>
              <a:gd name="T0" fmla="*/ 1930628 w 14332"/>
              <a:gd name="T1" fmla="*/ 0 h 26119"/>
              <a:gd name="T2" fmla="*/ 1808448 w 14332"/>
              <a:gd name="T3" fmla="*/ 44022 h 26119"/>
              <a:gd name="T4" fmla="*/ 1671275 w 14332"/>
              <a:gd name="T5" fmla="*/ 129727 h 26119"/>
              <a:gd name="T6" fmla="*/ 1389752 w 14332"/>
              <a:gd name="T7" fmla="*/ 306241 h 26119"/>
              <a:gd name="T8" fmla="*/ 1308086 w 14332"/>
              <a:gd name="T9" fmla="*/ 408747 h 26119"/>
              <a:gd name="T10" fmla="*/ 1292934 w 14332"/>
              <a:gd name="T11" fmla="*/ 581646 h 26119"/>
              <a:gd name="T12" fmla="*/ 1304099 w 14332"/>
              <a:gd name="T13" fmla="*/ 990605 h 26119"/>
              <a:gd name="T14" fmla="*/ 1321166 w 14332"/>
              <a:gd name="T15" fmla="*/ 1386805 h 26119"/>
              <a:gd name="T16" fmla="*/ 1237905 w 14332"/>
              <a:gd name="T17" fmla="*/ 1702191 h 26119"/>
              <a:gd name="T18" fmla="*/ 866741 w 14332"/>
              <a:gd name="T19" fmla="*/ 2147729 h 26119"/>
              <a:gd name="T20" fmla="*/ 691925 w 14332"/>
              <a:gd name="T21" fmla="*/ 2389958 h 26119"/>
              <a:gd name="T22" fmla="*/ 627167 w 14332"/>
              <a:gd name="T23" fmla="*/ 2713212 h 26119"/>
              <a:gd name="T24" fmla="*/ 592874 w 14332"/>
              <a:gd name="T25" fmla="*/ 3362699 h 26119"/>
              <a:gd name="T26" fmla="*/ 465271 w 14332"/>
              <a:gd name="T27" fmla="*/ 3611307 h 26119"/>
              <a:gd name="T28" fmla="*/ 244997 w 14332"/>
              <a:gd name="T29" fmla="*/ 3762939 h 26119"/>
              <a:gd name="T30" fmla="*/ 24244 w 14332"/>
              <a:gd name="T31" fmla="*/ 4318001 h 26119"/>
              <a:gd name="T32" fmla="*/ 22330 w 14332"/>
              <a:gd name="T33" fmla="*/ 4697188 h 26119"/>
              <a:gd name="T34" fmla="*/ 136375 w 14332"/>
              <a:gd name="T35" fmla="*/ 4982587 h 26119"/>
              <a:gd name="T36" fmla="*/ 531624 w 14332"/>
              <a:gd name="T37" fmla="*/ 5394524 h 26119"/>
              <a:gd name="T38" fmla="*/ 709790 w 14332"/>
              <a:gd name="T39" fmla="*/ 5554025 h 26119"/>
              <a:gd name="T40" fmla="*/ 719679 w 14332"/>
              <a:gd name="T41" fmla="*/ 5549346 h 26119"/>
              <a:gd name="T42" fmla="*/ 719679 w 14332"/>
              <a:gd name="T43" fmla="*/ 5549346 h 26119"/>
              <a:gd name="T44" fmla="*/ 1312871 w 14332"/>
              <a:gd name="T45" fmla="*/ 5552324 h 26119"/>
              <a:gd name="T46" fmla="*/ 1625019 w 14332"/>
              <a:gd name="T47" fmla="*/ 5553812 h 26119"/>
              <a:gd name="T48" fmla="*/ 1778940 w 14332"/>
              <a:gd name="T49" fmla="*/ 5554450 h 26119"/>
              <a:gd name="T50" fmla="*/ 1792498 w 14332"/>
              <a:gd name="T51" fmla="*/ 5554450 h 26119"/>
              <a:gd name="T52" fmla="*/ 1918824 w 14332"/>
              <a:gd name="T53" fmla="*/ 5543392 h 26119"/>
              <a:gd name="T54" fmla="*/ 2099223 w 14332"/>
              <a:gd name="T55" fmla="*/ 5366027 h 26119"/>
              <a:gd name="T56" fmla="*/ 2108952 w 14332"/>
              <a:gd name="T57" fmla="*/ 5296910 h 26119"/>
              <a:gd name="T58" fmla="*/ 2080242 w 14332"/>
              <a:gd name="T59" fmla="*/ 5227793 h 26119"/>
              <a:gd name="T60" fmla="*/ 2037973 w 14332"/>
              <a:gd name="T61" fmla="*/ 5086582 h 26119"/>
              <a:gd name="T62" fmla="*/ 2035262 w 14332"/>
              <a:gd name="T63" fmla="*/ 4764178 h 26119"/>
              <a:gd name="T64" fmla="*/ 2072107 w 14332"/>
              <a:gd name="T65" fmla="*/ 4416254 h 26119"/>
              <a:gd name="T66" fmla="*/ 2114854 w 14332"/>
              <a:gd name="T67" fmla="*/ 3604076 h 26119"/>
              <a:gd name="T68" fmla="*/ 2149466 w 14332"/>
              <a:gd name="T69" fmla="*/ 3197031 h 26119"/>
              <a:gd name="T70" fmla="*/ 2209120 w 14332"/>
              <a:gd name="T71" fmla="*/ 2806999 h 26119"/>
              <a:gd name="T72" fmla="*/ 2282811 w 14332"/>
              <a:gd name="T73" fmla="*/ 2021617 h 26119"/>
              <a:gd name="T74" fmla="*/ 2238150 w 14332"/>
              <a:gd name="T75" fmla="*/ 1199657 h 26119"/>
              <a:gd name="T76" fmla="*/ 2204495 w 14332"/>
              <a:gd name="T77" fmla="*/ 504235 h 26119"/>
              <a:gd name="T78" fmla="*/ 2120756 w 14332"/>
              <a:gd name="T79" fmla="*/ 189061 h 26119"/>
              <a:gd name="T80" fmla="*/ 1936529 w 14332"/>
              <a:gd name="T81" fmla="*/ 213 h 26119"/>
              <a:gd name="T82" fmla="*/ 1930628 w 14332"/>
              <a:gd name="T83" fmla="*/ 0 h 261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4332" h="26119" extrusionOk="0">
                <a:moveTo>
                  <a:pt x="12104" y="0"/>
                </a:moveTo>
                <a:cubicBezTo>
                  <a:pt x="11836" y="0"/>
                  <a:pt x="11579" y="100"/>
                  <a:pt x="11338" y="207"/>
                </a:cubicBezTo>
                <a:cubicBezTo>
                  <a:pt x="11049" y="335"/>
                  <a:pt x="10764" y="475"/>
                  <a:pt x="10478" y="610"/>
                </a:cubicBezTo>
                <a:cubicBezTo>
                  <a:pt x="9890" y="885"/>
                  <a:pt x="9294" y="1149"/>
                  <a:pt x="8713" y="1440"/>
                </a:cubicBezTo>
                <a:cubicBezTo>
                  <a:pt x="8495" y="1549"/>
                  <a:pt x="8298" y="1691"/>
                  <a:pt x="8201" y="1922"/>
                </a:cubicBezTo>
                <a:cubicBezTo>
                  <a:pt x="8095" y="2174"/>
                  <a:pt x="8110" y="2467"/>
                  <a:pt x="8106" y="2735"/>
                </a:cubicBezTo>
                <a:cubicBezTo>
                  <a:pt x="8097" y="3377"/>
                  <a:pt x="8121" y="4019"/>
                  <a:pt x="8176" y="4658"/>
                </a:cubicBezTo>
                <a:cubicBezTo>
                  <a:pt x="8228" y="5277"/>
                  <a:pt x="8331" y="5899"/>
                  <a:pt x="8283" y="6521"/>
                </a:cubicBezTo>
                <a:cubicBezTo>
                  <a:pt x="8242" y="7056"/>
                  <a:pt x="8055" y="7556"/>
                  <a:pt x="7761" y="8004"/>
                </a:cubicBezTo>
                <a:cubicBezTo>
                  <a:pt x="7173" y="8897"/>
                  <a:pt x="6276" y="9476"/>
                  <a:pt x="5434" y="10099"/>
                </a:cubicBezTo>
                <a:cubicBezTo>
                  <a:pt x="5008" y="10415"/>
                  <a:pt x="4600" y="10769"/>
                  <a:pt x="4338" y="11238"/>
                </a:cubicBezTo>
                <a:cubicBezTo>
                  <a:pt x="4078" y="11703"/>
                  <a:pt x="3973" y="12231"/>
                  <a:pt x="3932" y="12758"/>
                </a:cubicBezTo>
                <a:cubicBezTo>
                  <a:pt x="3854" y="13776"/>
                  <a:pt x="4023" y="14819"/>
                  <a:pt x="3717" y="15812"/>
                </a:cubicBezTo>
                <a:cubicBezTo>
                  <a:pt x="3574" y="16273"/>
                  <a:pt x="3319" y="16702"/>
                  <a:pt x="2917" y="16981"/>
                </a:cubicBezTo>
                <a:cubicBezTo>
                  <a:pt x="2489" y="17279"/>
                  <a:pt x="1977" y="17419"/>
                  <a:pt x="1536" y="17694"/>
                </a:cubicBezTo>
                <a:cubicBezTo>
                  <a:pt x="639" y="18252"/>
                  <a:pt x="327" y="19323"/>
                  <a:pt x="152" y="20304"/>
                </a:cubicBezTo>
                <a:cubicBezTo>
                  <a:pt x="48" y="20891"/>
                  <a:pt x="1" y="21500"/>
                  <a:pt x="140" y="22087"/>
                </a:cubicBezTo>
                <a:cubicBezTo>
                  <a:pt x="259" y="22589"/>
                  <a:pt x="523" y="23040"/>
                  <a:pt x="855" y="23429"/>
                </a:cubicBezTo>
                <a:cubicBezTo>
                  <a:pt x="1544" y="24236"/>
                  <a:pt x="3187" y="24329"/>
                  <a:pt x="3333" y="25366"/>
                </a:cubicBezTo>
                <a:cubicBezTo>
                  <a:pt x="3413" y="25937"/>
                  <a:pt x="4213" y="26116"/>
                  <a:pt x="4450" y="26116"/>
                </a:cubicBezTo>
                <a:cubicBezTo>
                  <a:pt x="4499" y="26116"/>
                  <a:pt x="4524" y="26108"/>
                  <a:pt x="4512" y="26094"/>
                </a:cubicBezTo>
                <a:cubicBezTo>
                  <a:pt x="5752" y="26098"/>
                  <a:pt x="6992" y="26103"/>
                  <a:pt x="8231" y="26108"/>
                </a:cubicBezTo>
                <a:cubicBezTo>
                  <a:pt x="8884" y="26110"/>
                  <a:pt x="9536" y="26113"/>
                  <a:pt x="10188" y="26115"/>
                </a:cubicBezTo>
                <a:cubicBezTo>
                  <a:pt x="10509" y="26116"/>
                  <a:pt x="10831" y="26117"/>
                  <a:pt x="11153" y="26118"/>
                </a:cubicBezTo>
                <a:cubicBezTo>
                  <a:pt x="11181" y="26118"/>
                  <a:pt x="11210" y="26118"/>
                  <a:pt x="11238" y="26118"/>
                </a:cubicBezTo>
                <a:cubicBezTo>
                  <a:pt x="11502" y="26118"/>
                  <a:pt x="11768" y="26112"/>
                  <a:pt x="12030" y="26066"/>
                </a:cubicBezTo>
                <a:cubicBezTo>
                  <a:pt x="12510" y="25980"/>
                  <a:pt x="12981" y="25708"/>
                  <a:pt x="13161" y="25232"/>
                </a:cubicBezTo>
                <a:cubicBezTo>
                  <a:pt x="13200" y="25130"/>
                  <a:pt x="13224" y="25017"/>
                  <a:pt x="13222" y="24907"/>
                </a:cubicBezTo>
                <a:cubicBezTo>
                  <a:pt x="13220" y="24778"/>
                  <a:pt x="13107" y="24687"/>
                  <a:pt x="13042" y="24582"/>
                </a:cubicBezTo>
                <a:cubicBezTo>
                  <a:pt x="12914" y="24378"/>
                  <a:pt x="12829" y="24154"/>
                  <a:pt x="12777" y="23918"/>
                </a:cubicBezTo>
                <a:cubicBezTo>
                  <a:pt x="12667" y="23424"/>
                  <a:pt x="12700" y="22903"/>
                  <a:pt x="12760" y="22402"/>
                </a:cubicBezTo>
                <a:cubicBezTo>
                  <a:pt x="12825" y="21856"/>
                  <a:pt x="12928" y="21313"/>
                  <a:pt x="12991" y="20766"/>
                </a:cubicBezTo>
                <a:cubicBezTo>
                  <a:pt x="13138" y="19498"/>
                  <a:pt x="13165" y="18220"/>
                  <a:pt x="13259" y="16947"/>
                </a:cubicBezTo>
                <a:cubicBezTo>
                  <a:pt x="13306" y="16306"/>
                  <a:pt x="13371" y="15667"/>
                  <a:pt x="13476" y="15033"/>
                </a:cubicBezTo>
                <a:cubicBezTo>
                  <a:pt x="13580" y="14418"/>
                  <a:pt x="13717" y="13809"/>
                  <a:pt x="13850" y="13199"/>
                </a:cubicBezTo>
                <a:cubicBezTo>
                  <a:pt x="14117" y="11977"/>
                  <a:pt x="14332" y="10761"/>
                  <a:pt x="14312" y="9506"/>
                </a:cubicBezTo>
                <a:cubicBezTo>
                  <a:pt x="14292" y="8213"/>
                  <a:pt x="14104" y="6931"/>
                  <a:pt x="14032" y="5641"/>
                </a:cubicBezTo>
                <a:cubicBezTo>
                  <a:pt x="13973" y="4552"/>
                  <a:pt x="14026" y="3448"/>
                  <a:pt x="13821" y="2371"/>
                </a:cubicBezTo>
                <a:cubicBezTo>
                  <a:pt x="13723" y="1854"/>
                  <a:pt x="13559" y="1346"/>
                  <a:pt x="13296" y="889"/>
                </a:cubicBezTo>
                <a:cubicBezTo>
                  <a:pt x="13046" y="456"/>
                  <a:pt x="12681" y="18"/>
                  <a:pt x="12141" y="1"/>
                </a:cubicBezTo>
                <a:cubicBezTo>
                  <a:pt x="12128" y="1"/>
                  <a:pt x="12116" y="0"/>
                  <a:pt x="12104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260;p11"/>
          <p:cNvSpPr>
            <a:spLocks/>
          </p:cNvSpPr>
          <p:nvPr/>
        </p:nvSpPr>
        <p:spPr bwMode="auto">
          <a:xfrm rot="10800000">
            <a:off x="9055100" y="-1271588"/>
            <a:ext cx="3454400" cy="2655888"/>
          </a:xfrm>
          <a:custGeom>
            <a:avLst/>
            <a:gdLst>
              <a:gd name="T0" fmla="*/ 613128 w 16243"/>
              <a:gd name="T1" fmla="*/ 0 h 12489"/>
              <a:gd name="T2" fmla="*/ 355372 w 16243"/>
              <a:gd name="T3" fmla="*/ 85063 h 12489"/>
              <a:gd name="T4" fmla="*/ 24882 w 16243"/>
              <a:gd name="T5" fmla="*/ 578430 h 12489"/>
              <a:gd name="T6" fmla="*/ 8613 w 16243"/>
              <a:gd name="T7" fmla="*/ 764719 h 12489"/>
              <a:gd name="T8" fmla="*/ 10527 w 16243"/>
              <a:gd name="T9" fmla="*/ 763018 h 12489"/>
              <a:gd name="T10" fmla="*/ 365899 w 16243"/>
              <a:gd name="T11" fmla="*/ 1394400 h 12489"/>
              <a:gd name="T12" fmla="*/ 918097 w 16243"/>
              <a:gd name="T13" fmla="*/ 2153377 h 12489"/>
              <a:gd name="T14" fmla="*/ 1176969 w 16243"/>
              <a:gd name="T15" fmla="*/ 2643341 h 12489"/>
              <a:gd name="T16" fmla="*/ 1193239 w 16243"/>
              <a:gd name="T17" fmla="*/ 2655675 h 12489"/>
              <a:gd name="T18" fmla="*/ 1206318 w 16243"/>
              <a:gd name="T19" fmla="*/ 2648870 h 12489"/>
              <a:gd name="T20" fmla="*/ 2072098 w 16243"/>
              <a:gd name="T21" fmla="*/ 1571757 h 12489"/>
              <a:gd name="T22" fmla="*/ 2288543 w 16243"/>
              <a:gd name="T23" fmla="*/ 1302531 h 12489"/>
              <a:gd name="T24" fmla="*/ 2491589 w 16243"/>
              <a:gd name="T25" fmla="*/ 1046278 h 12489"/>
              <a:gd name="T26" fmla="*/ 2589843 w 16243"/>
              <a:gd name="T27" fmla="*/ 770886 h 12489"/>
              <a:gd name="T28" fmla="*/ 2515674 w 16243"/>
              <a:gd name="T29" fmla="*/ 508891 h 12489"/>
              <a:gd name="T30" fmla="*/ 2071938 w 16243"/>
              <a:gd name="T31" fmla="*/ 261570 h 12489"/>
              <a:gd name="T32" fmla="*/ 1972887 w 16243"/>
              <a:gd name="T33" fmla="*/ 254977 h 12489"/>
              <a:gd name="T34" fmla="*/ 1602363 w 16243"/>
              <a:gd name="T35" fmla="*/ 337914 h 12489"/>
              <a:gd name="T36" fmla="*/ 1312706 w 16243"/>
              <a:gd name="T37" fmla="*/ 424466 h 12489"/>
              <a:gd name="T38" fmla="*/ 1167080 w 16243"/>
              <a:gd name="T39" fmla="*/ 382997 h 12489"/>
              <a:gd name="T40" fmla="*/ 771195 w 16243"/>
              <a:gd name="T41" fmla="*/ 36152 h 12489"/>
              <a:gd name="T42" fmla="*/ 613128 w 16243"/>
              <a:gd name="T43" fmla="*/ 0 h 12489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6243" h="12489" extrusionOk="0">
                <a:moveTo>
                  <a:pt x="3844" y="0"/>
                </a:moveTo>
                <a:cubicBezTo>
                  <a:pt x="3285" y="0"/>
                  <a:pt x="2723" y="148"/>
                  <a:pt x="2228" y="400"/>
                </a:cubicBezTo>
                <a:cubicBezTo>
                  <a:pt x="1280" y="883"/>
                  <a:pt x="590" y="1767"/>
                  <a:pt x="156" y="2720"/>
                </a:cubicBezTo>
                <a:cubicBezTo>
                  <a:pt x="49" y="2956"/>
                  <a:pt x="1" y="3596"/>
                  <a:pt x="54" y="3596"/>
                </a:cubicBezTo>
                <a:cubicBezTo>
                  <a:pt x="57" y="3596"/>
                  <a:pt x="61" y="3593"/>
                  <a:pt x="66" y="3588"/>
                </a:cubicBezTo>
                <a:cubicBezTo>
                  <a:pt x="269" y="4868"/>
                  <a:pt x="1355" y="5759"/>
                  <a:pt x="2294" y="6557"/>
                </a:cubicBezTo>
                <a:cubicBezTo>
                  <a:pt x="3560" y="7632"/>
                  <a:pt x="4723" y="8824"/>
                  <a:pt x="5756" y="10126"/>
                </a:cubicBezTo>
                <a:cubicBezTo>
                  <a:pt x="6340" y="10862"/>
                  <a:pt x="6881" y="11633"/>
                  <a:pt x="7379" y="12430"/>
                </a:cubicBezTo>
                <a:cubicBezTo>
                  <a:pt x="7403" y="12468"/>
                  <a:pt x="7442" y="12488"/>
                  <a:pt x="7481" y="12488"/>
                </a:cubicBezTo>
                <a:cubicBezTo>
                  <a:pt x="7510" y="12488"/>
                  <a:pt x="7539" y="12478"/>
                  <a:pt x="7563" y="12456"/>
                </a:cubicBezTo>
                <a:cubicBezTo>
                  <a:pt x="9372" y="10767"/>
                  <a:pt x="11182" y="9079"/>
                  <a:pt x="12991" y="7391"/>
                </a:cubicBezTo>
                <a:cubicBezTo>
                  <a:pt x="13444" y="6969"/>
                  <a:pt x="13897" y="6547"/>
                  <a:pt x="14348" y="6125"/>
                </a:cubicBezTo>
                <a:cubicBezTo>
                  <a:pt x="14774" y="5728"/>
                  <a:pt x="15224" y="5346"/>
                  <a:pt x="15621" y="4920"/>
                </a:cubicBezTo>
                <a:cubicBezTo>
                  <a:pt x="15956" y="4561"/>
                  <a:pt x="16230" y="4130"/>
                  <a:pt x="16237" y="3625"/>
                </a:cubicBezTo>
                <a:cubicBezTo>
                  <a:pt x="16243" y="3173"/>
                  <a:pt x="16055" y="2737"/>
                  <a:pt x="15772" y="2393"/>
                </a:cubicBezTo>
                <a:cubicBezTo>
                  <a:pt x="15118" y="1597"/>
                  <a:pt x="13969" y="1326"/>
                  <a:pt x="12990" y="1230"/>
                </a:cubicBezTo>
                <a:cubicBezTo>
                  <a:pt x="12782" y="1209"/>
                  <a:pt x="12575" y="1199"/>
                  <a:pt x="12369" y="1199"/>
                </a:cubicBezTo>
                <a:cubicBezTo>
                  <a:pt x="11579" y="1199"/>
                  <a:pt x="10805" y="1344"/>
                  <a:pt x="10046" y="1589"/>
                </a:cubicBezTo>
                <a:cubicBezTo>
                  <a:pt x="9458" y="1779"/>
                  <a:pt x="8842" y="1996"/>
                  <a:pt x="8230" y="1996"/>
                </a:cubicBezTo>
                <a:cubicBezTo>
                  <a:pt x="7924" y="1996"/>
                  <a:pt x="7618" y="1942"/>
                  <a:pt x="7317" y="1801"/>
                </a:cubicBezTo>
                <a:cubicBezTo>
                  <a:pt x="6411" y="1378"/>
                  <a:pt x="5786" y="517"/>
                  <a:pt x="4835" y="170"/>
                </a:cubicBezTo>
                <a:cubicBezTo>
                  <a:pt x="4516" y="54"/>
                  <a:pt x="4181" y="0"/>
                  <a:pt x="3844" y="0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261;p11"/>
          <p:cNvSpPr>
            <a:spLocks/>
          </p:cNvSpPr>
          <p:nvPr/>
        </p:nvSpPr>
        <p:spPr bwMode="auto">
          <a:xfrm rot="10800000">
            <a:off x="9850967" y="2125663"/>
            <a:ext cx="2643717" cy="5141912"/>
          </a:xfrm>
          <a:custGeom>
            <a:avLst/>
            <a:gdLst>
              <a:gd name="T0" fmla="*/ 1274820 w 12435"/>
              <a:gd name="T1" fmla="*/ 0 h 24182"/>
              <a:gd name="T2" fmla="*/ 682774 w 12435"/>
              <a:gd name="T3" fmla="*/ 64853 h 24182"/>
              <a:gd name="T4" fmla="*/ 380134 w 12435"/>
              <a:gd name="T5" fmla="*/ 133747 h 24182"/>
              <a:gd name="T6" fmla="*/ 84191 w 12435"/>
              <a:gd name="T7" fmla="*/ 211996 h 24182"/>
              <a:gd name="T8" fmla="*/ 7016 w 12435"/>
              <a:gd name="T9" fmla="*/ 305767 h 24182"/>
              <a:gd name="T10" fmla="*/ 28223 w 12435"/>
              <a:gd name="T11" fmla="*/ 452485 h 24182"/>
              <a:gd name="T12" fmla="*/ 104760 w 12435"/>
              <a:gd name="T13" fmla="*/ 806945 h 24182"/>
              <a:gd name="T14" fmla="*/ 184486 w 12435"/>
              <a:gd name="T15" fmla="*/ 2283688 h 24182"/>
              <a:gd name="T16" fmla="*/ 152436 w 12435"/>
              <a:gd name="T17" fmla="*/ 3830599 h 24182"/>
              <a:gd name="T18" fmla="*/ 92163 w 12435"/>
              <a:gd name="T19" fmla="*/ 4601609 h 24182"/>
              <a:gd name="T20" fmla="*/ 68724 w 12435"/>
              <a:gd name="T21" fmla="*/ 4796807 h 24182"/>
              <a:gd name="T22" fmla="*/ 54692 w 12435"/>
              <a:gd name="T23" fmla="*/ 4966914 h 24182"/>
              <a:gd name="T24" fmla="*/ 185124 w 12435"/>
              <a:gd name="T25" fmla="*/ 5141699 h 24182"/>
              <a:gd name="T26" fmla="*/ 187037 w 12435"/>
              <a:gd name="T27" fmla="*/ 5141699 h 24182"/>
              <a:gd name="T28" fmla="*/ 263734 w 12435"/>
              <a:gd name="T29" fmla="*/ 5092794 h 24182"/>
              <a:gd name="T30" fmla="*/ 268199 w 12435"/>
              <a:gd name="T31" fmla="*/ 5076421 h 24182"/>
              <a:gd name="T32" fmla="*/ 268199 w 12435"/>
              <a:gd name="T33" fmla="*/ 5076421 h 24182"/>
              <a:gd name="T34" fmla="*/ 347606 w 12435"/>
              <a:gd name="T35" fmla="*/ 5083863 h 24182"/>
              <a:gd name="T36" fmla="*/ 687398 w 12435"/>
              <a:gd name="T37" fmla="*/ 4942036 h 24182"/>
              <a:gd name="T38" fmla="*/ 841110 w 12435"/>
              <a:gd name="T39" fmla="*/ 4722811 h 24182"/>
              <a:gd name="T40" fmla="*/ 904413 w 12435"/>
              <a:gd name="T41" fmla="*/ 4413428 h 24182"/>
              <a:gd name="T42" fmla="*/ 917328 w 12435"/>
              <a:gd name="T43" fmla="*/ 3732150 h 24182"/>
              <a:gd name="T44" fmla="*/ 1170379 w 12435"/>
              <a:gd name="T45" fmla="*/ 3340478 h 24182"/>
              <a:gd name="T46" fmla="*/ 1541105 w 12435"/>
              <a:gd name="T47" fmla="*/ 3121890 h 24182"/>
              <a:gd name="T48" fmla="*/ 1857618 w 12435"/>
              <a:gd name="T49" fmla="*/ 2850782 h 24182"/>
              <a:gd name="T50" fmla="*/ 1936866 w 12435"/>
              <a:gd name="T51" fmla="*/ 2249241 h 24182"/>
              <a:gd name="T52" fmla="*/ 1669783 w 12435"/>
              <a:gd name="T53" fmla="*/ 1572640 h 24182"/>
              <a:gd name="T54" fmla="*/ 1561196 w 12435"/>
              <a:gd name="T55" fmla="*/ 830123 h 24182"/>
              <a:gd name="T56" fmla="*/ 1787300 w 12435"/>
              <a:gd name="T57" fmla="*/ 253885 h 24182"/>
              <a:gd name="T58" fmla="*/ 1890146 w 12435"/>
              <a:gd name="T59" fmla="*/ 152671 h 24182"/>
              <a:gd name="T60" fmla="*/ 1884406 w 12435"/>
              <a:gd name="T61" fmla="*/ 99513 h 24182"/>
              <a:gd name="T62" fmla="*/ 1274820 w 12435"/>
              <a:gd name="T63" fmla="*/ 0 h 2418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2435" h="24182" extrusionOk="0">
                <a:moveTo>
                  <a:pt x="7995" y="0"/>
                </a:moveTo>
                <a:cubicBezTo>
                  <a:pt x="6753" y="0"/>
                  <a:pt x="5507" y="123"/>
                  <a:pt x="4282" y="305"/>
                </a:cubicBezTo>
                <a:cubicBezTo>
                  <a:pt x="3647" y="400"/>
                  <a:pt x="3014" y="509"/>
                  <a:pt x="2384" y="629"/>
                </a:cubicBezTo>
                <a:cubicBezTo>
                  <a:pt x="1767" y="745"/>
                  <a:pt x="1135" y="843"/>
                  <a:pt x="528" y="997"/>
                </a:cubicBezTo>
                <a:cubicBezTo>
                  <a:pt x="284" y="1059"/>
                  <a:pt x="86" y="1199"/>
                  <a:pt x="44" y="1438"/>
                </a:cubicBezTo>
                <a:cubicBezTo>
                  <a:pt x="1" y="1675"/>
                  <a:pt x="98" y="1906"/>
                  <a:pt x="177" y="2128"/>
                </a:cubicBezTo>
                <a:cubicBezTo>
                  <a:pt x="371" y="2674"/>
                  <a:pt x="529" y="3231"/>
                  <a:pt x="657" y="3795"/>
                </a:cubicBezTo>
                <a:cubicBezTo>
                  <a:pt x="1173" y="6076"/>
                  <a:pt x="1176" y="8421"/>
                  <a:pt x="1157" y="10740"/>
                </a:cubicBezTo>
                <a:cubicBezTo>
                  <a:pt x="1137" y="13166"/>
                  <a:pt x="1119" y="15594"/>
                  <a:pt x="956" y="18015"/>
                </a:cubicBezTo>
                <a:cubicBezTo>
                  <a:pt x="873" y="19227"/>
                  <a:pt x="754" y="20438"/>
                  <a:pt x="578" y="21641"/>
                </a:cubicBezTo>
                <a:cubicBezTo>
                  <a:pt x="533" y="21947"/>
                  <a:pt x="484" y="22253"/>
                  <a:pt x="431" y="22559"/>
                </a:cubicBezTo>
                <a:cubicBezTo>
                  <a:pt x="386" y="22822"/>
                  <a:pt x="322" y="23092"/>
                  <a:pt x="343" y="23359"/>
                </a:cubicBezTo>
                <a:cubicBezTo>
                  <a:pt x="374" y="23781"/>
                  <a:pt x="660" y="24173"/>
                  <a:pt x="1161" y="24181"/>
                </a:cubicBezTo>
                <a:cubicBezTo>
                  <a:pt x="1165" y="24181"/>
                  <a:pt x="1169" y="24181"/>
                  <a:pt x="1173" y="24181"/>
                </a:cubicBezTo>
                <a:cubicBezTo>
                  <a:pt x="1371" y="24181"/>
                  <a:pt x="1540" y="24099"/>
                  <a:pt x="1654" y="23951"/>
                </a:cubicBezTo>
                <a:cubicBezTo>
                  <a:pt x="1675" y="23925"/>
                  <a:pt x="1683" y="23898"/>
                  <a:pt x="1682" y="23874"/>
                </a:cubicBezTo>
                <a:cubicBezTo>
                  <a:pt x="1847" y="23898"/>
                  <a:pt x="2014" y="23909"/>
                  <a:pt x="2180" y="23909"/>
                </a:cubicBezTo>
                <a:cubicBezTo>
                  <a:pt x="2943" y="23909"/>
                  <a:pt x="3699" y="23667"/>
                  <a:pt x="4311" y="23242"/>
                </a:cubicBezTo>
                <a:cubicBezTo>
                  <a:pt x="4708" y="22966"/>
                  <a:pt x="5045" y="22616"/>
                  <a:pt x="5275" y="22211"/>
                </a:cubicBezTo>
                <a:cubicBezTo>
                  <a:pt x="5529" y="21761"/>
                  <a:pt x="5637" y="21258"/>
                  <a:pt x="5672" y="20756"/>
                </a:cubicBezTo>
                <a:cubicBezTo>
                  <a:pt x="5745" y="19694"/>
                  <a:pt x="5474" y="18600"/>
                  <a:pt x="5753" y="17552"/>
                </a:cubicBezTo>
                <a:cubicBezTo>
                  <a:pt x="5970" y="16734"/>
                  <a:pt x="6573" y="16141"/>
                  <a:pt x="7340" y="15710"/>
                </a:cubicBezTo>
                <a:cubicBezTo>
                  <a:pt x="8075" y="15296"/>
                  <a:pt x="8888" y="15018"/>
                  <a:pt x="9665" y="14682"/>
                </a:cubicBezTo>
                <a:cubicBezTo>
                  <a:pt x="10395" y="14367"/>
                  <a:pt x="11138" y="13992"/>
                  <a:pt x="11650" y="13407"/>
                </a:cubicBezTo>
                <a:cubicBezTo>
                  <a:pt x="12358" y="12597"/>
                  <a:pt x="12435" y="11553"/>
                  <a:pt x="12147" y="10578"/>
                </a:cubicBezTo>
                <a:cubicBezTo>
                  <a:pt x="11808" y="9430"/>
                  <a:pt x="11016" y="8461"/>
                  <a:pt x="10472" y="7396"/>
                </a:cubicBezTo>
                <a:cubicBezTo>
                  <a:pt x="9923" y="6314"/>
                  <a:pt x="9632" y="5096"/>
                  <a:pt x="9791" y="3904"/>
                </a:cubicBezTo>
                <a:cubicBezTo>
                  <a:pt x="9926" y="2896"/>
                  <a:pt x="10412" y="1909"/>
                  <a:pt x="11209" y="1194"/>
                </a:cubicBezTo>
                <a:cubicBezTo>
                  <a:pt x="11406" y="1016"/>
                  <a:pt x="11621" y="858"/>
                  <a:pt x="11854" y="718"/>
                </a:cubicBezTo>
                <a:cubicBezTo>
                  <a:pt x="11960" y="654"/>
                  <a:pt x="11944" y="503"/>
                  <a:pt x="11818" y="468"/>
                </a:cubicBezTo>
                <a:cubicBezTo>
                  <a:pt x="10568" y="132"/>
                  <a:pt x="9284" y="0"/>
                  <a:pt x="7995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" name="Google Shape;264;p11"/>
          <p:cNvGrpSpPr>
            <a:grpSpLocks/>
          </p:cNvGrpSpPr>
          <p:nvPr/>
        </p:nvGrpSpPr>
        <p:grpSpPr bwMode="auto">
          <a:xfrm rot="4499945">
            <a:off x="318823" y="6007895"/>
            <a:ext cx="287338" cy="260349"/>
            <a:chOff x="1640475" y="1197075"/>
            <a:chExt cx="55475" cy="50250"/>
          </a:xfrm>
        </p:grpSpPr>
        <p:sp>
          <p:nvSpPr>
            <p:cNvPr id="9" name="Google Shape;265;p1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266;p1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267;p1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oogle Shape;268;p11"/>
          <p:cNvGrpSpPr>
            <a:grpSpLocks/>
          </p:cNvGrpSpPr>
          <p:nvPr/>
        </p:nvGrpSpPr>
        <p:grpSpPr bwMode="auto">
          <a:xfrm rot="5627155">
            <a:off x="744273" y="1397266"/>
            <a:ext cx="357187" cy="321733"/>
            <a:chOff x="1640475" y="1197075"/>
            <a:chExt cx="55475" cy="50250"/>
          </a:xfrm>
        </p:grpSpPr>
        <p:sp>
          <p:nvSpPr>
            <p:cNvPr id="13" name="Google Shape;269;p1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270;p1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271;p1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6" name="Google Shape;272;p11"/>
          <p:cNvSpPr>
            <a:spLocks/>
          </p:cNvSpPr>
          <p:nvPr/>
        </p:nvSpPr>
        <p:spPr bwMode="auto">
          <a:xfrm rot="9000107" flipH="1">
            <a:off x="2393951" y="428625"/>
            <a:ext cx="821267" cy="192088"/>
          </a:xfrm>
          <a:custGeom>
            <a:avLst/>
            <a:gdLst>
              <a:gd name="T0" fmla="*/ 487964 w 7397"/>
              <a:gd name="T1" fmla="*/ 0 h 1733"/>
              <a:gd name="T2" fmla="*/ 473475 w 7397"/>
              <a:gd name="T3" fmla="*/ 3547 h 1733"/>
              <a:gd name="T4" fmla="*/ 441499 w 7397"/>
              <a:gd name="T5" fmla="*/ 60187 h 1733"/>
              <a:gd name="T6" fmla="*/ 426843 w 7397"/>
              <a:gd name="T7" fmla="*/ 98538 h 1733"/>
              <a:gd name="T8" fmla="*/ 395617 w 7397"/>
              <a:gd name="T9" fmla="*/ 117159 h 1733"/>
              <a:gd name="T10" fmla="*/ 393452 w 7397"/>
              <a:gd name="T11" fmla="*/ 117159 h 1733"/>
              <a:gd name="T12" fmla="*/ 343073 w 7397"/>
              <a:gd name="T13" fmla="*/ 88562 h 1733"/>
              <a:gd name="T14" fmla="*/ 334913 w 7397"/>
              <a:gd name="T15" fmla="*/ 76813 h 1733"/>
              <a:gd name="T16" fmla="*/ 314428 w 7397"/>
              <a:gd name="T17" fmla="*/ 50987 h 1733"/>
              <a:gd name="T18" fmla="*/ 285201 w 7397"/>
              <a:gd name="T19" fmla="*/ 39792 h 1733"/>
              <a:gd name="T20" fmla="*/ 272793 w 7397"/>
              <a:gd name="T21" fmla="*/ 41565 h 1733"/>
              <a:gd name="T22" fmla="*/ 237737 w 7397"/>
              <a:gd name="T23" fmla="*/ 72934 h 1733"/>
              <a:gd name="T24" fmla="*/ 226745 w 7397"/>
              <a:gd name="T25" fmla="*/ 106629 h 1733"/>
              <a:gd name="T26" fmla="*/ 206927 w 7397"/>
              <a:gd name="T27" fmla="*/ 147751 h 1733"/>
              <a:gd name="T28" fmla="*/ 198766 w 7397"/>
              <a:gd name="T29" fmla="*/ 149968 h 1733"/>
              <a:gd name="T30" fmla="*/ 162127 w 7397"/>
              <a:gd name="T31" fmla="*/ 121039 h 1733"/>
              <a:gd name="T32" fmla="*/ 110250 w 7397"/>
              <a:gd name="T33" fmla="*/ 78254 h 1733"/>
              <a:gd name="T34" fmla="*/ 106253 w 7397"/>
              <a:gd name="T35" fmla="*/ 78586 h 1733"/>
              <a:gd name="T36" fmla="*/ 60621 w 7397"/>
              <a:gd name="T37" fmla="*/ 137665 h 1733"/>
              <a:gd name="T38" fmla="*/ 44633 w 7397"/>
              <a:gd name="T39" fmla="*/ 173023 h 1733"/>
              <a:gd name="T40" fmla="*/ 40469 w 7397"/>
              <a:gd name="T41" fmla="*/ 173467 h 1733"/>
              <a:gd name="T42" fmla="*/ 13906 w 7397"/>
              <a:gd name="T43" fmla="*/ 154180 h 1733"/>
              <a:gd name="T44" fmla="*/ 7994 w 7397"/>
              <a:gd name="T45" fmla="*/ 149857 h 1733"/>
              <a:gd name="T46" fmla="*/ 4330 w 7397"/>
              <a:gd name="T47" fmla="*/ 151298 h 1733"/>
              <a:gd name="T48" fmla="*/ 2082 w 7397"/>
              <a:gd name="T49" fmla="*/ 164045 h 1733"/>
              <a:gd name="T50" fmla="*/ 40719 w 7397"/>
              <a:gd name="T51" fmla="*/ 191977 h 1733"/>
              <a:gd name="T52" fmla="*/ 49879 w 7397"/>
              <a:gd name="T53" fmla="*/ 190647 h 1733"/>
              <a:gd name="T54" fmla="*/ 53459 w 7397"/>
              <a:gd name="T55" fmla="*/ 187765 h 1733"/>
              <a:gd name="T56" fmla="*/ 72945 w 7397"/>
              <a:gd name="T57" fmla="*/ 146089 h 1733"/>
              <a:gd name="T58" fmla="*/ 107668 w 7397"/>
              <a:gd name="T59" fmla="*/ 96986 h 1733"/>
              <a:gd name="T60" fmla="*/ 110083 w 7397"/>
              <a:gd name="T61" fmla="*/ 96875 h 1733"/>
              <a:gd name="T62" fmla="*/ 152051 w 7397"/>
              <a:gd name="T63" fmla="*/ 134007 h 1733"/>
              <a:gd name="T64" fmla="*/ 198849 w 7397"/>
              <a:gd name="T65" fmla="*/ 168479 h 1733"/>
              <a:gd name="T66" fmla="*/ 212422 w 7397"/>
              <a:gd name="T67" fmla="*/ 164710 h 1733"/>
              <a:gd name="T68" fmla="*/ 239985 w 7397"/>
              <a:gd name="T69" fmla="*/ 112615 h 1733"/>
              <a:gd name="T70" fmla="*/ 249478 w 7397"/>
              <a:gd name="T71" fmla="*/ 83020 h 1733"/>
              <a:gd name="T72" fmla="*/ 275708 w 7397"/>
              <a:gd name="T73" fmla="*/ 59854 h 1733"/>
              <a:gd name="T74" fmla="*/ 285367 w 7397"/>
              <a:gd name="T75" fmla="*/ 58413 h 1733"/>
              <a:gd name="T76" fmla="*/ 306768 w 7397"/>
              <a:gd name="T77" fmla="*/ 66616 h 1733"/>
              <a:gd name="T78" fmla="*/ 324421 w 7397"/>
              <a:gd name="T79" fmla="*/ 89116 h 1733"/>
              <a:gd name="T80" fmla="*/ 333081 w 7397"/>
              <a:gd name="T81" fmla="*/ 101752 h 1733"/>
              <a:gd name="T82" fmla="*/ 393036 w 7397"/>
              <a:gd name="T83" fmla="*/ 135670 h 1733"/>
              <a:gd name="T84" fmla="*/ 396117 w 7397"/>
              <a:gd name="T85" fmla="*/ 135670 h 1733"/>
              <a:gd name="T86" fmla="*/ 437419 w 7397"/>
              <a:gd name="T87" fmla="*/ 110509 h 1733"/>
              <a:gd name="T88" fmla="*/ 454489 w 7397"/>
              <a:gd name="T89" fmla="*/ 66837 h 1733"/>
              <a:gd name="T90" fmla="*/ 478637 w 7397"/>
              <a:gd name="T91" fmla="*/ 20838 h 1733"/>
              <a:gd name="T92" fmla="*/ 488047 w 7397"/>
              <a:gd name="T93" fmla="*/ 18510 h 1733"/>
              <a:gd name="T94" fmla="*/ 522104 w 7397"/>
              <a:gd name="T95" fmla="*/ 37908 h 1733"/>
              <a:gd name="T96" fmla="*/ 528849 w 7397"/>
              <a:gd name="T97" fmla="*/ 44891 h 1733"/>
              <a:gd name="T98" fmla="*/ 571983 w 7397"/>
              <a:gd name="T99" fmla="*/ 75705 h 1733"/>
              <a:gd name="T100" fmla="*/ 576730 w 7397"/>
              <a:gd name="T101" fmla="*/ 76148 h 1733"/>
              <a:gd name="T102" fmla="*/ 607623 w 7397"/>
              <a:gd name="T103" fmla="*/ 56751 h 1733"/>
              <a:gd name="T104" fmla="*/ 612786 w 7397"/>
              <a:gd name="T105" fmla="*/ 22168 h 1733"/>
              <a:gd name="T106" fmla="*/ 606207 w 7397"/>
              <a:gd name="T107" fmla="*/ 15961 h 1733"/>
              <a:gd name="T108" fmla="*/ 603876 w 7397"/>
              <a:gd name="T109" fmla="*/ 16515 h 1733"/>
              <a:gd name="T110" fmla="*/ 599629 w 7397"/>
              <a:gd name="T111" fmla="*/ 28375 h 1733"/>
              <a:gd name="T112" fmla="*/ 596715 w 7397"/>
              <a:gd name="T113" fmla="*/ 45002 h 1733"/>
              <a:gd name="T114" fmla="*/ 576813 w 7397"/>
              <a:gd name="T115" fmla="*/ 57527 h 1733"/>
              <a:gd name="T116" fmla="*/ 573982 w 7397"/>
              <a:gd name="T117" fmla="*/ 57194 h 1733"/>
              <a:gd name="T118" fmla="*/ 537509 w 7397"/>
              <a:gd name="T119" fmla="*/ 30371 h 1733"/>
              <a:gd name="T120" fmla="*/ 530598 w 7397"/>
              <a:gd name="T121" fmla="*/ 23166 h 1733"/>
              <a:gd name="T122" fmla="*/ 487964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" name="Google Shape;273;p11"/>
          <p:cNvSpPr>
            <a:spLocks/>
          </p:cNvSpPr>
          <p:nvPr/>
        </p:nvSpPr>
        <p:spPr bwMode="auto">
          <a:xfrm rot="5400117" flipH="1">
            <a:off x="11084455" y="5919788"/>
            <a:ext cx="727075" cy="171451"/>
          </a:xfrm>
          <a:custGeom>
            <a:avLst/>
            <a:gdLst>
              <a:gd name="T0" fmla="*/ 575998 w 7397"/>
              <a:gd name="T1" fmla="*/ 0 h 1733"/>
              <a:gd name="T2" fmla="*/ 558895 w 7397"/>
              <a:gd name="T3" fmla="*/ 2374 h 1733"/>
              <a:gd name="T4" fmla="*/ 521151 w 7397"/>
              <a:gd name="T5" fmla="*/ 40290 h 1733"/>
              <a:gd name="T6" fmla="*/ 503851 w 7397"/>
              <a:gd name="T7" fmla="*/ 65963 h 1733"/>
              <a:gd name="T8" fmla="*/ 466991 w 7397"/>
              <a:gd name="T9" fmla="*/ 78429 h 1733"/>
              <a:gd name="T10" fmla="*/ 464435 w 7397"/>
              <a:gd name="T11" fmla="*/ 78429 h 1733"/>
              <a:gd name="T12" fmla="*/ 404968 w 7397"/>
              <a:gd name="T13" fmla="*/ 59286 h 1733"/>
              <a:gd name="T14" fmla="*/ 395335 w 7397"/>
              <a:gd name="T15" fmla="*/ 51420 h 1733"/>
              <a:gd name="T16" fmla="*/ 371155 w 7397"/>
              <a:gd name="T17" fmla="*/ 34132 h 1733"/>
              <a:gd name="T18" fmla="*/ 336654 w 7397"/>
              <a:gd name="T19" fmla="*/ 26638 h 1733"/>
              <a:gd name="T20" fmla="*/ 322009 w 7397"/>
              <a:gd name="T21" fmla="*/ 27825 h 1733"/>
              <a:gd name="T22" fmla="*/ 280627 w 7397"/>
              <a:gd name="T23" fmla="*/ 48823 h 1733"/>
              <a:gd name="T24" fmla="*/ 267652 w 7397"/>
              <a:gd name="T25" fmla="*/ 71380 h 1733"/>
              <a:gd name="T26" fmla="*/ 244259 w 7397"/>
              <a:gd name="T27" fmla="*/ 98908 h 1733"/>
              <a:gd name="T28" fmla="*/ 234626 w 7397"/>
              <a:gd name="T29" fmla="*/ 100392 h 1733"/>
              <a:gd name="T30" fmla="*/ 191377 w 7397"/>
              <a:gd name="T31" fmla="*/ 81026 h 1733"/>
              <a:gd name="T32" fmla="*/ 130140 w 7397"/>
              <a:gd name="T33" fmla="*/ 52385 h 1733"/>
              <a:gd name="T34" fmla="*/ 125422 w 7397"/>
              <a:gd name="T35" fmla="*/ 52608 h 1733"/>
              <a:gd name="T36" fmla="*/ 71557 w 7397"/>
              <a:gd name="T37" fmla="*/ 92156 h 1733"/>
              <a:gd name="T38" fmla="*/ 52685 w 7397"/>
              <a:gd name="T39" fmla="*/ 115826 h 1733"/>
              <a:gd name="T40" fmla="*/ 47771 w 7397"/>
              <a:gd name="T41" fmla="*/ 116122 h 1733"/>
              <a:gd name="T42" fmla="*/ 16415 w 7397"/>
              <a:gd name="T43" fmla="*/ 103212 h 1733"/>
              <a:gd name="T44" fmla="*/ 9436 w 7397"/>
              <a:gd name="T45" fmla="*/ 100318 h 1733"/>
              <a:gd name="T46" fmla="*/ 5111 w 7397"/>
              <a:gd name="T47" fmla="*/ 101283 h 1733"/>
              <a:gd name="T48" fmla="*/ 2457 w 7397"/>
              <a:gd name="T49" fmla="*/ 109815 h 1733"/>
              <a:gd name="T50" fmla="*/ 48065 w 7397"/>
              <a:gd name="T51" fmla="*/ 128514 h 1733"/>
              <a:gd name="T52" fmla="*/ 58878 w 7397"/>
              <a:gd name="T53" fmla="*/ 127623 h 1733"/>
              <a:gd name="T54" fmla="*/ 63104 w 7397"/>
              <a:gd name="T55" fmla="*/ 125694 h 1733"/>
              <a:gd name="T56" fmla="*/ 86105 w 7397"/>
              <a:gd name="T57" fmla="*/ 97795 h 1733"/>
              <a:gd name="T58" fmla="*/ 127093 w 7397"/>
              <a:gd name="T59" fmla="*/ 64925 h 1733"/>
              <a:gd name="T60" fmla="*/ 129944 w 7397"/>
              <a:gd name="T61" fmla="*/ 64850 h 1733"/>
              <a:gd name="T62" fmla="*/ 179483 w 7397"/>
              <a:gd name="T63" fmla="*/ 89707 h 1733"/>
              <a:gd name="T64" fmla="*/ 234724 w 7397"/>
              <a:gd name="T65" fmla="*/ 112783 h 1733"/>
              <a:gd name="T66" fmla="*/ 250746 w 7397"/>
              <a:gd name="T67" fmla="*/ 110261 h 1733"/>
              <a:gd name="T68" fmla="*/ 283281 w 7397"/>
              <a:gd name="T69" fmla="*/ 75387 h 1733"/>
              <a:gd name="T70" fmla="*/ 294487 w 7397"/>
              <a:gd name="T71" fmla="*/ 55576 h 1733"/>
              <a:gd name="T72" fmla="*/ 325449 w 7397"/>
              <a:gd name="T73" fmla="*/ 40068 h 1733"/>
              <a:gd name="T74" fmla="*/ 336851 w 7397"/>
              <a:gd name="T75" fmla="*/ 39103 h 1733"/>
              <a:gd name="T76" fmla="*/ 362112 w 7397"/>
              <a:gd name="T77" fmla="*/ 44594 h 1733"/>
              <a:gd name="T78" fmla="*/ 382950 w 7397"/>
              <a:gd name="T79" fmla="*/ 59657 h 1733"/>
              <a:gd name="T80" fmla="*/ 393173 w 7397"/>
              <a:gd name="T81" fmla="*/ 68115 h 1733"/>
              <a:gd name="T82" fmla="*/ 463944 w 7397"/>
              <a:gd name="T83" fmla="*/ 90820 h 1733"/>
              <a:gd name="T84" fmla="*/ 467581 w 7397"/>
              <a:gd name="T85" fmla="*/ 90820 h 1733"/>
              <a:gd name="T86" fmla="*/ 516334 w 7397"/>
              <a:gd name="T87" fmla="*/ 73977 h 1733"/>
              <a:gd name="T88" fmla="*/ 536484 w 7397"/>
              <a:gd name="T89" fmla="*/ 44742 h 1733"/>
              <a:gd name="T90" fmla="*/ 564989 w 7397"/>
              <a:gd name="T91" fmla="*/ 13950 h 1733"/>
              <a:gd name="T92" fmla="*/ 576097 w 7397"/>
              <a:gd name="T93" fmla="*/ 12391 h 1733"/>
              <a:gd name="T94" fmla="*/ 616299 w 7397"/>
              <a:gd name="T95" fmla="*/ 25376 h 1733"/>
              <a:gd name="T96" fmla="*/ 624260 w 7397"/>
              <a:gd name="T97" fmla="*/ 30051 h 1733"/>
              <a:gd name="T98" fmla="*/ 675176 w 7397"/>
              <a:gd name="T99" fmla="*/ 50678 h 1733"/>
              <a:gd name="T100" fmla="*/ 680779 w 7397"/>
              <a:gd name="T101" fmla="*/ 50975 h 1733"/>
              <a:gd name="T102" fmla="*/ 717246 w 7397"/>
              <a:gd name="T103" fmla="*/ 37990 h 1733"/>
              <a:gd name="T104" fmla="*/ 723340 w 7397"/>
              <a:gd name="T105" fmla="*/ 14840 h 1733"/>
              <a:gd name="T106" fmla="*/ 715575 w 7397"/>
              <a:gd name="T107" fmla="*/ 10685 h 1733"/>
              <a:gd name="T108" fmla="*/ 712822 w 7397"/>
              <a:gd name="T109" fmla="*/ 11056 h 1733"/>
              <a:gd name="T110" fmla="*/ 707810 w 7397"/>
              <a:gd name="T111" fmla="*/ 18995 h 1733"/>
              <a:gd name="T112" fmla="*/ 704369 w 7397"/>
              <a:gd name="T113" fmla="*/ 30125 h 1733"/>
              <a:gd name="T114" fmla="*/ 680877 w 7397"/>
              <a:gd name="T115" fmla="*/ 38510 h 1733"/>
              <a:gd name="T116" fmla="*/ 677535 w 7397"/>
              <a:gd name="T117" fmla="*/ 38287 h 1733"/>
              <a:gd name="T118" fmla="*/ 634483 w 7397"/>
              <a:gd name="T119" fmla="*/ 20331 h 1733"/>
              <a:gd name="T120" fmla="*/ 626324 w 7397"/>
              <a:gd name="T121" fmla="*/ 15508 h 1733"/>
              <a:gd name="T122" fmla="*/ 57599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8" name="Google Shape;274;p11"/>
          <p:cNvGrpSpPr>
            <a:grpSpLocks/>
          </p:cNvGrpSpPr>
          <p:nvPr/>
        </p:nvGrpSpPr>
        <p:grpSpPr bwMode="auto">
          <a:xfrm rot="6300044">
            <a:off x="10098617" y="5974292"/>
            <a:ext cx="304800" cy="275167"/>
            <a:chOff x="1640475" y="1197075"/>
            <a:chExt cx="55475" cy="50250"/>
          </a:xfrm>
        </p:grpSpPr>
        <p:sp>
          <p:nvSpPr>
            <p:cNvPr id="19" name="Google Shape;275;p1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276;p1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277;p1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" name="Google Shape;278;p11"/>
          <p:cNvSpPr>
            <a:spLocks/>
          </p:cNvSpPr>
          <p:nvPr/>
        </p:nvSpPr>
        <p:spPr bwMode="auto">
          <a:xfrm rot="19680984">
            <a:off x="11461751" y="61914"/>
            <a:ext cx="1079500" cy="1690687"/>
          </a:xfrm>
          <a:custGeom>
            <a:avLst/>
            <a:gdLst>
              <a:gd name="T0" fmla="*/ 769152 w 14343"/>
              <a:gd name="T1" fmla="*/ 17980 h 22473"/>
              <a:gd name="T2" fmla="*/ 725688 w 14343"/>
              <a:gd name="T3" fmla="*/ 17529 h 22473"/>
              <a:gd name="T4" fmla="*/ 682788 w 14343"/>
              <a:gd name="T5" fmla="*/ 34757 h 22473"/>
              <a:gd name="T6" fmla="*/ 638702 w 14343"/>
              <a:gd name="T7" fmla="*/ 41453 h 22473"/>
              <a:gd name="T8" fmla="*/ 601842 w 14343"/>
              <a:gd name="T9" fmla="*/ 73953 h 22473"/>
              <a:gd name="T10" fmla="*/ 566054 w 14343"/>
              <a:gd name="T11" fmla="*/ 102917 h 22473"/>
              <a:gd name="T12" fmla="*/ 540653 w 14343"/>
              <a:gd name="T13" fmla="*/ 154526 h 22473"/>
              <a:gd name="T14" fmla="*/ 512486 w 14343"/>
              <a:gd name="T15" fmla="*/ 200192 h 22473"/>
              <a:gd name="T16" fmla="*/ 499390 w 14343"/>
              <a:gd name="T17" fmla="*/ 256691 h 22473"/>
              <a:gd name="T18" fmla="*/ 480650 w 14343"/>
              <a:gd name="T19" fmla="*/ 305442 h 22473"/>
              <a:gd name="T20" fmla="*/ 469755 w 14343"/>
              <a:gd name="T21" fmla="*/ 366379 h 22473"/>
              <a:gd name="T22" fmla="*/ 451240 w 14343"/>
              <a:gd name="T23" fmla="*/ 420170 h 22473"/>
              <a:gd name="T24" fmla="*/ 445201 w 14343"/>
              <a:gd name="T25" fmla="*/ 478776 h 22473"/>
              <a:gd name="T26" fmla="*/ 429734 w 14343"/>
              <a:gd name="T27" fmla="*/ 529558 h 22473"/>
              <a:gd name="T28" fmla="*/ 415961 w 14343"/>
              <a:gd name="T29" fmla="*/ 593505 h 22473"/>
              <a:gd name="T30" fmla="*/ 429734 w 14343"/>
              <a:gd name="T31" fmla="*/ 529558 h 22473"/>
              <a:gd name="T32" fmla="*/ 381302 w 14343"/>
              <a:gd name="T33" fmla="*/ 701086 h 22473"/>
              <a:gd name="T34" fmla="*/ 91727 w 14343"/>
              <a:gd name="T35" fmla="*/ 691005 h 22473"/>
              <a:gd name="T36" fmla="*/ 91840 w 14343"/>
              <a:gd name="T37" fmla="*/ 699356 h 22473"/>
              <a:gd name="T38" fmla="*/ 132030 w 14343"/>
              <a:gd name="T39" fmla="*/ 702741 h 22473"/>
              <a:gd name="T40" fmla="*/ 175495 w 14343"/>
              <a:gd name="T41" fmla="*/ 728170 h 22473"/>
              <a:gd name="T42" fmla="*/ 330725 w 14343"/>
              <a:gd name="T43" fmla="*/ 791816 h 22473"/>
              <a:gd name="T44" fmla="*/ 360925 w 14343"/>
              <a:gd name="T45" fmla="*/ 743893 h 22473"/>
              <a:gd name="T46" fmla="*/ 0 w 14343"/>
              <a:gd name="T47" fmla="*/ 786775 h 22473"/>
              <a:gd name="T48" fmla="*/ 6266 w 14343"/>
              <a:gd name="T49" fmla="*/ 786775 h 22473"/>
              <a:gd name="T50" fmla="*/ 203380 w 14343"/>
              <a:gd name="T51" fmla="*/ 769923 h 22473"/>
              <a:gd name="T52" fmla="*/ 224153 w 14343"/>
              <a:gd name="T53" fmla="*/ 830109 h 22473"/>
              <a:gd name="T54" fmla="*/ 300469 w 14343"/>
              <a:gd name="T55" fmla="*/ 833419 h 22473"/>
              <a:gd name="T56" fmla="*/ 269254 w 14343"/>
              <a:gd name="T57" fmla="*/ 875399 h 22473"/>
              <a:gd name="T58" fmla="*/ 24442 w 14343"/>
              <a:gd name="T59" fmla="*/ 844930 h 22473"/>
              <a:gd name="T60" fmla="*/ 58367 w 14343"/>
              <a:gd name="T61" fmla="*/ 890069 h 22473"/>
              <a:gd name="T62" fmla="*/ 24442 w 14343"/>
              <a:gd name="T63" fmla="*/ 844930 h 22473"/>
              <a:gd name="T64" fmla="*/ 142135 w 14343"/>
              <a:gd name="T65" fmla="*/ 920989 h 22473"/>
              <a:gd name="T66" fmla="*/ 233015 w 14343"/>
              <a:gd name="T67" fmla="*/ 879010 h 22473"/>
              <a:gd name="T68" fmla="*/ 227144 w 14343"/>
              <a:gd name="T69" fmla="*/ 893680 h 22473"/>
              <a:gd name="T70" fmla="*/ 229346 w 14343"/>
              <a:gd name="T71" fmla="*/ 901504 h 22473"/>
              <a:gd name="T72" fmla="*/ 233184 w 14343"/>
              <a:gd name="T73" fmla="*/ 945741 h 22473"/>
              <a:gd name="T74" fmla="*/ 225451 w 14343"/>
              <a:gd name="T75" fmla="*/ 995017 h 22473"/>
              <a:gd name="T76" fmla="*/ 214161 w 14343"/>
              <a:gd name="T77" fmla="*/ 1056181 h 22473"/>
              <a:gd name="T78" fmla="*/ 189663 w 14343"/>
              <a:gd name="T79" fmla="*/ 1105458 h 22473"/>
              <a:gd name="T80" fmla="*/ 195195 w 14343"/>
              <a:gd name="T81" fmla="*/ 1109445 h 22473"/>
              <a:gd name="T82" fmla="*/ 117241 w 14343"/>
              <a:gd name="T83" fmla="*/ 1251182 h 22473"/>
              <a:gd name="T84" fmla="*/ 147497 w 14343"/>
              <a:gd name="T85" fmla="*/ 1203109 h 22473"/>
              <a:gd name="T86" fmla="*/ 70333 w 14343"/>
              <a:gd name="T87" fmla="*/ 1355228 h 22473"/>
              <a:gd name="T88" fmla="*/ 93646 w 14343"/>
              <a:gd name="T89" fmla="*/ 1296697 h 22473"/>
              <a:gd name="T90" fmla="*/ 61189 w 14343"/>
              <a:gd name="T91" fmla="*/ 1469806 h 22473"/>
              <a:gd name="T92" fmla="*/ 59721 w 14343"/>
              <a:gd name="T93" fmla="*/ 1403226 h 22473"/>
              <a:gd name="T94" fmla="*/ 97315 w 14343"/>
              <a:gd name="T95" fmla="*/ 1572272 h 22473"/>
              <a:gd name="T96" fmla="*/ 75752 w 14343"/>
              <a:gd name="T97" fmla="*/ 1516525 h 22473"/>
              <a:gd name="T98" fmla="*/ 165842 w 14343"/>
              <a:gd name="T99" fmla="*/ 1646902 h 22473"/>
              <a:gd name="T100" fmla="*/ 132764 w 14343"/>
              <a:gd name="T101" fmla="*/ 1607631 h 22473"/>
              <a:gd name="T102" fmla="*/ 249497 w 14343"/>
              <a:gd name="T103" fmla="*/ 1685496 h 22473"/>
              <a:gd name="T104" fmla="*/ 207444 w 14343"/>
              <a:gd name="T105" fmla="*/ 1662701 h 22473"/>
              <a:gd name="T106" fmla="*/ 290535 w 14343"/>
              <a:gd name="T107" fmla="*/ 1686474 h 22473"/>
              <a:gd name="T108" fmla="*/ 337443 w 14343"/>
              <a:gd name="T109" fmla="*/ 167744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62" name="Google Shape;262;p11"/>
          <p:cNvSpPr txBox="1">
            <a:spLocks noGrp="1"/>
          </p:cNvSpPr>
          <p:nvPr>
            <p:ph type="title"/>
          </p:nvPr>
        </p:nvSpPr>
        <p:spPr>
          <a:xfrm>
            <a:off x="4261467" y="1474833"/>
            <a:ext cx="3669200" cy="26180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63" name="Google Shape;263;p11"/>
          <p:cNvSpPr txBox="1">
            <a:spLocks noGrp="1"/>
          </p:cNvSpPr>
          <p:nvPr>
            <p:ph type="title" idx="2"/>
          </p:nvPr>
        </p:nvSpPr>
        <p:spPr>
          <a:xfrm>
            <a:off x="3780133" y="4711600"/>
            <a:ext cx="4632000" cy="7172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10442680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bg1"/>
        </a:solidFill>
        <a:effectLst/>
      </p:bgPr>
    </p:bg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0893723"/>
      </p:ext>
    </p:extLst>
  </p:cSld>
  <p:clrMapOvr>
    <a:masterClrMapping/>
  </p:clrMapOvr>
  <p:transition spd="slow">
    <p:wheel spokes="1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281;p13"/>
          <p:cNvSpPr>
            <a:spLocks/>
          </p:cNvSpPr>
          <p:nvPr/>
        </p:nvSpPr>
        <p:spPr bwMode="auto">
          <a:xfrm>
            <a:off x="6938433" y="4405314"/>
            <a:ext cx="5607051" cy="3055937"/>
          </a:xfrm>
          <a:custGeom>
            <a:avLst/>
            <a:gdLst>
              <a:gd name="T0" fmla="*/ 3423996 w 26175"/>
              <a:gd name="T1" fmla="*/ 0 h 14261"/>
              <a:gd name="T2" fmla="*/ 3263496 w 26175"/>
              <a:gd name="T3" fmla="*/ 21214 h 14261"/>
              <a:gd name="T4" fmla="*/ 2844012 w 26175"/>
              <a:gd name="T5" fmla="*/ 318001 h 14261"/>
              <a:gd name="T6" fmla="*/ 2729622 w 26175"/>
              <a:gd name="T7" fmla="*/ 613716 h 14261"/>
              <a:gd name="T8" fmla="*/ 2541809 w 26175"/>
              <a:gd name="T9" fmla="*/ 785145 h 14261"/>
              <a:gd name="T10" fmla="*/ 2266437 w 26175"/>
              <a:gd name="T11" fmla="*/ 826717 h 14261"/>
              <a:gd name="T12" fmla="*/ 2173254 w 26175"/>
              <a:gd name="T13" fmla="*/ 826288 h 14261"/>
              <a:gd name="T14" fmla="*/ 2050992 w 26175"/>
              <a:gd name="T15" fmla="*/ 831431 h 14261"/>
              <a:gd name="T16" fmla="*/ 1806788 w 26175"/>
              <a:gd name="T17" fmla="*/ 918217 h 14261"/>
              <a:gd name="T18" fmla="*/ 1623795 w 26175"/>
              <a:gd name="T19" fmla="*/ 1153075 h 14261"/>
              <a:gd name="T20" fmla="*/ 1287212 w 26175"/>
              <a:gd name="T21" fmla="*/ 1651719 h 14261"/>
              <a:gd name="T22" fmla="*/ 1049113 w 26175"/>
              <a:gd name="T23" fmla="*/ 1763791 h 14261"/>
              <a:gd name="T24" fmla="*/ 995131 w 26175"/>
              <a:gd name="T25" fmla="*/ 1766362 h 14261"/>
              <a:gd name="T26" fmla="*/ 749642 w 26175"/>
              <a:gd name="T27" fmla="*/ 1740433 h 14261"/>
              <a:gd name="T28" fmla="*/ 482142 w 26175"/>
              <a:gd name="T29" fmla="*/ 1725433 h 14261"/>
              <a:gd name="T30" fmla="*/ 440852 w 26175"/>
              <a:gd name="T31" fmla="*/ 1725862 h 14261"/>
              <a:gd name="T32" fmla="*/ 310235 w 26175"/>
              <a:gd name="T33" fmla="*/ 1746005 h 14261"/>
              <a:gd name="T34" fmla="*/ 232636 w 26175"/>
              <a:gd name="T35" fmla="*/ 1855719 h 14261"/>
              <a:gd name="T36" fmla="*/ 99288 w 26175"/>
              <a:gd name="T37" fmla="*/ 2233935 h 14261"/>
              <a:gd name="T38" fmla="*/ 34542 w 26175"/>
              <a:gd name="T39" fmla="*/ 2418007 h 14261"/>
              <a:gd name="T40" fmla="*/ 1446 w 26175"/>
              <a:gd name="T41" fmla="*/ 2590079 h 14261"/>
              <a:gd name="T42" fmla="*/ 144273 w 26175"/>
              <a:gd name="T43" fmla="*/ 2837579 h 14261"/>
              <a:gd name="T44" fmla="*/ 382211 w 26175"/>
              <a:gd name="T45" fmla="*/ 2950508 h 14261"/>
              <a:gd name="T46" fmla="*/ 907732 w 26175"/>
              <a:gd name="T47" fmla="*/ 2995723 h 14261"/>
              <a:gd name="T48" fmla="*/ 1528524 w 26175"/>
              <a:gd name="T49" fmla="*/ 3055508 h 14261"/>
              <a:gd name="T50" fmla="*/ 1554711 w 26175"/>
              <a:gd name="T51" fmla="*/ 3055937 h 14261"/>
              <a:gd name="T52" fmla="*/ 2121843 w 26175"/>
              <a:gd name="T53" fmla="*/ 2956508 h 14261"/>
              <a:gd name="T54" fmla="*/ 2416494 w 26175"/>
              <a:gd name="T55" fmla="*/ 2876579 h 14261"/>
              <a:gd name="T56" fmla="*/ 2724159 w 26175"/>
              <a:gd name="T57" fmla="*/ 2829865 h 14261"/>
              <a:gd name="T58" fmla="*/ 3337561 w 26175"/>
              <a:gd name="T59" fmla="*/ 2772436 h 14261"/>
              <a:gd name="T60" fmla="*/ 3600723 w 26175"/>
              <a:gd name="T61" fmla="*/ 2722936 h 14261"/>
              <a:gd name="T62" fmla="*/ 3728608 w 26175"/>
              <a:gd name="T63" fmla="*/ 2711150 h 14261"/>
              <a:gd name="T64" fmla="*/ 3844284 w 26175"/>
              <a:gd name="T65" fmla="*/ 2726579 h 14261"/>
              <a:gd name="T66" fmla="*/ 3950802 w 26175"/>
              <a:gd name="T67" fmla="*/ 2783365 h 14261"/>
              <a:gd name="T68" fmla="*/ 4002856 w 26175"/>
              <a:gd name="T69" fmla="*/ 2822151 h 14261"/>
              <a:gd name="T70" fmla="*/ 4004141 w 26175"/>
              <a:gd name="T71" fmla="*/ 2822151 h 14261"/>
              <a:gd name="T72" fmla="*/ 4055231 w 26175"/>
              <a:gd name="T73" fmla="*/ 2808865 h 14261"/>
              <a:gd name="T74" fmla="*/ 4189222 w 26175"/>
              <a:gd name="T75" fmla="*/ 2566507 h 14261"/>
              <a:gd name="T76" fmla="*/ 4197576 w 26175"/>
              <a:gd name="T77" fmla="*/ 2378364 h 14261"/>
              <a:gd name="T78" fmla="*/ 4196934 w 26175"/>
              <a:gd name="T79" fmla="*/ 2171792 h 14261"/>
              <a:gd name="T80" fmla="*/ 4195809 w 26175"/>
              <a:gd name="T81" fmla="*/ 1752648 h 14261"/>
              <a:gd name="T82" fmla="*/ 4193560 w 26175"/>
              <a:gd name="T83" fmla="*/ 955503 h 14261"/>
              <a:gd name="T84" fmla="*/ 4193560 w 26175"/>
              <a:gd name="T85" fmla="*/ 955503 h 14261"/>
              <a:gd name="T86" fmla="*/ 4194684 w 26175"/>
              <a:gd name="T87" fmla="*/ 956145 h 14261"/>
              <a:gd name="T88" fmla="*/ 4076760 w 26175"/>
              <a:gd name="T89" fmla="*/ 702859 h 14261"/>
              <a:gd name="T90" fmla="*/ 3765560 w 26175"/>
              <a:gd name="T91" fmla="*/ 172072 h 14261"/>
              <a:gd name="T92" fmla="*/ 3549793 w 26175"/>
              <a:gd name="T93" fmla="*/ 18643 h 14261"/>
              <a:gd name="T94" fmla="*/ 3423996 w 26175"/>
              <a:gd name="T95" fmla="*/ 0 h 14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6175" h="14261" extrusionOk="0">
                <a:moveTo>
                  <a:pt x="21312" y="0"/>
                </a:moveTo>
                <a:cubicBezTo>
                  <a:pt x="20977" y="0"/>
                  <a:pt x="20642" y="41"/>
                  <a:pt x="20313" y="99"/>
                </a:cubicBezTo>
                <a:cubicBezTo>
                  <a:pt x="19331" y="273"/>
                  <a:pt x="18260" y="586"/>
                  <a:pt x="17702" y="1484"/>
                </a:cubicBezTo>
                <a:cubicBezTo>
                  <a:pt x="17428" y="1925"/>
                  <a:pt x="17287" y="2436"/>
                  <a:pt x="16990" y="2864"/>
                </a:cubicBezTo>
                <a:cubicBezTo>
                  <a:pt x="16710" y="3266"/>
                  <a:pt x="16282" y="3522"/>
                  <a:pt x="15821" y="3664"/>
                </a:cubicBezTo>
                <a:cubicBezTo>
                  <a:pt x="15261" y="3837"/>
                  <a:pt x="14685" y="3858"/>
                  <a:pt x="14107" y="3858"/>
                </a:cubicBezTo>
                <a:cubicBezTo>
                  <a:pt x="13914" y="3858"/>
                  <a:pt x="13720" y="3856"/>
                  <a:pt x="13527" y="3856"/>
                </a:cubicBezTo>
                <a:cubicBezTo>
                  <a:pt x="13273" y="3856"/>
                  <a:pt x="13019" y="3860"/>
                  <a:pt x="12766" y="3880"/>
                </a:cubicBezTo>
                <a:cubicBezTo>
                  <a:pt x="12240" y="3921"/>
                  <a:pt x="11711" y="4025"/>
                  <a:pt x="11246" y="4285"/>
                </a:cubicBezTo>
                <a:cubicBezTo>
                  <a:pt x="10777" y="4547"/>
                  <a:pt x="10423" y="4956"/>
                  <a:pt x="10107" y="5381"/>
                </a:cubicBezTo>
                <a:cubicBezTo>
                  <a:pt x="9484" y="6224"/>
                  <a:pt x="8906" y="7121"/>
                  <a:pt x="8012" y="7708"/>
                </a:cubicBezTo>
                <a:cubicBezTo>
                  <a:pt x="7566" y="8003"/>
                  <a:pt x="7065" y="8190"/>
                  <a:pt x="6530" y="8231"/>
                </a:cubicBezTo>
                <a:cubicBezTo>
                  <a:pt x="6418" y="8239"/>
                  <a:pt x="6306" y="8243"/>
                  <a:pt x="6194" y="8243"/>
                </a:cubicBezTo>
                <a:cubicBezTo>
                  <a:pt x="5684" y="8243"/>
                  <a:pt x="5174" y="8166"/>
                  <a:pt x="4666" y="8122"/>
                </a:cubicBezTo>
                <a:cubicBezTo>
                  <a:pt x="4112" y="8075"/>
                  <a:pt x="3557" y="8052"/>
                  <a:pt x="3001" y="8052"/>
                </a:cubicBezTo>
                <a:cubicBezTo>
                  <a:pt x="2916" y="8052"/>
                  <a:pt x="2830" y="8052"/>
                  <a:pt x="2744" y="8054"/>
                </a:cubicBezTo>
                <a:cubicBezTo>
                  <a:pt x="2475" y="8057"/>
                  <a:pt x="2183" y="8043"/>
                  <a:pt x="1931" y="8148"/>
                </a:cubicBezTo>
                <a:cubicBezTo>
                  <a:pt x="1700" y="8244"/>
                  <a:pt x="1557" y="8443"/>
                  <a:pt x="1448" y="8660"/>
                </a:cubicBezTo>
                <a:cubicBezTo>
                  <a:pt x="1157" y="9242"/>
                  <a:pt x="895" y="9837"/>
                  <a:pt x="618" y="10425"/>
                </a:cubicBezTo>
                <a:cubicBezTo>
                  <a:pt x="483" y="10711"/>
                  <a:pt x="344" y="10996"/>
                  <a:pt x="215" y="11284"/>
                </a:cubicBezTo>
                <a:cubicBezTo>
                  <a:pt x="103" y="11537"/>
                  <a:pt x="1" y="11806"/>
                  <a:pt x="9" y="12087"/>
                </a:cubicBezTo>
                <a:cubicBezTo>
                  <a:pt x="26" y="12628"/>
                  <a:pt x="464" y="12993"/>
                  <a:pt x="898" y="13242"/>
                </a:cubicBezTo>
                <a:cubicBezTo>
                  <a:pt x="1355" y="13506"/>
                  <a:pt x="1863" y="13671"/>
                  <a:pt x="2379" y="13769"/>
                </a:cubicBezTo>
                <a:cubicBezTo>
                  <a:pt x="3456" y="13974"/>
                  <a:pt x="4560" y="13920"/>
                  <a:pt x="5650" y="13980"/>
                </a:cubicBezTo>
                <a:cubicBezTo>
                  <a:pt x="6939" y="14051"/>
                  <a:pt x="8222" y="14239"/>
                  <a:pt x="9514" y="14259"/>
                </a:cubicBezTo>
                <a:cubicBezTo>
                  <a:pt x="9569" y="14260"/>
                  <a:pt x="9623" y="14261"/>
                  <a:pt x="9677" y="14261"/>
                </a:cubicBezTo>
                <a:cubicBezTo>
                  <a:pt x="10875" y="14261"/>
                  <a:pt x="12038" y="14052"/>
                  <a:pt x="13207" y="13797"/>
                </a:cubicBezTo>
                <a:cubicBezTo>
                  <a:pt x="13817" y="13663"/>
                  <a:pt x="14426" y="13526"/>
                  <a:pt x="15041" y="13424"/>
                </a:cubicBezTo>
                <a:cubicBezTo>
                  <a:pt x="15675" y="13317"/>
                  <a:pt x="16315" y="13253"/>
                  <a:pt x="16956" y="13206"/>
                </a:cubicBezTo>
                <a:cubicBezTo>
                  <a:pt x="18228" y="13113"/>
                  <a:pt x="19506" y="13085"/>
                  <a:pt x="20774" y="12938"/>
                </a:cubicBezTo>
                <a:cubicBezTo>
                  <a:pt x="21322" y="12875"/>
                  <a:pt x="21864" y="12773"/>
                  <a:pt x="22412" y="12707"/>
                </a:cubicBezTo>
                <a:cubicBezTo>
                  <a:pt x="22674" y="12676"/>
                  <a:pt x="22942" y="12652"/>
                  <a:pt x="23208" y="12652"/>
                </a:cubicBezTo>
                <a:cubicBezTo>
                  <a:pt x="23451" y="12652"/>
                  <a:pt x="23692" y="12672"/>
                  <a:pt x="23928" y="12724"/>
                </a:cubicBezTo>
                <a:cubicBezTo>
                  <a:pt x="24162" y="12777"/>
                  <a:pt x="24387" y="12861"/>
                  <a:pt x="24591" y="12989"/>
                </a:cubicBezTo>
                <a:cubicBezTo>
                  <a:pt x="24696" y="13055"/>
                  <a:pt x="24788" y="13167"/>
                  <a:pt x="24915" y="13170"/>
                </a:cubicBezTo>
                <a:cubicBezTo>
                  <a:pt x="24918" y="13170"/>
                  <a:pt x="24920" y="13170"/>
                  <a:pt x="24923" y="13170"/>
                </a:cubicBezTo>
                <a:cubicBezTo>
                  <a:pt x="25030" y="13170"/>
                  <a:pt x="25141" y="13147"/>
                  <a:pt x="25241" y="13108"/>
                </a:cubicBezTo>
                <a:cubicBezTo>
                  <a:pt x="25716" y="12928"/>
                  <a:pt x="25988" y="12456"/>
                  <a:pt x="26075" y="11977"/>
                </a:cubicBezTo>
                <a:cubicBezTo>
                  <a:pt x="26127" y="11687"/>
                  <a:pt x="26128" y="11393"/>
                  <a:pt x="26127" y="11099"/>
                </a:cubicBezTo>
                <a:cubicBezTo>
                  <a:pt x="26126" y="10779"/>
                  <a:pt x="26124" y="10457"/>
                  <a:pt x="26123" y="10135"/>
                </a:cubicBezTo>
                <a:cubicBezTo>
                  <a:pt x="26121" y="9483"/>
                  <a:pt x="26118" y="8831"/>
                  <a:pt x="26116" y="8179"/>
                </a:cubicBezTo>
                <a:cubicBezTo>
                  <a:pt x="26112" y="6939"/>
                  <a:pt x="26107" y="5700"/>
                  <a:pt x="26102" y="4459"/>
                </a:cubicBezTo>
                <a:cubicBezTo>
                  <a:pt x="26105" y="4461"/>
                  <a:pt x="26107" y="4462"/>
                  <a:pt x="26109" y="4462"/>
                </a:cubicBezTo>
                <a:cubicBezTo>
                  <a:pt x="26174" y="4462"/>
                  <a:pt x="26046" y="3375"/>
                  <a:pt x="25375" y="3280"/>
                </a:cubicBezTo>
                <a:cubicBezTo>
                  <a:pt x="24338" y="3135"/>
                  <a:pt x="24244" y="1492"/>
                  <a:pt x="23438" y="803"/>
                </a:cubicBezTo>
                <a:cubicBezTo>
                  <a:pt x="23048" y="470"/>
                  <a:pt x="22597" y="206"/>
                  <a:pt x="22095" y="87"/>
                </a:cubicBezTo>
                <a:cubicBezTo>
                  <a:pt x="21837" y="25"/>
                  <a:pt x="21575" y="0"/>
                  <a:pt x="21312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" name="Google Shape;282;p13"/>
          <p:cNvSpPr>
            <a:spLocks/>
          </p:cNvSpPr>
          <p:nvPr/>
        </p:nvSpPr>
        <p:spPr bwMode="auto">
          <a:xfrm>
            <a:off x="-601133" y="4572000"/>
            <a:ext cx="2785533" cy="2794000"/>
          </a:xfrm>
          <a:custGeom>
            <a:avLst/>
            <a:gdLst>
              <a:gd name="T0" fmla="*/ 308754 w 13005"/>
              <a:gd name="T1" fmla="*/ 214 h 13045"/>
              <a:gd name="T2" fmla="*/ 273573 w 13005"/>
              <a:gd name="T3" fmla="*/ 2356 h 13045"/>
              <a:gd name="T4" fmla="*/ 80803 w 13005"/>
              <a:gd name="T5" fmla="*/ 118014 h 13045"/>
              <a:gd name="T6" fmla="*/ 3213 w 13005"/>
              <a:gd name="T7" fmla="*/ 407588 h 13045"/>
              <a:gd name="T8" fmla="*/ 10602 w 13005"/>
              <a:gd name="T9" fmla="*/ 782620 h 13045"/>
              <a:gd name="T10" fmla="*/ 20402 w 13005"/>
              <a:gd name="T11" fmla="*/ 1179927 h 13045"/>
              <a:gd name="T12" fmla="*/ 60080 w 13005"/>
              <a:gd name="T13" fmla="*/ 2768941 h 13045"/>
              <a:gd name="T14" fmla="*/ 79036 w 13005"/>
              <a:gd name="T15" fmla="*/ 2793786 h 13045"/>
              <a:gd name="T16" fmla="*/ 83534 w 13005"/>
              <a:gd name="T17" fmla="*/ 2793143 h 13045"/>
              <a:gd name="T18" fmla="*/ 529958 w 13005"/>
              <a:gd name="T19" fmla="*/ 2690979 h 13045"/>
              <a:gd name="T20" fmla="*/ 982487 w 13005"/>
              <a:gd name="T21" fmla="*/ 2657138 h 13045"/>
              <a:gd name="T22" fmla="*/ 1328670 w 13005"/>
              <a:gd name="T23" fmla="*/ 2676414 h 13045"/>
              <a:gd name="T24" fmla="*/ 1556140 w 13005"/>
              <a:gd name="T25" fmla="*/ 2693763 h 13045"/>
              <a:gd name="T26" fmla="*/ 1919191 w 13005"/>
              <a:gd name="T27" fmla="*/ 2565254 h 13045"/>
              <a:gd name="T28" fmla="*/ 1919191 w 13005"/>
              <a:gd name="T29" fmla="*/ 2565254 h 13045"/>
              <a:gd name="T30" fmla="*/ 1920476 w 13005"/>
              <a:gd name="T31" fmla="*/ 2568681 h 13045"/>
              <a:gd name="T32" fmla="*/ 2007383 w 13005"/>
              <a:gd name="T33" fmla="*/ 2420253 h 13045"/>
              <a:gd name="T34" fmla="*/ 2036459 w 13005"/>
              <a:gd name="T35" fmla="*/ 1755219 h 13045"/>
              <a:gd name="T36" fmla="*/ 1767063 w 13005"/>
              <a:gd name="T37" fmla="*/ 1325356 h 13045"/>
              <a:gd name="T38" fmla="*/ 1299916 w 13005"/>
              <a:gd name="T39" fmla="*/ 1195348 h 13045"/>
              <a:gd name="T40" fmla="*/ 1014615 w 13005"/>
              <a:gd name="T41" fmla="*/ 749422 h 13045"/>
              <a:gd name="T42" fmla="*/ 721604 w 13005"/>
              <a:gd name="T43" fmla="*/ 248237 h 13045"/>
              <a:gd name="T44" fmla="*/ 308754 w 13005"/>
              <a:gd name="T45" fmla="*/ 214 h 1304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3005" h="13045" extrusionOk="0">
                <a:moveTo>
                  <a:pt x="1922" y="1"/>
                </a:moveTo>
                <a:cubicBezTo>
                  <a:pt x="1849" y="1"/>
                  <a:pt x="1776" y="4"/>
                  <a:pt x="1703" y="11"/>
                </a:cubicBezTo>
                <a:cubicBezTo>
                  <a:pt x="1260" y="54"/>
                  <a:pt x="818" y="227"/>
                  <a:pt x="503" y="551"/>
                </a:cubicBezTo>
                <a:cubicBezTo>
                  <a:pt x="150" y="913"/>
                  <a:pt x="38" y="1411"/>
                  <a:pt x="20" y="1903"/>
                </a:cubicBezTo>
                <a:cubicBezTo>
                  <a:pt x="0" y="2484"/>
                  <a:pt x="46" y="3073"/>
                  <a:pt x="66" y="3654"/>
                </a:cubicBezTo>
                <a:cubicBezTo>
                  <a:pt x="86" y="4273"/>
                  <a:pt x="107" y="4891"/>
                  <a:pt x="127" y="5509"/>
                </a:cubicBezTo>
                <a:lnTo>
                  <a:pt x="374" y="12928"/>
                </a:lnTo>
                <a:cubicBezTo>
                  <a:pt x="376" y="12996"/>
                  <a:pt x="429" y="13044"/>
                  <a:pt x="492" y="13044"/>
                </a:cubicBezTo>
                <a:cubicBezTo>
                  <a:pt x="501" y="13044"/>
                  <a:pt x="511" y="13043"/>
                  <a:pt x="520" y="13041"/>
                </a:cubicBezTo>
                <a:cubicBezTo>
                  <a:pt x="1437" y="12830"/>
                  <a:pt x="2365" y="12670"/>
                  <a:pt x="3299" y="12564"/>
                </a:cubicBezTo>
                <a:cubicBezTo>
                  <a:pt x="4235" y="12458"/>
                  <a:pt x="5175" y="12406"/>
                  <a:pt x="6116" y="12406"/>
                </a:cubicBezTo>
                <a:cubicBezTo>
                  <a:pt x="6835" y="12406"/>
                  <a:pt x="7554" y="12436"/>
                  <a:pt x="8271" y="12496"/>
                </a:cubicBezTo>
                <a:cubicBezTo>
                  <a:pt x="8728" y="12533"/>
                  <a:pt x="9209" y="12577"/>
                  <a:pt x="9687" y="12577"/>
                </a:cubicBezTo>
                <a:cubicBezTo>
                  <a:pt x="10492" y="12577"/>
                  <a:pt x="11288" y="12454"/>
                  <a:pt x="11947" y="11977"/>
                </a:cubicBezTo>
                <a:cubicBezTo>
                  <a:pt x="11945" y="11988"/>
                  <a:pt x="11948" y="11993"/>
                  <a:pt x="11955" y="11993"/>
                </a:cubicBezTo>
                <a:cubicBezTo>
                  <a:pt x="12017" y="11993"/>
                  <a:pt x="12409" y="11534"/>
                  <a:pt x="12496" y="11300"/>
                </a:cubicBezTo>
                <a:cubicBezTo>
                  <a:pt x="12866" y="10319"/>
                  <a:pt x="13005" y="9208"/>
                  <a:pt x="12677" y="8195"/>
                </a:cubicBezTo>
                <a:cubicBezTo>
                  <a:pt x="12404" y="7349"/>
                  <a:pt x="11818" y="6569"/>
                  <a:pt x="11000" y="6188"/>
                </a:cubicBezTo>
                <a:cubicBezTo>
                  <a:pt x="10082" y="5759"/>
                  <a:pt x="9032" y="5924"/>
                  <a:pt x="8092" y="5581"/>
                </a:cubicBezTo>
                <a:cubicBezTo>
                  <a:pt x="7160" y="5240"/>
                  <a:pt x="6737" y="4324"/>
                  <a:pt x="6316" y="3499"/>
                </a:cubicBezTo>
                <a:cubicBezTo>
                  <a:pt x="5859" y="2602"/>
                  <a:pt x="5271" y="1802"/>
                  <a:pt x="4492" y="1159"/>
                </a:cubicBezTo>
                <a:cubicBezTo>
                  <a:pt x="3786" y="579"/>
                  <a:pt x="2870" y="1"/>
                  <a:pt x="1922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" name="Google Shape;283;p13"/>
          <p:cNvSpPr>
            <a:spLocks/>
          </p:cNvSpPr>
          <p:nvPr/>
        </p:nvSpPr>
        <p:spPr bwMode="auto">
          <a:xfrm>
            <a:off x="-423333" y="-319088"/>
            <a:ext cx="5221817" cy="1846263"/>
          </a:xfrm>
          <a:custGeom>
            <a:avLst/>
            <a:gdLst>
              <a:gd name="T0" fmla="*/ 280842 w 24376"/>
              <a:gd name="T1" fmla="*/ 0 h 8613"/>
              <a:gd name="T2" fmla="*/ 261723 w 24376"/>
              <a:gd name="T3" fmla="*/ 1501 h 8613"/>
              <a:gd name="T4" fmla="*/ 190709 w 24376"/>
              <a:gd name="T5" fmla="*/ 74382 h 8613"/>
              <a:gd name="T6" fmla="*/ 131584 w 24376"/>
              <a:gd name="T7" fmla="*/ 353690 h 8613"/>
              <a:gd name="T8" fmla="*/ 79690 w 24376"/>
              <a:gd name="T9" fmla="*/ 639429 h 8613"/>
              <a:gd name="T10" fmla="*/ 105878 w 24376"/>
              <a:gd name="T11" fmla="*/ 1772953 h 8613"/>
              <a:gd name="T12" fmla="*/ 126925 w 24376"/>
              <a:gd name="T13" fmla="*/ 1789029 h 8613"/>
              <a:gd name="T14" fmla="*/ 146205 w 24376"/>
              <a:gd name="T15" fmla="*/ 1778312 h 8613"/>
              <a:gd name="T16" fmla="*/ 222521 w 24376"/>
              <a:gd name="T17" fmla="*/ 1681208 h 8613"/>
              <a:gd name="T18" fmla="*/ 657922 w 24376"/>
              <a:gd name="T19" fmla="*/ 1468136 h 8613"/>
              <a:gd name="T20" fmla="*/ 763800 w 24376"/>
              <a:gd name="T21" fmla="*/ 1461491 h 8613"/>
              <a:gd name="T22" fmla="*/ 1218802 w 24376"/>
              <a:gd name="T23" fmla="*/ 1570813 h 8613"/>
              <a:gd name="T24" fmla="*/ 1730359 w 24376"/>
              <a:gd name="T25" fmla="*/ 1822469 h 8613"/>
              <a:gd name="T26" fmla="*/ 1896486 w 24376"/>
              <a:gd name="T27" fmla="*/ 1846049 h 8613"/>
              <a:gd name="T28" fmla="*/ 2184558 w 24376"/>
              <a:gd name="T29" fmla="*/ 1747873 h 8613"/>
              <a:gd name="T30" fmla="*/ 2389566 w 24376"/>
              <a:gd name="T31" fmla="*/ 1449273 h 8613"/>
              <a:gd name="T32" fmla="*/ 2554569 w 24376"/>
              <a:gd name="T33" fmla="*/ 1099441 h 8613"/>
              <a:gd name="T34" fmla="*/ 2850674 w 24376"/>
              <a:gd name="T35" fmla="*/ 860646 h 8613"/>
              <a:gd name="T36" fmla="*/ 3033189 w 24376"/>
              <a:gd name="T37" fmla="*/ 841140 h 8613"/>
              <a:gd name="T38" fmla="*/ 3299732 w 24376"/>
              <a:gd name="T39" fmla="*/ 850357 h 8613"/>
              <a:gd name="T40" fmla="*/ 3365444 w 24376"/>
              <a:gd name="T41" fmla="*/ 848428 h 8613"/>
              <a:gd name="T42" fmla="*/ 3599372 w 24376"/>
              <a:gd name="T43" fmla="*/ 788622 h 8613"/>
              <a:gd name="T44" fmla="*/ 3764856 w 24376"/>
              <a:gd name="T45" fmla="*/ 643716 h 8613"/>
              <a:gd name="T46" fmla="*/ 3866557 w 24376"/>
              <a:gd name="T47" fmla="*/ 248012 h 8613"/>
              <a:gd name="T48" fmla="*/ 3866557 w 24376"/>
              <a:gd name="T49" fmla="*/ 248012 h 8613"/>
              <a:gd name="T50" fmla="*/ 3867360 w 24376"/>
              <a:gd name="T51" fmla="*/ 248226 h 8613"/>
              <a:gd name="T52" fmla="*/ 3878767 w 24376"/>
              <a:gd name="T53" fmla="*/ 243939 h 8613"/>
              <a:gd name="T54" fmla="*/ 3915720 w 24376"/>
              <a:gd name="T55" fmla="*/ 169771 h 8613"/>
              <a:gd name="T56" fmla="*/ 3783654 w 24376"/>
              <a:gd name="T57" fmla="*/ 46516 h 8613"/>
              <a:gd name="T58" fmla="*/ 3766302 w 24376"/>
              <a:gd name="T59" fmla="*/ 46087 h 8613"/>
              <a:gd name="T60" fmla="*/ 3655122 w 24376"/>
              <a:gd name="T61" fmla="*/ 60020 h 8613"/>
              <a:gd name="T62" fmla="*/ 3507632 w 24376"/>
              <a:gd name="T63" fmla="*/ 82099 h 8613"/>
              <a:gd name="T64" fmla="*/ 2925222 w 24376"/>
              <a:gd name="T65" fmla="*/ 138904 h 8613"/>
              <a:gd name="T66" fmla="*/ 1756387 w 24376"/>
              <a:gd name="T67" fmla="*/ 169128 h 8613"/>
              <a:gd name="T68" fmla="*/ 1580619 w 24376"/>
              <a:gd name="T69" fmla="*/ 169986 h 8613"/>
              <a:gd name="T70" fmla="*/ 640249 w 24376"/>
              <a:gd name="T71" fmla="*/ 93889 h 8613"/>
              <a:gd name="T72" fmla="*/ 372421 w 24376"/>
              <a:gd name="T73" fmla="*/ 21436 h 8613"/>
              <a:gd name="T74" fmla="*/ 280842 w 24376"/>
              <a:gd name="T75" fmla="*/ 0 h 861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4376" h="8613" extrusionOk="0">
                <a:moveTo>
                  <a:pt x="1748" y="0"/>
                </a:moveTo>
                <a:cubicBezTo>
                  <a:pt x="1709" y="0"/>
                  <a:pt x="1669" y="2"/>
                  <a:pt x="1629" y="7"/>
                </a:cubicBezTo>
                <a:cubicBezTo>
                  <a:pt x="1391" y="38"/>
                  <a:pt x="1250" y="176"/>
                  <a:pt x="1187" y="347"/>
                </a:cubicBezTo>
                <a:cubicBezTo>
                  <a:pt x="1033" y="773"/>
                  <a:pt x="935" y="1218"/>
                  <a:pt x="819" y="1650"/>
                </a:cubicBezTo>
                <a:cubicBezTo>
                  <a:pt x="701" y="2092"/>
                  <a:pt x="590" y="2536"/>
                  <a:pt x="496" y="2983"/>
                </a:cubicBezTo>
                <a:cubicBezTo>
                  <a:pt x="126" y="4733"/>
                  <a:pt x="0" y="6549"/>
                  <a:pt x="659" y="8271"/>
                </a:cubicBezTo>
                <a:cubicBezTo>
                  <a:pt x="678" y="8321"/>
                  <a:pt x="733" y="8346"/>
                  <a:pt x="790" y="8346"/>
                </a:cubicBezTo>
                <a:cubicBezTo>
                  <a:pt x="835" y="8346"/>
                  <a:pt x="881" y="8329"/>
                  <a:pt x="910" y="8296"/>
                </a:cubicBezTo>
                <a:cubicBezTo>
                  <a:pt x="1048" y="8134"/>
                  <a:pt x="1206" y="7983"/>
                  <a:pt x="1385" y="7843"/>
                </a:cubicBezTo>
                <a:cubicBezTo>
                  <a:pt x="2101" y="7284"/>
                  <a:pt x="3087" y="6944"/>
                  <a:pt x="4095" y="6849"/>
                </a:cubicBezTo>
                <a:cubicBezTo>
                  <a:pt x="4314" y="6828"/>
                  <a:pt x="4534" y="6818"/>
                  <a:pt x="4754" y="6818"/>
                </a:cubicBezTo>
                <a:cubicBezTo>
                  <a:pt x="5730" y="6818"/>
                  <a:pt x="6704" y="7012"/>
                  <a:pt x="7586" y="7328"/>
                </a:cubicBezTo>
                <a:cubicBezTo>
                  <a:pt x="8653" y="7708"/>
                  <a:pt x="9622" y="8264"/>
                  <a:pt x="10770" y="8502"/>
                </a:cubicBezTo>
                <a:cubicBezTo>
                  <a:pt x="11110" y="8573"/>
                  <a:pt x="11460" y="8612"/>
                  <a:pt x="11804" y="8612"/>
                </a:cubicBezTo>
                <a:cubicBezTo>
                  <a:pt x="12445" y="8612"/>
                  <a:pt x="13071" y="8476"/>
                  <a:pt x="13597" y="8154"/>
                </a:cubicBezTo>
                <a:cubicBezTo>
                  <a:pt x="14183" y="7795"/>
                  <a:pt x="14557" y="7273"/>
                  <a:pt x="14873" y="6761"/>
                </a:cubicBezTo>
                <a:cubicBezTo>
                  <a:pt x="15208" y="6214"/>
                  <a:pt x="15488" y="5645"/>
                  <a:pt x="15900" y="5129"/>
                </a:cubicBezTo>
                <a:cubicBezTo>
                  <a:pt x="16333" y="4590"/>
                  <a:pt x="16925" y="4168"/>
                  <a:pt x="17743" y="4015"/>
                </a:cubicBezTo>
                <a:cubicBezTo>
                  <a:pt x="18117" y="3945"/>
                  <a:pt x="18497" y="3924"/>
                  <a:pt x="18879" y="3924"/>
                </a:cubicBezTo>
                <a:cubicBezTo>
                  <a:pt x="19431" y="3924"/>
                  <a:pt x="19988" y="3967"/>
                  <a:pt x="20538" y="3967"/>
                </a:cubicBezTo>
                <a:cubicBezTo>
                  <a:pt x="20675" y="3967"/>
                  <a:pt x="20811" y="3964"/>
                  <a:pt x="20947" y="3958"/>
                </a:cubicBezTo>
                <a:cubicBezTo>
                  <a:pt x="21449" y="3933"/>
                  <a:pt x="21952" y="3857"/>
                  <a:pt x="22403" y="3679"/>
                </a:cubicBezTo>
                <a:cubicBezTo>
                  <a:pt x="22808" y="3518"/>
                  <a:pt x="23157" y="3280"/>
                  <a:pt x="23433" y="3003"/>
                </a:cubicBezTo>
                <a:cubicBezTo>
                  <a:pt x="23951" y="2479"/>
                  <a:pt x="24196" y="1807"/>
                  <a:pt x="24066" y="1157"/>
                </a:cubicBezTo>
                <a:cubicBezTo>
                  <a:pt x="24067" y="1158"/>
                  <a:pt x="24069" y="1158"/>
                  <a:pt x="24071" y="1158"/>
                </a:cubicBezTo>
                <a:cubicBezTo>
                  <a:pt x="24093" y="1158"/>
                  <a:pt x="24117" y="1151"/>
                  <a:pt x="24142" y="1138"/>
                </a:cubicBezTo>
                <a:cubicBezTo>
                  <a:pt x="24292" y="1056"/>
                  <a:pt x="24376" y="935"/>
                  <a:pt x="24372" y="792"/>
                </a:cubicBezTo>
                <a:cubicBezTo>
                  <a:pt x="24363" y="440"/>
                  <a:pt x="23972" y="240"/>
                  <a:pt x="23550" y="217"/>
                </a:cubicBezTo>
                <a:cubicBezTo>
                  <a:pt x="23514" y="215"/>
                  <a:pt x="23478" y="215"/>
                  <a:pt x="23442" y="215"/>
                </a:cubicBezTo>
                <a:cubicBezTo>
                  <a:pt x="23211" y="215"/>
                  <a:pt x="22977" y="252"/>
                  <a:pt x="22750" y="280"/>
                </a:cubicBezTo>
                <a:cubicBezTo>
                  <a:pt x="22445" y="317"/>
                  <a:pt x="22139" y="351"/>
                  <a:pt x="21832" y="383"/>
                </a:cubicBezTo>
                <a:cubicBezTo>
                  <a:pt x="20628" y="507"/>
                  <a:pt x="19418" y="590"/>
                  <a:pt x="18207" y="648"/>
                </a:cubicBezTo>
                <a:cubicBezTo>
                  <a:pt x="15784" y="762"/>
                  <a:pt x="13357" y="774"/>
                  <a:pt x="10932" y="789"/>
                </a:cubicBezTo>
                <a:cubicBezTo>
                  <a:pt x="10568" y="791"/>
                  <a:pt x="10203" y="793"/>
                  <a:pt x="9838" y="793"/>
                </a:cubicBezTo>
                <a:cubicBezTo>
                  <a:pt x="7878" y="793"/>
                  <a:pt x="5909" y="743"/>
                  <a:pt x="3985" y="438"/>
                </a:cubicBezTo>
                <a:cubicBezTo>
                  <a:pt x="3423" y="348"/>
                  <a:pt x="2866" y="237"/>
                  <a:pt x="2318" y="100"/>
                </a:cubicBezTo>
                <a:cubicBezTo>
                  <a:pt x="2134" y="55"/>
                  <a:pt x="1943" y="0"/>
                  <a:pt x="1748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" name="Google Shape;284;p13"/>
          <p:cNvSpPr>
            <a:spLocks/>
          </p:cNvSpPr>
          <p:nvPr/>
        </p:nvSpPr>
        <p:spPr bwMode="auto">
          <a:xfrm>
            <a:off x="7772401" y="-1108075"/>
            <a:ext cx="5795433" cy="4073525"/>
          </a:xfrm>
          <a:custGeom>
            <a:avLst/>
            <a:gdLst>
              <a:gd name="T0" fmla="*/ 853659 w 27042"/>
              <a:gd name="T1" fmla="*/ 0 h 19016"/>
              <a:gd name="T2" fmla="*/ 837586 w 27042"/>
              <a:gd name="T3" fmla="*/ 56125 h 19016"/>
              <a:gd name="T4" fmla="*/ 944474 w 27042"/>
              <a:gd name="T5" fmla="*/ 140740 h 19016"/>
              <a:gd name="T6" fmla="*/ 114604 w 27042"/>
              <a:gd name="T7" fmla="*/ 1092714 h 19016"/>
              <a:gd name="T8" fmla="*/ 548264 w 27042"/>
              <a:gd name="T9" fmla="*/ 2325525 h 19016"/>
              <a:gd name="T10" fmla="*/ 708195 w 27042"/>
              <a:gd name="T11" fmla="*/ 2368797 h 19016"/>
              <a:gd name="T12" fmla="*/ 840479 w 27042"/>
              <a:gd name="T13" fmla="*/ 2328738 h 19016"/>
              <a:gd name="T14" fmla="*/ 1023395 w 27042"/>
              <a:gd name="T15" fmla="*/ 2068038 h 19016"/>
              <a:gd name="T16" fmla="*/ 1166609 w 27042"/>
              <a:gd name="T17" fmla="*/ 1743287 h 19016"/>
              <a:gd name="T18" fmla="*/ 1377010 w 27042"/>
              <a:gd name="T19" fmla="*/ 1551564 h 19016"/>
              <a:gd name="T20" fmla="*/ 1512027 w 27042"/>
              <a:gd name="T21" fmla="*/ 1522431 h 19016"/>
              <a:gd name="T22" fmla="*/ 1630327 w 27042"/>
              <a:gd name="T23" fmla="*/ 1548137 h 19016"/>
              <a:gd name="T24" fmla="*/ 1809707 w 27042"/>
              <a:gd name="T25" fmla="*/ 1788058 h 19016"/>
              <a:gd name="T26" fmla="*/ 1888949 w 27042"/>
              <a:gd name="T27" fmla="*/ 2180930 h 19016"/>
              <a:gd name="T28" fmla="*/ 2086812 w 27042"/>
              <a:gd name="T29" fmla="*/ 2485544 h 19016"/>
              <a:gd name="T30" fmla="*/ 2150624 w 27042"/>
              <a:gd name="T31" fmla="*/ 2498826 h 19016"/>
              <a:gd name="T32" fmla="*/ 2327592 w 27042"/>
              <a:gd name="T33" fmla="*/ 2424707 h 19016"/>
              <a:gd name="T34" fmla="*/ 2501507 w 27042"/>
              <a:gd name="T35" fmla="*/ 2340520 h 19016"/>
              <a:gd name="T36" fmla="*/ 2555996 w 27042"/>
              <a:gd name="T37" fmla="*/ 2354659 h 19016"/>
              <a:gd name="T38" fmla="*/ 2714158 w 27042"/>
              <a:gd name="T39" fmla="*/ 2693976 h 19016"/>
              <a:gd name="T40" fmla="*/ 2804330 w 27042"/>
              <a:gd name="T41" fmla="*/ 3123907 h 19016"/>
              <a:gd name="T42" fmla="*/ 3136246 w 27042"/>
              <a:gd name="T43" fmla="*/ 3862737 h 19016"/>
              <a:gd name="T44" fmla="*/ 3539368 w 27042"/>
              <a:gd name="T45" fmla="*/ 4073311 h 19016"/>
              <a:gd name="T46" fmla="*/ 3689493 w 27042"/>
              <a:gd name="T47" fmla="*/ 4043321 h 19016"/>
              <a:gd name="T48" fmla="*/ 4072041 w 27042"/>
              <a:gd name="T49" fmla="*/ 3595396 h 19016"/>
              <a:gd name="T50" fmla="*/ 4273441 w 27042"/>
              <a:gd name="T51" fmla="*/ 2901123 h 19016"/>
              <a:gd name="T52" fmla="*/ 4317161 w 27042"/>
              <a:gd name="T53" fmla="*/ 2141728 h 19016"/>
              <a:gd name="T54" fmla="*/ 4024303 w 27042"/>
              <a:gd name="T55" fmla="*/ 1486657 h 19016"/>
              <a:gd name="T56" fmla="*/ 3379116 w 27042"/>
              <a:gd name="T57" fmla="*/ 1117992 h 19016"/>
              <a:gd name="T58" fmla="*/ 2642792 w 27042"/>
              <a:gd name="T59" fmla="*/ 855792 h 19016"/>
              <a:gd name="T60" fmla="*/ 1191041 w 27042"/>
              <a:gd name="T61" fmla="*/ 240350 h 19016"/>
              <a:gd name="T62" fmla="*/ 1054899 w 27042"/>
              <a:gd name="T63" fmla="*/ 148880 h 19016"/>
              <a:gd name="T64" fmla="*/ 1083670 w 27042"/>
              <a:gd name="T65" fmla="*/ 133028 h 19016"/>
              <a:gd name="T66" fmla="*/ 1074348 w 27042"/>
              <a:gd name="T67" fmla="*/ 71334 h 19016"/>
              <a:gd name="T68" fmla="*/ 1064864 w 27042"/>
              <a:gd name="T69" fmla="*/ 73904 h 19016"/>
              <a:gd name="T70" fmla="*/ 1000249 w 27042"/>
              <a:gd name="T71" fmla="*/ 109250 h 19016"/>
              <a:gd name="T72" fmla="*/ 867000 w 27042"/>
              <a:gd name="T73" fmla="*/ 5355 h 19016"/>
              <a:gd name="T74" fmla="*/ 853659 w 27042"/>
              <a:gd name="T75" fmla="*/ 0 h 1901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7042" h="19016" extrusionOk="0">
                <a:moveTo>
                  <a:pt x="5311" y="0"/>
                </a:moveTo>
                <a:cubicBezTo>
                  <a:pt x="5179" y="0"/>
                  <a:pt x="5075" y="178"/>
                  <a:pt x="5211" y="262"/>
                </a:cubicBezTo>
                <a:cubicBezTo>
                  <a:pt x="5431" y="399"/>
                  <a:pt x="5652" y="530"/>
                  <a:pt x="5876" y="657"/>
                </a:cubicBezTo>
                <a:cubicBezTo>
                  <a:pt x="3749" y="1565"/>
                  <a:pt x="1452" y="2798"/>
                  <a:pt x="713" y="5101"/>
                </a:cubicBezTo>
                <a:cubicBezTo>
                  <a:pt x="0" y="7321"/>
                  <a:pt x="1219" y="10007"/>
                  <a:pt x="3411" y="10856"/>
                </a:cubicBezTo>
                <a:cubicBezTo>
                  <a:pt x="3728" y="10979"/>
                  <a:pt x="4069" y="11058"/>
                  <a:pt x="4406" y="11058"/>
                </a:cubicBezTo>
                <a:cubicBezTo>
                  <a:pt x="4688" y="11058"/>
                  <a:pt x="4968" y="11003"/>
                  <a:pt x="5229" y="10871"/>
                </a:cubicBezTo>
                <a:cubicBezTo>
                  <a:pt x="5743" y="10614"/>
                  <a:pt x="6086" y="10140"/>
                  <a:pt x="6367" y="9654"/>
                </a:cubicBezTo>
                <a:cubicBezTo>
                  <a:pt x="6660" y="9147"/>
                  <a:pt x="6901" y="8604"/>
                  <a:pt x="7258" y="8138"/>
                </a:cubicBezTo>
                <a:cubicBezTo>
                  <a:pt x="7586" y="7709"/>
                  <a:pt x="8056" y="7408"/>
                  <a:pt x="8567" y="7243"/>
                </a:cubicBezTo>
                <a:cubicBezTo>
                  <a:pt x="8835" y="7156"/>
                  <a:pt x="9122" y="7107"/>
                  <a:pt x="9407" y="7107"/>
                </a:cubicBezTo>
                <a:cubicBezTo>
                  <a:pt x="9658" y="7107"/>
                  <a:pt x="9908" y="7145"/>
                  <a:pt x="10143" y="7227"/>
                </a:cubicBezTo>
                <a:cubicBezTo>
                  <a:pt x="10681" y="7416"/>
                  <a:pt x="11050" y="7824"/>
                  <a:pt x="11259" y="8347"/>
                </a:cubicBezTo>
                <a:cubicBezTo>
                  <a:pt x="11495" y="8938"/>
                  <a:pt x="11543" y="9582"/>
                  <a:pt x="11752" y="10181"/>
                </a:cubicBezTo>
                <a:cubicBezTo>
                  <a:pt x="11957" y="10769"/>
                  <a:pt x="12358" y="11405"/>
                  <a:pt x="12983" y="11603"/>
                </a:cubicBezTo>
                <a:cubicBezTo>
                  <a:pt x="13117" y="11646"/>
                  <a:pt x="13250" y="11665"/>
                  <a:pt x="13380" y="11665"/>
                </a:cubicBezTo>
                <a:cubicBezTo>
                  <a:pt x="13765" y="11665"/>
                  <a:pt x="14132" y="11502"/>
                  <a:pt x="14481" y="11319"/>
                </a:cubicBezTo>
                <a:cubicBezTo>
                  <a:pt x="14811" y="11146"/>
                  <a:pt x="15183" y="10926"/>
                  <a:pt x="15563" y="10926"/>
                </a:cubicBezTo>
                <a:cubicBezTo>
                  <a:pt x="15675" y="10926"/>
                  <a:pt x="15789" y="10946"/>
                  <a:pt x="15902" y="10992"/>
                </a:cubicBezTo>
                <a:cubicBezTo>
                  <a:pt x="16505" y="11236"/>
                  <a:pt x="16731" y="12009"/>
                  <a:pt x="16886" y="12576"/>
                </a:cubicBezTo>
                <a:cubicBezTo>
                  <a:pt x="17067" y="13246"/>
                  <a:pt x="17237" y="13920"/>
                  <a:pt x="17447" y="14583"/>
                </a:cubicBezTo>
                <a:cubicBezTo>
                  <a:pt x="17859" y="15878"/>
                  <a:pt x="18454" y="17143"/>
                  <a:pt x="19512" y="18032"/>
                </a:cubicBezTo>
                <a:cubicBezTo>
                  <a:pt x="20225" y="18631"/>
                  <a:pt x="21110" y="19015"/>
                  <a:pt x="22020" y="19015"/>
                </a:cubicBezTo>
                <a:cubicBezTo>
                  <a:pt x="22330" y="19015"/>
                  <a:pt x="22643" y="18971"/>
                  <a:pt x="22954" y="18875"/>
                </a:cubicBezTo>
                <a:cubicBezTo>
                  <a:pt x="24002" y="18552"/>
                  <a:pt x="24786" y="17702"/>
                  <a:pt x="25334" y="16784"/>
                </a:cubicBezTo>
                <a:cubicBezTo>
                  <a:pt x="25931" y="15784"/>
                  <a:pt x="26309" y="14669"/>
                  <a:pt x="26587" y="13543"/>
                </a:cubicBezTo>
                <a:cubicBezTo>
                  <a:pt x="26872" y="12393"/>
                  <a:pt x="27042" y="11178"/>
                  <a:pt x="26859" y="9998"/>
                </a:cubicBezTo>
                <a:cubicBezTo>
                  <a:pt x="26669" y="8763"/>
                  <a:pt x="26045" y="7686"/>
                  <a:pt x="25037" y="6940"/>
                </a:cubicBezTo>
                <a:cubicBezTo>
                  <a:pt x="23865" y="6071"/>
                  <a:pt x="22401" y="5638"/>
                  <a:pt x="21023" y="5219"/>
                </a:cubicBezTo>
                <a:cubicBezTo>
                  <a:pt x="19511" y="4758"/>
                  <a:pt x="17976" y="4376"/>
                  <a:pt x="16442" y="3995"/>
                </a:cubicBezTo>
                <a:cubicBezTo>
                  <a:pt x="13377" y="3236"/>
                  <a:pt x="10276" y="2484"/>
                  <a:pt x="7410" y="1122"/>
                </a:cubicBezTo>
                <a:cubicBezTo>
                  <a:pt x="7124" y="986"/>
                  <a:pt x="6842" y="844"/>
                  <a:pt x="6563" y="695"/>
                </a:cubicBezTo>
                <a:cubicBezTo>
                  <a:pt x="6622" y="671"/>
                  <a:pt x="6682" y="645"/>
                  <a:pt x="6742" y="621"/>
                </a:cubicBezTo>
                <a:cubicBezTo>
                  <a:pt x="6901" y="557"/>
                  <a:pt x="6828" y="333"/>
                  <a:pt x="6684" y="333"/>
                </a:cubicBezTo>
                <a:cubicBezTo>
                  <a:pt x="6666" y="333"/>
                  <a:pt x="6646" y="336"/>
                  <a:pt x="6625" y="345"/>
                </a:cubicBezTo>
                <a:cubicBezTo>
                  <a:pt x="6492" y="400"/>
                  <a:pt x="6358" y="454"/>
                  <a:pt x="6223" y="510"/>
                </a:cubicBezTo>
                <a:cubicBezTo>
                  <a:pt x="5943" y="355"/>
                  <a:pt x="5666" y="194"/>
                  <a:pt x="5394" y="25"/>
                </a:cubicBezTo>
                <a:cubicBezTo>
                  <a:pt x="5366" y="8"/>
                  <a:pt x="5338" y="0"/>
                  <a:pt x="5311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9" name="Google Shape;298;p13"/>
          <p:cNvGrpSpPr>
            <a:grpSpLocks/>
          </p:cNvGrpSpPr>
          <p:nvPr/>
        </p:nvGrpSpPr>
        <p:grpSpPr bwMode="auto">
          <a:xfrm rot="-900055">
            <a:off x="1555751" y="6138863"/>
            <a:ext cx="287867" cy="260350"/>
            <a:chOff x="1640475" y="1197075"/>
            <a:chExt cx="55475" cy="50250"/>
          </a:xfrm>
        </p:grpSpPr>
        <p:sp>
          <p:nvSpPr>
            <p:cNvPr id="20" name="Google Shape;299;p1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300;p1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301;p1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oogle Shape;302;p13"/>
          <p:cNvGrpSpPr>
            <a:grpSpLocks/>
          </p:cNvGrpSpPr>
          <p:nvPr/>
        </p:nvGrpSpPr>
        <p:grpSpPr bwMode="auto">
          <a:xfrm rot="-8100037">
            <a:off x="503767" y="1320801"/>
            <a:ext cx="480484" cy="434975"/>
            <a:chOff x="1640475" y="1197075"/>
            <a:chExt cx="55475" cy="50250"/>
          </a:xfrm>
        </p:grpSpPr>
        <p:sp>
          <p:nvSpPr>
            <p:cNvPr id="24" name="Google Shape;303;p1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304;p1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305;p1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" name="Google Shape;306;p13"/>
          <p:cNvSpPr>
            <a:spLocks/>
          </p:cNvSpPr>
          <p:nvPr/>
        </p:nvSpPr>
        <p:spPr bwMode="auto">
          <a:xfrm rot="9000131" flipH="1">
            <a:off x="520701" y="395289"/>
            <a:ext cx="579967" cy="136525"/>
          </a:xfrm>
          <a:custGeom>
            <a:avLst/>
            <a:gdLst>
              <a:gd name="T0" fmla="*/ 344593 w 7397"/>
              <a:gd name="T1" fmla="*/ 0 h 1733"/>
              <a:gd name="T2" fmla="*/ 334361 w 7397"/>
              <a:gd name="T3" fmla="*/ 2521 h 1733"/>
              <a:gd name="T4" fmla="*/ 311780 w 7397"/>
              <a:gd name="T5" fmla="*/ 42777 h 1733"/>
              <a:gd name="T6" fmla="*/ 301431 w 7397"/>
              <a:gd name="T7" fmla="*/ 70035 h 1733"/>
              <a:gd name="T8" fmla="*/ 279379 w 7397"/>
              <a:gd name="T9" fmla="*/ 83270 h 1733"/>
              <a:gd name="T10" fmla="*/ 277850 w 7397"/>
              <a:gd name="T11" fmla="*/ 83270 h 1733"/>
              <a:gd name="T12" fmla="*/ 242273 w 7397"/>
              <a:gd name="T13" fmla="*/ 62945 h 1733"/>
              <a:gd name="T14" fmla="*/ 236511 w 7397"/>
              <a:gd name="T15" fmla="*/ 54594 h 1733"/>
              <a:gd name="T16" fmla="*/ 222045 w 7397"/>
              <a:gd name="T17" fmla="*/ 36239 h 1733"/>
              <a:gd name="T18" fmla="*/ 201405 w 7397"/>
              <a:gd name="T19" fmla="*/ 28282 h 1733"/>
              <a:gd name="T20" fmla="*/ 192643 w 7397"/>
              <a:gd name="T21" fmla="*/ 29542 h 1733"/>
              <a:gd name="T22" fmla="*/ 167886 w 7397"/>
              <a:gd name="T23" fmla="*/ 51837 h 1733"/>
              <a:gd name="T24" fmla="*/ 160124 w 7397"/>
              <a:gd name="T25" fmla="*/ 75786 h 1733"/>
              <a:gd name="T26" fmla="*/ 146129 w 7397"/>
              <a:gd name="T27" fmla="*/ 105013 h 1733"/>
              <a:gd name="T28" fmla="*/ 140366 w 7397"/>
              <a:gd name="T29" fmla="*/ 106589 h 1733"/>
              <a:gd name="T30" fmla="*/ 114492 w 7397"/>
              <a:gd name="T31" fmla="*/ 86027 h 1733"/>
              <a:gd name="T32" fmla="*/ 77857 w 7397"/>
              <a:gd name="T33" fmla="*/ 55618 h 1733"/>
              <a:gd name="T34" fmla="*/ 75034 w 7397"/>
              <a:gd name="T35" fmla="*/ 55855 h 1733"/>
              <a:gd name="T36" fmla="*/ 42809 w 7397"/>
              <a:gd name="T37" fmla="*/ 97844 h 1733"/>
              <a:gd name="T38" fmla="*/ 31519 w 7397"/>
              <a:gd name="T39" fmla="*/ 122975 h 1733"/>
              <a:gd name="T40" fmla="*/ 28579 w 7397"/>
              <a:gd name="T41" fmla="*/ 123290 h 1733"/>
              <a:gd name="T42" fmla="*/ 9820 w 7397"/>
              <a:gd name="T43" fmla="*/ 109582 h 1733"/>
              <a:gd name="T44" fmla="*/ 5645 w 7397"/>
              <a:gd name="T45" fmla="*/ 106510 h 1733"/>
              <a:gd name="T46" fmla="*/ 3058 w 7397"/>
              <a:gd name="T47" fmla="*/ 107534 h 1733"/>
              <a:gd name="T48" fmla="*/ 1470 w 7397"/>
              <a:gd name="T49" fmla="*/ 116594 h 1733"/>
              <a:gd name="T50" fmla="*/ 28755 w 7397"/>
              <a:gd name="T51" fmla="*/ 136446 h 1733"/>
              <a:gd name="T52" fmla="*/ 35224 w 7397"/>
              <a:gd name="T53" fmla="*/ 135501 h 1733"/>
              <a:gd name="T54" fmla="*/ 37752 w 7397"/>
              <a:gd name="T55" fmla="*/ 133453 h 1733"/>
              <a:gd name="T56" fmla="*/ 51513 w 7397"/>
              <a:gd name="T57" fmla="*/ 103831 h 1733"/>
              <a:gd name="T58" fmla="*/ 76034 w 7397"/>
              <a:gd name="T59" fmla="*/ 68932 h 1733"/>
              <a:gd name="T60" fmla="*/ 77739 w 7397"/>
              <a:gd name="T61" fmla="*/ 68853 h 1733"/>
              <a:gd name="T62" fmla="*/ 107377 w 7397"/>
              <a:gd name="T63" fmla="*/ 95245 h 1733"/>
              <a:gd name="T64" fmla="*/ 140425 w 7397"/>
              <a:gd name="T65" fmla="*/ 119745 h 1733"/>
              <a:gd name="T66" fmla="*/ 150010 w 7397"/>
              <a:gd name="T67" fmla="*/ 117066 h 1733"/>
              <a:gd name="T68" fmla="*/ 169474 w 7397"/>
              <a:gd name="T69" fmla="*/ 80040 h 1733"/>
              <a:gd name="T70" fmla="*/ 176178 w 7397"/>
              <a:gd name="T71" fmla="*/ 59006 h 1733"/>
              <a:gd name="T72" fmla="*/ 194701 w 7397"/>
              <a:gd name="T73" fmla="*/ 42541 h 1733"/>
              <a:gd name="T74" fmla="*/ 201522 w 7397"/>
              <a:gd name="T75" fmla="*/ 41517 h 1733"/>
              <a:gd name="T76" fmla="*/ 216635 w 7397"/>
              <a:gd name="T77" fmla="*/ 47347 h 1733"/>
              <a:gd name="T78" fmla="*/ 229101 w 7397"/>
              <a:gd name="T79" fmla="*/ 63339 h 1733"/>
              <a:gd name="T80" fmla="*/ 235217 w 7397"/>
              <a:gd name="T81" fmla="*/ 72320 h 1733"/>
              <a:gd name="T82" fmla="*/ 277556 w 7397"/>
              <a:gd name="T83" fmla="*/ 96426 h 1733"/>
              <a:gd name="T84" fmla="*/ 279732 w 7397"/>
              <a:gd name="T85" fmla="*/ 96426 h 1733"/>
              <a:gd name="T86" fmla="*/ 308899 w 7397"/>
              <a:gd name="T87" fmla="*/ 78543 h 1733"/>
              <a:gd name="T88" fmla="*/ 320954 w 7397"/>
              <a:gd name="T89" fmla="*/ 47504 h 1733"/>
              <a:gd name="T90" fmla="*/ 338007 w 7397"/>
              <a:gd name="T91" fmla="*/ 14811 h 1733"/>
              <a:gd name="T92" fmla="*/ 344652 w 7397"/>
              <a:gd name="T93" fmla="*/ 13156 h 1733"/>
              <a:gd name="T94" fmla="*/ 368703 w 7397"/>
              <a:gd name="T95" fmla="*/ 26943 h 1733"/>
              <a:gd name="T96" fmla="*/ 373466 w 7397"/>
              <a:gd name="T97" fmla="*/ 31906 h 1733"/>
              <a:gd name="T98" fmla="*/ 403926 w 7397"/>
              <a:gd name="T99" fmla="*/ 53806 h 1733"/>
              <a:gd name="T100" fmla="*/ 407278 w 7397"/>
              <a:gd name="T101" fmla="*/ 54122 h 1733"/>
              <a:gd name="T102" fmla="*/ 429095 w 7397"/>
              <a:gd name="T103" fmla="*/ 40335 h 1733"/>
              <a:gd name="T104" fmla="*/ 432740 w 7397"/>
              <a:gd name="T105" fmla="*/ 15756 h 1733"/>
              <a:gd name="T106" fmla="*/ 428095 w 7397"/>
              <a:gd name="T107" fmla="*/ 11344 h 1733"/>
              <a:gd name="T108" fmla="*/ 426448 w 7397"/>
              <a:gd name="T109" fmla="*/ 11738 h 1733"/>
              <a:gd name="T110" fmla="*/ 423449 w 7397"/>
              <a:gd name="T111" fmla="*/ 20168 h 1733"/>
              <a:gd name="T112" fmla="*/ 421391 w 7397"/>
              <a:gd name="T113" fmla="*/ 31985 h 1733"/>
              <a:gd name="T114" fmla="*/ 407337 w 7397"/>
              <a:gd name="T115" fmla="*/ 40887 h 1733"/>
              <a:gd name="T116" fmla="*/ 405338 w 7397"/>
              <a:gd name="T117" fmla="*/ 40650 h 1733"/>
              <a:gd name="T118" fmla="*/ 379581 w 7397"/>
              <a:gd name="T119" fmla="*/ 21586 h 1733"/>
              <a:gd name="T120" fmla="*/ 374701 w 7397"/>
              <a:gd name="T121" fmla="*/ 16465 h 1733"/>
              <a:gd name="T122" fmla="*/ 34459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" name="Google Shape;307;p13"/>
          <p:cNvSpPr>
            <a:spLocks/>
          </p:cNvSpPr>
          <p:nvPr/>
        </p:nvSpPr>
        <p:spPr bwMode="auto">
          <a:xfrm rot="11700099" flipH="1">
            <a:off x="6663267" y="6378576"/>
            <a:ext cx="728133" cy="169863"/>
          </a:xfrm>
          <a:custGeom>
            <a:avLst/>
            <a:gdLst>
              <a:gd name="T0" fmla="*/ 432628 w 7397"/>
              <a:gd name="T1" fmla="*/ 0 h 1733"/>
              <a:gd name="T2" fmla="*/ 419782 w 7397"/>
              <a:gd name="T3" fmla="*/ 3137 h 1733"/>
              <a:gd name="T4" fmla="*/ 391432 w 7397"/>
              <a:gd name="T5" fmla="*/ 53223 h 1733"/>
              <a:gd name="T6" fmla="*/ 378438 w 7397"/>
              <a:gd name="T7" fmla="*/ 87137 h 1733"/>
              <a:gd name="T8" fmla="*/ 350753 w 7397"/>
              <a:gd name="T9" fmla="*/ 103604 h 1733"/>
              <a:gd name="T10" fmla="*/ 348834 w 7397"/>
              <a:gd name="T11" fmla="*/ 103604 h 1733"/>
              <a:gd name="T12" fmla="*/ 304168 w 7397"/>
              <a:gd name="T13" fmla="*/ 78315 h 1733"/>
              <a:gd name="T14" fmla="*/ 296933 w 7397"/>
              <a:gd name="T15" fmla="*/ 67926 h 1733"/>
              <a:gd name="T16" fmla="*/ 278772 w 7397"/>
              <a:gd name="T17" fmla="*/ 45088 h 1733"/>
              <a:gd name="T18" fmla="*/ 252858 w 7397"/>
              <a:gd name="T19" fmla="*/ 35188 h 1733"/>
              <a:gd name="T20" fmla="*/ 241858 w 7397"/>
              <a:gd name="T21" fmla="*/ 36756 h 1733"/>
              <a:gd name="T22" fmla="*/ 210777 w 7397"/>
              <a:gd name="T23" fmla="*/ 64495 h 1733"/>
              <a:gd name="T24" fmla="*/ 201032 w 7397"/>
              <a:gd name="T25" fmla="*/ 94292 h 1733"/>
              <a:gd name="T26" fmla="*/ 183461 w 7397"/>
              <a:gd name="T27" fmla="*/ 130656 h 1733"/>
              <a:gd name="T28" fmla="*/ 176226 w 7397"/>
              <a:gd name="T29" fmla="*/ 132617 h 1733"/>
              <a:gd name="T30" fmla="*/ 143742 w 7397"/>
              <a:gd name="T31" fmla="*/ 107034 h 1733"/>
              <a:gd name="T32" fmla="*/ 97747 w 7397"/>
              <a:gd name="T33" fmla="*/ 69200 h 1733"/>
              <a:gd name="T34" fmla="*/ 94204 w 7397"/>
              <a:gd name="T35" fmla="*/ 69494 h 1733"/>
              <a:gd name="T36" fmla="*/ 53746 w 7397"/>
              <a:gd name="T37" fmla="*/ 121737 h 1733"/>
              <a:gd name="T38" fmla="*/ 39571 w 7397"/>
              <a:gd name="T39" fmla="*/ 153004 h 1733"/>
              <a:gd name="T40" fmla="*/ 35880 w 7397"/>
              <a:gd name="T41" fmla="*/ 153396 h 1733"/>
              <a:gd name="T42" fmla="*/ 12329 w 7397"/>
              <a:gd name="T43" fmla="*/ 136341 h 1733"/>
              <a:gd name="T44" fmla="*/ 7087 w 7397"/>
              <a:gd name="T45" fmla="*/ 132519 h 1733"/>
              <a:gd name="T46" fmla="*/ 3839 w 7397"/>
              <a:gd name="T47" fmla="*/ 133793 h 1733"/>
              <a:gd name="T48" fmla="*/ 1846 w 7397"/>
              <a:gd name="T49" fmla="*/ 145065 h 1733"/>
              <a:gd name="T50" fmla="*/ 36102 w 7397"/>
              <a:gd name="T51" fmla="*/ 169765 h 1733"/>
              <a:gd name="T52" fmla="*/ 44223 w 7397"/>
              <a:gd name="T53" fmla="*/ 168589 h 1733"/>
              <a:gd name="T54" fmla="*/ 47397 w 7397"/>
              <a:gd name="T55" fmla="*/ 166040 h 1733"/>
              <a:gd name="T56" fmla="*/ 64673 w 7397"/>
              <a:gd name="T57" fmla="*/ 129186 h 1733"/>
              <a:gd name="T58" fmla="*/ 95459 w 7397"/>
              <a:gd name="T59" fmla="*/ 85765 h 1733"/>
              <a:gd name="T60" fmla="*/ 97600 w 7397"/>
              <a:gd name="T61" fmla="*/ 85667 h 1733"/>
              <a:gd name="T62" fmla="*/ 134809 w 7397"/>
              <a:gd name="T63" fmla="*/ 118502 h 1733"/>
              <a:gd name="T64" fmla="*/ 176299 w 7397"/>
              <a:gd name="T65" fmla="*/ 148985 h 1733"/>
              <a:gd name="T66" fmla="*/ 188333 w 7397"/>
              <a:gd name="T67" fmla="*/ 145653 h 1733"/>
              <a:gd name="T68" fmla="*/ 212770 w 7397"/>
              <a:gd name="T69" fmla="*/ 99585 h 1733"/>
              <a:gd name="T70" fmla="*/ 221186 w 7397"/>
              <a:gd name="T71" fmla="*/ 73415 h 1733"/>
              <a:gd name="T72" fmla="*/ 244442 w 7397"/>
              <a:gd name="T73" fmla="*/ 52929 h 1733"/>
              <a:gd name="T74" fmla="*/ 253006 w 7397"/>
              <a:gd name="T75" fmla="*/ 51655 h 1733"/>
              <a:gd name="T76" fmla="*/ 271980 w 7397"/>
              <a:gd name="T77" fmla="*/ 58908 h 1733"/>
              <a:gd name="T78" fmla="*/ 287631 w 7397"/>
              <a:gd name="T79" fmla="*/ 78805 h 1733"/>
              <a:gd name="T80" fmla="*/ 295309 w 7397"/>
              <a:gd name="T81" fmla="*/ 89979 h 1733"/>
              <a:gd name="T82" fmla="*/ 348465 w 7397"/>
              <a:gd name="T83" fmla="*/ 119972 h 1733"/>
              <a:gd name="T84" fmla="*/ 351196 w 7397"/>
              <a:gd name="T85" fmla="*/ 119972 h 1733"/>
              <a:gd name="T86" fmla="*/ 387814 w 7397"/>
              <a:gd name="T87" fmla="*/ 97723 h 1733"/>
              <a:gd name="T88" fmla="*/ 402949 w 7397"/>
              <a:gd name="T89" fmla="*/ 59104 h 1733"/>
              <a:gd name="T90" fmla="*/ 424359 w 7397"/>
              <a:gd name="T91" fmla="*/ 18427 h 1733"/>
              <a:gd name="T92" fmla="*/ 432701 w 7397"/>
              <a:gd name="T93" fmla="*/ 16369 h 1733"/>
              <a:gd name="T94" fmla="*/ 462897 w 7397"/>
              <a:gd name="T95" fmla="*/ 33522 h 1733"/>
              <a:gd name="T96" fmla="*/ 468877 w 7397"/>
              <a:gd name="T97" fmla="*/ 39697 h 1733"/>
              <a:gd name="T98" fmla="*/ 507119 w 7397"/>
              <a:gd name="T99" fmla="*/ 66945 h 1733"/>
              <a:gd name="T100" fmla="*/ 511327 w 7397"/>
              <a:gd name="T101" fmla="*/ 67337 h 1733"/>
              <a:gd name="T102" fmla="*/ 538717 w 7397"/>
              <a:gd name="T103" fmla="*/ 50185 h 1733"/>
              <a:gd name="T104" fmla="*/ 543295 w 7397"/>
              <a:gd name="T105" fmla="*/ 19603 h 1733"/>
              <a:gd name="T106" fmla="*/ 537462 w 7397"/>
              <a:gd name="T107" fmla="*/ 14114 h 1733"/>
              <a:gd name="T108" fmla="*/ 535395 w 7397"/>
              <a:gd name="T109" fmla="*/ 14604 h 1733"/>
              <a:gd name="T110" fmla="*/ 531630 w 7397"/>
              <a:gd name="T111" fmla="*/ 25092 h 1733"/>
              <a:gd name="T112" fmla="*/ 529046 w 7397"/>
              <a:gd name="T113" fmla="*/ 39795 h 1733"/>
              <a:gd name="T114" fmla="*/ 511401 w 7397"/>
              <a:gd name="T115" fmla="*/ 50871 h 1733"/>
              <a:gd name="T116" fmla="*/ 508891 w 7397"/>
              <a:gd name="T117" fmla="*/ 50577 h 1733"/>
              <a:gd name="T118" fmla="*/ 476555 w 7397"/>
              <a:gd name="T119" fmla="*/ 26857 h 1733"/>
              <a:gd name="T120" fmla="*/ 470427 w 7397"/>
              <a:gd name="T121" fmla="*/ 20485 h 1733"/>
              <a:gd name="T122" fmla="*/ 43262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9" name="Google Shape;308;p13"/>
          <p:cNvGrpSpPr>
            <a:grpSpLocks/>
          </p:cNvGrpSpPr>
          <p:nvPr/>
        </p:nvGrpSpPr>
        <p:grpSpPr bwMode="auto">
          <a:xfrm rot="-5399917">
            <a:off x="8764059" y="6301847"/>
            <a:ext cx="304800" cy="277283"/>
            <a:chOff x="1640475" y="1197075"/>
            <a:chExt cx="55475" cy="50250"/>
          </a:xfrm>
        </p:grpSpPr>
        <p:sp>
          <p:nvSpPr>
            <p:cNvPr id="30" name="Google Shape;309;p1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Google Shape;310;p1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Google Shape;311;p1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" name="Google Shape;312;p13"/>
          <p:cNvSpPr>
            <a:spLocks/>
          </p:cNvSpPr>
          <p:nvPr/>
        </p:nvSpPr>
        <p:spPr bwMode="auto">
          <a:xfrm rot="21456827" flipH="1">
            <a:off x="3697817" y="381001"/>
            <a:ext cx="1293283" cy="303213"/>
          </a:xfrm>
          <a:custGeom>
            <a:avLst/>
            <a:gdLst>
              <a:gd name="T0" fmla="*/ 768417 w 7397"/>
              <a:gd name="T1" fmla="*/ 0 h 1733"/>
              <a:gd name="T2" fmla="*/ 745600 w 7397"/>
              <a:gd name="T3" fmla="*/ 5599 h 1733"/>
              <a:gd name="T4" fmla="*/ 695247 w 7397"/>
              <a:gd name="T5" fmla="*/ 95006 h 1733"/>
              <a:gd name="T6" fmla="*/ 672168 w 7397"/>
              <a:gd name="T7" fmla="*/ 155543 h 1733"/>
              <a:gd name="T8" fmla="*/ 622994 w 7397"/>
              <a:gd name="T9" fmla="*/ 184937 h 1733"/>
              <a:gd name="T10" fmla="*/ 619585 w 7397"/>
              <a:gd name="T11" fmla="*/ 184937 h 1733"/>
              <a:gd name="T12" fmla="*/ 540252 w 7397"/>
              <a:gd name="T13" fmla="*/ 139796 h 1733"/>
              <a:gd name="T14" fmla="*/ 527401 w 7397"/>
              <a:gd name="T15" fmla="*/ 121250 h 1733"/>
              <a:gd name="T16" fmla="*/ 495144 w 7397"/>
              <a:gd name="T17" fmla="*/ 80484 h 1733"/>
              <a:gd name="T18" fmla="*/ 449117 w 7397"/>
              <a:gd name="T19" fmla="*/ 62812 h 1733"/>
              <a:gd name="T20" fmla="*/ 429579 w 7397"/>
              <a:gd name="T21" fmla="*/ 65612 h 1733"/>
              <a:gd name="T22" fmla="*/ 374374 w 7397"/>
              <a:gd name="T23" fmla="*/ 115126 h 1733"/>
              <a:gd name="T24" fmla="*/ 357065 w 7397"/>
              <a:gd name="T25" fmla="*/ 168316 h 1733"/>
              <a:gd name="T26" fmla="*/ 325856 w 7397"/>
              <a:gd name="T27" fmla="*/ 233227 h 1733"/>
              <a:gd name="T28" fmla="*/ 313005 w 7397"/>
              <a:gd name="T29" fmla="*/ 236727 h 1733"/>
              <a:gd name="T30" fmla="*/ 255308 w 7397"/>
              <a:gd name="T31" fmla="*/ 191061 h 1733"/>
              <a:gd name="T32" fmla="*/ 173615 w 7397"/>
              <a:gd name="T33" fmla="*/ 123525 h 1733"/>
              <a:gd name="T34" fmla="*/ 167321 w 7397"/>
              <a:gd name="T35" fmla="*/ 124050 h 1733"/>
              <a:gd name="T36" fmla="*/ 95462 w 7397"/>
              <a:gd name="T37" fmla="*/ 217306 h 1733"/>
              <a:gd name="T38" fmla="*/ 70285 w 7397"/>
              <a:gd name="T39" fmla="*/ 273119 h 1733"/>
              <a:gd name="T40" fmla="*/ 63729 w 7397"/>
              <a:gd name="T41" fmla="*/ 273819 h 1733"/>
              <a:gd name="T42" fmla="*/ 21899 w 7397"/>
              <a:gd name="T43" fmla="*/ 243375 h 1733"/>
              <a:gd name="T44" fmla="*/ 12588 w 7397"/>
              <a:gd name="T45" fmla="*/ 236552 h 1733"/>
              <a:gd name="T46" fmla="*/ 6819 w 7397"/>
              <a:gd name="T47" fmla="*/ 238826 h 1733"/>
              <a:gd name="T48" fmla="*/ 3278 w 7397"/>
              <a:gd name="T49" fmla="*/ 258947 h 1733"/>
              <a:gd name="T50" fmla="*/ 64122 w 7397"/>
              <a:gd name="T51" fmla="*/ 303038 h 1733"/>
              <a:gd name="T52" fmla="*/ 78546 w 7397"/>
              <a:gd name="T53" fmla="*/ 300938 h 1733"/>
              <a:gd name="T54" fmla="*/ 84185 w 7397"/>
              <a:gd name="T55" fmla="*/ 296389 h 1733"/>
              <a:gd name="T56" fmla="*/ 114869 w 7397"/>
              <a:gd name="T57" fmla="*/ 230603 h 1733"/>
              <a:gd name="T58" fmla="*/ 169550 w 7397"/>
              <a:gd name="T59" fmla="*/ 153094 h 1733"/>
              <a:gd name="T60" fmla="*/ 173353 w 7397"/>
              <a:gd name="T61" fmla="*/ 152919 h 1733"/>
              <a:gd name="T62" fmla="*/ 239442 w 7397"/>
              <a:gd name="T63" fmla="*/ 211532 h 1733"/>
              <a:gd name="T64" fmla="*/ 313136 w 7397"/>
              <a:gd name="T65" fmla="*/ 265946 h 1733"/>
              <a:gd name="T66" fmla="*/ 334510 w 7397"/>
              <a:gd name="T67" fmla="*/ 259997 h 1733"/>
              <a:gd name="T68" fmla="*/ 377914 w 7397"/>
              <a:gd name="T69" fmla="*/ 177764 h 1733"/>
              <a:gd name="T70" fmla="*/ 392863 w 7397"/>
              <a:gd name="T71" fmla="*/ 131048 h 1733"/>
              <a:gd name="T72" fmla="*/ 434168 w 7397"/>
              <a:gd name="T73" fmla="*/ 94481 h 1733"/>
              <a:gd name="T74" fmla="*/ 449379 w 7397"/>
              <a:gd name="T75" fmla="*/ 92206 h 1733"/>
              <a:gd name="T76" fmla="*/ 483080 w 7397"/>
              <a:gd name="T77" fmla="*/ 105153 h 1733"/>
              <a:gd name="T78" fmla="*/ 510879 w 7397"/>
              <a:gd name="T79" fmla="*/ 140671 h 1733"/>
              <a:gd name="T80" fmla="*/ 524516 w 7397"/>
              <a:gd name="T81" fmla="*/ 160617 h 1733"/>
              <a:gd name="T82" fmla="*/ 618929 w 7397"/>
              <a:gd name="T83" fmla="*/ 214156 h 1733"/>
              <a:gd name="T84" fmla="*/ 623781 w 7397"/>
              <a:gd name="T85" fmla="*/ 214156 h 1733"/>
              <a:gd name="T86" fmla="*/ 688821 w 7397"/>
              <a:gd name="T87" fmla="*/ 174439 h 1733"/>
              <a:gd name="T88" fmla="*/ 715703 w 7397"/>
              <a:gd name="T89" fmla="*/ 105503 h 1733"/>
              <a:gd name="T90" fmla="*/ 753730 w 7397"/>
              <a:gd name="T91" fmla="*/ 32893 h 1733"/>
              <a:gd name="T92" fmla="*/ 768548 w 7397"/>
              <a:gd name="T93" fmla="*/ 29219 h 1733"/>
              <a:gd name="T94" fmla="*/ 822179 w 7397"/>
              <a:gd name="T95" fmla="*/ 59838 h 1733"/>
              <a:gd name="T96" fmla="*/ 832801 w 7397"/>
              <a:gd name="T97" fmla="*/ 70861 h 1733"/>
              <a:gd name="T98" fmla="*/ 900726 w 7397"/>
              <a:gd name="T99" fmla="*/ 119501 h 1733"/>
              <a:gd name="T100" fmla="*/ 908200 w 7397"/>
              <a:gd name="T101" fmla="*/ 120200 h 1733"/>
              <a:gd name="T102" fmla="*/ 956849 w 7397"/>
              <a:gd name="T103" fmla="*/ 89582 h 1733"/>
              <a:gd name="T104" fmla="*/ 964979 w 7397"/>
              <a:gd name="T105" fmla="*/ 34993 h 1733"/>
              <a:gd name="T106" fmla="*/ 954620 w 7397"/>
              <a:gd name="T107" fmla="*/ 25195 h 1733"/>
              <a:gd name="T108" fmla="*/ 950948 w 7397"/>
              <a:gd name="T109" fmla="*/ 26070 h 1733"/>
              <a:gd name="T110" fmla="*/ 944261 w 7397"/>
              <a:gd name="T111" fmla="*/ 44791 h 1733"/>
              <a:gd name="T112" fmla="*/ 939671 w 7397"/>
              <a:gd name="T113" fmla="*/ 71035 h 1733"/>
              <a:gd name="T114" fmla="*/ 908331 w 7397"/>
              <a:gd name="T115" fmla="*/ 90806 h 1733"/>
              <a:gd name="T116" fmla="*/ 903873 w 7397"/>
              <a:gd name="T117" fmla="*/ 90282 h 1733"/>
              <a:gd name="T118" fmla="*/ 846438 w 7397"/>
              <a:gd name="T119" fmla="*/ 47940 h 1733"/>
              <a:gd name="T120" fmla="*/ 835555 w 7397"/>
              <a:gd name="T121" fmla="*/ 36568 h 1733"/>
              <a:gd name="T122" fmla="*/ 76841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34" name="Google Shape;313;p13"/>
          <p:cNvGrpSpPr>
            <a:grpSpLocks/>
          </p:cNvGrpSpPr>
          <p:nvPr/>
        </p:nvGrpSpPr>
        <p:grpSpPr bwMode="auto">
          <a:xfrm rot="-8100136">
            <a:off x="11360151" y="663576"/>
            <a:ext cx="395816" cy="358775"/>
            <a:chOff x="1640475" y="1197075"/>
            <a:chExt cx="55475" cy="50250"/>
          </a:xfrm>
        </p:grpSpPr>
        <p:sp>
          <p:nvSpPr>
            <p:cNvPr id="35" name="Google Shape;314;p1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Google Shape;315;p1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Google Shape;316;p1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" name="Google Shape;317;p13"/>
          <p:cNvSpPr>
            <a:spLocks/>
          </p:cNvSpPr>
          <p:nvPr/>
        </p:nvSpPr>
        <p:spPr bwMode="auto">
          <a:xfrm rot="18899798">
            <a:off x="-102658" y="5319714"/>
            <a:ext cx="1409700" cy="1098549"/>
          </a:xfrm>
          <a:custGeom>
            <a:avLst/>
            <a:gdLst>
              <a:gd name="T0" fmla="*/ 1286759 w 17601"/>
              <a:gd name="T1" fmla="*/ 4831 h 16033"/>
              <a:gd name="T2" fmla="*/ 1296290 w 17601"/>
              <a:gd name="T3" fmla="*/ 7143 h 16033"/>
              <a:gd name="T4" fmla="*/ 1290042 w 17601"/>
              <a:gd name="T5" fmla="*/ 0 h 16033"/>
              <a:gd name="T6" fmla="*/ 1328487 w 17601"/>
              <a:gd name="T7" fmla="*/ 37771 h 16033"/>
              <a:gd name="T8" fmla="*/ 1365009 w 17601"/>
              <a:gd name="T9" fmla="*/ 73280 h 16033"/>
              <a:gd name="T10" fmla="*/ 1332091 w 17601"/>
              <a:gd name="T11" fmla="*/ 33351 h 16033"/>
              <a:gd name="T12" fmla="*/ 1381428 w 17601"/>
              <a:gd name="T13" fmla="*/ 108687 h 16033"/>
              <a:gd name="T14" fmla="*/ 1400489 w 17601"/>
              <a:gd name="T15" fmla="*/ 149489 h 16033"/>
              <a:gd name="T16" fmla="*/ 1385752 w 17601"/>
              <a:gd name="T17" fmla="*/ 104987 h 16033"/>
              <a:gd name="T18" fmla="*/ 1400730 w 17601"/>
              <a:gd name="T19" fmla="*/ 190189 h 16033"/>
              <a:gd name="T20" fmla="*/ 1401451 w 17601"/>
              <a:gd name="T21" fmla="*/ 228987 h 16033"/>
              <a:gd name="T22" fmla="*/ 1409620 w 17601"/>
              <a:gd name="T23" fmla="*/ 186335 h 16033"/>
              <a:gd name="T24" fmla="*/ 1388396 w 17601"/>
              <a:gd name="T25" fmla="*/ 262236 h 16033"/>
              <a:gd name="T26" fmla="*/ 1361805 w 17601"/>
              <a:gd name="T27" fmla="*/ 300983 h 16033"/>
              <a:gd name="T28" fmla="*/ 1369734 w 17601"/>
              <a:gd name="T29" fmla="*/ 303501 h 16033"/>
              <a:gd name="T30" fmla="*/ 1389597 w 17601"/>
              <a:gd name="T31" fmla="*/ 262390 h 16033"/>
              <a:gd name="T32" fmla="*/ 1330649 w 17601"/>
              <a:gd name="T33" fmla="*/ 334950 h 16033"/>
              <a:gd name="T34" fmla="*/ 1295168 w 17601"/>
              <a:gd name="T35" fmla="*/ 370408 h 16033"/>
              <a:gd name="T36" fmla="*/ 1336816 w 17601"/>
              <a:gd name="T37" fmla="*/ 334231 h 16033"/>
              <a:gd name="T38" fmla="*/ 1246713 w 17601"/>
              <a:gd name="T39" fmla="*/ 392300 h 16033"/>
              <a:gd name="T40" fmla="*/ 1198337 w 17601"/>
              <a:gd name="T41" fmla="*/ 420050 h 16033"/>
              <a:gd name="T42" fmla="*/ 1252960 w 17601"/>
              <a:gd name="T43" fmla="*/ 392762 h 16033"/>
              <a:gd name="T44" fmla="*/ 1141071 w 17601"/>
              <a:gd name="T45" fmla="*/ 432280 h 16033"/>
              <a:gd name="T46" fmla="*/ 1083645 w 17601"/>
              <a:gd name="T47" fmla="*/ 450112 h 16033"/>
              <a:gd name="T48" fmla="*/ 1146838 w 17601"/>
              <a:gd name="T49" fmla="*/ 433822 h 16033"/>
              <a:gd name="T50" fmla="*/ 1022055 w 17601"/>
              <a:gd name="T51" fmla="*/ 450934 h 16033"/>
              <a:gd name="T52" fmla="*/ 955818 w 17601"/>
              <a:gd name="T53" fmla="*/ 455199 h 16033"/>
              <a:gd name="T54" fmla="*/ 1020293 w 17601"/>
              <a:gd name="T55" fmla="*/ 456741 h 16033"/>
              <a:gd name="T56" fmla="*/ 1022615 w 17601"/>
              <a:gd name="T57" fmla="*/ 450934 h 16033"/>
              <a:gd name="T58" fmla="*/ 835680 w 17601"/>
              <a:gd name="T59" fmla="*/ 459979 h 16033"/>
              <a:gd name="T60" fmla="*/ 838083 w 17601"/>
              <a:gd name="T61" fmla="*/ 465477 h 16033"/>
              <a:gd name="T62" fmla="*/ 898312 w 17601"/>
              <a:gd name="T63" fmla="*/ 453504 h 16033"/>
              <a:gd name="T64" fmla="*/ 735565 w 17601"/>
              <a:gd name="T65" fmla="*/ 507564 h 16033"/>
              <a:gd name="T66" fmla="*/ 743014 w 17601"/>
              <a:gd name="T67" fmla="*/ 510596 h 16033"/>
              <a:gd name="T68" fmla="*/ 781298 w 17601"/>
              <a:gd name="T69" fmla="*/ 477194 h 16033"/>
              <a:gd name="T70" fmla="*/ 690874 w 17601"/>
              <a:gd name="T71" fmla="*/ 582592 h 16033"/>
              <a:gd name="T72" fmla="*/ 699524 w 17601"/>
              <a:gd name="T73" fmla="*/ 583928 h 16033"/>
              <a:gd name="T74" fmla="*/ 712499 w 17601"/>
              <a:gd name="T75" fmla="*/ 542097 h 16033"/>
              <a:gd name="T76" fmla="*/ 661560 w 17601"/>
              <a:gd name="T77" fmla="*/ 659931 h 16033"/>
              <a:gd name="T78" fmla="*/ 670130 w 17601"/>
              <a:gd name="T79" fmla="*/ 661627 h 16033"/>
              <a:gd name="T80" fmla="*/ 681423 w 17601"/>
              <a:gd name="T81" fmla="*/ 619283 h 16033"/>
              <a:gd name="T82" fmla="*/ 881 w 17601"/>
              <a:gd name="T83" fmla="*/ 674783 h 16033"/>
              <a:gd name="T84" fmla="*/ 33799 w 17601"/>
              <a:gd name="T85" fmla="*/ 712245 h 16033"/>
              <a:gd name="T86" fmla="*/ 4966 w 17601"/>
              <a:gd name="T87" fmla="*/ 670928 h 16033"/>
              <a:gd name="T88" fmla="*/ 606297 w 17601"/>
              <a:gd name="T89" fmla="*/ 729768 h 16033"/>
              <a:gd name="T90" fmla="*/ 613345 w 17601"/>
              <a:gd name="T91" fmla="*/ 733211 h 16033"/>
              <a:gd name="T92" fmla="*/ 643059 w 17601"/>
              <a:gd name="T93" fmla="*/ 694978 h 16033"/>
              <a:gd name="T94" fmla="*/ 64634 w 17601"/>
              <a:gd name="T95" fmla="*/ 743951 h 16033"/>
              <a:gd name="T96" fmla="*/ 116214 w 17601"/>
              <a:gd name="T97" fmla="*/ 771444 h 16033"/>
              <a:gd name="T98" fmla="*/ 67998 w 17601"/>
              <a:gd name="T99" fmla="*/ 739172 h 16033"/>
              <a:gd name="T100" fmla="*/ 516033 w 17601"/>
              <a:gd name="T101" fmla="*/ 782596 h 16033"/>
              <a:gd name="T102" fmla="*/ 520758 w 17601"/>
              <a:gd name="T103" fmla="*/ 787426 h 16033"/>
              <a:gd name="T104" fmla="*/ 567692 w 17601"/>
              <a:gd name="T105" fmla="*/ 757929 h 16033"/>
              <a:gd name="T106" fmla="*/ 162026 w 17601"/>
              <a:gd name="T107" fmla="*/ 794569 h 16033"/>
              <a:gd name="T108" fmla="*/ 224898 w 17601"/>
              <a:gd name="T109" fmla="*/ 809472 h 16033"/>
              <a:gd name="T110" fmla="*/ 164109 w 17601"/>
              <a:gd name="T111" fmla="*/ 789173 h 16033"/>
              <a:gd name="T112" fmla="*/ 403344 w 17601"/>
              <a:gd name="T113" fmla="*/ 812915 h 16033"/>
              <a:gd name="T114" fmla="*/ 405346 w 17601"/>
              <a:gd name="T115" fmla="*/ 818516 h 16033"/>
              <a:gd name="T116" fmla="*/ 463413 w 17601"/>
              <a:gd name="T117" fmla="*/ 800684 h 16033"/>
              <a:gd name="T118" fmla="*/ 280162 w 17601"/>
              <a:gd name="T119" fmla="*/ 821188 h 16033"/>
              <a:gd name="T120" fmla="*/ 342874 w 17601"/>
              <a:gd name="T121" fmla="*/ 823758 h 16033"/>
              <a:gd name="T122" fmla="*/ 342634 w 17601"/>
              <a:gd name="T123" fmla="*/ 818054 h 16033"/>
              <a:gd name="T124" fmla="*/ 281524 w 17601"/>
              <a:gd name="T125" fmla="*/ 815587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5" name="Google Shape;285;p13"/>
          <p:cNvSpPr txBox="1">
            <a:spLocks noGrp="1"/>
          </p:cNvSpPr>
          <p:nvPr>
            <p:ph type="title"/>
          </p:nvPr>
        </p:nvSpPr>
        <p:spPr>
          <a:xfrm>
            <a:off x="3050900" y="898167"/>
            <a:ext cx="60904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/>
          </p:nvPr>
        </p:nvSpPr>
        <p:spPr>
          <a:xfrm>
            <a:off x="1067025" y="2548600"/>
            <a:ext cx="30740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1"/>
          </p:nvPr>
        </p:nvSpPr>
        <p:spPr>
          <a:xfrm>
            <a:off x="939825" y="3533833"/>
            <a:ext cx="33284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title" idx="3"/>
          </p:nvPr>
        </p:nvSpPr>
        <p:spPr>
          <a:xfrm>
            <a:off x="4559499" y="2548600"/>
            <a:ext cx="30740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subTitle" idx="4"/>
          </p:nvPr>
        </p:nvSpPr>
        <p:spPr>
          <a:xfrm>
            <a:off x="4433299" y="3533833"/>
            <a:ext cx="33280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290" name="Google Shape;290;p13"/>
          <p:cNvSpPr txBox="1">
            <a:spLocks noGrp="1"/>
          </p:cNvSpPr>
          <p:nvPr>
            <p:ph type="title" idx="5"/>
          </p:nvPr>
        </p:nvSpPr>
        <p:spPr>
          <a:xfrm>
            <a:off x="1067025" y="4459800"/>
            <a:ext cx="30740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6"/>
          </p:nvPr>
        </p:nvSpPr>
        <p:spPr>
          <a:xfrm>
            <a:off x="939825" y="5445033"/>
            <a:ext cx="33284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7"/>
          </p:nvPr>
        </p:nvSpPr>
        <p:spPr>
          <a:xfrm>
            <a:off x="4559499" y="4459800"/>
            <a:ext cx="30740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8"/>
          </p:nvPr>
        </p:nvSpPr>
        <p:spPr>
          <a:xfrm>
            <a:off x="4432999" y="5445033"/>
            <a:ext cx="33280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title" idx="9"/>
          </p:nvPr>
        </p:nvSpPr>
        <p:spPr>
          <a:xfrm>
            <a:off x="8051971" y="2548600"/>
            <a:ext cx="30740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subTitle" idx="13"/>
          </p:nvPr>
        </p:nvSpPr>
        <p:spPr>
          <a:xfrm>
            <a:off x="7926371" y="3533833"/>
            <a:ext cx="33252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296" name="Google Shape;296;p13"/>
          <p:cNvSpPr txBox="1">
            <a:spLocks noGrp="1"/>
          </p:cNvSpPr>
          <p:nvPr>
            <p:ph type="title" idx="14"/>
          </p:nvPr>
        </p:nvSpPr>
        <p:spPr>
          <a:xfrm>
            <a:off x="8051971" y="4459800"/>
            <a:ext cx="30740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97" name="Google Shape;297;p13"/>
          <p:cNvSpPr txBox="1">
            <a:spLocks noGrp="1"/>
          </p:cNvSpPr>
          <p:nvPr>
            <p:ph type="subTitle" idx="15"/>
          </p:nvPr>
        </p:nvSpPr>
        <p:spPr>
          <a:xfrm>
            <a:off x="7925771" y="5445033"/>
            <a:ext cx="33264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846365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319;p14"/>
          <p:cNvSpPr>
            <a:spLocks/>
          </p:cNvSpPr>
          <p:nvPr/>
        </p:nvSpPr>
        <p:spPr bwMode="auto">
          <a:xfrm>
            <a:off x="6938433" y="4405314"/>
            <a:ext cx="5607051" cy="3055937"/>
          </a:xfrm>
          <a:custGeom>
            <a:avLst/>
            <a:gdLst>
              <a:gd name="T0" fmla="*/ 3423996 w 26175"/>
              <a:gd name="T1" fmla="*/ 0 h 14261"/>
              <a:gd name="T2" fmla="*/ 3263496 w 26175"/>
              <a:gd name="T3" fmla="*/ 21214 h 14261"/>
              <a:gd name="T4" fmla="*/ 2844012 w 26175"/>
              <a:gd name="T5" fmla="*/ 318001 h 14261"/>
              <a:gd name="T6" fmla="*/ 2729622 w 26175"/>
              <a:gd name="T7" fmla="*/ 613716 h 14261"/>
              <a:gd name="T8" fmla="*/ 2541809 w 26175"/>
              <a:gd name="T9" fmla="*/ 785145 h 14261"/>
              <a:gd name="T10" fmla="*/ 2266437 w 26175"/>
              <a:gd name="T11" fmla="*/ 826717 h 14261"/>
              <a:gd name="T12" fmla="*/ 2173254 w 26175"/>
              <a:gd name="T13" fmla="*/ 826288 h 14261"/>
              <a:gd name="T14" fmla="*/ 2050992 w 26175"/>
              <a:gd name="T15" fmla="*/ 831431 h 14261"/>
              <a:gd name="T16" fmla="*/ 1806788 w 26175"/>
              <a:gd name="T17" fmla="*/ 918217 h 14261"/>
              <a:gd name="T18" fmla="*/ 1623795 w 26175"/>
              <a:gd name="T19" fmla="*/ 1153075 h 14261"/>
              <a:gd name="T20" fmla="*/ 1287212 w 26175"/>
              <a:gd name="T21" fmla="*/ 1651719 h 14261"/>
              <a:gd name="T22" fmla="*/ 1049113 w 26175"/>
              <a:gd name="T23" fmla="*/ 1763791 h 14261"/>
              <a:gd name="T24" fmla="*/ 995131 w 26175"/>
              <a:gd name="T25" fmla="*/ 1766362 h 14261"/>
              <a:gd name="T26" fmla="*/ 749642 w 26175"/>
              <a:gd name="T27" fmla="*/ 1740433 h 14261"/>
              <a:gd name="T28" fmla="*/ 482142 w 26175"/>
              <a:gd name="T29" fmla="*/ 1725433 h 14261"/>
              <a:gd name="T30" fmla="*/ 440852 w 26175"/>
              <a:gd name="T31" fmla="*/ 1725862 h 14261"/>
              <a:gd name="T32" fmla="*/ 310235 w 26175"/>
              <a:gd name="T33" fmla="*/ 1746005 h 14261"/>
              <a:gd name="T34" fmla="*/ 232636 w 26175"/>
              <a:gd name="T35" fmla="*/ 1855719 h 14261"/>
              <a:gd name="T36" fmla="*/ 99288 w 26175"/>
              <a:gd name="T37" fmla="*/ 2233935 h 14261"/>
              <a:gd name="T38" fmla="*/ 34542 w 26175"/>
              <a:gd name="T39" fmla="*/ 2418007 h 14261"/>
              <a:gd name="T40" fmla="*/ 1446 w 26175"/>
              <a:gd name="T41" fmla="*/ 2590079 h 14261"/>
              <a:gd name="T42" fmla="*/ 144273 w 26175"/>
              <a:gd name="T43" fmla="*/ 2837579 h 14261"/>
              <a:gd name="T44" fmla="*/ 382211 w 26175"/>
              <a:gd name="T45" fmla="*/ 2950508 h 14261"/>
              <a:gd name="T46" fmla="*/ 907732 w 26175"/>
              <a:gd name="T47" fmla="*/ 2995723 h 14261"/>
              <a:gd name="T48" fmla="*/ 1528524 w 26175"/>
              <a:gd name="T49" fmla="*/ 3055508 h 14261"/>
              <a:gd name="T50" fmla="*/ 1554711 w 26175"/>
              <a:gd name="T51" fmla="*/ 3055937 h 14261"/>
              <a:gd name="T52" fmla="*/ 2121843 w 26175"/>
              <a:gd name="T53" fmla="*/ 2956508 h 14261"/>
              <a:gd name="T54" fmla="*/ 2416494 w 26175"/>
              <a:gd name="T55" fmla="*/ 2876579 h 14261"/>
              <a:gd name="T56" fmla="*/ 2724159 w 26175"/>
              <a:gd name="T57" fmla="*/ 2829865 h 14261"/>
              <a:gd name="T58" fmla="*/ 3337561 w 26175"/>
              <a:gd name="T59" fmla="*/ 2772436 h 14261"/>
              <a:gd name="T60" fmla="*/ 3600723 w 26175"/>
              <a:gd name="T61" fmla="*/ 2722936 h 14261"/>
              <a:gd name="T62" fmla="*/ 3728608 w 26175"/>
              <a:gd name="T63" fmla="*/ 2711150 h 14261"/>
              <a:gd name="T64" fmla="*/ 3844284 w 26175"/>
              <a:gd name="T65" fmla="*/ 2726579 h 14261"/>
              <a:gd name="T66" fmla="*/ 3950802 w 26175"/>
              <a:gd name="T67" fmla="*/ 2783365 h 14261"/>
              <a:gd name="T68" fmla="*/ 4002856 w 26175"/>
              <a:gd name="T69" fmla="*/ 2822151 h 14261"/>
              <a:gd name="T70" fmla="*/ 4004141 w 26175"/>
              <a:gd name="T71" fmla="*/ 2822151 h 14261"/>
              <a:gd name="T72" fmla="*/ 4055231 w 26175"/>
              <a:gd name="T73" fmla="*/ 2808865 h 14261"/>
              <a:gd name="T74" fmla="*/ 4189222 w 26175"/>
              <a:gd name="T75" fmla="*/ 2566507 h 14261"/>
              <a:gd name="T76" fmla="*/ 4197576 w 26175"/>
              <a:gd name="T77" fmla="*/ 2378364 h 14261"/>
              <a:gd name="T78" fmla="*/ 4196934 w 26175"/>
              <a:gd name="T79" fmla="*/ 2171792 h 14261"/>
              <a:gd name="T80" fmla="*/ 4195809 w 26175"/>
              <a:gd name="T81" fmla="*/ 1752648 h 14261"/>
              <a:gd name="T82" fmla="*/ 4193560 w 26175"/>
              <a:gd name="T83" fmla="*/ 955503 h 14261"/>
              <a:gd name="T84" fmla="*/ 4193560 w 26175"/>
              <a:gd name="T85" fmla="*/ 955503 h 14261"/>
              <a:gd name="T86" fmla="*/ 4194684 w 26175"/>
              <a:gd name="T87" fmla="*/ 956145 h 14261"/>
              <a:gd name="T88" fmla="*/ 4076760 w 26175"/>
              <a:gd name="T89" fmla="*/ 702859 h 14261"/>
              <a:gd name="T90" fmla="*/ 3765560 w 26175"/>
              <a:gd name="T91" fmla="*/ 172072 h 14261"/>
              <a:gd name="T92" fmla="*/ 3549793 w 26175"/>
              <a:gd name="T93" fmla="*/ 18643 h 14261"/>
              <a:gd name="T94" fmla="*/ 3423996 w 26175"/>
              <a:gd name="T95" fmla="*/ 0 h 14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6175" h="14261" extrusionOk="0">
                <a:moveTo>
                  <a:pt x="21312" y="0"/>
                </a:moveTo>
                <a:cubicBezTo>
                  <a:pt x="20977" y="0"/>
                  <a:pt x="20642" y="41"/>
                  <a:pt x="20313" y="99"/>
                </a:cubicBezTo>
                <a:cubicBezTo>
                  <a:pt x="19331" y="273"/>
                  <a:pt x="18260" y="586"/>
                  <a:pt x="17702" y="1484"/>
                </a:cubicBezTo>
                <a:cubicBezTo>
                  <a:pt x="17428" y="1925"/>
                  <a:pt x="17287" y="2436"/>
                  <a:pt x="16990" y="2864"/>
                </a:cubicBezTo>
                <a:cubicBezTo>
                  <a:pt x="16710" y="3266"/>
                  <a:pt x="16282" y="3522"/>
                  <a:pt x="15821" y="3664"/>
                </a:cubicBezTo>
                <a:cubicBezTo>
                  <a:pt x="15261" y="3837"/>
                  <a:pt x="14685" y="3858"/>
                  <a:pt x="14107" y="3858"/>
                </a:cubicBezTo>
                <a:cubicBezTo>
                  <a:pt x="13914" y="3858"/>
                  <a:pt x="13720" y="3856"/>
                  <a:pt x="13527" y="3856"/>
                </a:cubicBezTo>
                <a:cubicBezTo>
                  <a:pt x="13273" y="3856"/>
                  <a:pt x="13019" y="3860"/>
                  <a:pt x="12766" y="3880"/>
                </a:cubicBezTo>
                <a:cubicBezTo>
                  <a:pt x="12240" y="3921"/>
                  <a:pt x="11711" y="4025"/>
                  <a:pt x="11246" y="4285"/>
                </a:cubicBezTo>
                <a:cubicBezTo>
                  <a:pt x="10777" y="4547"/>
                  <a:pt x="10423" y="4956"/>
                  <a:pt x="10107" y="5381"/>
                </a:cubicBezTo>
                <a:cubicBezTo>
                  <a:pt x="9484" y="6224"/>
                  <a:pt x="8906" y="7121"/>
                  <a:pt x="8012" y="7708"/>
                </a:cubicBezTo>
                <a:cubicBezTo>
                  <a:pt x="7566" y="8003"/>
                  <a:pt x="7065" y="8190"/>
                  <a:pt x="6530" y="8231"/>
                </a:cubicBezTo>
                <a:cubicBezTo>
                  <a:pt x="6418" y="8239"/>
                  <a:pt x="6306" y="8243"/>
                  <a:pt x="6194" y="8243"/>
                </a:cubicBezTo>
                <a:cubicBezTo>
                  <a:pt x="5684" y="8243"/>
                  <a:pt x="5174" y="8166"/>
                  <a:pt x="4666" y="8122"/>
                </a:cubicBezTo>
                <a:cubicBezTo>
                  <a:pt x="4112" y="8075"/>
                  <a:pt x="3557" y="8052"/>
                  <a:pt x="3001" y="8052"/>
                </a:cubicBezTo>
                <a:cubicBezTo>
                  <a:pt x="2916" y="8052"/>
                  <a:pt x="2830" y="8052"/>
                  <a:pt x="2744" y="8054"/>
                </a:cubicBezTo>
                <a:cubicBezTo>
                  <a:pt x="2475" y="8057"/>
                  <a:pt x="2183" y="8043"/>
                  <a:pt x="1931" y="8148"/>
                </a:cubicBezTo>
                <a:cubicBezTo>
                  <a:pt x="1700" y="8244"/>
                  <a:pt x="1557" y="8443"/>
                  <a:pt x="1448" y="8660"/>
                </a:cubicBezTo>
                <a:cubicBezTo>
                  <a:pt x="1157" y="9242"/>
                  <a:pt x="895" y="9837"/>
                  <a:pt x="618" y="10425"/>
                </a:cubicBezTo>
                <a:cubicBezTo>
                  <a:pt x="483" y="10711"/>
                  <a:pt x="344" y="10996"/>
                  <a:pt x="215" y="11284"/>
                </a:cubicBezTo>
                <a:cubicBezTo>
                  <a:pt x="103" y="11537"/>
                  <a:pt x="1" y="11806"/>
                  <a:pt x="9" y="12087"/>
                </a:cubicBezTo>
                <a:cubicBezTo>
                  <a:pt x="26" y="12628"/>
                  <a:pt x="464" y="12993"/>
                  <a:pt x="898" y="13242"/>
                </a:cubicBezTo>
                <a:cubicBezTo>
                  <a:pt x="1355" y="13506"/>
                  <a:pt x="1863" y="13671"/>
                  <a:pt x="2379" y="13769"/>
                </a:cubicBezTo>
                <a:cubicBezTo>
                  <a:pt x="3456" y="13974"/>
                  <a:pt x="4560" y="13920"/>
                  <a:pt x="5650" y="13980"/>
                </a:cubicBezTo>
                <a:cubicBezTo>
                  <a:pt x="6939" y="14051"/>
                  <a:pt x="8222" y="14239"/>
                  <a:pt x="9514" y="14259"/>
                </a:cubicBezTo>
                <a:cubicBezTo>
                  <a:pt x="9569" y="14260"/>
                  <a:pt x="9623" y="14261"/>
                  <a:pt x="9677" y="14261"/>
                </a:cubicBezTo>
                <a:cubicBezTo>
                  <a:pt x="10875" y="14261"/>
                  <a:pt x="12038" y="14052"/>
                  <a:pt x="13207" y="13797"/>
                </a:cubicBezTo>
                <a:cubicBezTo>
                  <a:pt x="13817" y="13663"/>
                  <a:pt x="14426" y="13526"/>
                  <a:pt x="15041" y="13424"/>
                </a:cubicBezTo>
                <a:cubicBezTo>
                  <a:pt x="15675" y="13317"/>
                  <a:pt x="16315" y="13253"/>
                  <a:pt x="16956" y="13206"/>
                </a:cubicBezTo>
                <a:cubicBezTo>
                  <a:pt x="18228" y="13113"/>
                  <a:pt x="19506" y="13085"/>
                  <a:pt x="20774" y="12938"/>
                </a:cubicBezTo>
                <a:cubicBezTo>
                  <a:pt x="21322" y="12875"/>
                  <a:pt x="21864" y="12773"/>
                  <a:pt x="22412" y="12707"/>
                </a:cubicBezTo>
                <a:cubicBezTo>
                  <a:pt x="22674" y="12676"/>
                  <a:pt x="22942" y="12652"/>
                  <a:pt x="23208" y="12652"/>
                </a:cubicBezTo>
                <a:cubicBezTo>
                  <a:pt x="23451" y="12652"/>
                  <a:pt x="23692" y="12672"/>
                  <a:pt x="23928" y="12724"/>
                </a:cubicBezTo>
                <a:cubicBezTo>
                  <a:pt x="24162" y="12777"/>
                  <a:pt x="24387" y="12861"/>
                  <a:pt x="24591" y="12989"/>
                </a:cubicBezTo>
                <a:cubicBezTo>
                  <a:pt x="24696" y="13055"/>
                  <a:pt x="24788" y="13167"/>
                  <a:pt x="24915" y="13170"/>
                </a:cubicBezTo>
                <a:cubicBezTo>
                  <a:pt x="24918" y="13170"/>
                  <a:pt x="24920" y="13170"/>
                  <a:pt x="24923" y="13170"/>
                </a:cubicBezTo>
                <a:cubicBezTo>
                  <a:pt x="25030" y="13170"/>
                  <a:pt x="25141" y="13147"/>
                  <a:pt x="25241" y="13108"/>
                </a:cubicBezTo>
                <a:cubicBezTo>
                  <a:pt x="25716" y="12928"/>
                  <a:pt x="25988" y="12456"/>
                  <a:pt x="26075" y="11977"/>
                </a:cubicBezTo>
                <a:cubicBezTo>
                  <a:pt x="26127" y="11687"/>
                  <a:pt x="26128" y="11393"/>
                  <a:pt x="26127" y="11099"/>
                </a:cubicBezTo>
                <a:cubicBezTo>
                  <a:pt x="26126" y="10779"/>
                  <a:pt x="26124" y="10457"/>
                  <a:pt x="26123" y="10135"/>
                </a:cubicBezTo>
                <a:cubicBezTo>
                  <a:pt x="26121" y="9483"/>
                  <a:pt x="26118" y="8831"/>
                  <a:pt x="26116" y="8179"/>
                </a:cubicBezTo>
                <a:cubicBezTo>
                  <a:pt x="26112" y="6939"/>
                  <a:pt x="26107" y="5700"/>
                  <a:pt x="26102" y="4459"/>
                </a:cubicBezTo>
                <a:cubicBezTo>
                  <a:pt x="26105" y="4461"/>
                  <a:pt x="26107" y="4462"/>
                  <a:pt x="26109" y="4462"/>
                </a:cubicBezTo>
                <a:cubicBezTo>
                  <a:pt x="26174" y="4462"/>
                  <a:pt x="26046" y="3375"/>
                  <a:pt x="25375" y="3280"/>
                </a:cubicBezTo>
                <a:cubicBezTo>
                  <a:pt x="24338" y="3135"/>
                  <a:pt x="24244" y="1492"/>
                  <a:pt x="23438" y="803"/>
                </a:cubicBezTo>
                <a:cubicBezTo>
                  <a:pt x="23048" y="470"/>
                  <a:pt x="22597" y="206"/>
                  <a:pt x="22095" y="87"/>
                </a:cubicBezTo>
                <a:cubicBezTo>
                  <a:pt x="21837" y="25"/>
                  <a:pt x="21575" y="0"/>
                  <a:pt x="21312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320;p14"/>
          <p:cNvSpPr>
            <a:spLocks/>
          </p:cNvSpPr>
          <p:nvPr/>
        </p:nvSpPr>
        <p:spPr bwMode="auto">
          <a:xfrm>
            <a:off x="-601133" y="4572000"/>
            <a:ext cx="2785533" cy="2794000"/>
          </a:xfrm>
          <a:custGeom>
            <a:avLst/>
            <a:gdLst>
              <a:gd name="T0" fmla="*/ 308754 w 13005"/>
              <a:gd name="T1" fmla="*/ 214 h 13045"/>
              <a:gd name="T2" fmla="*/ 273573 w 13005"/>
              <a:gd name="T3" fmla="*/ 2356 h 13045"/>
              <a:gd name="T4" fmla="*/ 80803 w 13005"/>
              <a:gd name="T5" fmla="*/ 118014 h 13045"/>
              <a:gd name="T6" fmla="*/ 3213 w 13005"/>
              <a:gd name="T7" fmla="*/ 407588 h 13045"/>
              <a:gd name="T8" fmla="*/ 10602 w 13005"/>
              <a:gd name="T9" fmla="*/ 782620 h 13045"/>
              <a:gd name="T10" fmla="*/ 20402 w 13005"/>
              <a:gd name="T11" fmla="*/ 1179927 h 13045"/>
              <a:gd name="T12" fmla="*/ 60080 w 13005"/>
              <a:gd name="T13" fmla="*/ 2768941 h 13045"/>
              <a:gd name="T14" fmla="*/ 79036 w 13005"/>
              <a:gd name="T15" fmla="*/ 2793786 h 13045"/>
              <a:gd name="T16" fmla="*/ 83534 w 13005"/>
              <a:gd name="T17" fmla="*/ 2793143 h 13045"/>
              <a:gd name="T18" fmla="*/ 529958 w 13005"/>
              <a:gd name="T19" fmla="*/ 2690979 h 13045"/>
              <a:gd name="T20" fmla="*/ 982487 w 13005"/>
              <a:gd name="T21" fmla="*/ 2657138 h 13045"/>
              <a:gd name="T22" fmla="*/ 1328670 w 13005"/>
              <a:gd name="T23" fmla="*/ 2676414 h 13045"/>
              <a:gd name="T24" fmla="*/ 1556140 w 13005"/>
              <a:gd name="T25" fmla="*/ 2693763 h 13045"/>
              <a:gd name="T26" fmla="*/ 1919191 w 13005"/>
              <a:gd name="T27" fmla="*/ 2565254 h 13045"/>
              <a:gd name="T28" fmla="*/ 1919191 w 13005"/>
              <a:gd name="T29" fmla="*/ 2565254 h 13045"/>
              <a:gd name="T30" fmla="*/ 1920476 w 13005"/>
              <a:gd name="T31" fmla="*/ 2568681 h 13045"/>
              <a:gd name="T32" fmla="*/ 2007383 w 13005"/>
              <a:gd name="T33" fmla="*/ 2420253 h 13045"/>
              <a:gd name="T34" fmla="*/ 2036459 w 13005"/>
              <a:gd name="T35" fmla="*/ 1755219 h 13045"/>
              <a:gd name="T36" fmla="*/ 1767063 w 13005"/>
              <a:gd name="T37" fmla="*/ 1325356 h 13045"/>
              <a:gd name="T38" fmla="*/ 1299916 w 13005"/>
              <a:gd name="T39" fmla="*/ 1195348 h 13045"/>
              <a:gd name="T40" fmla="*/ 1014615 w 13005"/>
              <a:gd name="T41" fmla="*/ 749422 h 13045"/>
              <a:gd name="T42" fmla="*/ 721604 w 13005"/>
              <a:gd name="T43" fmla="*/ 248237 h 13045"/>
              <a:gd name="T44" fmla="*/ 308754 w 13005"/>
              <a:gd name="T45" fmla="*/ 214 h 1304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3005" h="13045" extrusionOk="0">
                <a:moveTo>
                  <a:pt x="1922" y="1"/>
                </a:moveTo>
                <a:cubicBezTo>
                  <a:pt x="1849" y="1"/>
                  <a:pt x="1776" y="4"/>
                  <a:pt x="1703" y="11"/>
                </a:cubicBezTo>
                <a:cubicBezTo>
                  <a:pt x="1260" y="54"/>
                  <a:pt x="818" y="227"/>
                  <a:pt x="503" y="551"/>
                </a:cubicBezTo>
                <a:cubicBezTo>
                  <a:pt x="150" y="913"/>
                  <a:pt x="38" y="1411"/>
                  <a:pt x="20" y="1903"/>
                </a:cubicBezTo>
                <a:cubicBezTo>
                  <a:pt x="0" y="2484"/>
                  <a:pt x="46" y="3073"/>
                  <a:pt x="66" y="3654"/>
                </a:cubicBezTo>
                <a:cubicBezTo>
                  <a:pt x="86" y="4273"/>
                  <a:pt x="107" y="4891"/>
                  <a:pt x="127" y="5509"/>
                </a:cubicBezTo>
                <a:lnTo>
                  <a:pt x="374" y="12928"/>
                </a:lnTo>
                <a:cubicBezTo>
                  <a:pt x="376" y="12996"/>
                  <a:pt x="429" y="13044"/>
                  <a:pt x="492" y="13044"/>
                </a:cubicBezTo>
                <a:cubicBezTo>
                  <a:pt x="501" y="13044"/>
                  <a:pt x="511" y="13043"/>
                  <a:pt x="520" y="13041"/>
                </a:cubicBezTo>
                <a:cubicBezTo>
                  <a:pt x="1437" y="12830"/>
                  <a:pt x="2365" y="12670"/>
                  <a:pt x="3299" y="12564"/>
                </a:cubicBezTo>
                <a:cubicBezTo>
                  <a:pt x="4235" y="12458"/>
                  <a:pt x="5175" y="12406"/>
                  <a:pt x="6116" y="12406"/>
                </a:cubicBezTo>
                <a:cubicBezTo>
                  <a:pt x="6835" y="12406"/>
                  <a:pt x="7554" y="12436"/>
                  <a:pt x="8271" y="12496"/>
                </a:cubicBezTo>
                <a:cubicBezTo>
                  <a:pt x="8728" y="12533"/>
                  <a:pt x="9209" y="12577"/>
                  <a:pt x="9687" y="12577"/>
                </a:cubicBezTo>
                <a:cubicBezTo>
                  <a:pt x="10492" y="12577"/>
                  <a:pt x="11288" y="12454"/>
                  <a:pt x="11947" y="11977"/>
                </a:cubicBezTo>
                <a:cubicBezTo>
                  <a:pt x="11945" y="11988"/>
                  <a:pt x="11948" y="11993"/>
                  <a:pt x="11955" y="11993"/>
                </a:cubicBezTo>
                <a:cubicBezTo>
                  <a:pt x="12017" y="11993"/>
                  <a:pt x="12409" y="11534"/>
                  <a:pt x="12496" y="11300"/>
                </a:cubicBezTo>
                <a:cubicBezTo>
                  <a:pt x="12866" y="10319"/>
                  <a:pt x="13005" y="9208"/>
                  <a:pt x="12677" y="8195"/>
                </a:cubicBezTo>
                <a:cubicBezTo>
                  <a:pt x="12404" y="7349"/>
                  <a:pt x="11818" y="6569"/>
                  <a:pt x="11000" y="6188"/>
                </a:cubicBezTo>
                <a:cubicBezTo>
                  <a:pt x="10082" y="5759"/>
                  <a:pt x="9032" y="5924"/>
                  <a:pt x="8092" y="5581"/>
                </a:cubicBezTo>
                <a:cubicBezTo>
                  <a:pt x="7160" y="5240"/>
                  <a:pt x="6737" y="4324"/>
                  <a:pt x="6316" y="3499"/>
                </a:cubicBezTo>
                <a:cubicBezTo>
                  <a:pt x="5859" y="2602"/>
                  <a:pt x="5271" y="1802"/>
                  <a:pt x="4492" y="1159"/>
                </a:cubicBezTo>
                <a:cubicBezTo>
                  <a:pt x="3786" y="579"/>
                  <a:pt x="2870" y="1"/>
                  <a:pt x="1922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321;p14"/>
          <p:cNvSpPr>
            <a:spLocks/>
          </p:cNvSpPr>
          <p:nvPr/>
        </p:nvSpPr>
        <p:spPr bwMode="auto">
          <a:xfrm>
            <a:off x="-423333" y="-319088"/>
            <a:ext cx="5221817" cy="1846263"/>
          </a:xfrm>
          <a:custGeom>
            <a:avLst/>
            <a:gdLst>
              <a:gd name="T0" fmla="*/ 280842 w 24376"/>
              <a:gd name="T1" fmla="*/ 0 h 8613"/>
              <a:gd name="T2" fmla="*/ 261723 w 24376"/>
              <a:gd name="T3" fmla="*/ 1501 h 8613"/>
              <a:gd name="T4" fmla="*/ 190709 w 24376"/>
              <a:gd name="T5" fmla="*/ 74382 h 8613"/>
              <a:gd name="T6" fmla="*/ 131584 w 24376"/>
              <a:gd name="T7" fmla="*/ 353690 h 8613"/>
              <a:gd name="T8" fmla="*/ 79690 w 24376"/>
              <a:gd name="T9" fmla="*/ 639429 h 8613"/>
              <a:gd name="T10" fmla="*/ 105878 w 24376"/>
              <a:gd name="T11" fmla="*/ 1772953 h 8613"/>
              <a:gd name="T12" fmla="*/ 126925 w 24376"/>
              <a:gd name="T13" fmla="*/ 1789029 h 8613"/>
              <a:gd name="T14" fmla="*/ 146205 w 24376"/>
              <a:gd name="T15" fmla="*/ 1778312 h 8613"/>
              <a:gd name="T16" fmla="*/ 222521 w 24376"/>
              <a:gd name="T17" fmla="*/ 1681208 h 8613"/>
              <a:gd name="T18" fmla="*/ 657922 w 24376"/>
              <a:gd name="T19" fmla="*/ 1468136 h 8613"/>
              <a:gd name="T20" fmla="*/ 763800 w 24376"/>
              <a:gd name="T21" fmla="*/ 1461491 h 8613"/>
              <a:gd name="T22" fmla="*/ 1218802 w 24376"/>
              <a:gd name="T23" fmla="*/ 1570813 h 8613"/>
              <a:gd name="T24" fmla="*/ 1730359 w 24376"/>
              <a:gd name="T25" fmla="*/ 1822469 h 8613"/>
              <a:gd name="T26" fmla="*/ 1896486 w 24376"/>
              <a:gd name="T27" fmla="*/ 1846049 h 8613"/>
              <a:gd name="T28" fmla="*/ 2184558 w 24376"/>
              <a:gd name="T29" fmla="*/ 1747873 h 8613"/>
              <a:gd name="T30" fmla="*/ 2389566 w 24376"/>
              <a:gd name="T31" fmla="*/ 1449273 h 8613"/>
              <a:gd name="T32" fmla="*/ 2554569 w 24376"/>
              <a:gd name="T33" fmla="*/ 1099441 h 8613"/>
              <a:gd name="T34" fmla="*/ 2850674 w 24376"/>
              <a:gd name="T35" fmla="*/ 860646 h 8613"/>
              <a:gd name="T36" fmla="*/ 3033189 w 24376"/>
              <a:gd name="T37" fmla="*/ 841140 h 8613"/>
              <a:gd name="T38" fmla="*/ 3299732 w 24376"/>
              <a:gd name="T39" fmla="*/ 850357 h 8613"/>
              <a:gd name="T40" fmla="*/ 3365444 w 24376"/>
              <a:gd name="T41" fmla="*/ 848428 h 8613"/>
              <a:gd name="T42" fmla="*/ 3599372 w 24376"/>
              <a:gd name="T43" fmla="*/ 788622 h 8613"/>
              <a:gd name="T44" fmla="*/ 3764856 w 24376"/>
              <a:gd name="T45" fmla="*/ 643716 h 8613"/>
              <a:gd name="T46" fmla="*/ 3866557 w 24376"/>
              <a:gd name="T47" fmla="*/ 248012 h 8613"/>
              <a:gd name="T48" fmla="*/ 3866557 w 24376"/>
              <a:gd name="T49" fmla="*/ 248012 h 8613"/>
              <a:gd name="T50" fmla="*/ 3867360 w 24376"/>
              <a:gd name="T51" fmla="*/ 248226 h 8613"/>
              <a:gd name="T52" fmla="*/ 3878767 w 24376"/>
              <a:gd name="T53" fmla="*/ 243939 h 8613"/>
              <a:gd name="T54" fmla="*/ 3915720 w 24376"/>
              <a:gd name="T55" fmla="*/ 169771 h 8613"/>
              <a:gd name="T56" fmla="*/ 3783654 w 24376"/>
              <a:gd name="T57" fmla="*/ 46516 h 8613"/>
              <a:gd name="T58" fmla="*/ 3766302 w 24376"/>
              <a:gd name="T59" fmla="*/ 46087 h 8613"/>
              <a:gd name="T60" fmla="*/ 3655122 w 24376"/>
              <a:gd name="T61" fmla="*/ 60020 h 8613"/>
              <a:gd name="T62" fmla="*/ 3507632 w 24376"/>
              <a:gd name="T63" fmla="*/ 82099 h 8613"/>
              <a:gd name="T64" fmla="*/ 2925222 w 24376"/>
              <a:gd name="T65" fmla="*/ 138904 h 8613"/>
              <a:gd name="T66" fmla="*/ 1756387 w 24376"/>
              <a:gd name="T67" fmla="*/ 169128 h 8613"/>
              <a:gd name="T68" fmla="*/ 1580619 w 24376"/>
              <a:gd name="T69" fmla="*/ 169986 h 8613"/>
              <a:gd name="T70" fmla="*/ 640249 w 24376"/>
              <a:gd name="T71" fmla="*/ 93889 h 8613"/>
              <a:gd name="T72" fmla="*/ 372421 w 24376"/>
              <a:gd name="T73" fmla="*/ 21436 h 8613"/>
              <a:gd name="T74" fmla="*/ 280842 w 24376"/>
              <a:gd name="T75" fmla="*/ 0 h 861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4376" h="8613" extrusionOk="0">
                <a:moveTo>
                  <a:pt x="1748" y="0"/>
                </a:moveTo>
                <a:cubicBezTo>
                  <a:pt x="1709" y="0"/>
                  <a:pt x="1669" y="2"/>
                  <a:pt x="1629" y="7"/>
                </a:cubicBezTo>
                <a:cubicBezTo>
                  <a:pt x="1391" y="38"/>
                  <a:pt x="1250" y="176"/>
                  <a:pt x="1187" y="347"/>
                </a:cubicBezTo>
                <a:cubicBezTo>
                  <a:pt x="1033" y="773"/>
                  <a:pt x="935" y="1218"/>
                  <a:pt x="819" y="1650"/>
                </a:cubicBezTo>
                <a:cubicBezTo>
                  <a:pt x="701" y="2092"/>
                  <a:pt x="590" y="2536"/>
                  <a:pt x="496" y="2983"/>
                </a:cubicBezTo>
                <a:cubicBezTo>
                  <a:pt x="126" y="4733"/>
                  <a:pt x="0" y="6549"/>
                  <a:pt x="659" y="8271"/>
                </a:cubicBezTo>
                <a:cubicBezTo>
                  <a:pt x="678" y="8321"/>
                  <a:pt x="733" y="8346"/>
                  <a:pt x="790" y="8346"/>
                </a:cubicBezTo>
                <a:cubicBezTo>
                  <a:pt x="835" y="8346"/>
                  <a:pt x="881" y="8329"/>
                  <a:pt x="910" y="8296"/>
                </a:cubicBezTo>
                <a:cubicBezTo>
                  <a:pt x="1048" y="8134"/>
                  <a:pt x="1206" y="7983"/>
                  <a:pt x="1385" y="7843"/>
                </a:cubicBezTo>
                <a:cubicBezTo>
                  <a:pt x="2101" y="7284"/>
                  <a:pt x="3087" y="6944"/>
                  <a:pt x="4095" y="6849"/>
                </a:cubicBezTo>
                <a:cubicBezTo>
                  <a:pt x="4314" y="6828"/>
                  <a:pt x="4534" y="6818"/>
                  <a:pt x="4754" y="6818"/>
                </a:cubicBezTo>
                <a:cubicBezTo>
                  <a:pt x="5730" y="6818"/>
                  <a:pt x="6704" y="7012"/>
                  <a:pt x="7586" y="7328"/>
                </a:cubicBezTo>
                <a:cubicBezTo>
                  <a:pt x="8653" y="7708"/>
                  <a:pt x="9622" y="8264"/>
                  <a:pt x="10770" y="8502"/>
                </a:cubicBezTo>
                <a:cubicBezTo>
                  <a:pt x="11110" y="8573"/>
                  <a:pt x="11460" y="8612"/>
                  <a:pt x="11804" y="8612"/>
                </a:cubicBezTo>
                <a:cubicBezTo>
                  <a:pt x="12445" y="8612"/>
                  <a:pt x="13071" y="8476"/>
                  <a:pt x="13597" y="8154"/>
                </a:cubicBezTo>
                <a:cubicBezTo>
                  <a:pt x="14183" y="7795"/>
                  <a:pt x="14557" y="7273"/>
                  <a:pt x="14873" y="6761"/>
                </a:cubicBezTo>
                <a:cubicBezTo>
                  <a:pt x="15208" y="6214"/>
                  <a:pt x="15488" y="5645"/>
                  <a:pt x="15900" y="5129"/>
                </a:cubicBezTo>
                <a:cubicBezTo>
                  <a:pt x="16333" y="4590"/>
                  <a:pt x="16925" y="4168"/>
                  <a:pt x="17743" y="4015"/>
                </a:cubicBezTo>
                <a:cubicBezTo>
                  <a:pt x="18117" y="3945"/>
                  <a:pt x="18497" y="3924"/>
                  <a:pt x="18879" y="3924"/>
                </a:cubicBezTo>
                <a:cubicBezTo>
                  <a:pt x="19431" y="3924"/>
                  <a:pt x="19988" y="3967"/>
                  <a:pt x="20538" y="3967"/>
                </a:cubicBezTo>
                <a:cubicBezTo>
                  <a:pt x="20675" y="3967"/>
                  <a:pt x="20811" y="3964"/>
                  <a:pt x="20947" y="3958"/>
                </a:cubicBezTo>
                <a:cubicBezTo>
                  <a:pt x="21449" y="3933"/>
                  <a:pt x="21952" y="3857"/>
                  <a:pt x="22403" y="3679"/>
                </a:cubicBezTo>
                <a:cubicBezTo>
                  <a:pt x="22808" y="3518"/>
                  <a:pt x="23157" y="3280"/>
                  <a:pt x="23433" y="3003"/>
                </a:cubicBezTo>
                <a:cubicBezTo>
                  <a:pt x="23951" y="2479"/>
                  <a:pt x="24196" y="1807"/>
                  <a:pt x="24066" y="1157"/>
                </a:cubicBezTo>
                <a:cubicBezTo>
                  <a:pt x="24067" y="1158"/>
                  <a:pt x="24069" y="1158"/>
                  <a:pt x="24071" y="1158"/>
                </a:cubicBezTo>
                <a:cubicBezTo>
                  <a:pt x="24093" y="1158"/>
                  <a:pt x="24117" y="1151"/>
                  <a:pt x="24142" y="1138"/>
                </a:cubicBezTo>
                <a:cubicBezTo>
                  <a:pt x="24292" y="1056"/>
                  <a:pt x="24376" y="935"/>
                  <a:pt x="24372" y="792"/>
                </a:cubicBezTo>
                <a:cubicBezTo>
                  <a:pt x="24363" y="440"/>
                  <a:pt x="23972" y="240"/>
                  <a:pt x="23550" y="217"/>
                </a:cubicBezTo>
                <a:cubicBezTo>
                  <a:pt x="23514" y="215"/>
                  <a:pt x="23478" y="215"/>
                  <a:pt x="23442" y="215"/>
                </a:cubicBezTo>
                <a:cubicBezTo>
                  <a:pt x="23211" y="215"/>
                  <a:pt x="22977" y="252"/>
                  <a:pt x="22750" y="280"/>
                </a:cubicBezTo>
                <a:cubicBezTo>
                  <a:pt x="22445" y="317"/>
                  <a:pt x="22139" y="351"/>
                  <a:pt x="21832" y="383"/>
                </a:cubicBezTo>
                <a:cubicBezTo>
                  <a:pt x="20628" y="507"/>
                  <a:pt x="19418" y="590"/>
                  <a:pt x="18207" y="648"/>
                </a:cubicBezTo>
                <a:cubicBezTo>
                  <a:pt x="15784" y="762"/>
                  <a:pt x="13357" y="774"/>
                  <a:pt x="10932" y="789"/>
                </a:cubicBezTo>
                <a:cubicBezTo>
                  <a:pt x="10568" y="791"/>
                  <a:pt x="10203" y="793"/>
                  <a:pt x="9838" y="793"/>
                </a:cubicBezTo>
                <a:cubicBezTo>
                  <a:pt x="7878" y="793"/>
                  <a:pt x="5909" y="743"/>
                  <a:pt x="3985" y="438"/>
                </a:cubicBezTo>
                <a:cubicBezTo>
                  <a:pt x="3423" y="348"/>
                  <a:pt x="2866" y="237"/>
                  <a:pt x="2318" y="100"/>
                </a:cubicBezTo>
                <a:cubicBezTo>
                  <a:pt x="2134" y="55"/>
                  <a:pt x="1943" y="0"/>
                  <a:pt x="1748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322;p14"/>
          <p:cNvSpPr>
            <a:spLocks/>
          </p:cNvSpPr>
          <p:nvPr/>
        </p:nvSpPr>
        <p:spPr bwMode="auto">
          <a:xfrm>
            <a:off x="7772401" y="-1108075"/>
            <a:ext cx="5795433" cy="4073525"/>
          </a:xfrm>
          <a:custGeom>
            <a:avLst/>
            <a:gdLst>
              <a:gd name="T0" fmla="*/ 853659 w 27042"/>
              <a:gd name="T1" fmla="*/ 0 h 19016"/>
              <a:gd name="T2" fmla="*/ 837586 w 27042"/>
              <a:gd name="T3" fmla="*/ 56125 h 19016"/>
              <a:gd name="T4" fmla="*/ 944474 w 27042"/>
              <a:gd name="T5" fmla="*/ 140740 h 19016"/>
              <a:gd name="T6" fmla="*/ 114604 w 27042"/>
              <a:gd name="T7" fmla="*/ 1092714 h 19016"/>
              <a:gd name="T8" fmla="*/ 548264 w 27042"/>
              <a:gd name="T9" fmla="*/ 2325525 h 19016"/>
              <a:gd name="T10" fmla="*/ 708195 w 27042"/>
              <a:gd name="T11" fmla="*/ 2368797 h 19016"/>
              <a:gd name="T12" fmla="*/ 840479 w 27042"/>
              <a:gd name="T13" fmla="*/ 2328738 h 19016"/>
              <a:gd name="T14" fmla="*/ 1023395 w 27042"/>
              <a:gd name="T15" fmla="*/ 2068038 h 19016"/>
              <a:gd name="T16" fmla="*/ 1166609 w 27042"/>
              <a:gd name="T17" fmla="*/ 1743287 h 19016"/>
              <a:gd name="T18" fmla="*/ 1377010 w 27042"/>
              <a:gd name="T19" fmla="*/ 1551564 h 19016"/>
              <a:gd name="T20" fmla="*/ 1512027 w 27042"/>
              <a:gd name="T21" fmla="*/ 1522431 h 19016"/>
              <a:gd name="T22" fmla="*/ 1630327 w 27042"/>
              <a:gd name="T23" fmla="*/ 1548137 h 19016"/>
              <a:gd name="T24" fmla="*/ 1809707 w 27042"/>
              <a:gd name="T25" fmla="*/ 1788058 h 19016"/>
              <a:gd name="T26" fmla="*/ 1888949 w 27042"/>
              <a:gd name="T27" fmla="*/ 2180930 h 19016"/>
              <a:gd name="T28" fmla="*/ 2086812 w 27042"/>
              <a:gd name="T29" fmla="*/ 2485544 h 19016"/>
              <a:gd name="T30" fmla="*/ 2150624 w 27042"/>
              <a:gd name="T31" fmla="*/ 2498826 h 19016"/>
              <a:gd name="T32" fmla="*/ 2327592 w 27042"/>
              <a:gd name="T33" fmla="*/ 2424707 h 19016"/>
              <a:gd name="T34" fmla="*/ 2501507 w 27042"/>
              <a:gd name="T35" fmla="*/ 2340520 h 19016"/>
              <a:gd name="T36" fmla="*/ 2555996 w 27042"/>
              <a:gd name="T37" fmla="*/ 2354659 h 19016"/>
              <a:gd name="T38" fmla="*/ 2714158 w 27042"/>
              <a:gd name="T39" fmla="*/ 2693976 h 19016"/>
              <a:gd name="T40" fmla="*/ 2804330 w 27042"/>
              <a:gd name="T41" fmla="*/ 3123907 h 19016"/>
              <a:gd name="T42" fmla="*/ 3136246 w 27042"/>
              <a:gd name="T43" fmla="*/ 3862737 h 19016"/>
              <a:gd name="T44" fmla="*/ 3539368 w 27042"/>
              <a:gd name="T45" fmla="*/ 4073311 h 19016"/>
              <a:gd name="T46" fmla="*/ 3689493 w 27042"/>
              <a:gd name="T47" fmla="*/ 4043321 h 19016"/>
              <a:gd name="T48" fmla="*/ 4072041 w 27042"/>
              <a:gd name="T49" fmla="*/ 3595396 h 19016"/>
              <a:gd name="T50" fmla="*/ 4273441 w 27042"/>
              <a:gd name="T51" fmla="*/ 2901123 h 19016"/>
              <a:gd name="T52" fmla="*/ 4317161 w 27042"/>
              <a:gd name="T53" fmla="*/ 2141728 h 19016"/>
              <a:gd name="T54" fmla="*/ 4024303 w 27042"/>
              <a:gd name="T55" fmla="*/ 1486657 h 19016"/>
              <a:gd name="T56" fmla="*/ 3379116 w 27042"/>
              <a:gd name="T57" fmla="*/ 1117992 h 19016"/>
              <a:gd name="T58" fmla="*/ 2642792 w 27042"/>
              <a:gd name="T59" fmla="*/ 855792 h 19016"/>
              <a:gd name="T60" fmla="*/ 1191041 w 27042"/>
              <a:gd name="T61" fmla="*/ 240350 h 19016"/>
              <a:gd name="T62" fmla="*/ 1054899 w 27042"/>
              <a:gd name="T63" fmla="*/ 148880 h 19016"/>
              <a:gd name="T64" fmla="*/ 1083670 w 27042"/>
              <a:gd name="T65" fmla="*/ 133028 h 19016"/>
              <a:gd name="T66" fmla="*/ 1074348 w 27042"/>
              <a:gd name="T67" fmla="*/ 71334 h 19016"/>
              <a:gd name="T68" fmla="*/ 1064864 w 27042"/>
              <a:gd name="T69" fmla="*/ 73904 h 19016"/>
              <a:gd name="T70" fmla="*/ 1000249 w 27042"/>
              <a:gd name="T71" fmla="*/ 109250 h 19016"/>
              <a:gd name="T72" fmla="*/ 867000 w 27042"/>
              <a:gd name="T73" fmla="*/ 5355 h 19016"/>
              <a:gd name="T74" fmla="*/ 853659 w 27042"/>
              <a:gd name="T75" fmla="*/ 0 h 1901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7042" h="19016" extrusionOk="0">
                <a:moveTo>
                  <a:pt x="5311" y="0"/>
                </a:moveTo>
                <a:cubicBezTo>
                  <a:pt x="5179" y="0"/>
                  <a:pt x="5075" y="178"/>
                  <a:pt x="5211" y="262"/>
                </a:cubicBezTo>
                <a:cubicBezTo>
                  <a:pt x="5431" y="399"/>
                  <a:pt x="5652" y="530"/>
                  <a:pt x="5876" y="657"/>
                </a:cubicBezTo>
                <a:cubicBezTo>
                  <a:pt x="3749" y="1565"/>
                  <a:pt x="1452" y="2798"/>
                  <a:pt x="713" y="5101"/>
                </a:cubicBezTo>
                <a:cubicBezTo>
                  <a:pt x="0" y="7321"/>
                  <a:pt x="1219" y="10007"/>
                  <a:pt x="3411" y="10856"/>
                </a:cubicBezTo>
                <a:cubicBezTo>
                  <a:pt x="3728" y="10979"/>
                  <a:pt x="4069" y="11058"/>
                  <a:pt x="4406" y="11058"/>
                </a:cubicBezTo>
                <a:cubicBezTo>
                  <a:pt x="4688" y="11058"/>
                  <a:pt x="4968" y="11003"/>
                  <a:pt x="5229" y="10871"/>
                </a:cubicBezTo>
                <a:cubicBezTo>
                  <a:pt x="5743" y="10614"/>
                  <a:pt x="6086" y="10140"/>
                  <a:pt x="6367" y="9654"/>
                </a:cubicBezTo>
                <a:cubicBezTo>
                  <a:pt x="6660" y="9147"/>
                  <a:pt x="6901" y="8604"/>
                  <a:pt x="7258" y="8138"/>
                </a:cubicBezTo>
                <a:cubicBezTo>
                  <a:pt x="7586" y="7709"/>
                  <a:pt x="8056" y="7408"/>
                  <a:pt x="8567" y="7243"/>
                </a:cubicBezTo>
                <a:cubicBezTo>
                  <a:pt x="8835" y="7156"/>
                  <a:pt x="9122" y="7107"/>
                  <a:pt x="9407" y="7107"/>
                </a:cubicBezTo>
                <a:cubicBezTo>
                  <a:pt x="9658" y="7107"/>
                  <a:pt x="9908" y="7145"/>
                  <a:pt x="10143" y="7227"/>
                </a:cubicBezTo>
                <a:cubicBezTo>
                  <a:pt x="10681" y="7416"/>
                  <a:pt x="11050" y="7824"/>
                  <a:pt x="11259" y="8347"/>
                </a:cubicBezTo>
                <a:cubicBezTo>
                  <a:pt x="11495" y="8938"/>
                  <a:pt x="11543" y="9582"/>
                  <a:pt x="11752" y="10181"/>
                </a:cubicBezTo>
                <a:cubicBezTo>
                  <a:pt x="11957" y="10769"/>
                  <a:pt x="12358" y="11405"/>
                  <a:pt x="12983" y="11603"/>
                </a:cubicBezTo>
                <a:cubicBezTo>
                  <a:pt x="13117" y="11646"/>
                  <a:pt x="13250" y="11665"/>
                  <a:pt x="13380" y="11665"/>
                </a:cubicBezTo>
                <a:cubicBezTo>
                  <a:pt x="13765" y="11665"/>
                  <a:pt x="14132" y="11502"/>
                  <a:pt x="14481" y="11319"/>
                </a:cubicBezTo>
                <a:cubicBezTo>
                  <a:pt x="14811" y="11146"/>
                  <a:pt x="15183" y="10926"/>
                  <a:pt x="15563" y="10926"/>
                </a:cubicBezTo>
                <a:cubicBezTo>
                  <a:pt x="15675" y="10926"/>
                  <a:pt x="15789" y="10946"/>
                  <a:pt x="15902" y="10992"/>
                </a:cubicBezTo>
                <a:cubicBezTo>
                  <a:pt x="16505" y="11236"/>
                  <a:pt x="16731" y="12009"/>
                  <a:pt x="16886" y="12576"/>
                </a:cubicBezTo>
                <a:cubicBezTo>
                  <a:pt x="17067" y="13246"/>
                  <a:pt x="17237" y="13920"/>
                  <a:pt x="17447" y="14583"/>
                </a:cubicBezTo>
                <a:cubicBezTo>
                  <a:pt x="17859" y="15878"/>
                  <a:pt x="18454" y="17143"/>
                  <a:pt x="19512" y="18032"/>
                </a:cubicBezTo>
                <a:cubicBezTo>
                  <a:pt x="20225" y="18631"/>
                  <a:pt x="21110" y="19015"/>
                  <a:pt x="22020" y="19015"/>
                </a:cubicBezTo>
                <a:cubicBezTo>
                  <a:pt x="22330" y="19015"/>
                  <a:pt x="22643" y="18971"/>
                  <a:pt x="22954" y="18875"/>
                </a:cubicBezTo>
                <a:cubicBezTo>
                  <a:pt x="24002" y="18552"/>
                  <a:pt x="24786" y="17702"/>
                  <a:pt x="25334" y="16784"/>
                </a:cubicBezTo>
                <a:cubicBezTo>
                  <a:pt x="25931" y="15784"/>
                  <a:pt x="26309" y="14669"/>
                  <a:pt x="26587" y="13543"/>
                </a:cubicBezTo>
                <a:cubicBezTo>
                  <a:pt x="26872" y="12393"/>
                  <a:pt x="27042" y="11178"/>
                  <a:pt x="26859" y="9998"/>
                </a:cubicBezTo>
                <a:cubicBezTo>
                  <a:pt x="26669" y="8763"/>
                  <a:pt x="26045" y="7686"/>
                  <a:pt x="25037" y="6940"/>
                </a:cubicBezTo>
                <a:cubicBezTo>
                  <a:pt x="23865" y="6071"/>
                  <a:pt x="22401" y="5638"/>
                  <a:pt x="21023" y="5219"/>
                </a:cubicBezTo>
                <a:cubicBezTo>
                  <a:pt x="19511" y="4758"/>
                  <a:pt x="17976" y="4376"/>
                  <a:pt x="16442" y="3995"/>
                </a:cubicBezTo>
                <a:cubicBezTo>
                  <a:pt x="13377" y="3236"/>
                  <a:pt x="10276" y="2484"/>
                  <a:pt x="7410" y="1122"/>
                </a:cubicBezTo>
                <a:cubicBezTo>
                  <a:pt x="7124" y="986"/>
                  <a:pt x="6842" y="844"/>
                  <a:pt x="6563" y="695"/>
                </a:cubicBezTo>
                <a:cubicBezTo>
                  <a:pt x="6622" y="671"/>
                  <a:pt x="6682" y="645"/>
                  <a:pt x="6742" y="621"/>
                </a:cubicBezTo>
                <a:cubicBezTo>
                  <a:pt x="6901" y="557"/>
                  <a:pt x="6828" y="333"/>
                  <a:pt x="6684" y="333"/>
                </a:cubicBezTo>
                <a:cubicBezTo>
                  <a:pt x="6666" y="333"/>
                  <a:pt x="6646" y="336"/>
                  <a:pt x="6625" y="345"/>
                </a:cubicBezTo>
                <a:cubicBezTo>
                  <a:pt x="6492" y="400"/>
                  <a:pt x="6358" y="454"/>
                  <a:pt x="6223" y="510"/>
                </a:cubicBezTo>
                <a:cubicBezTo>
                  <a:pt x="5943" y="355"/>
                  <a:pt x="5666" y="194"/>
                  <a:pt x="5394" y="25"/>
                </a:cubicBezTo>
                <a:cubicBezTo>
                  <a:pt x="5366" y="8"/>
                  <a:pt x="5338" y="0"/>
                  <a:pt x="5311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" name="Google Shape;323;p14"/>
          <p:cNvGrpSpPr>
            <a:grpSpLocks/>
          </p:cNvGrpSpPr>
          <p:nvPr/>
        </p:nvGrpSpPr>
        <p:grpSpPr bwMode="auto">
          <a:xfrm>
            <a:off x="1490134" y="1320801"/>
            <a:ext cx="9211733" cy="4289425"/>
            <a:chOff x="3689050" y="919857"/>
            <a:chExt cx="1419425" cy="685950"/>
          </a:xfrm>
        </p:grpSpPr>
        <p:sp>
          <p:nvSpPr>
            <p:cNvPr id="9" name="Google Shape;324;p14"/>
            <p:cNvSpPr>
              <a:spLocks/>
            </p:cNvSpPr>
            <p:nvPr/>
          </p:nvSpPr>
          <p:spPr bwMode="auto">
            <a:xfrm>
              <a:off x="3945175" y="932332"/>
              <a:ext cx="912600" cy="143950"/>
            </a:xfrm>
            <a:custGeom>
              <a:avLst/>
              <a:gdLst>
                <a:gd name="T0" fmla="*/ 453600 w 36504"/>
                <a:gd name="T1" fmla="*/ 25 h 5758"/>
                <a:gd name="T2" fmla="*/ 330950 w 36504"/>
                <a:gd name="T3" fmla="*/ 66175 h 5758"/>
                <a:gd name="T4" fmla="*/ 284475 w 36504"/>
                <a:gd name="T5" fmla="*/ 57975 h 5758"/>
                <a:gd name="T6" fmla="*/ 139825 w 36504"/>
                <a:gd name="T7" fmla="*/ 4775 h 5758"/>
                <a:gd name="T8" fmla="*/ 128675 w 36504"/>
                <a:gd name="T9" fmla="*/ 4450 h 5758"/>
                <a:gd name="T10" fmla="*/ 8325 w 36504"/>
                <a:gd name="T11" fmla="*/ 93950 h 5758"/>
                <a:gd name="T12" fmla="*/ 7875 w 36504"/>
                <a:gd name="T13" fmla="*/ 97075 h 5758"/>
                <a:gd name="T14" fmla="*/ 24825 w 36504"/>
                <a:gd name="T15" fmla="*/ 98450 h 5758"/>
                <a:gd name="T16" fmla="*/ 50175 w 36504"/>
                <a:gd name="T17" fmla="*/ 61800 h 5758"/>
                <a:gd name="T18" fmla="*/ 111250 w 36504"/>
                <a:gd name="T19" fmla="*/ 43175 h 5758"/>
                <a:gd name="T20" fmla="*/ 144325 w 36504"/>
                <a:gd name="T21" fmla="*/ 47025 h 5758"/>
                <a:gd name="T22" fmla="*/ 289375 w 36504"/>
                <a:gd name="T23" fmla="*/ 97425 h 5758"/>
                <a:gd name="T24" fmla="*/ 331375 w 36504"/>
                <a:gd name="T25" fmla="*/ 101850 h 5758"/>
                <a:gd name="T26" fmla="*/ 440725 w 36504"/>
                <a:gd name="T27" fmla="*/ 56275 h 5758"/>
                <a:gd name="T28" fmla="*/ 440300 w 36504"/>
                <a:gd name="T29" fmla="*/ 55975 h 5758"/>
                <a:gd name="T30" fmla="*/ 442125 w 36504"/>
                <a:gd name="T31" fmla="*/ 51725 h 5758"/>
                <a:gd name="T32" fmla="*/ 443325 w 36504"/>
                <a:gd name="T33" fmla="*/ 52150 h 5758"/>
                <a:gd name="T34" fmla="*/ 569825 w 36504"/>
                <a:gd name="T35" fmla="*/ 96300 h 5758"/>
                <a:gd name="T36" fmla="*/ 590000 w 36504"/>
                <a:gd name="T37" fmla="*/ 95350 h 5758"/>
                <a:gd name="T38" fmla="*/ 737975 w 36504"/>
                <a:gd name="T39" fmla="*/ 52200 h 5758"/>
                <a:gd name="T40" fmla="*/ 781050 w 36504"/>
                <a:gd name="T41" fmla="*/ 45250 h 5758"/>
                <a:gd name="T42" fmla="*/ 830925 w 36504"/>
                <a:gd name="T43" fmla="*/ 60650 h 5758"/>
                <a:gd name="T44" fmla="*/ 868500 w 36504"/>
                <a:gd name="T45" fmla="*/ 143950 h 5758"/>
                <a:gd name="T46" fmla="*/ 912600 w 36504"/>
                <a:gd name="T47" fmla="*/ 109700 h 5758"/>
                <a:gd name="T48" fmla="*/ 905050 w 36504"/>
                <a:gd name="T49" fmla="*/ 99950 h 5758"/>
                <a:gd name="T50" fmla="*/ 898875 w 36504"/>
                <a:gd name="T51" fmla="*/ 93950 h 5758"/>
                <a:gd name="T52" fmla="*/ 778550 w 36504"/>
                <a:gd name="T53" fmla="*/ 4450 h 5758"/>
                <a:gd name="T54" fmla="*/ 767400 w 36504"/>
                <a:gd name="T55" fmla="*/ 4775 h 5758"/>
                <a:gd name="T56" fmla="*/ 622725 w 36504"/>
                <a:gd name="T57" fmla="*/ 57975 h 5758"/>
                <a:gd name="T58" fmla="*/ 576275 w 36504"/>
                <a:gd name="T59" fmla="*/ 66175 h 5758"/>
                <a:gd name="T60" fmla="*/ 453600 w 36504"/>
                <a:gd name="T61" fmla="*/ 25 h 575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36504" h="5758" extrusionOk="0">
                  <a:moveTo>
                    <a:pt x="18144" y="1"/>
                  </a:moveTo>
                  <a:cubicBezTo>
                    <a:pt x="17036" y="1634"/>
                    <a:pt x="15167" y="2647"/>
                    <a:pt x="13238" y="2647"/>
                  </a:cubicBezTo>
                  <a:cubicBezTo>
                    <a:pt x="12616" y="2647"/>
                    <a:pt x="11989" y="2542"/>
                    <a:pt x="11379" y="2319"/>
                  </a:cubicBezTo>
                  <a:cubicBezTo>
                    <a:pt x="9365" y="1581"/>
                    <a:pt x="7828" y="320"/>
                    <a:pt x="5593" y="191"/>
                  </a:cubicBezTo>
                  <a:cubicBezTo>
                    <a:pt x="5449" y="183"/>
                    <a:pt x="5300" y="178"/>
                    <a:pt x="5147" y="178"/>
                  </a:cubicBezTo>
                  <a:cubicBezTo>
                    <a:pt x="2960" y="178"/>
                    <a:pt x="0" y="1073"/>
                    <a:pt x="333" y="3758"/>
                  </a:cubicBezTo>
                  <a:cubicBezTo>
                    <a:pt x="340" y="3806"/>
                    <a:pt x="331" y="3848"/>
                    <a:pt x="315" y="3883"/>
                  </a:cubicBezTo>
                  <a:lnTo>
                    <a:pt x="993" y="3938"/>
                  </a:lnTo>
                  <a:cubicBezTo>
                    <a:pt x="1146" y="3384"/>
                    <a:pt x="1456" y="2883"/>
                    <a:pt x="2007" y="2472"/>
                  </a:cubicBezTo>
                  <a:cubicBezTo>
                    <a:pt x="2725" y="1941"/>
                    <a:pt x="3583" y="1727"/>
                    <a:pt x="4450" y="1727"/>
                  </a:cubicBezTo>
                  <a:cubicBezTo>
                    <a:pt x="4894" y="1727"/>
                    <a:pt x="5341" y="1783"/>
                    <a:pt x="5773" y="1881"/>
                  </a:cubicBezTo>
                  <a:cubicBezTo>
                    <a:pt x="7779" y="2336"/>
                    <a:pt x="9550" y="3481"/>
                    <a:pt x="11575" y="3897"/>
                  </a:cubicBezTo>
                  <a:cubicBezTo>
                    <a:pt x="12135" y="4012"/>
                    <a:pt x="12699" y="4074"/>
                    <a:pt x="13255" y="4074"/>
                  </a:cubicBezTo>
                  <a:cubicBezTo>
                    <a:pt x="14893" y="4074"/>
                    <a:pt x="16460" y="3538"/>
                    <a:pt x="17629" y="2251"/>
                  </a:cubicBezTo>
                  <a:cubicBezTo>
                    <a:pt x="17624" y="2245"/>
                    <a:pt x="17618" y="2243"/>
                    <a:pt x="17612" y="2239"/>
                  </a:cubicBezTo>
                  <a:cubicBezTo>
                    <a:pt x="17546" y="2178"/>
                    <a:pt x="17611" y="2069"/>
                    <a:pt x="17685" y="2069"/>
                  </a:cubicBezTo>
                  <a:cubicBezTo>
                    <a:pt x="17701" y="2069"/>
                    <a:pt x="17717" y="2074"/>
                    <a:pt x="17733" y="2086"/>
                  </a:cubicBezTo>
                  <a:cubicBezTo>
                    <a:pt x="19239" y="3237"/>
                    <a:pt x="20937" y="3852"/>
                    <a:pt x="22793" y="3852"/>
                  </a:cubicBezTo>
                  <a:cubicBezTo>
                    <a:pt x="23059" y="3852"/>
                    <a:pt x="23328" y="3839"/>
                    <a:pt x="23600" y="3814"/>
                  </a:cubicBezTo>
                  <a:cubicBezTo>
                    <a:pt x="25712" y="3617"/>
                    <a:pt x="27523" y="2689"/>
                    <a:pt x="29519" y="2088"/>
                  </a:cubicBezTo>
                  <a:cubicBezTo>
                    <a:pt x="30068" y="1923"/>
                    <a:pt x="30659" y="1810"/>
                    <a:pt x="31242" y="1810"/>
                  </a:cubicBezTo>
                  <a:cubicBezTo>
                    <a:pt x="31952" y="1810"/>
                    <a:pt x="32648" y="1978"/>
                    <a:pt x="33237" y="2426"/>
                  </a:cubicBezTo>
                  <a:cubicBezTo>
                    <a:pt x="34260" y="3201"/>
                    <a:pt x="34563" y="4547"/>
                    <a:pt x="34740" y="5758"/>
                  </a:cubicBezTo>
                  <a:cubicBezTo>
                    <a:pt x="35271" y="5233"/>
                    <a:pt x="35867" y="4776"/>
                    <a:pt x="36504" y="4388"/>
                  </a:cubicBezTo>
                  <a:lnTo>
                    <a:pt x="36202" y="3998"/>
                  </a:lnTo>
                  <a:cubicBezTo>
                    <a:pt x="36068" y="3998"/>
                    <a:pt x="35934" y="3919"/>
                    <a:pt x="35955" y="3758"/>
                  </a:cubicBezTo>
                  <a:cubicBezTo>
                    <a:pt x="36287" y="1073"/>
                    <a:pt x="33327" y="178"/>
                    <a:pt x="31142" y="178"/>
                  </a:cubicBezTo>
                  <a:cubicBezTo>
                    <a:pt x="30989" y="178"/>
                    <a:pt x="30840" y="183"/>
                    <a:pt x="30696" y="191"/>
                  </a:cubicBezTo>
                  <a:cubicBezTo>
                    <a:pt x="28460" y="320"/>
                    <a:pt x="26922" y="1581"/>
                    <a:pt x="24909" y="2319"/>
                  </a:cubicBezTo>
                  <a:cubicBezTo>
                    <a:pt x="24299" y="2542"/>
                    <a:pt x="23672" y="2647"/>
                    <a:pt x="23051" y="2647"/>
                  </a:cubicBezTo>
                  <a:cubicBezTo>
                    <a:pt x="21122" y="2647"/>
                    <a:pt x="19251" y="1634"/>
                    <a:pt x="18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325;p14"/>
            <p:cNvSpPr>
              <a:spLocks/>
            </p:cNvSpPr>
            <p:nvPr/>
          </p:nvSpPr>
          <p:spPr bwMode="auto">
            <a:xfrm>
              <a:off x="3701525" y="974157"/>
              <a:ext cx="1029900" cy="620125"/>
            </a:xfrm>
            <a:custGeom>
              <a:avLst/>
              <a:gdLst>
                <a:gd name="T0" fmla="*/ 96175 w 41196"/>
                <a:gd name="T1" fmla="*/ 25 h 24805"/>
                <a:gd name="T2" fmla="*/ 16925 w 41196"/>
                <a:gd name="T3" fmla="*/ 83400 h 24805"/>
                <a:gd name="T4" fmla="*/ 25 w 41196"/>
                <a:gd name="T5" fmla="*/ 264475 h 24805"/>
                <a:gd name="T6" fmla="*/ 13450 w 41196"/>
                <a:gd name="T7" fmla="*/ 450000 h 24805"/>
                <a:gd name="T8" fmla="*/ 108475 w 41196"/>
                <a:gd name="T9" fmla="*/ 551550 h 24805"/>
                <a:gd name="T10" fmla="*/ 114200 w 41196"/>
                <a:gd name="T11" fmla="*/ 551675 h 24805"/>
                <a:gd name="T12" fmla="*/ 246375 w 41196"/>
                <a:gd name="T13" fmla="*/ 508175 h 24805"/>
                <a:gd name="T14" fmla="*/ 247425 w 41196"/>
                <a:gd name="T15" fmla="*/ 507950 h 24805"/>
                <a:gd name="T16" fmla="*/ 249375 w 41196"/>
                <a:gd name="T17" fmla="*/ 511825 h 24805"/>
                <a:gd name="T18" fmla="*/ 250975 w 41196"/>
                <a:gd name="T19" fmla="*/ 515275 h 24805"/>
                <a:gd name="T20" fmla="*/ 358975 w 41196"/>
                <a:gd name="T21" fmla="*/ 619900 h 24805"/>
                <a:gd name="T22" fmla="*/ 367625 w 41196"/>
                <a:gd name="T23" fmla="*/ 620125 h 24805"/>
                <a:gd name="T24" fmla="*/ 502025 w 41196"/>
                <a:gd name="T25" fmla="*/ 584675 h 24805"/>
                <a:gd name="T26" fmla="*/ 600950 w 41196"/>
                <a:gd name="T27" fmla="*/ 562450 h 24805"/>
                <a:gd name="T28" fmla="*/ 631550 w 41196"/>
                <a:gd name="T29" fmla="*/ 565625 h 24805"/>
                <a:gd name="T30" fmla="*/ 697225 w 41196"/>
                <a:gd name="T31" fmla="*/ 614525 h 24805"/>
                <a:gd name="T32" fmla="*/ 762925 w 41196"/>
                <a:gd name="T33" fmla="*/ 565625 h 24805"/>
                <a:gd name="T34" fmla="*/ 793525 w 41196"/>
                <a:gd name="T35" fmla="*/ 562450 h 24805"/>
                <a:gd name="T36" fmla="*/ 892450 w 41196"/>
                <a:gd name="T37" fmla="*/ 584675 h 24805"/>
                <a:gd name="T38" fmla="*/ 1026650 w 41196"/>
                <a:gd name="T39" fmla="*/ 620075 h 24805"/>
                <a:gd name="T40" fmla="*/ 1029900 w 41196"/>
                <a:gd name="T41" fmla="*/ 620050 h 24805"/>
                <a:gd name="T42" fmla="*/ 1029725 w 41196"/>
                <a:gd name="T43" fmla="*/ 605225 h 24805"/>
                <a:gd name="T44" fmla="*/ 1026925 w 41196"/>
                <a:gd name="T45" fmla="*/ 605275 h 24805"/>
                <a:gd name="T46" fmla="*/ 989200 w 41196"/>
                <a:gd name="T47" fmla="*/ 596675 h 24805"/>
                <a:gd name="T48" fmla="*/ 933800 w 41196"/>
                <a:gd name="T49" fmla="*/ 565675 h 24805"/>
                <a:gd name="T50" fmla="*/ 855350 w 41196"/>
                <a:gd name="T51" fmla="*/ 540575 h 24805"/>
                <a:gd name="T52" fmla="*/ 808750 w 41196"/>
                <a:gd name="T53" fmla="*/ 536725 h 24805"/>
                <a:gd name="T54" fmla="*/ 692850 w 41196"/>
                <a:gd name="T55" fmla="*/ 558225 h 24805"/>
                <a:gd name="T56" fmla="*/ 692175 w 41196"/>
                <a:gd name="T57" fmla="*/ 558375 h 24805"/>
                <a:gd name="T58" fmla="*/ 690725 w 41196"/>
                <a:gd name="T59" fmla="*/ 557625 h 24805"/>
                <a:gd name="T60" fmla="*/ 690075 w 41196"/>
                <a:gd name="T61" fmla="*/ 558350 h 24805"/>
                <a:gd name="T62" fmla="*/ 694000 w 41196"/>
                <a:gd name="T63" fmla="*/ 561750 h 24805"/>
                <a:gd name="T64" fmla="*/ 691050 w 41196"/>
                <a:gd name="T65" fmla="*/ 568425 h 24805"/>
                <a:gd name="T66" fmla="*/ 688425 w 41196"/>
                <a:gd name="T67" fmla="*/ 567350 h 24805"/>
                <a:gd name="T68" fmla="*/ 602675 w 41196"/>
                <a:gd name="T69" fmla="*/ 536200 h 24805"/>
                <a:gd name="T70" fmla="*/ 398300 w 41196"/>
                <a:gd name="T71" fmla="*/ 582225 h 24805"/>
                <a:gd name="T72" fmla="*/ 383000 w 41196"/>
                <a:gd name="T73" fmla="*/ 583150 h 24805"/>
                <a:gd name="T74" fmla="*/ 254625 w 41196"/>
                <a:gd name="T75" fmla="*/ 468350 h 24805"/>
                <a:gd name="T76" fmla="*/ 251725 w 41196"/>
                <a:gd name="T77" fmla="*/ 469150 h 24805"/>
                <a:gd name="T78" fmla="*/ 251325 w 41196"/>
                <a:gd name="T79" fmla="*/ 471250 h 24805"/>
                <a:gd name="T80" fmla="*/ 123800 w 41196"/>
                <a:gd name="T81" fmla="*/ 524525 h 24805"/>
                <a:gd name="T82" fmla="*/ 68475 w 41196"/>
                <a:gd name="T83" fmla="*/ 503000 h 24805"/>
                <a:gd name="T84" fmla="*/ 45950 w 41196"/>
                <a:gd name="T85" fmla="*/ 275850 h 24805"/>
                <a:gd name="T86" fmla="*/ 45950 w 41196"/>
                <a:gd name="T87" fmla="*/ 275850 h 24805"/>
                <a:gd name="T88" fmla="*/ 45150 w 41196"/>
                <a:gd name="T89" fmla="*/ 276000 h 24805"/>
                <a:gd name="T90" fmla="*/ 43525 w 41196"/>
                <a:gd name="T91" fmla="*/ 272275 h 24805"/>
                <a:gd name="T92" fmla="*/ 47600 w 41196"/>
                <a:gd name="T93" fmla="*/ 268300 h 24805"/>
                <a:gd name="T94" fmla="*/ 48675 w 41196"/>
                <a:gd name="T95" fmla="*/ 268450 h 24805"/>
                <a:gd name="T96" fmla="*/ 70800 w 41196"/>
                <a:gd name="T97" fmla="*/ 50275 h 24805"/>
                <a:gd name="T98" fmla="*/ 112400 w 41196"/>
                <a:gd name="T99" fmla="*/ 36075 h 24805"/>
                <a:gd name="T100" fmla="*/ 263450 w 41196"/>
                <a:gd name="T101" fmla="*/ 108850 h 24805"/>
                <a:gd name="T102" fmla="*/ 265000 w 41196"/>
                <a:gd name="T103" fmla="*/ 111575 h 24805"/>
                <a:gd name="T104" fmla="*/ 267625 w 41196"/>
                <a:gd name="T105" fmla="*/ 111225 h 24805"/>
                <a:gd name="T106" fmla="*/ 268475 w 41196"/>
                <a:gd name="T107" fmla="*/ 56625 h 24805"/>
                <a:gd name="T108" fmla="*/ 251525 w 41196"/>
                <a:gd name="T109" fmla="*/ 55225 h 24805"/>
                <a:gd name="T110" fmla="*/ 245800 w 41196"/>
                <a:gd name="T111" fmla="*/ 58125 h 24805"/>
                <a:gd name="T112" fmla="*/ 241125 w 41196"/>
                <a:gd name="T113" fmla="*/ 56625 h 24805"/>
                <a:gd name="T114" fmla="*/ 96175 w 41196"/>
                <a:gd name="T115" fmla="*/ 25 h 2480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1196" h="24805" extrusionOk="0">
                  <a:moveTo>
                    <a:pt x="3847" y="1"/>
                  </a:moveTo>
                  <a:cubicBezTo>
                    <a:pt x="2137" y="1"/>
                    <a:pt x="763" y="859"/>
                    <a:pt x="677" y="3336"/>
                  </a:cubicBezTo>
                  <a:cubicBezTo>
                    <a:pt x="613" y="5220"/>
                    <a:pt x="2550" y="9525"/>
                    <a:pt x="1" y="10579"/>
                  </a:cubicBezTo>
                  <a:cubicBezTo>
                    <a:pt x="3011" y="11967"/>
                    <a:pt x="594" y="15800"/>
                    <a:pt x="538" y="18000"/>
                  </a:cubicBezTo>
                  <a:cubicBezTo>
                    <a:pt x="478" y="20293"/>
                    <a:pt x="2067" y="21963"/>
                    <a:pt x="4339" y="22062"/>
                  </a:cubicBezTo>
                  <a:cubicBezTo>
                    <a:pt x="4416" y="22065"/>
                    <a:pt x="4492" y="22067"/>
                    <a:pt x="4568" y="22067"/>
                  </a:cubicBezTo>
                  <a:cubicBezTo>
                    <a:pt x="6475" y="22067"/>
                    <a:pt x="8130" y="21013"/>
                    <a:pt x="9855" y="20327"/>
                  </a:cubicBezTo>
                  <a:cubicBezTo>
                    <a:pt x="9870" y="20321"/>
                    <a:pt x="9884" y="20318"/>
                    <a:pt x="9897" y="20318"/>
                  </a:cubicBezTo>
                  <a:cubicBezTo>
                    <a:pt x="9969" y="20318"/>
                    <a:pt x="9999" y="20406"/>
                    <a:pt x="9975" y="20473"/>
                  </a:cubicBezTo>
                  <a:cubicBezTo>
                    <a:pt x="10009" y="20508"/>
                    <a:pt x="10035" y="20551"/>
                    <a:pt x="10039" y="20611"/>
                  </a:cubicBezTo>
                  <a:cubicBezTo>
                    <a:pt x="10252" y="22943"/>
                    <a:pt x="12007" y="24671"/>
                    <a:pt x="14359" y="24796"/>
                  </a:cubicBezTo>
                  <a:cubicBezTo>
                    <a:pt x="14475" y="24802"/>
                    <a:pt x="14590" y="24805"/>
                    <a:pt x="14705" y="24805"/>
                  </a:cubicBezTo>
                  <a:cubicBezTo>
                    <a:pt x="16578" y="24805"/>
                    <a:pt x="18354" y="24022"/>
                    <a:pt x="20081" y="23387"/>
                  </a:cubicBezTo>
                  <a:cubicBezTo>
                    <a:pt x="21335" y="22924"/>
                    <a:pt x="22685" y="22498"/>
                    <a:pt x="24038" y="22498"/>
                  </a:cubicBezTo>
                  <a:cubicBezTo>
                    <a:pt x="24447" y="22498"/>
                    <a:pt x="24856" y="22537"/>
                    <a:pt x="25262" y="22625"/>
                  </a:cubicBezTo>
                  <a:cubicBezTo>
                    <a:pt x="26320" y="22854"/>
                    <a:pt x="27557" y="23480"/>
                    <a:pt x="27889" y="24581"/>
                  </a:cubicBezTo>
                  <a:cubicBezTo>
                    <a:pt x="28223" y="23480"/>
                    <a:pt x="29460" y="22854"/>
                    <a:pt x="30517" y="22625"/>
                  </a:cubicBezTo>
                  <a:cubicBezTo>
                    <a:pt x="30924" y="22537"/>
                    <a:pt x="31332" y="22498"/>
                    <a:pt x="31741" y="22498"/>
                  </a:cubicBezTo>
                  <a:cubicBezTo>
                    <a:pt x="33094" y="22498"/>
                    <a:pt x="34445" y="22924"/>
                    <a:pt x="35698" y="23387"/>
                  </a:cubicBezTo>
                  <a:cubicBezTo>
                    <a:pt x="37422" y="24022"/>
                    <a:pt x="39197" y="24803"/>
                    <a:pt x="41066" y="24803"/>
                  </a:cubicBezTo>
                  <a:cubicBezTo>
                    <a:pt x="41109" y="24803"/>
                    <a:pt x="41153" y="24803"/>
                    <a:pt x="41196" y="24802"/>
                  </a:cubicBezTo>
                  <a:lnTo>
                    <a:pt x="41189" y="24209"/>
                  </a:lnTo>
                  <a:cubicBezTo>
                    <a:pt x="41152" y="24211"/>
                    <a:pt x="41115" y="24211"/>
                    <a:pt x="41077" y="24211"/>
                  </a:cubicBezTo>
                  <a:cubicBezTo>
                    <a:pt x="40614" y="24211"/>
                    <a:pt x="40111" y="24107"/>
                    <a:pt x="39568" y="23867"/>
                  </a:cubicBezTo>
                  <a:cubicBezTo>
                    <a:pt x="38792" y="23528"/>
                    <a:pt x="38112" y="23001"/>
                    <a:pt x="37352" y="22627"/>
                  </a:cubicBezTo>
                  <a:cubicBezTo>
                    <a:pt x="36364" y="22138"/>
                    <a:pt x="35299" y="21806"/>
                    <a:pt x="34214" y="21623"/>
                  </a:cubicBezTo>
                  <a:cubicBezTo>
                    <a:pt x="33591" y="21518"/>
                    <a:pt x="32969" y="21469"/>
                    <a:pt x="32350" y="21469"/>
                  </a:cubicBezTo>
                  <a:cubicBezTo>
                    <a:pt x="30774" y="21469"/>
                    <a:pt x="29218" y="21789"/>
                    <a:pt x="27714" y="22329"/>
                  </a:cubicBezTo>
                  <a:cubicBezTo>
                    <a:pt x="27705" y="22333"/>
                    <a:pt x="27696" y="22335"/>
                    <a:pt x="27687" y="22335"/>
                  </a:cubicBezTo>
                  <a:cubicBezTo>
                    <a:pt x="27663" y="22335"/>
                    <a:pt x="27642" y="22322"/>
                    <a:pt x="27629" y="22305"/>
                  </a:cubicBezTo>
                  <a:lnTo>
                    <a:pt x="27603" y="22334"/>
                  </a:lnTo>
                  <a:cubicBezTo>
                    <a:pt x="27656" y="22378"/>
                    <a:pt x="27710" y="22422"/>
                    <a:pt x="27760" y="22470"/>
                  </a:cubicBezTo>
                  <a:cubicBezTo>
                    <a:pt x="27879" y="22578"/>
                    <a:pt x="27768" y="22737"/>
                    <a:pt x="27642" y="22737"/>
                  </a:cubicBezTo>
                  <a:cubicBezTo>
                    <a:pt x="27606" y="22737"/>
                    <a:pt x="27570" y="22724"/>
                    <a:pt x="27537" y="22694"/>
                  </a:cubicBezTo>
                  <a:cubicBezTo>
                    <a:pt x="26519" y="21773"/>
                    <a:pt x="25347" y="21448"/>
                    <a:pt x="24107" y="21448"/>
                  </a:cubicBezTo>
                  <a:cubicBezTo>
                    <a:pt x="21397" y="21448"/>
                    <a:pt x="18367" y="23003"/>
                    <a:pt x="15932" y="23289"/>
                  </a:cubicBezTo>
                  <a:cubicBezTo>
                    <a:pt x="15723" y="23314"/>
                    <a:pt x="15519" y="23326"/>
                    <a:pt x="15320" y="23326"/>
                  </a:cubicBezTo>
                  <a:cubicBezTo>
                    <a:pt x="12671" y="23326"/>
                    <a:pt x="10863" y="21230"/>
                    <a:pt x="10185" y="18734"/>
                  </a:cubicBezTo>
                  <a:lnTo>
                    <a:pt x="10069" y="18766"/>
                  </a:lnTo>
                  <a:cubicBezTo>
                    <a:pt x="10081" y="18794"/>
                    <a:pt x="10079" y="18827"/>
                    <a:pt x="10053" y="18850"/>
                  </a:cubicBezTo>
                  <a:cubicBezTo>
                    <a:pt x="8921" y="19817"/>
                    <a:pt x="6790" y="20981"/>
                    <a:pt x="4952" y="20981"/>
                  </a:cubicBezTo>
                  <a:cubicBezTo>
                    <a:pt x="4112" y="20981"/>
                    <a:pt x="3333" y="20737"/>
                    <a:pt x="2739" y="20120"/>
                  </a:cubicBezTo>
                  <a:cubicBezTo>
                    <a:pt x="243" y="17529"/>
                    <a:pt x="4568" y="13482"/>
                    <a:pt x="1838" y="11034"/>
                  </a:cubicBezTo>
                  <a:cubicBezTo>
                    <a:pt x="1827" y="11038"/>
                    <a:pt x="1816" y="11040"/>
                    <a:pt x="1806" y="11040"/>
                  </a:cubicBezTo>
                  <a:cubicBezTo>
                    <a:pt x="1733" y="11040"/>
                    <a:pt x="1687" y="10950"/>
                    <a:pt x="1741" y="10891"/>
                  </a:cubicBezTo>
                  <a:cubicBezTo>
                    <a:pt x="1737" y="10809"/>
                    <a:pt x="1817" y="10732"/>
                    <a:pt x="1904" y="10732"/>
                  </a:cubicBezTo>
                  <a:cubicBezTo>
                    <a:pt x="1918" y="10732"/>
                    <a:pt x="1933" y="10734"/>
                    <a:pt x="1947" y="10738"/>
                  </a:cubicBezTo>
                  <a:cubicBezTo>
                    <a:pt x="4939" y="8501"/>
                    <a:pt x="196" y="4163"/>
                    <a:pt x="2832" y="2011"/>
                  </a:cubicBezTo>
                  <a:cubicBezTo>
                    <a:pt x="3326" y="1608"/>
                    <a:pt x="3893" y="1443"/>
                    <a:pt x="4496" y="1443"/>
                  </a:cubicBezTo>
                  <a:cubicBezTo>
                    <a:pt x="6603" y="1443"/>
                    <a:pt x="9147" y="3457"/>
                    <a:pt x="10538" y="4354"/>
                  </a:cubicBezTo>
                  <a:cubicBezTo>
                    <a:pt x="10582" y="4382"/>
                    <a:pt x="10600" y="4424"/>
                    <a:pt x="10600" y="4463"/>
                  </a:cubicBezTo>
                  <a:lnTo>
                    <a:pt x="10705" y="4449"/>
                  </a:lnTo>
                  <a:cubicBezTo>
                    <a:pt x="10594" y="3692"/>
                    <a:pt x="10550" y="2939"/>
                    <a:pt x="10739" y="2265"/>
                  </a:cubicBezTo>
                  <a:lnTo>
                    <a:pt x="10061" y="2209"/>
                  </a:lnTo>
                  <a:cubicBezTo>
                    <a:pt x="10019" y="2287"/>
                    <a:pt x="9926" y="2325"/>
                    <a:pt x="9832" y="2325"/>
                  </a:cubicBezTo>
                  <a:cubicBezTo>
                    <a:pt x="9764" y="2325"/>
                    <a:pt x="9695" y="2305"/>
                    <a:pt x="9645" y="2265"/>
                  </a:cubicBezTo>
                  <a:cubicBezTo>
                    <a:pt x="8242" y="1145"/>
                    <a:pt x="5821" y="1"/>
                    <a:pt x="384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326;p14"/>
            <p:cNvSpPr>
              <a:spLocks/>
            </p:cNvSpPr>
            <p:nvPr/>
          </p:nvSpPr>
          <p:spPr bwMode="auto">
            <a:xfrm>
              <a:off x="4731250" y="974157"/>
              <a:ext cx="364750" cy="620075"/>
            </a:xfrm>
            <a:custGeom>
              <a:avLst/>
              <a:gdLst>
                <a:gd name="T0" fmla="*/ 268625 w 14590"/>
                <a:gd name="T1" fmla="*/ 25 h 24803"/>
                <a:gd name="T2" fmla="*/ 123675 w 14590"/>
                <a:gd name="T3" fmla="*/ 56625 h 24803"/>
                <a:gd name="T4" fmla="*/ 119000 w 14590"/>
                <a:gd name="T5" fmla="*/ 58125 h 24803"/>
                <a:gd name="T6" fmla="*/ 126550 w 14590"/>
                <a:gd name="T7" fmla="*/ 67875 h 24803"/>
                <a:gd name="T8" fmla="*/ 177050 w 14590"/>
                <a:gd name="T9" fmla="*/ 43925 h 24803"/>
                <a:gd name="T10" fmla="*/ 249400 w 14590"/>
                <a:gd name="T11" fmla="*/ 27650 h 24803"/>
                <a:gd name="T12" fmla="*/ 279550 w 14590"/>
                <a:gd name="T13" fmla="*/ 33950 h 24803"/>
                <a:gd name="T14" fmla="*/ 316175 w 14590"/>
                <a:gd name="T15" fmla="*/ 107000 h 24803"/>
                <a:gd name="T16" fmla="*/ 321400 w 14590"/>
                <a:gd name="T17" fmla="*/ 256125 h 24803"/>
                <a:gd name="T18" fmla="*/ 320900 w 14590"/>
                <a:gd name="T19" fmla="*/ 260900 h 24803"/>
                <a:gd name="T20" fmla="*/ 321300 w 14590"/>
                <a:gd name="T21" fmla="*/ 261475 h 24803"/>
                <a:gd name="T22" fmla="*/ 323375 w 14590"/>
                <a:gd name="T23" fmla="*/ 259925 h 24803"/>
                <a:gd name="T24" fmla="*/ 325500 w 14590"/>
                <a:gd name="T25" fmla="*/ 259225 h 24803"/>
                <a:gd name="T26" fmla="*/ 327400 w 14590"/>
                <a:gd name="T27" fmla="*/ 266850 h 24803"/>
                <a:gd name="T28" fmla="*/ 295200 w 14590"/>
                <a:gd name="T29" fmla="*/ 494625 h 24803"/>
                <a:gd name="T30" fmla="*/ 243625 w 14590"/>
                <a:gd name="T31" fmla="*/ 514400 h 24803"/>
                <a:gd name="T32" fmla="*/ 108925 w 14590"/>
                <a:gd name="T33" fmla="*/ 457325 h 24803"/>
                <a:gd name="T34" fmla="*/ 107475 w 14590"/>
                <a:gd name="T35" fmla="*/ 459125 h 24803"/>
                <a:gd name="T36" fmla="*/ 108700 w 14590"/>
                <a:gd name="T37" fmla="*/ 463050 h 24803"/>
                <a:gd name="T38" fmla="*/ 0 w 14590"/>
                <a:gd name="T39" fmla="*/ 605225 h 24803"/>
                <a:gd name="T40" fmla="*/ 175 w 14590"/>
                <a:gd name="T41" fmla="*/ 620050 h 24803"/>
                <a:gd name="T42" fmla="*/ 5775 w 14590"/>
                <a:gd name="T43" fmla="*/ 619900 h 24803"/>
                <a:gd name="T44" fmla="*/ 113775 w 14590"/>
                <a:gd name="T45" fmla="*/ 515275 h 24803"/>
                <a:gd name="T46" fmla="*/ 115375 w 14590"/>
                <a:gd name="T47" fmla="*/ 511825 h 24803"/>
                <a:gd name="T48" fmla="*/ 117325 w 14590"/>
                <a:gd name="T49" fmla="*/ 507975 h 24803"/>
                <a:gd name="T50" fmla="*/ 118400 w 14590"/>
                <a:gd name="T51" fmla="*/ 508200 h 24803"/>
                <a:gd name="T52" fmla="*/ 250550 w 14590"/>
                <a:gd name="T53" fmla="*/ 551675 h 24803"/>
                <a:gd name="T54" fmla="*/ 256300 w 14590"/>
                <a:gd name="T55" fmla="*/ 551550 h 24803"/>
                <a:gd name="T56" fmla="*/ 351325 w 14590"/>
                <a:gd name="T57" fmla="*/ 450000 h 24803"/>
                <a:gd name="T58" fmla="*/ 364750 w 14590"/>
                <a:gd name="T59" fmla="*/ 264475 h 24803"/>
                <a:gd name="T60" fmla="*/ 347850 w 14590"/>
                <a:gd name="T61" fmla="*/ 83400 h 24803"/>
                <a:gd name="T62" fmla="*/ 268625 w 14590"/>
                <a:gd name="T63" fmla="*/ 25 h 2480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4590" h="24803" extrusionOk="0">
                  <a:moveTo>
                    <a:pt x="10745" y="1"/>
                  </a:moveTo>
                  <a:cubicBezTo>
                    <a:pt x="8771" y="1"/>
                    <a:pt x="6350" y="1145"/>
                    <a:pt x="4947" y="2265"/>
                  </a:cubicBezTo>
                  <a:cubicBezTo>
                    <a:pt x="4895" y="2304"/>
                    <a:pt x="4826" y="2325"/>
                    <a:pt x="4760" y="2325"/>
                  </a:cubicBezTo>
                  <a:lnTo>
                    <a:pt x="5062" y="2715"/>
                  </a:lnTo>
                  <a:cubicBezTo>
                    <a:pt x="5699" y="2328"/>
                    <a:pt x="6378" y="2008"/>
                    <a:pt x="7082" y="1757"/>
                  </a:cubicBezTo>
                  <a:cubicBezTo>
                    <a:pt x="7873" y="1474"/>
                    <a:pt x="8982" y="1106"/>
                    <a:pt x="9976" y="1106"/>
                  </a:cubicBezTo>
                  <a:cubicBezTo>
                    <a:pt x="10413" y="1106"/>
                    <a:pt x="10827" y="1177"/>
                    <a:pt x="11182" y="1358"/>
                  </a:cubicBezTo>
                  <a:cubicBezTo>
                    <a:pt x="12247" y="1898"/>
                    <a:pt x="12651" y="3163"/>
                    <a:pt x="12647" y="4280"/>
                  </a:cubicBezTo>
                  <a:cubicBezTo>
                    <a:pt x="12641" y="6296"/>
                    <a:pt x="11480" y="8423"/>
                    <a:pt x="12856" y="10245"/>
                  </a:cubicBezTo>
                  <a:cubicBezTo>
                    <a:pt x="12914" y="10318"/>
                    <a:pt x="12891" y="10392"/>
                    <a:pt x="12836" y="10436"/>
                  </a:cubicBezTo>
                  <a:lnTo>
                    <a:pt x="12852" y="10459"/>
                  </a:lnTo>
                  <a:cubicBezTo>
                    <a:pt x="12880" y="10436"/>
                    <a:pt x="12907" y="10416"/>
                    <a:pt x="12935" y="10397"/>
                  </a:cubicBezTo>
                  <a:cubicBezTo>
                    <a:pt x="12964" y="10377"/>
                    <a:pt x="12993" y="10369"/>
                    <a:pt x="13020" y="10369"/>
                  </a:cubicBezTo>
                  <a:cubicBezTo>
                    <a:pt x="13151" y="10369"/>
                    <a:pt x="13237" y="10577"/>
                    <a:pt x="13096" y="10674"/>
                  </a:cubicBezTo>
                  <a:cubicBezTo>
                    <a:pt x="9979" y="12831"/>
                    <a:pt x="14313" y="17215"/>
                    <a:pt x="11808" y="19785"/>
                  </a:cubicBezTo>
                  <a:cubicBezTo>
                    <a:pt x="11256" y="20352"/>
                    <a:pt x="10533" y="20576"/>
                    <a:pt x="9745" y="20576"/>
                  </a:cubicBezTo>
                  <a:cubicBezTo>
                    <a:pt x="7840" y="20576"/>
                    <a:pt x="5552" y="19265"/>
                    <a:pt x="4357" y="18293"/>
                  </a:cubicBezTo>
                  <a:lnTo>
                    <a:pt x="4299" y="18365"/>
                  </a:lnTo>
                  <a:cubicBezTo>
                    <a:pt x="4339" y="18400"/>
                    <a:pt x="4362" y="18455"/>
                    <a:pt x="4348" y="18522"/>
                  </a:cubicBezTo>
                  <a:cubicBezTo>
                    <a:pt x="3856" y="20820"/>
                    <a:pt x="2515" y="24108"/>
                    <a:pt x="0" y="24209"/>
                  </a:cubicBezTo>
                  <a:lnTo>
                    <a:pt x="7" y="24802"/>
                  </a:lnTo>
                  <a:cubicBezTo>
                    <a:pt x="82" y="24802"/>
                    <a:pt x="157" y="24800"/>
                    <a:pt x="231" y="24796"/>
                  </a:cubicBezTo>
                  <a:cubicBezTo>
                    <a:pt x="2584" y="24671"/>
                    <a:pt x="4339" y="22943"/>
                    <a:pt x="4551" y="20611"/>
                  </a:cubicBezTo>
                  <a:cubicBezTo>
                    <a:pt x="4556" y="20551"/>
                    <a:pt x="4583" y="20508"/>
                    <a:pt x="4615" y="20473"/>
                  </a:cubicBezTo>
                  <a:cubicBezTo>
                    <a:pt x="4592" y="20407"/>
                    <a:pt x="4622" y="20319"/>
                    <a:pt x="4693" y="20319"/>
                  </a:cubicBezTo>
                  <a:cubicBezTo>
                    <a:pt x="4706" y="20319"/>
                    <a:pt x="4721" y="20322"/>
                    <a:pt x="4736" y="20328"/>
                  </a:cubicBezTo>
                  <a:cubicBezTo>
                    <a:pt x="6461" y="21013"/>
                    <a:pt x="8116" y="22067"/>
                    <a:pt x="10022" y="22067"/>
                  </a:cubicBezTo>
                  <a:cubicBezTo>
                    <a:pt x="10098" y="22067"/>
                    <a:pt x="10175" y="22065"/>
                    <a:pt x="10252" y="22062"/>
                  </a:cubicBezTo>
                  <a:cubicBezTo>
                    <a:pt x="12524" y="21963"/>
                    <a:pt x="14112" y="20293"/>
                    <a:pt x="14053" y="18000"/>
                  </a:cubicBezTo>
                  <a:cubicBezTo>
                    <a:pt x="13997" y="15800"/>
                    <a:pt x="11580" y="11967"/>
                    <a:pt x="14590" y="10579"/>
                  </a:cubicBezTo>
                  <a:cubicBezTo>
                    <a:pt x="12044" y="9525"/>
                    <a:pt x="13979" y="5220"/>
                    <a:pt x="13914" y="3336"/>
                  </a:cubicBezTo>
                  <a:cubicBezTo>
                    <a:pt x="13829" y="859"/>
                    <a:pt x="12455" y="1"/>
                    <a:pt x="107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327;p14"/>
            <p:cNvSpPr>
              <a:spLocks/>
            </p:cNvSpPr>
            <p:nvPr/>
          </p:nvSpPr>
          <p:spPr bwMode="auto">
            <a:xfrm>
              <a:off x="3689050" y="919857"/>
              <a:ext cx="1419425" cy="685950"/>
            </a:xfrm>
            <a:custGeom>
              <a:avLst/>
              <a:gdLst>
                <a:gd name="T0" fmla="*/ 832400 w 56777"/>
                <a:gd name="T1" fmla="*/ 78650 h 27438"/>
                <a:gd name="T2" fmla="*/ 1023525 w 56777"/>
                <a:gd name="T3" fmla="*/ 17250 h 27438"/>
                <a:gd name="T4" fmla="*/ 1155000 w 56777"/>
                <a:gd name="T5" fmla="*/ 106425 h 27438"/>
                <a:gd name="T6" fmla="*/ 1165825 w 56777"/>
                <a:gd name="T7" fmla="*/ 110925 h 27438"/>
                <a:gd name="T8" fmla="*/ 1390050 w 56777"/>
                <a:gd name="T9" fmla="*/ 137700 h 27438"/>
                <a:gd name="T10" fmla="*/ 1393525 w 56777"/>
                <a:gd name="T11" fmla="*/ 504300 h 27438"/>
                <a:gd name="T12" fmla="*/ 1292750 w 56777"/>
                <a:gd name="T13" fmla="*/ 605975 h 27438"/>
                <a:gd name="T14" fmla="*/ 1159525 w 56777"/>
                <a:gd name="T15" fmla="*/ 562275 h 27438"/>
                <a:gd name="T16" fmla="*/ 1155975 w 56777"/>
                <a:gd name="T17" fmla="*/ 569575 h 27438"/>
                <a:gd name="T18" fmla="*/ 1042375 w 56777"/>
                <a:gd name="T19" fmla="*/ 674350 h 27438"/>
                <a:gd name="T20" fmla="*/ 904925 w 56777"/>
                <a:gd name="T21" fmla="*/ 638975 h 27438"/>
                <a:gd name="T22" fmla="*/ 775400 w 56777"/>
                <a:gd name="T23" fmla="*/ 619925 h 27438"/>
                <a:gd name="T24" fmla="*/ 644025 w 56777"/>
                <a:gd name="T25" fmla="*/ 619925 h 27438"/>
                <a:gd name="T26" fmla="*/ 514500 w 56777"/>
                <a:gd name="T27" fmla="*/ 638975 h 27438"/>
                <a:gd name="T28" fmla="*/ 371450 w 56777"/>
                <a:gd name="T29" fmla="*/ 674200 h 27438"/>
                <a:gd name="T30" fmla="*/ 261850 w 56777"/>
                <a:gd name="T31" fmla="*/ 566125 h 27438"/>
                <a:gd name="T32" fmla="*/ 258875 w 56777"/>
                <a:gd name="T33" fmla="*/ 562500 h 27438"/>
                <a:gd name="T34" fmla="*/ 120950 w 56777"/>
                <a:gd name="T35" fmla="*/ 605850 h 27438"/>
                <a:gd name="T36" fmla="*/ 12500 w 56777"/>
                <a:gd name="T37" fmla="*/ 318800 h 27438"/>
                <a:gd name="T38" fmla="*/ 108625 w 56777"/>
                <a:gd name="T39" fmla="*/ 54350 h 27438"/>
                <a:gd name="T40" fmla="*/ 258275 w 56777"/>
                <a:gd name="T41" fmla="*/ 112425 h 27438"/>
                <a:gd name="T42" fmla="*/ 264450 w 56777"/>
                <a:gd name="T43" fmla="*/ 106425 h 27438"/>
                <a:gd name="T44" fmla="*/ 395950 w 56777"/>
                <a:gd name="T45" fmla="*/ 17250 h 27438"/>
                <a:gd name="T46" fmla="*/ 587075 w 56777"/>
                <a:gd name="T47" fmla="*/ 78650 h 27438"/>
                <a:gd name="T48" fmla="*/ 707350 w 56777"/>
                <a:gd name="T49" fmla="*/ 0 h 27438"/>
                <a:gd name="T50" fmla="*/ 588700 w 56777"/>
                <a:gd name="T51" fmla="*/ 67400 h 27438"/>
                <a:gd name="T52" fmla="*/ 433175 w 56777"/>
                <a:gd name="T53" fmla="*/ 9450 h 27438"/>
                <a:gd name="T54" fmla="*/ 251125 w 56777"/>
                <a:gd name="T55" fmla="*/ 93200 h 27438"/>
                <a:gd name="T56" fmla="*/ 52775 w 56777"/>
                <a:gd name="T57" fmla="*/ 56325 h 27438"/>
                <a:gd name="T58" fmla="*/ 3650 w 56777"/>
                <a:gd name="T59" fmla="*/ 313350 h 27438"/>
                <a:gd name="T60" fmla="*/ 5150 w 56777"/>
                <a:gd name="T61" fmla="*/ 328475 h 27438"/>
                <a:gd name="T62" fmla="*/ 38000 w 56777"/>
                <a:gd name="T63" fmla="*/ 582650 h 27438"/>
                <a:gd name="T64" fmla="*/ 252675 w 56777"/>
                <a:gd name="T65" fmla="*/ 573500 h 27438"/>
                <a:gd name="T66" fmla="*/ 406050 w 56777"/>
                <a:gd name="T67" fmla="*/ 684150 h 27438"/>
                <a:gd name="T68" fmla="*/ 613900 w 56777"/>
                <a:gd name="T69" fmla="*/ 626150 h 27438"/>
                <a:gd name="T70" fmla="*/ 707525 w 56777"/>
                <a:gd name="T71" fmla="*/ 674050 h 27438"/>
                <a:gd name="T72" fmla="*/ 709725 w 56777"/>
                <a:gd name="T73" fmla="*/ 674350 h 27438"/>
                <a:gd name="T74" fmla="*/ 711925 w 56777"/>
                <a:gd name="T75" fmla="*/ 674050 h 27438"/>
                <a:gd name="T76" fmla="*/ 805525 w 56777"/>
                <a:gd name="T77" fmla="*/ 626150 h 27438"/>
                <a:gd name="T78" fmla="*/ 1013400 w 56777"/>
                <a:gd name="T79" fmla="*/ 684150 h 27438"/>
                <a:gd name="T80" fmla="*/ 1166775 w 56777"/>
                <a:gd name="T81" fmla="*/ 573500 h 27438"/>
                <a:gd name="T82" fmla="*/ 1381450 w 56777"/>
                <a:gd name="T83" fmla="*/ 582650 h 27438"/>
                <a:gd name="T84" fmla="*/ 1414350 w 56777"/>
                <a:gd name="T85" fmla="*/ 328475 h 27438"/>
                <a:gd name="T86" fmla="*/ 1415800 w 56777"/>
                <a:gd name="T87" fmla="*/ 313350 h 27438"/>
                <a:gd name="T88" fmla="*/ 1366675 w 56777"/>
                <a:gd name="T89" fmla="*/ 56325 h 27438"/>
                <a:gd name="T90" fmla="*/ 1168400 w 56777"/>
                <a:gd name="T91" fmla="*/ 93200 h 27438"/>
                <a:gd name="T92" fmla="*/ 986350 w 56777"/>
                <a:gd name="T93" fmla="*/ 9450 h 27438"/>
                <a:gd name="T94" fmla="*/ 830750 w 56777"/>
                <a:gd name="T95" fmla="*/ 67400 h 27438"/>
                <a:gd name="T96" fmla="*/ 712125 w 56777"/>
                <a:gd name="T97" fmla="*/ 0 h 27438"/>
                <a:gd name="T98" fmla="*/ 707350 w 56777"/>
                <a:gd name="T99" fmla="*/ 0 h 2743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56777" h="27438" extrusionOk="0">
                  <a:moveTo>
                    <a:pt x="28389" y="500"/>
                  </a:moveTo>
                  <a:cubicBezTo>
                    <a:pt x="29496" y="2133"/>
                    <a:pt x="31368" y="3146"/>
                    <a:pt x="33296" y="3146"/>
                  </a:cubicBezTo>
                  <a:cubicBezTo>
                    <a:pt x="33917" y="3146"/>
                    <a:pt x="34544" y="3041"/>
                    <a:pt x="35154" y="2818"/>
                  </a:cubicBezTo>
                  <a:cubicBezTo>
                    <a:pt x="37167" y="2080"/>
                    <a:pt x="38706" y="819"/>
                    <a:pt x="40941" y="690"/>
                  </a:cubicBezTo>
                  <a:cubicBezTo>
                    <a:pt x="41085" y="682"/>
                    <a:pt x="41234" y="677"/>
                    <a:pt x="41387" y="677"/>
                  </a:cubicBezTo>
                  <a:cubicBezTo>
                    <a:pt x="43573" y="677"/>
                    <a:pt x="46532" y="1572"/>
                    <a:pt x="46200" y="4257"/>
                  </a:cubicBezTo>
                  <a:cubicBezTo>
                    <a:pt x="46179" y="4418"/>
                    <a:pt x="46313" y="4497"/>
                    <a:pt x="46447" y="4497"/>
                  </a:cubicBezTo>
                  <a:cubicBezTo>
                    <a:pt x="46514" y="4497"/>
                    <a:pt x="46583" y="4476"/>
                    <a:pt x="46633" y="4437"/>
                  </a:cubicBezTo>
                  <a:cubicBezTo>
                    <a:pt x="48037" y="3317"/>
                    <a:pt x="50458" y="2173"/>
                    <a:pt x="52433" y="2173"/>
                  </a:cubicBezTo>
                  <a:cubicBezTo>
                    <a:pt x="54143" y="2173"/>
                    <a:pt x="55517" y="3031"/>
                    <a:pt x="55602" y="5508"/>
                  </a:cubicBezTo>
                  <a:cubicBezTo>
                    <a:pt x="55667" y="7392"/>
                    <a:pt x="53731" y="11697"/>
                    <a:pt x="56278" y="12751"/>
                  </a:cubicBezTo>
                  <a:cubicBezTo>
                    <a:pt x="53268" y="14139"/>
                    <a:pt x="55685" y="17972"/>
                    <a:pt x="55741" y="20172"/>
                  </a:cubicBezTo>
                  <a:cubicBezTo>
                    <a:pt x="55800" y="22465"/>
                    <a:pt x="54212" y="24135"/>
                    <a:pt x="51940" y="24234"/>
                  </a:cubicBezTo>
                  <a:cubicBezTo>
                    <a:pt x="51863" y="24237"/>
                    <a:pt x="51786" y="24239"/>
                    <a:pt x="51710" y="24239"/>
                  </a:cubicBezTo>
                  <a:cubicBezTo>
                    <a:pt x="49804" y="24239"/>
                    <a:pt x="48149" y="23185"/>
                    <a:pt x="46424" y="22500"/>
                  </a:cubicBezTo>
                  <a:cubicBezTo>
                    <a:pt x="46409" y="22494"/>
                    <a:pt x="46394" y="22491"/>
                    <a:pt x="46381" y="22491"/>
                  </a:cubicBezTo>
                  <a:cubicBezTo>
                    <a:pt x="46310" y="22491"/>
                    <a:pt x="46280" y="22579"/>
                    <a:pt x="46303" y="22645"/>
                  </a:cubicBezTo>
                  <a:cubicBezTo>
                    <a:pt x="46271" y="22680"/>
                    <a:pt x="46244" y="22723"/>
                    <a:pt x="46239" y="22783"/>
                  </a:cubicBezTo>
                  <a:cubicBezTo>
                    <a:pt x="46027" y="25115"/>
                    <a:pt x="44272" y="26843"/>
                    <a:pt x="41919" y="26968"/>
                  </a:cubicBezTo>
                  <a:cubicBezTo>
                    <a:pt x="41845" y="26972"/>
                    <a:pt x="41770" y="26974"/>
                    <a:pt x="41695" y="26974"/>
                  </a:cubicBezTo>
                  <a:cubicBezTo>
                    <a:pt x="41652" y="26975"/>
                    <a:pt x="41609" y="26975"/>
                    <a:pt x="41565" y="26975"/>
                  </a:cubicBezTo>
                  <a:cubicBezTo>
                    <a:pt x="39698" y="26975"/>
                    <a:pt x="37922" y="26194"/>
                    <a:pt x="36197" y="25559"/>
                  </a:cubicBezTo>
                  <a:cubicBezTo>
                    <a:pt x="34943" y="25096"/>
                    <a:pt x="33593" y="24670"/>
                    <a:pt x="32239" y="24670"/>
                  </a:cubicBezTo>
                  <a:cubicBezTo>
                    <a:pt x="31831" y="24670"/>
                    <a:pt x="31423" y="24709"/>
                    <a:pt x="31016" y="24797"/>
                  </a:cubicBezTo>
                  <a:cubicBezTo>
                    <a:pt x="29959" y="25026"/>
                    <a:pt x="28722" y="25652"/>
                    <a:pt x="28389" y="26753"/>
                  </a:cubicBezTo>
                  <a:cubicBezTo>
                    <a:pt x="28056" y="25652"/>
                    <a:pt x="26819" y="25026"/>
                    <a:pt x="25761" y="24797"/>
                  </a:cubicBezTo>
                  <a:cubicBezTo>
                    <a:pt x="25355" y="24709"/>
                    <a:pt x="24947" y="24670"/>
                    <a:pt x="24539" y="24670"/>
                  </a:cubicBezTo>
                  <a:cubicBezTo>
                    <a:pt x="23185" y="24670"/>
                    <a:pt x="21834" y="25096"/>
                    <a:pt x="20580" y="25559"/>
                  </a:cubicBezTo>
                  <a:cubicBezTo>
                    <a:pt x="18853" y="26195"/>
                    <a:pt x="17077" y="26977"/>
                    <a:pt x="15205" y="26977"/>
                  </a:cubicBezTo>
                  <a:cubicBezTo>
                    <a:pt x="15090" y="26977"/>
                    <a:pt x="14974" y="26974"/>
                    <a:pt x="14858" y="26968"/>
                  </a:cubicBezTo>
                  <a:cubicBezTo>
                    <a:pt x="12506" y="26843"/>
                    <a:pt x="10751" y="25115"/>
                    <a:pt x="10538" y="22783"/>
                  </a:cubicBezTo>
                  <a:cubicBezTo>
                    <a:pt x="10534" y="22723"/>
                    <a:pt x="10508" y="22680"/>
                    <a:pt x="10474" y="22645"/>
                  </a:cubicBezTo>
                  <a:cubicBezTo>
                    <a:pt x="10498" y="22579"/>
                    <a:pt x="10468" y="22491"/>
                    <a:pt x="10397" y="22491"/>
                  </a:cubicBezTo>
                  <a:cubicBezTo>
                    <a:pt x="10384" y="22491"/>
                    <a:pt x="10370" y="22494"/>
                    <a:pt x="10355" y="22500"/>
                  </a:cubicBezTo>
                  <a:cubicBezTo>
                    <a:pt x="8629" y="23186"/>
                    <a:pt x="6974" y="24239"/>
                    <a:pt x="5067" y="24239"/>
                  </a:cubicBezTo>
                  <a:cubicBezTo>
                    <a:pt x="4991" y="24239"/>
                    <a:pt x="4915" y="24237"/>
                    <a:pt x="4838" y="24234"/>
                  </a:cubicBezTo>
                  <a:cubicBezTo>
                    <a:pt x="2566" y="24135"/>
                    <a:pt x="977" y="22465"/>
                    <a:pt x="1038" y="20172"/>
                  </a:cubicBezTo>
                  <a:cubicBezTo>
                    <a:pt x="1094" y="17972"/>
                    <a:pt x="3510" y="14140"/>
                    <a:pt x="500" y="12752"/>
                  </a:cubicBezTo>
                  <a:cubicBezTo>
                    <a:pt x="3049" y="11697"/>
                    <a:pt x="1112" y="7392"/>
                    <a:pt x="1176" y="5508"/>
                  </a:cubicBezTo>
                  <a:cubicBezTo>
                    <a:pt x="1262" y="3032"/>
                    <a:pt x="2636" y="2174"/>
                    <a:pt x="4345" y="2174"/>
                  </a:cubicBezTo>
                  <a:cubicBezTo>
                    <a:pt x="6319" y="2174"/>
                    <a:pt x="8741" y="3318"/>
                    <a:pt x="10144" y="4438"/>
                  </a:cubicBezTo>
                  <a:cubicBezTo>
                    <a:pt x="10194" y="4477"/>
                    <a:pt x="10262" y="4497"/>
                    <a:pt x="10331" y="4497"/>
                  </a:cubicBezTo>
                  <a:cubicBezTo>
                    <a:pt x="10425" y="4497"/>
                    <a:pt x="10518" y="4459"/>
                    <a:pt x="10560" y="4382"/>
                  </a:cubicBezTo>
                  <a:cubicBezTo>
                    <a:pt x="10576" y="4347"/>
                    <a:pt x="10585" y="4305"/>
                    <a:pt x="10578" y="4257"/>
                  </a:cubicBezTo>
                  <a:cubicBezTo>
                    <a:pt x="10245" y="1572"/>
                    <a:pt x="13205" y="677"/>
                    <a:pt x="15392" y="677"/>
                  </a:cubicBezTo>
                  <a:cubicBezTo>
                    <a:pt x="15545" y="677"/>
                    <a:pt x="15694" y="682"/>
                    <a:pt x="15838" y="690"/>
                  </a:cubicBezTo>
                  <a:cubicBezTo>
                    <a:pt x="18073" y="819"/>
                    <a:pt x="19610" y="2080"/>
                    <a:pt x="21624" y="2818"/>
                  </a:cubicBezTo>
                  <a:cubicBezTo>
                    <a:pt x="22234" y="3041"/>
                    <a:pt x="22861" y="3146"/>
                    <a:pt x="23483" y="3146"/>
                  </a:cubicBezTo>
                  <a:cubicBezTo>
                    <a:pt x="25412" y="3146"/>
                    <a:pt x="27281" y="2133"/>
                    <a:pt x="28389" y="500"/>
                  </a:cubicBezTo>
                  <a:close/>
                  <a:moveTo>
                    <a:pt x="28294" y="0"/>
                  </a:moveTo>
                  <a:cubicBezTo>
                    <a:pt x="28226" y="0"/>
                    <a:pt x="28159" y="31"/>
                    <a:pt x="28114" y="106"/>
                  </a:cubicBezTo>
                  <a:cubicBezTo>
                    <a:pt x="27161" y="1701"/>
                    <a:pt x="25402" y="2696"/>
                    <a:pt x="23548" y="2696"/>
                  </a:cubicBezTo>
                  <a:cubicBezTo>
                    <a:pt x="23394" y="2696"/>
                    <a:pt x="23239" y="2689"/>
                    <a:pt x="23083" y="2675"/>
                  </a:cubicBezTo>
                  <a:cubicBezTo>
                    <a:pt x="20994" y="2490"/>
                    <a:pt x="19361" y="842"/>
                    <a:pt x="17327" y="378"/>
                  </a:cubicBezTo>
                  <a:cubicBezTo>
                    <a:pt x="16784" y="254"/>
                    <a:pt x="16143" y="185"/>
                    <a:pt x="15469" y="185"/>
                  </a:cubicBezTo>
                  <a:cubicBezTo>
                    <a:pt x="12994" y="185"/>
                    <a:pt x="10087" y="1122"/>
                    <a:pt x="10045" y="3728"/>
                  </a:cubicBezTo>
                  <a:cubicBezTo>
                    <a:pt x="8582" y="2668"/>
                    <a:pt x="6380" y="1518"/>
                    <a:pt x="4422" y="1518"/>
                  </a:cubicBezTo>
                  <a:cubicBezTo>
                    <a:pt x="3581" y="1518"/>
                    <a:pt x="2784" y="1730"/>
                    <a:pt x="2111" y="2253"/>
                  </a:cubicBezTo>
                  <a:cubicBezTo>
                    <a:pt x="1081" y="3051"/>
                    <a:pt x="698" y="4420"/>
                    <a:pt x="691" y="5673"/>
                  </a:cubicBezTo>
                  <a:cubicBezTo>
                    <a:pt x="681" y="7579"/>
                    <a:pt x="2594" y="11588"/>
                    <a:pt x="146" y="12534"/>
                  </a:cubicBezTo>
                  <a:cubicBezTo>
                    <a:pt x="1" y="12592"/>
                    <a:pt x="13" y="12781"/>
                    <a:pt x="118" y="12836"/>
                  </a:cubicBezTo>
                  <a:cubicBezTo>
                    <a:pt x="54" y="12940"/>
                    <a:pt x="63" y="13077"/>
                    <a:pt x="206" y="13139"/>
                  </a:cubicBezTo>
                  <a:cubicBezTo>
                    <a:pt x="2693" y="14224"/>
                    <a:pt x="1063" y="17373"/>
                    <a:pt x="679" y="19193"/>
                  </a:cubicBezTo>
                  <a:cubicBezTo>
                    <a:pt x="379" y="20614"/>
                    <a:pt x="569" y="22158"/>
                    <a:pt x="1520" y="23306"/>
                  </a:cubicBezTo>
                  <a:cubicBezTo>
                    <a:pt x="2424" y="24397"/>
                    <a:pt x="3624" y="24818"/>
                    <a:pt x="4892" y="24818"/>
                  </a:cubicBezTo>
                  <a:cubicBezTo>
                    <a:pt x="6719" y="24818"/>
                    <a:pt x="8685" y="23944"/>
                    <a:pt x="10107" y="22940"/>
                  </a:cubicBezTo>
                  <a:cubicBezTo>
                    <a:pt x="10352" y="25745"/>
                    <a:pt x="12666" y="27438"/>
                    <a:pt x="15300" y="27438"/>
                  </a:cubicBezTo>
                  <a:cubicBezTo>
                    <a:pt x="15610" y="27438"/>
                    <a:pt x="15925" y="27414"/>
                    <a:pt x="16242" y="27366"/>
                  </a:cubicBezTo>
                  <a:cubicBezTo>
                    <a:pt x="18214" y="27071"/>
                    <a:pt x="19998" y="26095"/>
                    <a:pt x="21889" y="25515"/>
                  </a:cubicBezTo>
                  <a:cubicBezTo>
                    <a:pt x="22749" y="25251"/>
                    <a:pt x="23653" y="25046"/>
                    <a:pt x="24556" y="25046"/>
                  </a:cubicBezTo>
                  <a:cubicBezTo>
                    <a:pt x="24926" y="25046"/>
                    <a:pt x="25295" y="25081"/>
                    <a:pt x="25662" y="25159"/>
                  </a:cubicBezTo>
                  <a:cubicBezTo>
                    <a:pt x="26859" y="25413"/>
                    <a:pt x="27541" y="26074"/>
                    <a:pt x="28301" y="26962"/>
                  </a:cubicBezTo>
                  <a:cubicBezTo>
                    <a:pt x="28315" y="26979"/>
                    <a:pt x="28333" y="26987"/>
                    <a:pt x="28350" y="26987"/>
                  </a:cubicBezTo>
                  <a:cubicBezTo>
                    <a:pt x="28364" y="26987"/>
                    <a:pt x="28377" y="26982"/>
                    <a:pt x="28389" y="26974"/>
                  </a:cubicBezTo>
                  <a:cubicBezTo>
                    <a:pt x="28401" y="26982"/>
                    <a:pt x="28414" y="26987"/>
                    <a:pt x="28428" y="26987"/>
                  </a:cubicBezTo>
                  <a:cubicBezTo>
                    <a:pt x="28445" y="26987"/>
                    <a:pt x="28463" y="26979"/>
                    <a:pt x="28477" y="26962"/>
                  </a:cubicBezTo>
                  <a:cubicBezTo>
                    <a:pt x="29239" y="26074"/>
                    <a:pt x="29922" y="25413"/>
                    <a:pt x="31116" y="25159"/>
                  </a:cubicBezTo>
                  <a:cubicBezTo>
                    <a:pt x="31482" y="25081"/>
                    <a:pt x="31852" y="25046"/>
                    <a:pt x="32221" y="25046"/>
                  </a:cubicBezTo>
                  <a:cubicBezTo>
                    <a:pt x="33125" y="25046"/>
                    <a:pt x="34028" y="25251"/>
                    <a:pt x="34889" y="25515"/>
                  </a:cubicBezTo>
                  <a:cubicBezTo>
                    <a:pt x="36780" y="26095"/>
                    <a:pt x="38565" y="27071"/>
                    <a:pt x="40536" y="27366"/>
                  </a:cubicBezTo>
                  <a:cubicBezTo>
                    <a:pt x="40852" y="27414"/>
                    <a:pt x="41168" y="27438"/>
                    <a:pt x="41478" y="27438"/>
                  </a:cubicBezTo>
                  <a:cubicBezTo>
                    <a:pt x="44113" y="27438"/>
                    <a:pt x="46425" y="25745"/>
                    <a:pt x="46671" y="22940"/>
                  </a:cubicBezTo>
                  <a:cubicBezTo>
                    <a:pt x="48092" y="23944"/>
                    <a:pt x="50059" y="24818"/>
                    <a:pt x="51886" y="24818"/>
                  </a:cubicBezTo>
                  <a:cubicBezTo>
                    <a:pt x="53153" y="24818"/>
                    <a:pt x="54354" y="24397"/>
                    <a:pt x="55258" y="23306"/>
                  </a:cubicBezTo>
                  <a:cubicBezTo>
                    <a:pt x="56209" y="22157"/>
                    <a:pt x="56399" y="20614"/>
                    <a:pt x="56098" y="19193"/>
                  </a:cubicBezTo>
                  <a:cubicBezTo>
                    <a:pt x="55715" y="17373"/>
                    <a:pt x="54085" y="14224"/>
                    <a:pt x="56574" y="13139"/>
                  </a:cubicBezTo>
                  <a:cubicBezTo>
                    <a:pt x="56717" y="13077"/>
                    <a:pt x="56723" y="12940"/>
                    <a:pt x="56659" y="12836"/>
                  </a:cubicBezTo>
                  <a:cubicBezTo>
                    <a:pt x="56765" y="12781"/>
                    <a:pt x="56777" y="12592"/>
                    <a:pt x="56632" y="12534"/>
                  </a:cubicBezTo>
                  <a:cubicBezTo>
                    <a:pt x="54184" y="11588"/>
                    <a:pt x="56098" y="7579"/>
                    <a:pt x="56087" y="5673"/>
                  </a:cubicBezTo>
                  <a:cubicBezTo>
                    <a:pt x="56082" y="4420"/>
                    <a:pt x="55697" y="3052"/>
                    <a:pt x="54667" y="2253"/>
                  </a:cubicBezTo>
                  <a:cubicBezTo>
                    <a:pt x="53993" y="1730"/>
                    <a:pt x="53197" y="1518"/>
                    <a:pt x="52357" y="1518"/>
                  </a:cubicBezTo>
                  <a:cubicBezTo>
                    <a:pt x="50399" y="1518"/>
                    <a:pt x="48199" y="2668"/>
                    <a:pt x="46736" y="3728"/>
                  </a:cubicBezTo>
                  <a:cubicBezTo>
                    <a:pt x="46692" y="1122"/>
                    <a:pt x="43784" y="185"/>
                    <a:pt x="41310" y="185"/>
                  </a:cubicBezTo>
                  <a:cubicBezTo>
                    <a:pt x="40637" y="185"/>
                    <a:pt x="39996" y="254"/>
                    <a:pt x="39454" y="378"/>
                  </a:cubicBezTo>
                  <a:cubicBezTo>
                    <a:pt x="37417" y="842"/>
                    <a:pt x="35784" y="2490"/>
                    <a:pt x="33694" y="2675"/>
                  </a:cubicBezTo>
                  <a:cubicBezTo>
                    <a:pt x="33539" y="2689"/>
                    <a:pt x="33384" y="2696"/>
                    <a:pt x="33230" y="2696"/>
                  </a:cubicBezTo>
                  <a:cubicBezTo>
                    <a:pt x="31377" y="2696"/>
                    <a:pt x="29616" y="1701"/>
                    <a:pt x="28664" y="106"/>
                  </a:cubicBezTo>
                  <a:cubicBezTo>
                    <a:pt x="28619" y="31"/>
                    <a:pt x="28552" y="0"/>
                    <a:pt x="28485" y="0"/>
                  </a:cubicBezTo>
                  <a:cubicBezTo>
                    <a:pt x="28453" y="0"/>
                    <a:pt x="28420" y="7"/>
                    <a:pt x="28389" y="20"/>
                  </a:cubicBezTo>
                  <a:cubicBezTo>
                    <a:pt x="28359" y="7"/>
                    <a:pt x="28326" y="0"/>
                    <a:pt x="2829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328;p14"/>
            <p:cNvSpPr>
              <a:spLocks/>
            </p:cNvSpPr>
            <p:nvPr/>
          </p:nvSpPr>
          <p:spPr bwMode="auto">
            <a:xfrm>
              <a:off x="4836325" y="1233357"/>
              <a:ext cx="252775" cy="255225"/>
            </a:xfrm>
            <a:custGeom>
              <a:avLst/>
              <a:gdLst>
                <a:gd name="T0" fmla="*/ 220400 w 10111"/>
                <a:gd name="T1" fmla="*/ 25 h 10209"/>
                <a:gd name="T2" fmla="*/ 218300 w 10111"/>
                <a:gd name="T3" fmla="*/ 725 h 10209"/>
                <a:gd name="T4" fmla="*/ 216225 w 10111"/>
                <a:gd name="T5" fmla="*/ 2275 h 10209"/>
                <a:gd name="T6" fmla="*/ 201150 w 10111"/>
                <a:gd name="T7" fmla="*/ 157100 h 10209"/>
                <a:gd name="T8" fmla="*/ 192950 w 10111"/>
                <a:gd name="T9" fmla="*/ 218300 h 10209"/>
                <a:gd name="T10" fmla="*/ 140350 w 10111"/>
                <a:gd name="T11" fmla="*/ 244675 h 10209"/>
                <a:gd name="T12" fmla="*/ 113750 w 10111"/>
                <a:gd name="T13" fmla="*/ 241900 h 10209"/>
                <a:gd name="T14" fmla="*/ 3900 w 10111"/>
                <a:gd name="T15" fmla="*/ 193000 h 10209"/>
                <a:gd name="T16" fmla="*/ 2925 w 10111"/>
                <a:gd name="T17" fmla="*/ 192675 h 10209"/>
                <a:gd name="T18" fmla="*/ 1425 w 10111"/>
                <a:gd name="T19" fmla="*/ 196175 h 10209"/>
                <a:gd name="T20" fmla="*/ 3850 w 10111"/>
                <a:gd name="T21" fmla="*/ 198125 h 10209"/>
                <a:gd name="T22" fmla="*/ 138550 w 10111"/>
                <a:gd name="T23" fmla="*/ 255200 h 10209"/>
                <a:gd name="T24" fmla="*/ 190125 w 10111"/>
                <a:gd name="T25" fmla="*/ 235425 h 10209"/>
                <a:gd name="T26" fmla="*/ 222325 w 10111"/>
                <a:gd name="T27" fmla="*/ 7650 h 10209"/>
                <a:gd name="T28" fmla="*/ 220400 w 10111"/>
                <a:gd name="T29" fmla="*/ 25 h 1020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0111" h="10209" extrusionOk="0">
                  <a:moveTo>
                    <a:pt x="8816" y="1"/>
                  </a:moveTo>
                  <a:cubicBezTo>
                    <a:pt x="8790" y="1"/>
                    <a:pt x="8761" y="9"/>
                    <a:pt x="8732" y="29"/>
                  </a:cubicBezTo>
                  <a:cubicBezTo>
                    <a:pt x="8704" y="48"/>
                    <a:pt x="8677" y="68"/>
                    <a:pt x="8649" y="91"/>
                  </a:cubicBezTo>
                  <a:cubicBezTo>
                    <a:pt x="6589" y="1592"/>
                    <a:pt x="7764" y="4238"/>
                    <a:pt x="8046" y="6284"/>
                  </a:cubicBezTo>
                  <a:cubicBezTo>
                    <a:pt x="8162" y="7108"/>
                    <a:pt x="8146" y="7985"/>
                    <a:pt x="7718" y="8732"/>
                  </a:cubicBezTo>
                  <a:cubicBezTo>
                    <a:pt x="7255" y="9538"/>
                    <a:pt x="6452" y="9787"/>
                    <a:pt x="5614" y="9787"/>
                  </a:cubicBezTo>
                  <a:cubicBezTo>
                    <a:pt x="5258" y="9787"/>
                    <a:pt x="4895" y="9742"/>
                    <a:pt x="4550" y="9676"/>
                  </a:cubicBezTo>
                  <a:cubicBezTo>
                    <a:pt x="2953" y="9368"/>
                    <a:pt x="1475" y="8660"/>
                    <a:pt x="156" y="7720"/>
                  </a:cubicBezTo>
                  <a:cubicBezTo>
                    <a:pt x="143" y="7711"/>
                    <a:pt x="130" y="7707"/>
                    <a:pt x="117" y="7707"/>
                  </a:cubicBezTo>
                  <a:cubicBezTo>
                    <a:pt x="55" y="7707"/>
                    <a:pt x="0" y="7798"/>
                    <a:pt x="57" y="7847"/>
                  </a:cubicBezTo>
                  <a:cubicBezTo>
                    <a:pt x="90" y="7873"/>
                    <a:pt x="120" y="7901"/>
                    <a:pt x="154" y="7925"/>
                  </a:cubicBezTo>
                  <a:cubicBezTo>
                    <a:pt x="1349" y="8897"/>
                    <a:pt x="3637" y="10208"/>
                    <a:pt x="5542" y="10208"/>
                  </a:cubicBezTo>
                  <a:cubicBezTo>
                    <a:pt x="6330" y="10208"/>
                    <a:pt x="7053" y="9984"/>
                    <a:pt x="7605" y="9417"/>
                  </a:cubicBezTo>
                  <a:cubicBezTo>
                    <a:pt x="10110" y="6847"/>
                    <a:pt x="5776" y="2463"/>
                    <a:pt x="8893" y="306"/>
                  </a:cubicBezTo>
                  <a:cubicBezTo>
                    <a:pt x="9034" y="209"/>
                    <a:pt x="8947" y="1"/>
                    <a:pt x="881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329;p14"/>
            <p:cNvSpPr>
              <a:spLocks/>
            </p:cNvSpPr>
            <p:nvPr/>
          </p:nvSpPr>
          <p:spPr bwMode="auto">
            <a:xfrm>
              <a:off x="3965250" y="975482"/>
              <a:ext cx="1096025" cy="260625"/>
            </a:xfrm>
            <a:custGeom>
              <a:avLst/>
              <a:gdLst>
                <a:gd name="T0" fmla="*/ 91175 w 43841"/>
                <a:gd name="T1" fmla="*/ 25 h 10425"/>
                <a:gd name="T2" fmla="*/ 30100 w 43841"/>
                <a:gd name="T3" fmla="*/ 18650 h 10425"/>
                <a:gd name="T4" fmla="*/ 4750 w 43841"/>
                <a:gd name="T5" fmla="*/ 55300 h 10425"/>
                <a:gd name="T6" fmla="*/ 3900 w 43841"/>
                <a:gd name="T7" fmla="*/ 109900 h 10425"/>
                <a:gd name="T8" fmla="*/ 4400 w 43841"/>
                <a:gd name="T9" fmla="*/ 113475 h 10425"/>
                <a:gd name="T10" fmla="*/ 6725 w 43841"/>
                <a:gd name="T11" fmla="*/ 115275 h 10425"/>
                <a:gd name="T12" fmla="*/ 9375 w 43841"/>
                <a:gd name="T13" fmla="*/ 112800 h 10425"/>
                <a:gd name="T14" fmla="*/ 29450 w 43841"/>
                <a:gd name="T15" fmla="*/ 29325 h 10425"/>
                <a:gd name="T16" fmla="*/ 91625 w 43841"/>
                <a:gd name="T17" fmla="*/ 8200 h 10425"/>
                <a:gd name="T18" fmla="*/ 99025 w 43841"/>
                <a:gd name="T19" fmla="*/ 8450 h 10425"/>
                <a:gd name="T20" fmla="*/ 233275 w 43841"/>
                <a:gd name="T21" fmla="*/ 53400 h 10425"/>
                <a:gd name="T22" fmla="*/ 313350 w 43841"/>
                <a:gd name="T23" fmla="*/ 67150 h 10425"/>
                <a:gd name="T24" fmla="*/ 425450 w 43841"/>
                <a:gd name="T25" fmla="*/ 17150 h 10425"/>
                <a:gd name="T26" fmla="*/ 550500 w 43841"/>
                <a:gd name="T27" fmla="*/ 60300 h 10425"/>
                <a:gd name="T28" fmla="*/ 628175 w 43841"/>
                <a:gd name="T29" fmla="*/ 48950 h 10425"/>
                <a:gd name="T30" fmla="*/ 758875 w 43841"/>
                <a:gd name="T31" fmla="*/ 9850 h 10425"/>
                <a:gd name="T32" fmla="*/ 759850 w 43841"/>
                <a:gd name="T33" fmla="*/ 9850 h 10425"/>
                <a:gd name="T34" fmla="*/ 841175 w 43841"/>
                <a:gd name="T35" fmla="*/ 107125 h 10425"/>
                <a:gd name="T36" fmla="*/ 844350 w 43841"/>
                <a:gd name="T37" fmla="*/ 110050 h 10425"/>
                <a:gd name="T38" fmla="*/ 848950 w 43841"/>
                <a:gd name="T39" fmla="*/ 106025 h 10425"/>
                <a:gd name="T40" fmla="*/ 945050 w 43841"/>
                <a:gd name="T41" fmla="*/ 49925 h 10425"/>
                <a:gd name="T42" fmla="*/ 1012500 w 43841"/>
                <a:gd name="T43" fmla="*/ 34750 h 10425"/>
                <a:gd name="T44" fmla="*/ 1067075 w 43841"/>
                <a:gd name="T45" fmla="*/ 67200 h 10425"/>
                <a:gd name="T46" fmla="*/ 1080350 w 43841"/>
                <a:gd name="T47" fmla="*/ 258875 h 10425"/>
                <a:gd name="T48" fmla="*/ 1083875 w 43841"/>
                <a:gd name="T49" fmla="*/ 260625 h 10425"/>
                <a:gd name="T50" fmla="*/ 1086900 w 43841"/>
                <a:gd name="T51" fmla="*/ 259575 h 10425"/>
                <a:gd name="T52" fmla="*/ 1087400 w 43841"/>
                <a:gd name="T53" fmla="*/ 254800 h 10425"/>
                <a:gd name="T54" fmla="*/ 1082150 w 43841"/>
                <a:gd name="T55" fmla="*/ 105675 h 10425"/>
                <a:gd name="T56" fmla="*/ 1045550 w 43841"/>
                <a:gd name="T57" fmla="*/ 32625 h 10425"/>
                <a:gd name="T58" fmla="*/ 1015400 w 43841"/>
                <a:gd name="T59" fmla="*/ 26325 h 10425"/>
                <a:gd name="T60" fmla="*/ 943025 w 43841"/>
                <a:gd name="T61" fmla="*/ 42600 h 10425"/>
                <a:gd name="T62" fmla="*/ 892525 w 43841"/>
                <a:gd name="T63" fmla="*/ 66550 h 10425"/>
                <a:gd name="T64" fmla="*/ 848425 w 43841"/>
                <a:gd name="T65" fmla="*/ 100775 h 10425"/>
                <a:gd name="T66" fmla="*/ 810850 w 43841"/>
                <a:gd name="T67" fmla="*/ 17500 h 10425"/>
                <a:gd name="T68" fmla="*/ 760975 w 43841"/>
                <a:gd name="T69" fmla="*/ 2100 h 10425"/>
                <a:gd name="T70" fmla="*/ 717900 w 43841"/>
                <a:gd name="T71" fmla="*/ 9050 h 10425"/>
                <a:gd name="T72" fmla="*/ 569925 w 43841"/>
                <a:gd name="T73" fmla="*/ 52200 h 10425"/>
                <a:gd name="T74" fmla="*/ 549750 w 43841"/>
                <a:gd name="T75" fmla="*/ 53150 h 10425"/>
                <a:gd name="T76" fmla="*/ 423250 w 43841"/>
                <a:gd name="T77" fmla="*/ 9000 h 10425"/>
                <a:gd name="T78" fmla="*/ 422050 w 43841"/>
                <a:gd name="T79" fmla="*/ 8575 h 10425"/>
                <a:gd name="T80" fmla="*/ 420225 w 43841"/>
                <a:gd name="T81" fmla="*/ 12825 h 10425"/>
                <a:gd name="T82" fmla="*/ 420625 w 43841"/>
                <a:gd name="T83" fmla="*/ 13100 h 10425"/>
                <a:gd name="T84" fmla="*/ 311275 w 43841"/>
                <a:gd name="T85" fmla="*/ 58700 h 10425"/>
                <a:gd name="T86" fmla="*/ 269275 w 43841"/>
                <a:gd name="T87" fmla="*/ 54275 h 10425"/>
                <a:gd name="T88" fmla="*/ 124250 w 43841"/>
                <a:gd name="T89" fmla="*/ 3875 h 10425"/>
                <a:gd name="T90" fmla="*/ 91175 w 43841"/>
                <a:gd name="T91" fmla="*/ 25 h 10425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0" t="0" r="r" b="b"/>
              <a:pathLst>
                <a:path w="43841" h="10425" extrusionOk="0">
                  <a:moveTo>
                    <a:pt x="3647" y="1"/>
                  </a:moveTo>
                  <a:cubicBezTo>
                    <a:pt x="2780" y="1"/>
                    <a:pt x="1922" y="215"/>
                    <a:pt x="1204" y="746"/>
                  </a:cubicBezTo>
                  <a:cubicBezTo>
                    <a:pt x="652" y="1157"/>
                    <a:pt x="343" y="1658"/>
                    <a:pt x="190" y="2212"/>
                  </a:cubicBezTo>
                  <a:cubicBezTo>
                    <a:pt x="1" y="2887"/>
                    <a:pt x="45" y="3639"/>
                    <a:pt x="156" y="4396"/>
                  </a:cubicBezTo>
                  <a:cubicBezTo>
                    <a:pt x="162" y="4444"/>
                    <a:pt x="170" y="4491"/>
                    <a:pt x="176" y="4539"/>
                  </a:cubicBezTo>
                  <a:cubicBezTo>
                    <a:pt x="184" y="4588"/>
                    <a:pt x="226" y="4611"/>
                    <a:pt x="269" y="4611"/>
                  </a:cubicBezTo>
                  <a:cubicBezTo>
                    <a:pt x="323" y="4611"/>
                    <a:pt x="380" y="4575"/>
                    <a:pt x="375" y="4512"/>
                  </a:cubicBezTo>
                  <a:cubicBezTo>
                    <a:pt x="271" y="3318"/>
                    <a:pt x="220" y="2046"/>
                    <a:pt x="1178" y="1173"/>
                  </a:cubicBezTo>
                  <a:cubicBezTo>
                    <a:pt x="1836" y="576"/>
                    <a:pt x="2782" y="328"/>
                    <a:pt x="3665" y="328"/>
                  </a:cubicBezTo>
                  <a:cubicBezTo>
                    <a:pt x="3765" y="328"/>
                    <a:pt x="3863" y="332"/>
                    <a:pt x="3961" y="338"/>
                  </a:cubicBezTo>
                  <a:cubicBezTo>
                    <a:pt x="5856" y="457"/>
                    <a:pt x="7558" y="1551"/>
                    <a:pt x="9331" y="2136"/>
                  </a:cubicBezTo>
                  <a:cubicBezTo>
                    <a:pt x="10347" y="2470"/>
                    <a:pt x="11453" y="2686"/>
                    <a:pt x="12534" y="2686"/>
                  </a:cubicBezTo>
                  <a:cubicBezTo>
                    <a:pt x="14243" y="2686"/>
                    <a:pt x="15890" y="2147"/>
                    <a:pt x="17018" y="686"/>
                  </a:cubicBezTo>
                  <a:cubicBezTo>
                    <a:pt x="18488" y="1908"/>
                    <a:pt x="20222" y="2412"/>
                    <a:pt x="22020" y="2412"/>
                  </a:cubicBezTo>
                  <a:cubicBezTo>
                    <a:pt x="23047" y="2412"/>
                    <a:pt x="24096" y="2248"/>
                    <a:pt x="25127" y="1958"/>
                  </a:cubicBezTo>
                  <a:cubicBezTo>
                    <a:pt x="26821" y="1483"/>
                    <a:pt x="28562" y="394"/>
                    <a:pt x="30355" y="394"/>
                  </a:cubicBezTo>
                  <a:cubicBezTo>
                    <a:pt x="30368" y="394"/>
                    <a:pt x="30381" y="394"/>
                    <a:pt x="30394" y="394"/>
                  </a:cubicBezTo>
                  <a:cubicBezTo>
                    <a:pt x="32736" y="418"/>
                    <a:pt x="33360" y="2355"/>
                    <a:pt x="33647" y="4285"/>
                  </a:cubicBezTo>
                  <a:cubicBezTo>
                    <a:pt x="33658" y="4367"/>
                    <a:pt x="33713" y="4402"/>
                    <a:pt x="33774" y="4402"/>
                  </a:cubicBezTo>
                  <a:cubicBezTo>
                    <a:pt x="33855" y="4402"/>
                    <a:pt x="33946" y="4339"/>
                    <a:pt x="33958" y="4241"/>
                  </a:cubicBezTo>
                  <a:cubicBezTo>
                    <a:pt x="35142" y="3315"/>
                    <a:pt x="36378" y="2512"/>
                    <a:pt x="37802" y="1997"/>
                  </a:cubicBezTo>
                  <a:cubicBezTo>
                    <a:pt x="38613" y="1704"/>
                    <a:pt x="39600" y="1390"/>
                    <a:pt x="40500" y="1390"/>
                  </a:cubicBezTo>
                  <a:cubicBezTo>
                    <a:pt x="41405" y="1390"/>
                    <a:pt x="42222" y="1708"/>
                    <a:pt x="42683" y="2688"/>
                  </a:cubicBezTo>
                  <a:cubicBezTo>
                    <a:pt x="43840" y="5154"/>
                    <a:pt x="41416" y="7993"/>
                    <a:pt x="43214" y="10355"/>
                  </a:cubicBezTo>
                  <a:cubicBezTo>
                    <a:pt x="43252" y="10404"/>
                    <a:pt x="43304" y="10425"/>
                    <a:pt x="43355" y="10425"/>
                  </a:cubicBezTo>
                  <a:cubicBezTo>
                    <a:pt x="43399" y="10425"/>
                    <a:pt x="43443" y="10409"/>
                    <a:pt x="43476" y="10383"/>
                  </a:cubicBezTo>
                  <a:cubicBezTo>
                    <a:pt x="43531" y="10339"/>
                    <a:pt x="43554" y="10265"/>
                    <a:pt x="43496" y="10192"/>
                  </a:cubicBezTo>
                  <a:cubicBezTo>
                    <a:pt x="42120" y="8370"/>
                    <a:pt x="43281" y="6243"/>
                    <a:pt x="43286" y="4227"/>
                  </a:cubicBezTo>
                  <a:cubicBezTo>
                    <a:pt x="43291" y="3110"/>
                    <a:pt x="42886" y="1845"/>
                    <a:pt x="41822" y="1305"/>
                  </a:cubicBezTo>
                  <a:cubicBezTo>
                    <a:pt x="41467" y="1124"/>
                    <a:pt x="41053" y="1053"/>
                    <a:pt x="40616" y="1053"/>
                  </a:cubicBezTo>
                  <a:cubicBezTo>
                    <a:pt x="39622" y="1053"/>
                    <a:pt x="38512" y="1421"/>
                    <a:pt x="37721" y="1704"/>
                  </a:cubicBezTo>
                  <a:cubicBezTo>
                    <a:pt x="37017" y="1955"/>
                    <a:pt x="36339" y="2275"/>
                    <a:pt x="35701" y="2662"/>
                  </a:cubicBezTo>
                  <a:cubicBezTo>
                    <a:pt x="35064" y="3050"/>
                    <a:pt x="34468" y="3507"/>
                    <a:pt x="33937" y="4031"/>
                  </a:cubicBezTo>
                  <a:cubicBezTo>
                    <a:pt x="33760" y="2821"/>
                    <a:pt x="33457" y="1475"/>
                    <a:pt x="32434" y="700"/>
                  </a:cubicBezTo>
                  <a:cubicBezTo>
                    <a:pt x="31845" y="252"/>
                    <a:pt x="31149" y="84"/>
                    <a:pt x="30439" y="84"/>
                  </a:cubicBezTo>
                  <a:cubicBezTo>
                    <a:pt x="29856" y="84"/>
                    <a:pt x="29265" y="197"/>
                    <a:pt x="28716" y="362"/>
                  </a:cubicBezTo>
                  <a:cubicBezTo>
                    <a:pt x="26720" y="963"/>
                    <a:pt x="24909" y="1891"/>
                    <a:pt x="22797" y="2088"/>
                  </a:cubicBezTo>
                  <a:cubicBezTo>
                    <a:pt x="22525" y="2113"/>
                    <a:pt x="22256" y="2126"/>
                    <a:pt x="21990" y="2126"/>
                  </a:cubicBezTo>
                  <a:cubicBezTo>
                    <a:pt x="20134" y="2126"/>
                    <a:pt x="18436" y="1511"/>
                    <a:pt x="16930" y="360"/>
                  </a:cubicBezTo>
                  <a:cubicBezTo>
                    <a:pt x="16914" y="348"/>
                    <a:pt x="16898" y="343"/>
                    <a:pt x="16882" y="343"/>
                  </a:cubicBezTo>
                  <a:cubicBezTo>
                    <a:pt x="16808" y="343"/>
                    <a:pt x="16744" y="452"/>
                    <a:pt x="16809" y="513"/>
                  </a:cubicBezTo>
                  <a:cubicBezTo>
                    <a:pt x="16815" y="517"/>
                    <a:pt x="16821" y="519"/>
                    <a:pt x="16825" y="524"/>
                  </a:cubicBezTo>
                  <a:cubicBezTo>
                    <a:pt x="15657" y="1812"/>
                    <a:pt x="14090" y="2348"/>
                    <a:pt x="12451" y="2348"/>
                  </a:cubicBezTo>
                  <a:cubicBezTo>
                    <a:pt x="11895" y="2348"/>
                    <a:pt x="11331" y="2286"/>
                    <a:pt x="10771" y="2171"/>
                  </a:cubicBezTo>
                  <a:cubicBezTo>
                    <a:pt x="8747" y="1754"/>
                    <a:pt x="6976" y="609"/>
                    <a:pt x="4970" y="155"/>
                  </a:cubicBezTo>
                  <a:cubicBezTo>
                    <a:pt x="4538" y="57"/>
                    <a:pt x="4091" y="1"/>
                    <a:pt x="364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330;p14"/>
            <p:cNvSpPr>
              <a:spLocks/>
            </p:cNvSpPr>
            <p:nvPr/>
          </p:nvSpPr>
          <p:spPr bwMode="auto">
            <a:xfrm>
              <a:off x="3754275" y="983682"/>
              <a:ext cx="1307000" cy="585875"/>
            </a:xfrm>
            <a:custGeom>
              <a:avLst/>
              <a:gdLst>
                <a:gd name="T0" fmla="*/ 240425 w 52280"/>
                <a:gd name="T1" fmla="*/ 21125 h 23435"/>
                <a:gd name="T2" fmla="*/ 217700 w 52280"/>
                <a:gd name="T3" fmla="*/ 107075 h 23435"/>
                <a:gd name="T4" fmla="*/ 214875 w 52280"/>
                <a:gd name="T5" fmla="*/ 101700 h 23435"/>
                <a:gd name="T6" fmla="*/ 209025 w 52280"/>
                <a:gd name="T7" fmla="*/ 105575 h 23435"/>
                <a:gd name="T8" fmla="*/ 97275 w 52280"/>
                <a:gd name="T9" fmla="*/ 44275 h 23435"/>
                <a:gd name="T10" fmla="*/ 29125 w 52280"/>
                <a:gd name="T11" fmla="*/ 43350 h 23435"/>
                <a:gd name="T12" fmla="*/ 300 w 52280"/>
                <a:gd name="T13" fmla="*/ 262350 h 23435"/>
                <a:gd name="T14" fmla="*/ 21075 w 52280"/>
                <a:gd name="T15" fmla="*/ 488100 h 23435"/>
                <a:gd name="T16" fmla="*/ 94350 w 52280"/>
                <a:gd name="T17" fmla="*/ 503350 h 23435"/>
                <a:gd name="T18" fmla="*/ 197100 w 52280"/>
                <a:gd name="T19" fmla="*/ 458250 h 23435"/>
                <a:gd name="T20" fmla="*/ 201875 w 52280"/>
                <a:gd name="T21" fmla="*/ 458825 h 23435"/>
                <a:gd name="T22" fmla="*/ 203825 w 52280"/>
                <a:gd name="T23" fmla="*/ 451825 h 23435"/>
                <a:gd name="T24" fmla="*/ 295750 w 52280"/>
                <a:gd name="T25" fmla="*/ 560775 h 23435"/>
                <a:gd name="T26" fmla="*/ 446100 w 52280"/>
                <a:gd name="T27" fmla="*/ 537100 h 23435"/>
                <a:gd name="T28" fmla="*/ 637350 w 52280"/>
                <a:gd name="T29" fmla="*/ 548825 h 23435"/>
                <a:gd name="T30" fmla="*/ 638425 w 52280"/>
                <a:gd name="T31" fmla="*/ 544725 h 23435"/>
                <a:gd name="T32" fmla="*/ 868000 w 52280"/>
                <a:gd name="T33" fmla="*/ 540700 h 23435"/>
                <a:gd name="T34" fmla="*/ 1007850 w 52280"/>
                <a:gd name="T35" fmla="*/ 576875 h 23435"/>
                <a:gd name="T36" fmla="*/ 1081525 w 52280"/>
                <a:gd name="T37" fmla="*/ 448525 h 23435"/>
                <a:gd name="T38" fmla="*/ 1085900 w 52280"/>
                <a:gd name="T39" fmla="*/ 447825 h 23435"/>
                <a:gd name="T40" fmla="*/ 1084975 w 52280"/>
                <a:gd name="T41" fmla="*/ 442350 h 23435"/>
                <a:gd name="T42" fmla="*/ 1195800 w 52280"/>
                <a:gd name="T43" fmla="*/ 491575 h 23435"/>
                <a:gd name="T44" fmla="*/ 1275000 w 52280"/>
                <a:gd name="T45" fmla="*/ 467975 h 23435"/>
                <a:gd name="T46" fmla="*/ 1298275 w 52280"/>
                <a:gd name="T47" fmla="*/ 251950 h 23435"/>
                <a:gd name="T48" fmla="*/ 1294825 w 52280"/>
                <a:gd name="T49" fmla="*/ 252425 h 23435"/>
                <a:gd name="T50" fmla="*/ 1278050 w 52280"/>
                <a:gd name="T51" fmla="*/ 59000 h 23435"/>
                <a:gd name="T52" fmla="*/ 1156025 w 52280"/>
                <a:gd name="T53" fmla="*/ 41750 h 23435"/>
                <a:gd name="T54" fmla="*/ 1055325 w 52280"/>
                <a:gd name="T55" fmla="*/ 101875 h 23435"/>
                <a:gd name="T56" fmla="*/ 970825 w 52280"/>
                <a:gd name="T57" fmla="*/ 1675 h 23435"/>
                <a:gd name="T58" fmla="*/ 839150 w 52280"/>
                <a:gd name="T59" fmla="*/ 40750 h 23435"/>
                <a:gd name="T60" fmla="*/ 636425 w 52280"/>
                <a:gd name="T61" fmla="*/ 8950 h 23435"/>
                <a:gd name="T62" fmla="*/ 444250 w 52280"/>
                <a:gd name="T63" fmla="*/ 45225 h 23435"/>
                <a:gd name="T64" fmla="*/ 302675 w 52280"/>
                <a:gd name="T65" fmla="*/ 25 h 2343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2280" h="23435" extrusionOk="0">
                  <a:moveTo>
                    <a:pt x="12107" y="1"/>
                  </a:moveTo>
                  <a:cubicBezTo>
                    <a:pt x="11223" y="1"/>
                    <a:pt x="10275" y="247"/>
                    <a:pt x="9617" y="845"/>
                  </a:cubicBezTo>
                  <a:cubicBezTo>
                    <a:pt x="8659" y="1718"/>
                    <a:pt x="8710" y="2990"/>
                    <a:pt x="8814" y="4185"/>
                  </a:cubicBezTo>
                  <a:cubicBezTo>
                    <a:pt x="8819" y="4247"/>
                    <a:pt x="8762" y="4283"/>
                    <a:pt x="8708" y="4283"/>
                  </a:cubicBezTo>
                  <a:cubicBezTo>
                    <a:pt x="8665" y="4283"/>
                    <a:pt x="8623" y="4260"/>
                    <a:pt x="8615" y="4211"/>
                  </a:cubicBezTo>
                  <a:cubicBezTo>
                    <a:pt x="8609" y="4163"/>
                    <a:pt x="8601" y="4117"/>
                    <a:pt x="8595" y="4068"/>
                  </a:cubicBezTo>
                  <a:lnTo>
                    <a:pt x="8490" y="4082"/>
                  </a:lnTo>
                  <a:cubicBezTo>
                    <a:pt x="8490" y="4154"/>
                    <a:pt x="8435" y="4223"/>
                    <a:pt x="8361" y="4223"/>
                  </a:cubicBezTo>
                  <a:cubicBezTo>
                    <a:pt x="8340" y="4223"/>
                    <a:pt x="8318" y="4218"/>
                    <a:pt x="8295" y="4205"/>
                  </a:cubicBezTo>
                  <a:cubicBezTo>
                    <a:pt x="6844" y="3408"/>
                    <a:pt x="5446" y="2350"/>
                    <a:pt x="3891" y="1771"/>
                  </a:cubicBezTo>
                  <a:cubicBezTo>
                    <a:pt x="3415" y="1593"/>
                    <a:pt x="2858" y="1451"/>
                    <a:pt x="2316" y="1451"/>
                  </a:cubicBezTo>
                  <a:cubicBezTo>
                    <a:pt x="1911" y="1451"/>
                    <a:pt x="1514" y="1530"/>
                    <a:pt x="1165" y="1734"/>
                  </a:cubicBezTo>
                  <a:cubicBezTo>
                    <a:pt x="1" y="2416"/>
                    <a:pt x="301" y="3911"/>
                    <a:pt x="567" y="4978"/>
                  </a:cubicBezTo>
                  <a:cubicBezTo>
                    <a:pt x="1003" y="6726"/>
                    <a:pt x="1853" y="9305"/>
                    <a:pt x="12" y="10494"/>
                  </a:cubicBezTo>
                  <a:cubicBezTo>
                    <a:pt x="1827" y="12187"/>
                    <a:pt x="481" y="14736"/>
                    <a:pt x="213" y="16782"/>
                  </a:cubicBezTo>
                  <a:cubicBezTo>
                    <a:pt x="93" y="17712"/>
                    <a:pt x="158" y="18802"/>
                    <a:pt x="843" y="19524"/>
                  </a:cubicBezTo>
                  <a:cubicBezTo>
                    <a:pt x="1349" y="20060"/>
                    <a:pt x="2058" y="20230"/>
                    <a:pt x="2771" y="20230"/>
                  </a:cubicBezTo>
                  <a:cubicBezTo>
                    <a:pt x="3111" y="20230"/>
                    <a:pt x="3453" y="20191"/>
                    <a:pt x="3774" y="20134"/>
                  </a:cubicBezTo>
                  <a:cubicBezTo>
                    <a:pt x="5259" y="19870"/>
                    <a:pt x="6609" y="19180"/>
                    <a:pt x="7846" y="18342"/>
                  </a:cubicBezTo>
                  <a:cubicBezTo>
                    <a:pt x="7859" y="18333"/>
                    <a:pt x="7871" y="18330"/>
                    <a:pt x="7884" y="18330"/>
                  </a:cubicBezTo>
                  <a:cubicBezTo>
                    <a:pt x="7916" y="18330"/>
                    <a:pt x="7946" y="18354"/>
                    <a:pt x="7959" y="18386"/>
                  </a:cubicBezTo>
                  <a:lnTo>
                    <a:pt x="8075" y="18353"/>
                  </a:lnTo>
                  <a:cubicBezTo>
                    <a:pt x="8061" y="18307"/>
                    <a:pt x="8050" y="18261"/>
                    <a:pt x="8038" y="18215"/>
                  </a:cubicBezTo>
                  <a:cubicBezTo>
                    <a:pt x="8016" y="18129"/>
                    <a:pt x="8085" y="18073"/>
                    <a:pt x="8153" y="18073"/>
                  </a:cubicBezTo>
                  <a:cubicBezTo>
                    <a:pt x="8199" y="18073"/>
                    <a:pt x="8243" y="18098"/>
                    <a:pt x="8259" y="18155"/>
                  </a:cubicBezTo>
                  <a:cubicBezTo>
                    <a:pt x="8782" y="19944"/>
                    <a:pt x="9929" y="21866"/>
                    <a:pt x="11830" y="22431"/>
                  </a:cubicBezTo>
                  <a:cubicBezTo>
                    <a:pt x="12263" y="22560"/>
                    <a:pt x="12697" y="22614"/>
                    <a:pt x="13133" y="22614"/>
                  </a:cubicBezTo>
                  <a:cubicBezTo>
                    <a:pt x="14730" y="22614"/>
                    <a:pt x="16331" y="21886"/>
                    <a:pt x="17844" y="21484"/>
                  </a:cubicBezTo>
                  <a:cubicBezTo>
                    <a:pt x="19093" y="21153"/>
                    <a:pt x="20539" y="20822"/>
                    <a:pt x="21933" y="20822"/>
                  </a:cubicBezTo>
                  <a:cubicBezTo>
                    <a:pt x="23232" y="20822"/>
                    <a:pt x="24486" y="21109"/>
                    <a:pt x="25494" y="21953"/>
                  </a:cubicBezTo>
                  <a:lnTo>
                    <a:pt x="25519" y="21924"/>
                  </a:lnTo>
                  <a:cubicBezTo>
                    <a:pt x="25487" y="21884"/>
                    <a:pt x="25482" y="21815"/>
                    <a:pt x="25537" y="21789"/>
                  </a:cubicBezTo>
                  <a:cubicBezTo>
                    <a:pt x="26999" y="21079"/>
                    <a:pt x="28615" y="20738"/>
                    <a:pt x="30235" y="20738"/>
                  </a:cubicBezTo>
                  <a:cubicBezTo>
                    <a:pt x="31768" y="20738"/>
                    <a:pt x="33306" y="21043"/>
                    <a:pt x="34720" y="21628"/>
                  </a:cubicBezTo>
                  <a:cubicBezTo>
                    <a:pt x="36126" y="22211"/>
                    <a:pt x="37468" y="23435"/>
                    <a:pt x="38962" y="23435"/>
                  </a:cubicBezTo>
                  <a:cubicBezTo>
                    <a:pt x="39398" y="23435"/>
                    <a:pt x="39847" y="23330"/>
                    <a:pt x="40314" y="23075"/>
                  </a:cubicBezTo>
                  <a:cubicBezTo>
                    <a:pt x="42159" y="22069"/>
                    <a:pt x="42635" y="19919"/>
                    <a:pt x="43118" y="18055"/>
                  </a:cubicBezTo>
                  <a:cubicBezTo>
                    <a:pt x="43138" y="17976"/>
                    <a:pt x="43198" y="17941"/>
                    <a:pt x="43261" y="17941"/>
                  </a:cubicBezTo>
                  <a:cubicBezTo>
                    <a:pt x="43303" y="17941"/>
                    <a:pt x="43346" y="17957"/>
                    <a:pt x="43378" y="17985"/>
                  </a:cubicBezTo>
                  <a:lnTo>
                    <a:pt x="43436" y="17913"/>
                  </a:lnTo>
                  <a:cubicBezTo>
                    <a:pt x="43402" y="17888"/>
                    <a:pt x="43372" y="17860"/>
                    <a:pt x="43339" y="17834"/>
                  </a:cubicBezTo>
                  <a:cubicBezTo>
                    <a:pt x="43282" y="17785"/>
                    <a:pt x="43337" y="17694"/>
                    <a:pt x="43399" y="17694"/>
                  </a:cubicBezTo>
                  <a:cubicBezTo>
                    <a:pt x="43412" y="17694"/>
                    <a:pt x="43425" y="17698"/>
                    <a:pt x="43438" y="17707"/>
                  </a:cubicBezTo>
                  <a:cubicBezTo>
                    <a:pt x="44757" y="18647"/>
                    <a:pt x="46235" y="19355"/>
                    <a:pt x="47832" y="19663"/>
                  </a:cubicBezTo>
                  <a:cubicBezTo>
                    <a:pt x="48177" y="19729"/>
                    <a:pt x="48540" y="19774"/>
                    <a:pt x="48896" y="19774"/>
                  </a:cubicBezTo>
                  <a:cubicBezTo>
                    <a:pt x="49734" y="19774"/>
                    <a:pt x="50537" y="19525"/>
                    <a:pt x="51000" y="18719"/>
                  </a:cubicBezTo>
                  <a:cubicBezTo>
                    <a:pt x="51428" y="17973"/>
                    <a:pt x="51444" y="17095"/>
                    <a:pt x="51328" y="16271"/>
                  </a:cubicBezTo>
                  <a:cubicBezTo>
                    <a:pt x="51046" y="14225"/>
                    <a:pt x="49871" y="11579"/>
                    <a:pt x="51931" y="10078"/>
                  </a:cubicBezTo>
                  <a:lnTo>
                    <a:pt x="51915" y="10055"/>
                  </a:lnTo>
                  <a:cubicBezTo>
                    <a:pt x="51882" y="10081"/>
                    <a:pt x="51838" y="10097"/>
                    <a:pt x="51793" y="10097"/>
                  </a:cubicBezTo>
                  <a:cubicBezTo>
                    <a:pt x="51743" y="10097"/>
                    <a:pt x="51691" y="10077"/>
                    <a:pt x="51653" y="10028"/>
                  </a:cubicBezTo>
                  <a:cubicBezTo>
                    <a:pt x="49855" y="7666"/>
                    <a:pt x="52279" y="4826"/>
                    <a:pt x="51122" y="2360"/>
                  </a:cubicBezTo>
                  <a:cubicBezTo>
                    <a:pt x="50662" y="1381"/>
                    <a:pt x="49845" y="1062"/>
                    <a:pt x="48940" y="1062"/>
                  </a:cubicBezTo>
                  <a:cubicBezTo>
                    <a:pt x="48040" y="1062"/>
                    <a:pt x="47052" y="1377"/>
                    <a:pt x="46241" y="1670"/>
                  </a:cubicBezTo>
                  <a:cubicBezTo>
                    <a:pt x="44817" y="2185"/>
                    <a:pt x="43581" y="2988"/>
                    <a:pt x="42397" y="3914"/>
                  </a:cubicBezTo>
                  <a:cubicBezTo>
                    <a:pt x="42385" y="4012"/>
                    <a:pt x="42294" y="4075"/>
                    <a:pt x="42213" y="4075"/>
                  </a:cubicBezTo>
                  <a:cubicBezTo>
                    <a:pt x="42152" y="4075"/>
                    <a:pt x="42097" y="4040"/>
                    <a:pt x="42086" y="3958"/>
                  </a:cubicBezTo>
                  <a:cubicBezTo>
                    <a:pt x="41799" y="2028"/>
                    <a:pt x="41175" y="90"/>
                    <a:pt x="38833" y="67"/>
                  </a:cubicBezTo>
                  <a:cubicBezTo>
                    <a:pt x="38820" y="67"/>
                    <a:pt x="38807" y="67"/>
                    <a:pt x="38794" y="67"/>
                  </a:cubicBezTo>
                  <a:cubicBezTo>
                    <a:pt x="37002" y="67"/>
                    <a:pt x="35260" y="1156"/>
                    <a:pt x="33566" y="1630"/>
                  </a:cubicBezTo>
                  <a:cubicBezTo>
                    <a:pt x="32535" y="1920"/>
                    <a:pt x="31487" y="2085"/>
                    <a:pt x="30459" y="2085"/>
                  </a:cubicBezTo>
                  <a:cubicBezTo>
                    <a:pt x="28662" y="2085"/>
                    <a:pt x="26928" y="1580"/>
                    <a:pt x="25457" y="358"/>
                  </a:cubicBezTo>
                  <a:cubicBezTo>
                    <a:pt x="24329" y="1819"/>
                    <a:pt x="22682" y="2359"/>
                    <a:pt x="20972" y="2359"/>
                  </a:cubicBezTo>
                  <a:cubicBezTo>
                    <a:pt x="19891" y="2359"/>
                    <a:pt x="18785" y="2143"/>
                    <a:pt x="17770" y="1809"/>
                  </a:cubicBezTo>
                  <a:cubicBezTo>
                    <a:pt x="15997" y="1224"/>
                    <a:pt x="14295" y="129"/>
                    <a:pt x="12400" y="10"/>
                  </a:cubicBezTo>
                  <a:cubicBezTo>
                    <a:pt x="12304" y="4"/>
                    <a:pt x="12206" y="1"/>
                    <a:pt x="1210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331;p14"/>
            <p:cNvSpPr>
              <a:spLocks/>
            </p:cNvSpPr>
            <p:nvPr/>
          </p:nvSpPr>
          <p:spPr bwMode="auto">
            <a:xfrm>
              <a:off x="4391325" y="1432182"/>
              <a:ext cx="449000" cy="147275"/>
            </a:xfrm>
            <a:custGeom>
              <a:avLst/>
              <a:gdLst>
                <a:gd name="T0" fmla="*/ 444475 w 17960"/>
                <a:gd name="T1" fmla="*/ 25 h 5891"/>
                <a:gd name="T2" fmla="*/ 440900 w 17960"/>
                <a:gd name="T3" fmla="*/ 2875 h 5891"/>
                <a:gd name="T4" fmla="*/ 370800 w 17960"/>
                <a:gd name="T5" fmla="*/ 128375 h 5891"/>
                <a:gd name="T6" fmla="*/ 337000 w 17960"/>
                <a:gd name="T7" fmla="*/ 137375 h 5891"/>
                <a:gd name="T8" fmla="*/ 230950 w 17960"/>
                <a:gd name="T9" fmla="*/ 92200 h 5891"/>
                <a:gd name="T10" fmla="*/ 118825 w 17960"/>
                <a:gd name="T11" fmla="*/ 69950 h 5891"/>
                <a:gd name="T12" fmla="*/ 1400 w 17960"/>
                <a:gd name="T13" fmla="*/ 96225 h 5891"/>
                <a:gd name="T14" fmla="*/ 925 w 17960"/>
                <a:gd name="T15" fmla="*/ 99600 h 5891"/>
                <a:gd name="T16" fmla="*/ 2375 w 17960"/>
                <a:gd name="T17" fmla="*/ 100350 h 5891"/>
                <a:gd name="T18" fmla="*/ 3050 w 17960"/>
                <a:gd name="T19" fmla="*/ 100200 h 5891"/>
                <a:gd name="T20" fmla="*/ 118950 w 17960"/>
                <a:gd name="T21" fmla="*/ 78700 h 5891"/>
                <a:gd name="T22" fmla="*/ 165550 w 17960"/>
                <a:gd name="T23" fmla="*/ 82550 h 5891"/>
                <a:gd name="T24" fmla="*/ 244000 w 17960"/>
                <a:gd name="T25" fmla="*/ 107650 h 5891"/>
                <a:gd name="T26" fmla="*/ 299425 w 17960"/>
                <a:gd name="T27" fmla="*/ 138650 h 5891"/>
                <a:gd name="T28" fmla="*/ 337125 w 17960"/>
                <a:gd name="T29" fmla="*/ 147250 h 5891"/>
                <a:gd name="T30" fmla="*/ 339925 w 17960"/>
                <a:gd name="T31" fmla="*/ 147200 h 5891"/>
                <a:gd name="T32" fmla="*/ 448625 w 17960"/>
                <a:gd name="T33" fmla="*/ 5025 h 5891"/>
                <a:gd name="T34" fmla="*/ 447400 w 17960"/>
                <a:gd name="T35" fmla="*/ 1100 h 5891"/>
                <a:gd name="T36" fmla="*/ 444475 w 17960"/>
                <a:gd name="T37" fmla="*/ 25 h 589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7960" h="5891" extrusionOk="0">
                  <a:moveTo>
                    <a:pt x="17779" y="1"/>
                  </a:moveTo>
                  <a:cubicBezTo>
                    <a:pt x="17716" y="1"/>
                    <a:pt x="17656" y="35"/>
                    <a:pt x="17636" y="115"/>
                  </a:cubicBezTo>
                  <a:cubicBezTo>
                    <a:pt x="17153" y="1979"/>
                    <a:pt x="16677" y="4129"/>
                    <a:pt x="14832" y="5135"/>
                  </a:cubicBezTo>
                  <a:cubicBezTo>
                    <a:pt x="14365" y="5390"/>
                    <a:pt x="13916" y="5495"/>
                    <a:pt x="13480" y="5495"/>
                  </a:cubicBezTo>
                  <a:cubicBezTo>
                    <a:pt x="11986" y="5495"/>
                    <a:pt x="10644" y="4271"/>
                    <a:pt x="9238" y="3688"/>
                  </a:cubicBezTo>
                  <a:cubicBezTo>
                    <a:pt x="7824" y="3103"/>
                    <a:pt x="6286" y="2798"/>
                    <a:pt x="4753" y="2798"/>
                  </a:cubicBezTo>
                  <a:cubicBezTo>
                    <a:pt x="3133" y="2798"/>
                    <a:pt x="1517" y="3139"/>
                    <a:pt x="56" y="3849"/>
                  </a:cubicBezTo>
                  <a:cubicBezTo>
                    <a:pt x="0" y="3875"/>
                    <a:pt x="5" y="3944"/>
                    <a:pt x="37" y="3984"/>
                  </a:cubicBezTo>
                  <a:cubicBezTo>
                    <a:pt x="51" y="4001"/>
                    <a:pt x="71" y="4014"/>
                    <a:pt x="95" y="4014"/>
                  </a:cubicBezTo>
                  <a:cubicBezTo>
                    <a:pt x="104" y="4014"/>
                    <a:pt x="113" y="4012"/>
                    <a:pt x="122" y="4008"/>
                  </a:cubicBezTo>
                  <a:cubicBezTo>
                    <a:pt x="1626" y="3468"/>
                    <a:pt x="3182" y="3148"/>
                    <a:pt x="4758" y="3148"/>
                  </a:cubicBezTo>
                  <a:cubicBezTo>
                    <a:pt x="5377" y="3148"/>
                    <a:pt x="5999" y="3197"/>
                    <a:pt x="6622" y="3302"/>
                  </a:cubicBezTo>
                  <a:cubicBezTo>
                    <a:pt x="7707" y="3485"/>
                    <a:pt x="8772" y="3817"/>
                    <a:pt x="9760" y="4306"/>
                  </a:cubicBezTo>
                  <a:cubicBezTo>
                    <a:pt x="10520" y="4680"/>
                    <a:pt x="11200" y="5207"/>
                    <a:pt x="11977" y="5546"/>
                  </a:cubicBezTo>
                  <a:cubicBezTo>
                    <a:pt x="12519" y="5786"/>
                    <a:pt x="13022" y="5890"/>
                    <a:pt x="13485" y="5890"/>
                  </a:cubicBezTo>
                  <a:cubicBezTo>
                    <a:pt x="13523" y="5890"/>
                    <a:pt x="13560" y="5890"/>
                    <a:pt x="13597" y="5888"/>
                  </a:cubicBezTo>
                  <a:cubicBezTo>
                    <a:pt x="16111" y="5787"/>
                    <a:pt x="17453" y="2499"/>
                    <a:pt x="17945" y="201"/>
                  </a:cubicBezTo>
                  <a:cubicBezTo>
                    <a:pt x="17959" y="134"/>
                    <a:pt x="17936" y="79"/>
                    <a:pt x="17896" y="44"/>
                  </a:cubicBezTo>
                  <a:cubicBezTo>
                    <a:pt x="17864" y="16"/>
                    <a:pt x="17821" y="1"/>
                    <a:pt x="17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332;p14"/>
            <p:cNvSpPr>
              <a:spLocks/>
            </p:cNvSpPr>
            <p:nvPr/>
          </p:nvSpPr>
          <p:spPr bwMode="auto">
            <a:xfrm>
              <a:off x="3954650" y="1435482"/>
              <a:ext cx="443875" cy="121825"/>
            </a:xfrm>
            <a:custGeom>
              <a:avLst/>
              <a:gdLst>
                <a:gd name="T0" fmla="*/ 3450 w 17755"/>
                <a:gd name="T1" fmla="*/ 25 h 4873"/>
                <a:gd name="T2" fmla="*/ 575 w 17755"/>
                <a:gd name="T3" fmla="*/ 3575 h 4873"/>
                <a:gd name="T4" fmla="*/ 1525 w 17755"/>
                <a:gd name="T5" fmla="*/ 7025 h 4873"/>
                <a:gd name="T6" fmla="*/ 129875 w 17755"/>
                <a:gd name="T7" fmla="*/ 121825 h 4873"/>
                <a:gd name="T8" fmla="*/ 145175 w 17755"/>
                <a:gd name="T9" fmla="*/ 120900 h 4873"/>
                <a:gd name="T10" fmla="*/ 349550 w 17755"/>
                <a:gd name="T11" fmla="*/ 74875 h 4873"/>
                <a:gd name="T12" fmla="*/ 435300 w 17755"/>
                <a:gd name="T13" fmla="*/ 106025 h 4873"/>
                <a:gd name="T14" fmla="*/ 437925 w 17755"/>
                <a:gd name="T15" fmla="*/ 107100 h 4873"/>
                <a:gd name="T16" fmla="*/ 440900 w 17755"/>
                <a:gd name="T17" fmla="*/ 100425 h 4873"/>
                <a:gd name="T18" fmla="*/ 436975 w 17755"/>
                <a:gd name="T19" fmla="*/ 97025 h 4873"/>
                <a:gd name="T20" fmla="*/ 347975 w 17755"/>
                <a:gd name="T21" fmla="*/ 68725 h 4873"/>
                <a:gd name="T22" fmla="*/ 245725 w 17755"/>
                <a:gd name="T23" fmla="*/ 85300 h 4873"/>
                <a:gd name="T24" fmla="*/ 127950 w 17755"/>
                <a:gd name="T25" fmla="*/ 113550 h 4873"/>
                <a:gd name="T26" fmla="*/ 95375 w 17755"/>
                <a:gd name="T27" fmla="*/ 108975 h 4873"/>
                <a:gd name="T28" fmla="*/ 6100 w 17755"/>
                <a:gd name="T29" fmla="*/ 2075 h 4873"/>
                <a:gd name="T30" fmla="*/ 3450 w 17755"/>
                <a:gd name="T31" fmla="*/ 25 h 487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7755" h="4873" extrusionOk="0">
                  <a:moveTo>
                    <a:pt x="138" y="1"/>
                  </a:moveTo>
                  <a:cubicBezTo>
                    <a:pt x="70" y="1"/>
                    <a:pt x="1" y="57"/>
                    <a:pt x="23" y="143"/>
                  </a:cubicBezTo>
                  <a:cubicBezTo>
                    <a:pt x="35" y="189"/>
                    <a:pt x="47" y="235"/>
                    <a:pt x="61" y="281"/>
                  </a:cubicBezTo>
                  <a:cubicBezTo>
                    <a:pt x="738" y="2777"/>
                    <a:pt x="2546" y="4873"/>
                    <a:pt x="5195" y="4873"/>
                  </a:cubicBezTo>
                  <a:cubicBezTo>
                    <a:pt x="5394" y="4873"/>
                    <a:pt x="5598" y="4861"/>
                    <a:pt x="5807" y="4836"/>
                  </a:cubicBezTo>
                  <a:cubicBezTo>
                    <a:pt x="8242" y="4550"/>
                    <a:pt x="11272" y="2995"/>
                    <a:pt x="13982" y="2995"/>
                  </a:cubicBezTo>
                  <a:cubicBezTo>
                    <a:pt x="15222" y="2995"/>
                    <a:pt x="16394" y="3320"/>
                    <a:pt x="17412" y="4241"/>
                  </a:cubicBezTo>
                  <a:cubicBezTo>
                    <a:pt x="17445" y="4271"/>
                    <a:pt x="17481" y="4284"/>
                    <a:pt x="17517" y="4284"/>
                  </a:cubicBezTo>
                  <a:cubicBezTo>
                    <a:pt x="17643" y="4284"/>
                    <a:pt x="17754" y="4125"/>
                    <a:pt x="17636" y="4017"/>
                  </a:cubicBezTo>
                  <a:cubicBezTo>
                    <a:pt x="17585" y="3969"/>
                    <a:pt x="17531" y="3925"/>
                    <a:pt x="17479" y="3881"/>
                  </a:cubicBezTo>
                  <a:cubicBezTo>
                    <a:pt x="16471" y="3037"/>
                    <a:pt x="15218" y="2749"/>
                    <a:pt x="13919" y="2749"/>
                  </a:cubicBezTo>
                  <a:cubicBezTo>
                    <a:pt x="12525" y="2749"/>
                    <a:pt x="11079" y="3081"/>
                    <a:pt x="9829" y="3412"/>
                  </a:cubicBezTo>
                  <a:cubicBezTo>
                    <a:pt x="8316" y="3814"/>
                    <a:pt x="6715" y="4542"/>
                    <a:pt x="5118" y="4542"/>
                  </a:cubicBezTo>
                  <a:cubicBezTo>
                    <a:pt x="4682" y="4542"/>
                    <a:pt x="4248" y="4488"/>
                    <a:pt x="3815" y="4359"/>
                  </a:cubicBezTo>
                  <a:cubicBezTo>
                    <a:pt x="1914" y="3793"/>
                    <a:pt x="767" y="1872"/>
                    <a:pt x="244" y="83"/>
                  </a:cubicBezTo>
                  <a:cubicBezTo>
                    <a:pt x="228" y="25"/>
                    <a:pt x="183" y="1"/>
                    <a:pt x="1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333;p14"/>
            <p:cNvSpPr>
              <a:spLocks/>
            </p:cNvSpPr>
            <p:nvPr/>
          </p:nvSpPr>
          <p:spPr bwMode="auto">
            <a:xfrm>
              <a:off x="3706450" y="1010207"/>
              <a:ext cx="260125" cy="488475"/>
            </a:xfrm>
            <a:custGeom>
              <a:avLst/>
              <a:gdLst>
                <a:gd name="T0" fmla="*/ 107450 w 10405"/>
                <a:gd name="T1" fmla="*/ 0 h 19539"/>
                <a:gd name="T2" fmla="*/ 65875 w 10405"/>
                <a:gd name="T3" fmla="*/ 14200 h 19539"/>
                <a:gd name="T4" fmla="*/ 43750 w 10405"/>
                <a:gd name="T5" fmla="*/ 232400 h 19539"/>
                <a:gd name="T6" fmla="*/ 42675 w 10405"/>
                <a:gd name="T7" fmla="*/ 232250 h 19539"/>
                <a:gd name="T8" fmla="*/ 38600 w 10405"/>
                <a:gd name="T9" fmla="*/ 236225 h 19539"/>
                <a:gd name="T10" fmla="*/ 40225 w 10405"/>
                <a:gd name="T11" fmla="*/ 239950 h 19539"/>
                <a:gd name="T12" fmla="*/ 41025 w 10405"/>
                <a:gd name="T13" fmla="*/ 239800 h 19539"/>
                <a:gd name="T14" fmla="*/ 41025 w 10405"/>
                <a:gd name="T15" fmla="*/ 239800 h 19539"/>
                <a:gd name="T16" fmla="*/ 63550 w 10405"/>
                <a:gd name="T17" fmla="*/ 466950 h 19539"/>
                <a:gd name="T18" fmla="*/ 118875 w 10405"/>
                <a:gd name="T19" fmla="*/ 488450 h 19539"/>
                <a:gd name="T20" fmla="*/ 246400 w 10405"/>
                <a:gd name="T21" fmla="*/ 435200 h 19539"/>
                <a:gd name="T22" fmla="*/ 246800 w 10405"/>
                <a:gd name="T23" fmla="*/ 433100 h 19539"/>
                <a:gd name="T24" fmla="*/ 244950 w 10405"/>
                <a:gd name="T25" fmla="*/ 431700 h 19539"/>
                <a:gd name="T26" fmla="*/ 244000 w 10405"/>
                <a:gd name="T27" fmla="*/ 432025 h 19539"/>
                <a:gd name="T28" fmla="*/ 142175 w 10405"/>
                <a:gd name="T29" fmla="*/ 476800 h 19539"/>
                <a:gd name="T30" fmla="*/ 117025 w 10405"/>
                <a:gd name="T31" fmla="*/ 479225 h 19539"/>
                <a:gd name="T32" fmla="*/ 68900 w 10405"/>
                <a:gd name="T33" fmla="*/ 461575 h 19539"/>
                <a:gd name="T34" fmla="*/ 53150 w 10405"/>
                <a:gd name="T35" fmla="*/ 393000 h 19539"/>
                <a:gd name="T36" fmla="*/ 48125 w 10405"/>
                <a:gd name="T37" fmla="*/ 235825 h 19539"/>
                <a:gd name="T38" fmla="*/ 62000 w 10405"/>
                <a:gd name="T39" fmla="*/ 97925 h 19539"/>
                <a:gd name="T40" fmla="*/ 76950 w 10405"/>
                <a:gd name="T41" fmla="*/ 16825 h 19539"/>
                <a:gd name="T42" fmla="*/ 105725 w 10405"/>
                <a:gd name="T43" fmla="*/ 9750 h 19539"/>
                <a:gd name="T44" fmla="*/ 145100 w 10405"/>
                <a:gd name="T45" fmla="*/ 17750 h 19539"/>
                <a:gd name="T46" fmla="*/ 255200 w 10405"/>
                <a:gd name="T47" fmla="*/ 78600 h 19539"/>
                <a:gd name="T48" fmla="*/ 256850 w 10405"/>
                <a:gd name="T49" fmla="*/ 79050 h 19539"/>
                <a:gd name="T50" fmla="*/ 260100 w 10405"/>
                <a:gd name="T51" fmla="*/ 75525 h 19539"/>
                <a:gd name="T52" fmla="*/ 258525 w 10405"/>
                <a:gd name="T53" fmla="*/ 72800 h 19539"/>
                <a:gd name="T54" fmla="*/ 107450 w 10405"/>
                <a:gd name="T55" fmla="*/ 0 h 1953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0405" h="19539" extrusionOk="0">
                  <a:moveTo>
                    <a:pt x="4298" y="0"/>
                  </a:moveTo>
                  <a:cubicBezTo>
                    <a:pt x="3696" y="0"/>
                    <a:pt x="3129" y="165"/>
                    <a:pt x="2635" y="568"/>
                  </a:cubicBezTo>
                  <a:cubicBezTo>
                    <a:pt x="0" y="2721"/>
                    <a:pt x="4742" y="7059"/>
                    <a:pt x="1750" y="9296"/>
                  </a:cubicBezTo>
                  <a:cubicBezTo>
                    <a:pt x="1736" y="9292"/>
                    <a:pt x="1721" y="9290"/>
                    <a:pt x="1707" y="9290"/>
                  </a:cubicBezTo>
                  <a:cubicBezTo>
                    <a:pt x="1620" y="9290"/>
                    <a:pt x="1540" y="9367"/>
                    <a:pt x="1544" y="9449"/>
                  </a:cubicBezTo>
                  <a:cubicBezTo>
                    <a:pt x="1490" y="9507"/>
                    <a:pt x="1536" y="9598"/>
                    <a:pt x="1609" y="9598"/>
                  </a:cubicBezTo>
                  <a:cubicBezTo>
                    <a:pt x="1619" y="9598"/>
                    <a:pt x="1630" y="9596"/>
                    <a:pt x="1641" y="9592"/>
                  </a:cubicBezTo>
                  <a:cubicBezTo>
                    <a:pt x="4371" y="12040"/>
                    <a:pt x="46" y="16087"/>
                    <a:pt x="2542" y="18678"/>
                  </a:cubicBezTo>
                  <a:cubicBezTo>
                    <a:pt x="3136" y="19295"/>
                    <a:pt x="3915" y="19538"/>
                    <a:pt x="4755" y="19538"/>
                  </a:cubicBezTo>
                  <a:cubicBezTo>
                    <a:pt x="6593" y="19538"/>
                    <a:pt x="8724" y="18374"/>
                    <a:pt x="9856" y="17408"/>
                  </a:cubicBezTo>
                  <a:cubicBezTo>
                    <a:pt x="9882" y="17384"/>
                    <a:pt x="9884" y="17352"/>
                    <a:pt x="9872" y="17324"/>
                  </a:cubicBezTo>
                  <a:cubicBezTo>
                    <a:pt x="9859" y="17293"/>
                    <a:pt x="9829" y="17268"/>
                    <a:pt x="9798" y="17268"/>
                  </a:cubicBezTo>
                  <a:cubicBezTo>
                    <a:pt x="9785" y="17268"/>
                    <a:pt x="9772" y="17272"/>
                    <a:pt x="9760" y="17281"/>
                  </a:cubicBezTo>
                  <a:cubicBezTo>
                    <a:pt x="8522" y="18119"/>
                    <a:pt x="7172" y="18809"/>
                    <a:pt x="5687" y="19072"/>
                  </a:cubicBezTo>
                  <a:cubicBezTo>
                    <a:pt x="5366" y="19129"/>
                    <a:pt x="5023" y="19169"/>
                    <a:pt x="4681" y="19169"/>
                  </a:cubicBezTo>
                  <a:cubicBezTo>
                    <a:pt x="3970" y="19169"/>
                    <a:pt x="3262" y="18998"/>
                    <a:pt x="2756" y="18463"/>
                  </a:cubicBezTo>
                  <a:cubicBezTo>
                    <a:pt x="2071" y="17740"/>
                    <a:pt x="2006" y="16650"/>
                    <a:pt x="2126" y="15720"/>
                  </a:cubicBezTo>
                  <a:cubicBezTo>
                    <a:pt x="2394" y="13674"/>
                    <a:pt x="3740" y="11125"/>
                    <a:pt x="1925" y="9433"/>
                  </a:cubicBezTo>
                  <a:cubicBezTo>
                    <a:pt x="3766" y="8244"/>
                    <a:pt x="2916" y="5665"/>
                    <a:pt x="2480" y="3917"/>
                  </a:cubicBezTo>
                  <a:cubicBezTo>
                    <a:pt x="2214" y="2850"/>
                    <a:pt x="1914" y="1355"/>
                    <a:pt x="3078" y="673"/>
                  </a:cubicBezTo>
                  <a:cubicBezTo>
                    <a:pt x="3426" y="469"/>
                    <a:pt x="3823" y="390"/>
                    <a:pt x="4229" y="390"/>
                  </a:cubicBezTo>
                  <a:cubicBezTo>
                    <a:pt x="4771" y="390"/>
                    <a:pt x="5328" y="532"/>
                    <a:pt x="5804" y="710"/>
                  </a:cubicBezTo>
                  <a:cubicBezTo>
                    <a:pt x="7359" y="1289"/>
                    <a:pt x="8757" y="2347"/>
                    <a:pt x="10208" y="3144"/>
                  </a:cubicBezTo>
                  <a:cubicBezTo>
                    <a:pt x="10231" y="3157"/>
                    <a:pt x="10253" y="3162"/>
                    <a:pt x="10274" y="3162"/>
                  </a:cubicBezTo>
                  <a:cubicBezTo>
                    <a:pt x="10348" y="3162"/>
                    <a:pt x="10404" y="3093"/>
                    <a:pt x="10404" y="3021"/>
                  </a:cubicBezTo>
                  <a:cubicBezTo>
                    <a:pt x="10404" y="2982"/>
                    <a:pt x="10385" y="2940"/>
                    <a:pt x="10341" y="2912"/>
                  </a:cubicBezTo>
                  <a:cubicBezTo>
                    <a:pt x="8950" y="2015"/>
                    <a:pt x="6406" y="0"/>
                    <a:pt x="429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336;p14"/>
          <p:cNvGrpSpPr>
            <a:grpSpLocks/>
          </p:cNvGrpSpPr>
          <p:nvPr/>
        </p:nvGrpSpPr>
        <p:grpSpPr bwMode="auto">
          <a:xfrm rot="899936">
            <a:off x="1530351" y="6161088"/>
            <a:ext cx="300567" cy="273050"/>
            <a:chOff x="1640475" y="1197075"/>
            <a:chExt cx="55475" cy="50250"/>
          </a:xfrm>
        </p:grpSpPr>
        <p:sp>
          <p:nvSpPr>
            <p:cNvPr id="20" name="Google Shape;337;p1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338;p1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339;p1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" name="Google Shape;340;p14"/>
          <p:cNvSpPr>
            <a:spLocks/>
          </p:cNvSpPr>
          <p:nvPr/>
        </p:nvSpPr>
        <p:spPr bwMode="auto">
          <a:xfrm rot="19800258" flipH="1">
            <a:off x="486833" y="522289"/>
            <a:ext cx="577851" cy="134937"/>
          </a:xfrm>
          <a:custGeom>
            <a:avLst/>
            <a:gdLst>
              <a:gd name="T0" fmla="*/ 343336 w 7397"/>
              <a:gd name="T1" fmla="*/ 0 h 1733"/>
              <a:gd name="T2" fmla="*/ 333141 w 7397"/>
              <a:gd name="T3" fmla="*/ 2492 h 1733"/>
              <a:gd name="T4" fmla="*/ 310643 w 7397"/>
              <a:gd name="T5" fmla="*/ 42280 h 1733"/>
              <a:gd name="T6" fmla="*/ 300331 w 7397"/>
              <a:gd name="T7" fmla="*/ 69220 h 1733"/>
              <a:gd name="T8" fmla="*/ 278360 w 7397"/>
              <a:gd name="T9" fmla="*/ 82301 h 1733"/>
              <a:gd name="T10" fmla="*/ 276836 w 7397"/>
              <a:gd name="T11" fmla="*/ 82301 h 1733"/>
              <a:gd name="T12" fmla="*/ 241390 w 7397"/>
              <a:gd name="T13" fmla="*/ 62213 h 1733"/>
              <a:gd name="T14" fmla="*/ 235648 w 7397"/>
              <a:gd name="T15" fmla="*/ 53959 h 1733"/>
              <a:gd name="T16" fmla="*/ 221235 w 7397"/>
              <a:gd name="T17" fmla="*/ 35817 h 1733"/>
              <a:gd name="T18" fmla="*/ 200670 w 7397"/>
              <a:gd name="T19" fmla="*/ 27953 h 1733"/>
              <a:gd name="T20" fmla="*/ 191940 w 7397"/>
              <a:gd name="T21" fmla="*/ 29199 h 1733"/>
              <a:gd name="T22" fmla="*/ 167274 w 7397"/>
              <a:gd name="T23" fmla="*/ 51234 h 1733"/>
              <a:gd name="T24" fmla="*/ 159540 w 7397"/>
              <a:gd name="T25" fmla="*/ 74904 h 1733"/>
              <a:gd name="T26" fmla="*/ 145595 w 7397"/>
              <a:gd name="T27" fmla="*/ 103792 h 1733"/>
              <a:gd name="T28" fmla="*/ 139854 w 7397"/>
              <a:gd name="T29" fmla="*/ 105349 h 1733"/>
              <a:gd name="T30" fmla="*/ 114074 w 7397"/>
              <a:gd name="T31" fmla="*/ 85027 h 1733"/>
              <a:gd name="T32" fmla="*/ 77573 w 7397"/>
              <a:gd name="T33" fmla="*/ 54971 h 1733"/>
              <a:gd name="T34" fmla="*/ 74760 w 7397"/>
              <a:gd name="T35" fmla="*/ 55205 h 1733"/>
              <a:gd name="T36" fmla="*/ 42653 w 7397"/>
              <a:gd name="T37" fmla="*/ 96706 h 1733"/>
              <a:gd name="T38" fmla="*/ 31404 w 7397"/>
              <a:gd name="T39" fmla="*/ 121545 h 1733"/>
              <a:gd name="T40" fmla="*/ 28475 w 7397"/>
              <a:gd name="T41" fmla="*/ 121856 h 1733"/>
              <a:gd name="T42" fmla="*/ 9784 w 7397"/>
              <a:gd name="T43" fmla="*/ 108308 h 1733"/>
              <a:gd name="T44" fmla="*/ 5625 w 7397"/>
              <a:gd name="T45" fmla="*/ 105271 h 1733"/>
              <a:gd name="T46" fmla="*/ 3047 w 7397"/>
              <a:gd name="T47" fmla="*/ 106283 h 1733"/>
              <a:gd name="T48" fmla="*/ 1465 w 7397"/>
              <a:gd name="T49" fmla="*/ 115238 h 1733"/>
              <a:gd name="T50" fmla="*/ 28650 w 7397"/>
              <a:gd name="T51" fmla="*/ 134859 h 1733"/>
              <a:gd name="T52" fmla="*/ 35095 w 7397"/>
              <a:gd name="T53" fmla="*/ 133925 h 1733"/>
              <a:gd name="T54" fmla="*/ 37615 w 7397"/>
              <a:gd name="T55" fmla="*/ 131900 h 1733"/>
              <a:gd name="T56" fmla="*/ 51325 w 7397"/>
              <a:gd name="T57" fmla="*/ 102624 h 1733"/>
              <a:gd name="T58" fmla="*/ 75756 w 7397"/>
              <a:gd name="T59" fmla="*/ 68130 h 1733"/>
              <a:gd name="T60" fmla="*/ 77456 w 7397"/>
              <a:gd name="T61" fmla="*/ 68052 h 1733"/>
              <a:gd name="T62" fmla="*/ 106985 w 7397"/>
              <a:gd name="T63" fmla="*/ 94137 h 1733"/>
              <a:gd name="T64" fmla="*/ 139912 w 7397"/>
              <a:gd name="T65" fmla="*/ 118352 h 1733"/>
              <a:gd name="T66" fmla="*/ 149462 w 7397"/>
              <a:gd name="T67" fmla="*/ 115705 h 1733"/>
              <a:gd name="T68" fmla="*/ 168856 w 7397"/>
              <a:gd name="T69" fmla="*/ 79109 h 1733"/>
              <a:gd name="T70" fmla="*/ 175535 w 7397"/>
              <a:gd name="T71" fmla="*/ 58320 h 1733"/>
              <a:gd name="T72" fmla="*/ 193990 w 7397"/>
              <a:gd name="T73" fmla="*/ 42046 h 1733"/>
              <a:gd name="T74" fmla="*/ 200787 w 7397"/>
              <a:gd name="T75" fmla="*/ 41034 h 1733"/>
              <a:gd name="T76" fmla="*/ 215844 w 7397"/>
              <a:gd name="T77" fmla="*/ 46796 h 1733"/>
              <a:gd name="T78" fmla="*/ 228265 w 7397"/>
              <a:gd name="T79" fmla="*/ 62602 h 1733"/>
              <a:gd name="T80" fmla="*/ 234359 w 7397"/>
              <a:gd name="T81" fmla="*/ 71478 h 1733"/>
              <a:gd name="T82" fmla="*/ 276543 w 7397"/>
              <a:gd name="T83" fmla="*/ 95305 h 1733"/>
              <a:gd name="T84" fmla="*/ 278711 w 7397"/>
              <a:gd name="T85" fmla="*/ 95305 h 1733"/>
              <a:gd name="T86" fmla="*/ 307772 w 7397"/>
              <a:gd name="T87" fmla="*/ 77630 h 1733"/>
              <a:gd name="T88" fmla="*/ 319783 w 7397"/>
              <a:gd name="T89" fmla="*/ 46952 h 1733"/>
              <a:gd name="T90" fmla="*/ 336774 w 7397"/>
              <a:gd name="T91" fmla="*/ 14638 h 1733"/>
              <a:gd name="T92" fmla="*/ 343394 w 7397"/>
              <a:gd name="T93" fmla="*/ 13003 h 1733"/>
              <a:gd name="T94" fmla="*/ 367357 w 7397"/>
              <a:gd name="T95" fmla="*/ 26629 h 1733"/>
              <a:gd name="T96" fmla="*/ 372103 w 7397"/>
              <a:gd name="T97" fmla="*/ 31535 h 1733"/>
              <a:gd name="T98" fmla="*/ 402453 w 7397"/>
              <a:gd name="T99" fmla="*/ 53181 h 1733"/>
              <a:gd name="T100" fmla="*/ 405792 w 7397"/>
              <a:gd name="T101" fmla="*/ 53492 h 1733"/>
              <a:gd name="T102" fmla="*/ 427529 w 7397"/>
              <a:gd name="T103" fmla="*/ 39866 h 1733"/>
              <a:gd name="T104" fmla="*/ 431162 w 7397"/>
              <a:gd name="T105" fmla="*/ 15573 h 1733"/>
              <a:gd name="T106" fmla="*/ 426533 w 7397"/>
              <a:gd name="T107" fmla="*/ 11212 h 1733"/>
              <a:gd name="T108" fmla="*/ 424892 w 7397"/>
              <a:gd name="T109" fmla="*/ 11602 h 1733"/>
              <a:gd name="T110" fmla="*/ 421904 w 7397"/>
              <a:gd name="T111" fmla="*/ 19933 h 1733"/>
              <a:gd name="T112" fmla="*/ 419854 w 7397"/>
              <a:gd name="T113" fmla="*/ 31612 h 1733"/>
              <a:gd name="T114" fmla="*/ 405851 w 7397"/>
              <a:gd name="T115" fmla="*/ 40411 h 1733"/>
              <a:gd name="T116" fmla="*/ 403859 w 7397"/>
              <a:gd name="T117" fmla="*/ 40177 h 1733"/>
              <a:gd name="T118" fmla="*/ 378197 w 7397"/>
              <a:gd name="T119" fmla="*/ 21335 h 1733"/>
              <a:gd name="T120" fmla="*/ 373334 w 7397"/>
              <a:gd name="T121" fmla="*/ 16273 h 1733"/>
              <a:gd name="T122" fmla="*/ 34333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4" name="Google Shape;341;p14"/>
          <p:cNvSpPr>
            <a:spLocks/>
          </p:cNvSpPr>
          <p:nvPr/>
        </p:nvSpPr>
        <p:spPr bwMode="auto">
          <a:xfrm rot="11700099" flipH="1">
            <a:off x="6716184" y="6402388"/>
            <a:ext cx="728133" cy="171450"/>
          </a:xfrm>
          <a:custGeom>
            <a:avLst/>
            <a:gdLst>
              <a:gd name="T0" fmla="*/ 432628 w 7397"/>
              <a:gd name="T1" fmla="*/ 0 h 1733"/>
              <a:gd name="T2" fmla="*/ 419782 w 7397"/>
              <a:gd name="T3" fmla="*/ 3166 h 1733"/>
              <a:gd name="T4" fmla="*/ 391432 w 7397"/>
              <a:gd name="T5" fmla="*/ 53720 h 1733"/>
              <a:gd name="T6" fmla="*/ 378438 w 7397"/>
              <a:gd name="T7" fmla="*/ 87951 h 1733"/>
              <a:gd name="T8" fmla="*/ 350753 w 7397"/>
              <a:gd name="T9" fmla="*/ 104572 h 1733"/>
              <a:gd name="T10" fmla="*/ 348834 w 7397"/>
              <a:gd name="T11" fmla="*/ 104572 h 1733"/>
              <a:gd name="T12" fmla="*/ 304168 w 7397"/>
              <a:gd name="T13" fmla="*/ 79047 h 1733"/>
              <a:gd name="T14" fmla="*/ 296933 w 7397"/>
              <a:gd name="T15" fmla="*/ 68560 h 1733"/>
              <a:gd name="T16" fmla="*/ 278772 w 7397"/>
              <a:gd name="T17" fmla="*/ 45509 h 1733"/>
              <a:gd name="T18" fmla="*/ 252858 w 7397"/>
              <a:gd name="T19" fmla="*/ 35517 h 1733"/>
              <a:gd name="T20" fmla="*/ 241858 w 7397"/>
              <a:gd name="T21" fmla="*/ 37100 h 1733"/>
              <a:gd name="T22" fmla="*/ 210777 w 7397"/>
              <a:gd name="T23" fmla="*/ 65098 h 1733"/>
              <a:gd name="T24" fmla="*/ 201032 w 7397"/>
              <a:gd name="T25" fmla="*/ 95173 h 1733"/>
              <a:gd name="T26" fmla="*/ 183461 w 7397"/>
              <a:gd name="T27" fmla="*/ 131877 h 1733"/>
              <a:gd name="T28" fmla="*/ 176226 w 7397"/>
              <a:gd name="T29" fmla="*/ 133856 h 1733"/>
              <a:gd name="T30" fmla="*/ 143742 w 7397"/>
              <a:gd name="T31" fmla="*/ 108034 h 1733"/>
              <a:gd name="T32" fmla="*/ 97747 w 7397"/>
              <a:gd name="T33" fmla="*/ 69846 h 1733"/>
              <a:gd name="T34" fmla="*/ 94204 w 7397"/>
              <a:gd name="T35" fmla="*/ 70143 h 1733"/>
              <a:gd name="T36" fmla="*/ 53746 w 7397"/>
              <a:gd name="T37" fmla="*/ 122874 h 1733"/>
              <a:gd name="T38" fmla="*/ 39571 w 7397"/>
              <a:gd name="T39" fmla="*/ 154434 h 1733"/>
              <a:gd name="T40" fmla="*/ 35880 w 7397"/>
              <a:gd name="T41" fmla="*/ 154829 h 1733"/>
              <a:gd name="T42" fmla="*/ 12329 w 7397"/>
              <a:gd name="T43" fmla="*/ 137615 h 1733"/>
              <a:gd name="T44" fmla="*/ 7087 w 7397"/>
              <a:gd name="T45" fmla="*/ 133757 h 1733"/>
              <a:gd name="T46" fmla="*/ 3839 w 7397"/>
              <a:gd name="T47" fmla="*/ 135043 h 1733"/>
              <a:gd name="T48" fmla="*/ 1846 w 7397"/>
              <a:gd name="T49" fmla="*/ 146420 h 1733"/>
              <a:gd name="T50" fmla="*/ 36102 w 7397"/>
              <a:gd name="T51" fmla="*/ 171351 h 1733"/>
              <a:gd name="T52" fmla="*/ 44223 w 7397"/>
              <a:gd name="T53" fmla="*/ 170164 h 1733"/>
              <a:gd name="T54" fmla="*/ 47397 w 7397"/>
              <a:gd name="T55" fmla="*/ 167592 h 1733"/>
              <a:gd name="T56" fmla="*/ 64673 w 7397"/>
              <a:gd name="T57" fmla="*/ 130393 h 1733"/>
              <a:gd name="T58" fmla="*/ 95459 w 7397"/>
              <a:gd name="T59" fmla="*/ 86566 h 1733"/>
              <a:gd name="T60" fmla="*/ 97600 w 7397"/>
              <a:gd name="T61" fmla="*/ 86467 h 1733"/>
              <a:gd name="T62" fmla="*/ 134809 w 7397"/>
              <a:gd name="T63" fmla="*/ 119609 h 1733"/>
              <a:gd name="T64" fmla="*/ 176299 w 7397"/>
              <a:gd name="T65" fmla="*/ 150377 h 1733"/>
              <a:gd name="T66" fmla="*/ 188333 w 7397"/>
              <a:gd name="T67" fmla="*/ 147014 h 1733"/>
              <a:gd name="T68" fmla="*/ 212770 w 7397"/>
              <a:gd name="T69" fmla="*/ 100515 h 1733"/>
              <a:gd name="T70" fmla="*/ 221186 w 7397"/>
              <a:gd name="T71" fmla="*/ 74100 h 1733"/>
              <a:gd name="T72" fmla="*/ 244442 w 7397"/>
              <a:gd name="T73" fmla="*/ 53424 h 1733"/>
              <a:gd name="T74" fmla="*/ 253006 w 7397"/>
              <a:gd name="T75" fmla="*/ 52137 h 1733"/>
              <a:gd name="T76" fmla="*/ 271980 w 7397"/>
              <a:gd name="T77" fmla="*/ 59458 h 1733"/>
              <a:gd name="T78" fmla="*/ 287631 w 7397"/>
              <a:gd name="T79" fmla="*/ 79542 h 1733"/>
              <a:gd name="T80" fmla="*/ 295309 w 7397"/>
              <a:gd name="T81" fmla="*/ 90820 h 1733"/>
              <a:gd name="T82" fmla="*/ 348465 w 7397"/>
              <a:gd name="T83" fmla="*/ 121093 h 1733"/>
              <a:gd name="T84" fmla="*/ 351196 w 7397"/>
              <a:gd name="T85" fmla="*/ 121093 h 1733"/>
              <a:gd name="T86" fmla="*/ 387814 w 7397"/>
              <a:gd name="T87" fmla="*/ 98636 h 1733"/>
              <a:gd name="T88" fmla="*/ 402949 w 7397"/>
              <a:gd name="T89" fmla="*/ 59656 h 1733"/>
              <a:gd name="T90" fmla="*/ 424359 w 7397"/>
              <a:gd name="T91" fmla="*/ 18599 h 1733"/>
              <a:gd name="T92" fmla="*/ 432701 w 7397"/>
              <a:gd name="T93" fmla="*/ 16522 h 1733"/>
              <a:gd name="T94" fmla="*/ 462897 w 7397"/>
              <a:gd name="T95" fmla="*/ 33835 h 1733"/>
              <a:gd name="T96" fmla="*/ 468877 w 7397"/>
              <a:gd name="T97" fmla="*/ 40068 h 1733"/>
              <a:gd name="T98" fmla="*/ 507119 w 7397"/>
              <a:gd name="T99" fmla="*/ 67571 h 1733"/>
              <a:gd name="T100" fmla="*/ 511327 w 7397"/>
              <a:gd name="T101" fmla="*/ 67967 h 1733"/>
              <a:gd name="T102" fmla="*/ 538717 w 7397"/>
              <a:gd name="T103" fmla="*/ 50653 h 1733"/>
              <a:gd name="T104" fmla="*/ 543295 w 7397"/>
              <a:gd name="T105" fmla="*/ 19786 h 1733"/>
              <a:gd name="T106" fmla="*/ 537462 w 7397"/>
              <a:gd name="T107" fmla="*/ 14246 h 1733"/>
              <a:gd name="T108" fmla="*/ 535395 w 7397"/>
              <a:gd name="T109" fmla="*/ 14741 h 1733"/>
              <a:gd name="T110" fmla="*/ 531630 w 7397"/>
              <a:gd name="T111" fmla="*/ 25327 h 1733"/>
              <a:gd name="T112" fmla="*/ 529046 w 7397"/>
              <a:gd name="T113" fmla="*/ 40167 h 1733"/>
              <a:gd name="T114" fmla="*/ 511401 w 7397"/>
              <a:gd name="T115" fmla="*/ 51346 h 1733"/>
              <a:gd name="T116" fmla="*/ 508891 w 7397"/>
              <a:gd name="T117" fmla="*/ 51049 h 1733"/>
              <a:gd name="T118" fmla="*/ 476555 w 7397"/>
              <a:gd name="T119" fmla="*/ 27108 h 1733"/>
              <a:gd name="T120" fmla="*/ 470427 w 7397"/>
              <a:gd name="T121" fmla="*/ 20677 h 1733"/>
              <a:gd name="T122" fmla="*/ 43262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5" name="Google Shape;342;p14"/>
          <p:cNvGrpSpPr>
            <a:grpSpLocks/>
          </p:cNvGrpSpPr>
          <p:nvPr/>
        </p:nvGrpSpPr>
        <p:grpSpPr bwMode="auto">
          <a:xfrm rot="-7199893">
            <a:off x="8662459" y="6324072"/>
            <a:ext cx="304800" cy="277283"/>
            <a:chOff x="1640475" y="1197075"/>
            <a:chExt cx="55475" cy="50250"/>
          </a:xfrm>
        </p:grpSpPr>
        <p:sp>
          <p:nvSpPr>
            <p:cNvPr id="26" name="Google Shape;343;p1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344;p1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345;p1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" name="Google Shape;346;p14"/>
          <p:cNvSpPr>
            <a:spLocks/>
          </p:cNvSpPr>
          <p:nvPr/>
        </p:nvSpPr>
        <p:spPr bwMode="auto">
          <a:xfrm rot="21456827" flipH="1">
            <a:off x="3699934" y="354014"/>
            <a:ext cx="1293284" cy="301625"/>
          </a:xfrm>
          <a:custGeom>
            <a:avLst/>
            <a:gdLst>
              <a:gd name="T0" fmla="*/ 768417 w 7397"/>
              <a:gd name="T1" fmla="*/ 0 h 1733"/>
              <a:gd name="T2" fmla="*/ 745601 w 7397"/>
              <a:gd name="T3" fmla="*/ 5570 h 1733"/>
              <a:gd name="T4" fmla="*/ 695247 w 7397"/>
              <a:gd name="T5" fmla="*/ 94508 h 1733"/>
              <a:gd name="T6" fmla="*/ 672168 w 7397"/>
              <a:gd name="T7" fmla="*/ 154729 h 1733"/>
              <a:gd name="T8" fmla="*/ 622995 w 7397"/>
              <a:gd name="T9" fmla="*/ 183969 h 1733"/>
              <a:gd name="T10" fmla="*/ 619586 w 7397"/>
              <a:gd name="T11" fmla="*/ 183969 h 1733"/>
              <a:gd name="T12" fmla="*/ 540252 w 7397"/>
              <a:gd name="T13" fmla="*/ 139064 h 1733"/>
              <a:gd name="T14" fmla="*/ 527402 w 7397"/>
              <a:gd name="T15" fmla="*/ 120615 h 1733"/>
              <a:gd name="T16" fmla="*/ 495144 w 7397"/>
              <a:gd name="T17" fmla="*/ 80062 h 1733"/>
              <a:gd name="T18" fmla="*/ 449118 w 7397"/>
              <a:gd name="T19" fmla="*/ 62483 h 1733"/>
              <a:gd name="T20" fmla="*/ 429579 w 7397"/>
              <a:gd name="T21" fmla="*/ 65268 h 1733"/>
              <a:gd name="T22" fmla="*/ 374374 w 7397"/>
              <a:gd name="T23" fmla="*/ 114524 h 1733"/>
              <a:gd name="T24" fmla="*/ 357065 w 7397"/>
              <a:gd name="T25" fmla="*/ 167434 h 1733"/>
              <a:gd name="T26" fmla="*/ 325856 w 7397"/>
              <a:gd name="T27" fmla="*/ 232006 h 1733"/>
              <a:gd name="T28" fmla="*/ 313005 w 7397"/>
              <a:gd name="T29" fmla="*/ 235487 h 1733"/>
              <a:gd name="T30" fmla="*/ 255309 w 7397"/>
              <a:gd name="T31" fmla="*/ 190060 h 1733"/>
              <a:gd name="T32" fmla="*/ 173615 w 7397"/>
              <a:gd name="T33" fmla="*/ 122878 h 1733"/>
              <a:gd name="T34" fmla="*/ 167321 w 7397"/>
              <a:gd name="T35" fmla="*/ 123400 h 1733"/>
              <a:gd name="T36" fmla="*/ 95462 w 7397"/>
              <a:gd name="T37" fmla="*/ 216167 h 1733"/>
              <a:gd name="T38" fmla="*/ 70285 w 7397"/>
              <a:gd name="T39" fmla="*/ 271689 h 1733"/>
              <a:gd name="T40" fmla="*/ 63729 w 7397"/>
              <a:gd name="T41" fmla="*/ 272385 h 1733"/>
              <a:gd name="T42" fmla="*/ 21899 w 7397"/>
              <a:gd name="T43" fmla="*/ 242101 h 1733"/>
              <a:gd name="T44" fmla="*/ 12588 w 7397"/>
              <a:gd name="T45" fmla="*/ 235313 h 1733"/>
              <a:gd name="T46" fmla="*/ 6819 w 7397"/>
              <a:gd name="T47" fmla="*/ 237575 h 1733"/>
              <a:gd name="T48" fmla="*/ 3278 w 7397"/>
              <a:gd name="T49" fmla="*/ 257591 h 1733"/>
              <a:gd name="T50" fmla="*/ 64122 w 7397"/>
              <a:gd name="T51" fmla="*/ 301451 h 1733"/>
              <a:gd name="T52" fmla="*/ 78546 w 7397"/>
              <a:gd name="T53" fmla="*/ 299362 h 1733"/>
              <a:gd name="T54" fmla="*/ 84185 w 7397"/>
              <a:gd name="T55" fmla="*/ 294837 h 1733"/>
              <a:gd name="T56" fmla="*/ 114869 w 7397"/>
              <a:gd name="T57" fmla="*/ 229395 h 1733"/>
              <a:gd name="T58" fmla="*/ 169550 w 7397"/>
              <a:gd name="T59" fmla="*/ 152292 h 1733"/>
              <a:gd name="T60" fmla="*/ 173353 w 7397"/>
              <a:gd name="T61" fmla="*/ 152118 h 1733"/>
              <a:gd name="T62" fmla="*/ 239442 w 7397"/>
              <a:gd name="T63" fmla="*/ 210424 h 1733"/>
              <a:gd name="T64" fmla="*/ 313137 w 7397"/>
              <a:gd name="T65" fmla="*/ 264553 h 1733"/>
              <a:gd name="T66" fmla="*/ 334511 w 7397"/>
              <a:gd name="T67" fmla="*/ 258635 h 1733"/>
              <a:gd name="T68" fmla="*/ 377914 w 7397"/>
              <a:gd name="T69" fmla="*/ 176833 h 1733"/>
              <a:gd name="T70" fmla="*/ 392863 w 7397"/>
              <a:gd name="T71" fmla="*/ 130362 h 1733"/>
              <a:gd name="T72" fmla="*/ 434169 w 7397"/>
              <a:gd name="T73" fmla="*/ 93986 h 1733"/>
              <a:gd name="T74" fmla="*/ 449380 w 7397"/>
              <a:gd name="T75" fmla="*/ 91723 h 1733"/>
              <a:gd name="T76" fmla="*/ 483080 w 7397"/>
              <a:gd name="T77" fmla="*/ 104603 h 1733"/>
              <a:gd name="T78" fmla="*/ 510880 w 7397"/>
              <a:gd name="T79" fmla="*/ 139935 h 1733"/>
              <a:gd name="T80" fmla="*/ 524517 w 7397"/>
              <a:gd name="T81" fmla="*/ 159776 h 1733"/>
              <a:gd name="T82" fmla="*/ 618930 w 7397"/>
              <a:gd name="T83" fmla="*/ 213035 h 1733"/>
              <a:gd name="T84" fmla="*/ 623782 w 7397"/>
              <a:gd name="T85" fmla="*/ 213035 h 1733"/>
              <a:gd name="T86" fmla="*/ 688822 w 7397"/>
              <a:gd name="T87" fmla="*/ 173526 h 1733"/>
              <a:gd name="T88" fmla="*/ 715703 w 7397"/>
              <a:gd name="T89" fmla="*/ 104951 h 1733"/>
              <a:gd name="T90" fmla="*/ 753731 w 7397"/>
              <a:gd name="T91" fmla="*/ 32721 h 1733"/>
              <a:gd name="T92" fmla="*/ 768548 w 7397"/>
              <a:gd name="T93" fmla="*/ 29066 h 1733"/>
              <a:gd name="T94" fmla="*/ 822180 w 7397"/>
              <a:gd name="T95" fmla="*/ 59524 h 1733"/>
              <a:gd name="T96" fmla="*/ 832802 w 7397"/>
              <a:gd name="T97" fmla="*/ 70489 h 1733"/>
              <a:gd name="T98" fmla="*/ 900727 w 7397"/>
              <a:gd name="T99" fmla="*/ 118875 h 1733"/>
              <a:gd name="T100" fmla="*/ 908201 w 7397"/>
              <a:gd name="T101" fmla="*/ 119571 h 1733"/>
              <a:gd name="T102" fmla="*/ 956850 w 7397"/>
              <a:gd name="T103" fmla="*/ 89113 h 1733"/>
              <a:gd name="T104" fmla="*/ 964980 w 7397"/>
              <a:gd name="T105" fmla="*/ 34810 h 1733"/>
              <a:gd name="T106" fmla="*/ 954621 w 7397"/>
              <a:gd name="T107" fmla="*/ 25063 h 1733"/>
              <a:gd name="T108" fmla="*/ 950949 w 7397"/>
              <a:gd name="T109" fmla="*/ 25933 h 1733"/>
              <a:gd name="T110" fmla="*/ 944262 w 7397"/>
              <a:gd name="T111" fmla="*/ 44556 h 1733"/>
              <a:gd name="T112" fmla="*/ 939672 w 7397"/>
              <a:gd name="T113" fmla="*/ 70663 h 1733"/>
              <a:gd name="T114" fmla="*/ 908332 w 7397"/>
              <a:gd name="T115" fmla="*/ 90331 h 1733"/>
              <a:gd name="T116" fmla="*/ 903874 w 7397"/>
              <a:gd name="T117" fmla="*/ 89809 h 1733"/>
              <a:gd name="T118" fmla="*/ 846439 w 7397"/>
              <a:gd name="T119" fmla="*/ 47689 h 1733"/>
              <a:gd name="T120" fmla="*/ 835556 w 7397"/>
              <a:gd name="T121" fmla="*/ 36376 h 1733"/>
              <a:gd name="T122" fmla="*/ 76841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30" name="Google Shape;347;p14"/>
          <p:cNvGrpSpPr>
            <a:grpSpLocks/>
          </p:cNvGrpSpPr>
          <p:nvPr/>
        </p:nvGrpSpPr>
        <p:grpSpPr bwMode="auto">
          <a:xfrm rot="-5400176">
            <a:off x="11282892" y="672571"/>
            <a:ext cx="431800" cy="391584"/>
            <a:chOff x="1640475" y="1197075"/>
            <a:chExt cx="55475" cy="50250"/>
          </a:xfrm>
        </p:grpSpPr>
        <p:sp>
          <p:nvSpPr>
            <p:cNvPr id="31" name="Google Shape;348;p1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Google Shape;349;p1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Google Shape;350;p1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4" name="Google Shape;351;p14"/>
          <p:cNvGrpSpPr>
            <a:grpSpLocks/>
          </p:cNvGrpSpPr>
          <p:nvPr/>
        </p:nvGrpSpPr>
        <p:grpSpPr bwMode="auto">
          <a:xfrm rot="-9900030">
            <a:off x="889000" y="6167438"/>
            <a:ext cx="289984" cy="260350"/>
            <a:chOff x="1640475" y="1197075"/>
            <a:chExt cx="55475" cy="50250"/>
          </a:xfrm>
        </p:grpSpPr>
        <p:sp>
          <p:nvSpPr>
            <p:cNvPr id="35" name="Google Shape;352;p1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Google Shape;353;p1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7" name="Google Shape;354;p1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Google Shape;355;p14"/>
          <p:cNvGrpSpPr>
            <a:grpSpLocks/>
          </p:cNvGrpSpPr>
          <p:nvPr/>
        </p:nvGrpSpPr>
        <p:grpSpPr bwMode="auto">
          <a:xfrm rot="-7200118">
            <a:off x="554303" y="1334294"/>
            <a:ext cx="442912" cy="400051"/>
            <a:chOff x="1640475" y="1197075"/>
            <a:chExt cx="55475" cy="50250"/>
          </a:xfrm>
        </p:grpSpPr>
        <p:sp>
          <p:nvSpPr>
            <p:cNvPr id="39" name="Google Shape;356;p1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0" name="Google Shape;357;p1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1" name="Google Shape;358;p1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2" name="Google Shape;359;p14"/>
          <p:cNvSpPr>
            <a:spLocks/>
          </p:cNvSpPr>
          <p:nvPr/>
        </p:nvSpPr>
        <p:spPr bwMode="auto">
          <a:xfrm>
            <a:off x="11381317" y="5911851"/>
            <a:ext cx="812800" cy="1273175"/>
          </a:xfrm>
          <a:custGeom>
            <a:avLst/>
            <a:gdLst>
              <a:gd name="T0" fmla="*/ 579126 w 14343"/>
              <a:gd name="T1" fmla="*/ 13540 h 22473"/>
              <a:gd name="T2" fmla="*/ 546400 w 14343"/>
              <a:gd name="T3" fmla="*/ 13200 h 22473"/>
              <a:gd name="T4" fmla="*/ 514099 w 14343"/>
              <a:gd name="T5" fmla="*/ 26174 h 22473"/>
              <a:gd name="T6" fmla="*/ 480905 w 14343"/>
              <a:gd name="T7" fmla="*/ 31216 h 22473"/>
              <a:gd name="T8" fmla="*/ 453152 w 14343"/>
              <a:gd name="T9" fmla="*/ 55690 h 22473"/>
              <a:gd name="T10" fmla="*/ 426206 w 14343"/>
              <a:gd name="T11" fmla="*/ 77502 h 22473"/>
              <a:gd name="T12" fmla="*/ 407080 w 14343"/>
              <a:gd name="T13" fmla="*/ 116366 h 22473"/>
              <a:gd name="T14" fmla="*/ 385872 w 14343"/>
              <a:gd name="T15" fmla="*/ 150755 h 22473"/>
              <a:gd name="T16" fmla="*/ 376011 w 14343"/>
              <a:gd name="T17" fmla="*/ 193302 h 22473"/>
              <a:gd name="T18" fmla="*/ 361901 w 14343"/>
              <a:gd name="T19" fmla="*/ 230013 h 22473"/>
              <a:gd name="T20" fmla="*/ 353698 w 14343"/>
              <a:gd name="T21" fmla="*/ 275903 h 22473"/>
              <a:gd name="T22" fmla="*/ 339758 w 14343"/>
              <a:gd name="T23" fmla="*/ 316410 h 22473"/>
              <a:gd name="T24" fmla="*/ 335210 w 14343"/>
              <a:gd name="T25" fmla="*/ 360543 h 22473"/>
              <a:gd name="T26" fmla="*/ 323564 w 14343"/>
              <a:gd name="T27" fmla="*/ 398784 h 22473"/>
              <a:gd name="T28" fmla="*/ 313194 w 14343"/>
              <a:gd name="T29" fmla="*/ 446940 h 22473"/>
              <a:gd name="T30" fmla="*/ 323564 w 14343"/>
              <a:gd name="T31" fmla="*/ 398784 h 22473"/>
              <a:gd name="T32" fmla="*/ 287098 w 14343"/>
              <a:gd name="T33" fmla="*/ 527954 h 22473"/>
              <a:gd name="T34" fmla="*/ 69065 w 14343"/>
              <a:gd name="T35" fmla="*/ 520363 h 22473"/>
              <a:gd name="T36" fmla="*/ 69150 w 14343"/>
              <a:gd name="T37" fmla="*/ 526651 h 22473"/>
              <a:gd name="T38" fmla="*/ 99411 w 14343"/>
              <a:gd name="T39" fmla="*/ 529201 h 22473"/>
              <a:gd name="T40" fmla="*/ 132137 w 14343"/>
              <a:gd name="T41" fmla="*/ 548350 h 22473"/>
              <a:gd name="T42" fmla="*/ 249017 w 14343"/>
              <a:gd name="T43" fmla="*/ 596279 h 22473"/>
              <a:gd name="T44" fmla="*/ 271755 w 14343"/>
              <a:gd name="T45" fmla="*/ 560190 h 22473"/>
              <a:gd name="T46" fmla="*/ 0 w 14343"/>
              <a:gd name="T47" fmla="*/ 592483 h 22473"/>
              <a:gd name="T48" fmla="*/ 4718 w 14343"/>
              <a:gd name="T49" fmla="*/ 592483 h 22473"/>
              <a:gd name="T50" fmla="*/ 153133 w 14343"/>
              <a:gd name="T51" fmla="*/ 579792 h 22473"/>
              <a:gd name="T52" fmla="*/ 168774 w 14343"/>
              <a:gd name="T53" fmla="*/ 625115 h 22473"/>
              <a:gd name="T54" fmla="*/ 226236 w 14343"/>
              <a:gd name="T55" fmla="*/ 627608 h 22473"/>
              <a:gd name="T56" fmla="*/ 202732 w 14343"/>
              <a:gd name="T57" fmla="*/ 659221 h 22473"/>
              <a:gd name="T58" fmla="*/ 18403 w 14343"/>
              <a:gd name="T59" fmla="*/ 636276 h 22473"/>
              <a:gd name="T60" fmla="*/ 43947 w 14343"/>
              <a:gd name="T61" fmla="*/ 670268 h 22473"/>
              <a:gd name="T62" fmla="*/ 18403 w 14343"/>
              <a:gd name="T63" fmla="*/ 636276 h 22473"/>
              <a:gd name="T64" fmla="*/ 107019 w 14343"/>
              <a:gd name="T65" fmla="*/ 693553 h 22473"/>
              <a:gd name="T66" fmla="*/ 175446 w 14343"/>
              <a:gd name="T67" fmla="*/ 661940 h 22473"/>
              <a:gd name="T68" fmla="*/ 171026 w 14343"/>
              <a:gd name="T69" fmla="*/ 672987 h 22473"/>
              <a:gd name="T70" fmla="*/ 172684 w 14343"/>
              <a:gd name="T71" fmla="*/ 678879 h 22473"/>
              <a:gd name="T72" fmla="*/ 175574 w 14343"/>
              <a:gd name="T73" fmla="*/ 712192 h 22473"/>
              <a:gd name="T74" fmla="*/ 169751 w 14343"/>
              <a:gd name="T75" fmla="*/ 749300 h 22473"/>
              <a:gd name="T76" fmla="*/ 161251 w 14343"/>
              <a:gd name="T77" fmla="*/ 795359 h 22473"/>
              <a:gd name="T78" fmla="*/ 142805 w 14343"/>
              <a:gd name="T79" fmla="*/ 832467 h 22473"/>
              <a:gd name="T80" fmla="*/ 146970 w 14343"/>
              <a:gd name="T81" fmla="*/ 835470 h 22473"/>
              <a:gd name="T82" fmla="*/ 88276 w 14343"/>
              <a:gd name="T83" fmla="*/ 942205 h 22473"/>
              <a:gd name="T84" fmla="*/ 111057 w 14343"/>
              <a:gd name="T85" fmla="*/ 906003 h 22473"/>
              <a:gd name="T86" fmla="*/ 52957 w 14343"/>
              <a:gd name="T87" fmla="*/ 1020557 h 22473"/>
              <a:gd name="T88" fmla="*/ 70510 w 14343"/>
              <a:gd name="T89" fmla="*/ 976480 h 22473"/>
              <a:gd name="T90" fmla="*/ 46072 w 14343"/>
              <a:gd name="T91" fmla="*/ 1106840 h 22473"/>
              <a:gd name="T92" fmla="*/ 44967 w 14343"/>
              <a:gd name="T93" fmla="*/ 1056702 h 22473"/>
              <a:gd name="T94" fmla="*/ 73273 w 14343"/>
              <a:gd name="T95" fmla="*/ 1184002 h 22473"/>
              <a:gd name="T96" fmla="*/ 57037 w 14343"/>
              <a:gd name="T97" fmla="*/ 1142022 h 22473"/>
              <a:gd name="T98" fmla="*/ 124870 w 14343"/>
              <a:gd name="T99" fmla="*/ 1240203 h 22473"/>
              <a:gd name="T100" fmla="*/ 99964 w 14343"/>
              <a:gd name="T101" fmla="*/ 1210629 h 22473"/>
              <a:gd name="T102" fmla="*/ 187857 w 14343"/>
              <a:gd name="T103" fmla="*/ 1269266 h 22473"/>
              <a:gd name="T104" fmla="*/ 156193 w 14343"/>
              <a:gd name="T105" fmla="*/ 1252100 h 22473"/>
              <a:gd name="T106" fmla="*/ 218756 w 14343"/>
              <a:gd name="T107" fmla="*/ 1270002 h 22473"/>
              <a:gd name="T108" fmla="*/ 254074 w 14343"/>
              <a:gd name="T109" fmla="*/ 1263204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3" name="Google Shape;360;p14"/>
          <p:cNvSpPr>
            <a:spLocks/>
          </p:cNvSpPr>
          <p:nvPr/>
        </p:nvSpPr>
        <p:spPr bwMode="auto">
          <a:xfrm rot="19679628">
            <a:off x="-46566" y="5286375"/>
            <a:ext cx="1316567" cy="1200150"/>
          </a:xfrm>
          <a:custGeom>
            <a:avLst/>
            <a:gdLst>
              <a:gd name="T0" fmla="*/ 901311 w 17601"/>
              <a:gd name="T1" fmla="*/ 7036 h 16033"/>
              <a:gd name="T2" fmla="*/ 907987 w 17601"/>
              <a:gd name="T3" fmla="*/ 10405 h 16033"/>
              <a:gd name="T4" fmla="*/ 903611 w 17601"/>
              <a:gd name="T5" fmla="*/ 0 h 16033"/>
              <a:gd name="T6" fmla="*/ 930539 w 17601"/>
              <a:gd name="T7" fmla="*/ 55018 h 16033"/>
              <a:gd name="T8" fmla="*/ 956121 w 17601"/>
              <a:gd name="T9" fmla="*/ 106743 h 16033"/>
              <a:gd name="T10" fmla="*/ 933064 w 17601"/>
              <a:gd name="T11" fmla="*/ 48581 h 16033"/>
              <a:gd name="T12" fmla="*/ 967622 w 17601"/>
              <a:gd name="T13" fmla="*/ 158318 h 16033"/>
              <a:gd name="T14" fmla="*/ 980973 w 17601"/>
              <a:gd name="T15" fmla="*/ 217753 h 16033"/>
              <a:gd name="T16" fmla="*/ 970651 w 17601"/>
              <a:gd name="T17" fmla="*/ 152929 h 16033"/>
              <a:gd name="T18" fmla="*/ 981142 w 17601"/>
              <a:gd name="T19" fmla="*/ 277038 h 16033"/>
              <a:gd name="T20" fmla="*/ 981647 w 17601"/>
              <a:gd name="T21" fmla="*/ 333554 h 16033"/>
              <a:gd name="T22" fmla="*/ 987369 w 17601"/>
              <a:gd name="T23" fmla="*/ 271424 h 16033"/>
              <a:gd name="T24" fmla="*/ 972502 w 17601"/>
              <a:gd name="T25" fmla="*/ 381985 h 16033"/>
              <a:gd name="T26" fmla="*/ 953877 w 17601"/>
              <a:gd name="T27" fmla="*/ 438426 h 16033"/>
              <a:gd name="T28" fmla="*/ 959431 w 17601"/>
              <a:gd name="T29" fmla="*/ 442094 h 16033"/>
              <a:gd name="T30" fmla="*/ 973344 w 17601"/>
              <a:gd name="T31" fmla="*/ 382210 h 16033"/>
              <a:gd name="T32" fmla="*/ 932054 w 17601"/>
              <a:gd name="T33" fmla="*/ 487905 h 16033"/>
              <a:gd name="T34" fmla="*/ 907201 w 17601"/>
              <a:gd name="T35" fmla="*/ 539555 h 16033"/>
              <a:gd name="T36" fmla="*/ 936374 w 17601"/>
              <a:gd name="T37" fmla="*/ 486857 h 16033"/>
              <a:gd name="T38" fmla="*/ 873260 w 17601"/>
              <a:gd name="T39" fmla="*/ 571443 h 16033"/>
              <a:gd name="T40" fmla="*/ 839376 w 17601"/>
              <a:gd name="T41" fmla="*/ 611865 h 16033"/>
              <a:gd name="T42" fmla="*/ 877636 w 17601"/>
              <a:gd name="T43" fmla="*/ 572117 h 16033"/>
              <a:gd name="T44" fmla="*/ 799264 w 17601"/>
              <a:gd name="T45" fmla="*/ 629680 h 16033"/>
              <a:gd name="T46" fmla="*/ 759040 w 17601"/>
              <a:gd name="T47" fmla="*/ 655655 h 16033"/>
              <a:gd name="T48" fmla="*/ 803303 w 17601"/>
              <a:gd name="T49" fmla="*/ 631926 h 16033"/>
              <a:gd name="T50" fmla="*/ 715899 w 17601"/>
              <a:gd name="T51" fmla="*/ 656853 h 16033"/>
              <a:gd name="T52" fmla="*/ 669503 w 17601"/>
              <a:gd name="T53" fmla="*/ 663065 h 16033"/>
              <a:gd name="T54" fmla="*/ 714664 w 17601"/>
              <a:gd name="T55" fmla="*/ 665311 h 16033"/>
              <a:gd name="T56" fmla="*/ 716291 w 17601"/>
              <a:gd name="T57" fmla="*/ 656853 h 16033"/>
              <a:gd name="T58" fmla="*/ 585353 w 17601"/>
              <a:gd name="T59" fmla="*/ 670027 h 16033"/>
              <a:gd name="T60" fmla="*/ 587036 w 17601"/>
              <a:gd name="T61" fmla="*/ 678036 h 16033"/>
              <a:gd name="T62" fmla="*/ 629223 w 17601"/>
              <a:gd name="T63" fmla="*/ 660595 h 16033"/>
              <a:gd name="T64" fmla="*/ 515227 w 17601"/>
              <a:gd name="T65" fmla="*/ 739343 h 16033"/>
              <a:gd name="T66" fmla="*/ 520444 w 17601"/>
              <a:gd name="T67" fmla="*/ 743759 h 16033"/>
              <a:gd name="T68" fmla="*/ 547260 w 17601"/>
              <a:gd name="T69" fmla="*/ 695103 h 16033"/>
              <a:gd name="T70" fmla="*/ 483923 w 17601"/>
              <a:gd name="T71" fmla="*/ 848631 h 16033"/>
              <a:gd name="T72" fmla="*/ 489982 w 17601"/>
              <a:gd name="T73" fmla="*/ 850577 h 16033"/>
              <a:gd name="T74" fmla="*/ 499070 w 17601"/>
              <a:gd name="T75" fmla="*/ 789645 h 16033"/>
              <a:gd name="T76" fmla="*/ 463390 w 17601"/>
              <a:gd name="T77" fmla="*/ 961288 h 16033"/>
              <a:gd name="T78" fmla="*/ 469393 w 17601"/>
              <a:gd name="T79" fmla="*/ 963758 h 16033"/>
              <a:gd name="T80" fmla="*/ 477303 w 17601"/>
              <a:gd name="T81" fmla="*/ 902077 h 16033"/>
              <a:gd name="T82" fmla="*/ 617 w 17601"/>
              <a:gd name="T83" fmla="*/ 982921 h 16033"/>
              <a:gd name="T84" fmla="*/ 23674 w 17601"/>
              <a:gd name="T85" fmla="*/ 1037490 h 16033"/>
              <a:gd name="T86" fmla="*/ 3478 w 17601"/>
              <a:gd name="T87" fmla="*/ 977307 h 16033"/>
              <a:gd name="T88" fmla="*/ 424681 w 17601"/>
              <a:gd name="T89" fmla="*/ 1063016 h 16033"/>
              <a:gd name="T90" fmla="*/ 429618 w 17601"/>
              <a:gd name="T91" fmla="*/ 1068031 h 16033"/>
              <a:gd name="T92" fmla="*/ 450431 w 17601"/>
              <a:gd name="T93" fmla="*/ 1012339 h 16033"/>
              <a:gd name="T94" fmla="*/ 45273 w 17601"/>
              <a:gd name="T95" fmla="*/ 1083676 h 16033"/>
              <a:gd name="T96" fmla="*/ 81402 w 17601"/>
              <a:gd name="T97" fmla="*/ 1123723 h 16033"/>
              <a:gd name="T98" fmla="*/ 47629 w 17601"/>
              <a:gd name="T99" fmla="*/ 1076714 h 16033"/>
              <a:gd name="T100" fmla="*/ 361456 w 17601"/>
              <a:gd name="T101" fmla="*/ 1139967 h 16033"/>
              <a:gd name="T102" fmla="*/ 364765 w 17601"/>
              <a:gd name="T103" fmla="*/ 1147003 h 16033"/>
              <a:gd name="T104" fmla="*/ 397640 w 17601"/>
              <a:gd name="T105" fmla="*/ 1104036 h 16033"/>
              <a:gd name="T106" fmla="*/ 113491 w 17601"/>
              <a:gd name="T107" fmla="*/ 1157408 h 16033"/>
              <a:gd name="T108" fmla="*/ 157530 w 17601"/>
              <a:gd name="T109" fmla="*/ 1179116 h 16033"/>
              <a:gd name="T110" fmla="*/ 114950 w 17601"/>
              <a:gd name="T111" fmla="*/ 1149548 h 16033"/>
              <a:gd name="T112" fmla="*/ 282522 w 17601"/>
              <a:gd name="T113" fmla="*/ 1184131 h 16033"/>
              <a:gd name="T114" fmla="*/ 283925 w 17601"/>
              <a:gd name="T115" fmla="*/ 1192290 h 16033"/>
              <a:gd name="T116" fmla="*/ 324598 w 17601"/>
              <a:gd name="T117" fmla="*/ 1166316 h 16033"/>
              <a:gd name="T118" fmla="*/ 196240 w 17601"/>
              <a:gd name="T119" fmla="*/ 1196183 h 16033"/>
              <a:gd name="T120" fmla="*/ 240166 w 17601"/>
              <a:gd name="T121" fmla="*/ 1199925 h 16033"/>
              <a:gd name="T122" fmla="*/ 239998 w 17601"/>
              <a:gd name="T123" fmla="*/ 1191617 h 16033"/>
              <a:gd name="T124" fmla="*/ 197193 w 17601"/>
              <a:gd name="T125" fmla="*/ 1188023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34" name="Google Shape;334;p14"/>
          <p:cNvSpPr txBox="1">
            <a:spLocks noGrp="1"/>
          </p:cNvSpPr>
          <p:nvPr>
            <p:ph type="ctrTitle"/>
          </p:nvPr>
        </p:nvSpPr>
        <p:spPr>
          <a:xfrm flipH="1">
            <a:off x="4067033" y="4201133"/>
            <a:ext cx="4058000" cy="5664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Raleway"/>
              <a:buNone/>
              <a:defRPr sz="18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35" name="Google Shape;335;p14"/>
          <p:cNvSpPr txBox="1">
            <a:spLocks noGrp="1"/>
          </p:cNvSpPr>
          <p:nvPr>
            <p:ph type="subTitle" idx="1"/>
          </p:nvPr>
        </p:nvSpPr>
        <p:spPr>
          <a:xfrm flipH="1">
            <a:off x="2264400" y="2394667"/>
            <a:ext cx="7663200" cy="180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600"/>
              <a:buFont typeface="Gloria Hallelujah"/>
              <a:buNone/>
              <a:defRPr sz="23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09096846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62;p15"/>
          <p:cNvSpPr>
            <a:spLocks/>
          </p:cNvSpPr>
          <p:nvPr/>
        </p:nvSpPr>
        <p:spPr bwMode="auto">
          <a:xfrm rot="10800000">
            <a:off x="-626534" y="-647700"/>
            <a:ext cx="5607051" cy="3054350"/>
          </a:xfrm>
          <a:custGeom>
            <a:avLst/>
            <a:gdLst>
              <a:gd name="T0" fmla="*/ 3423996 w 26175"/>
              <a:gd name="T1" fmla="*/ 0 h 14261"/>
              <a:gd name="T2" fmla="*/ 3263496 w 26175"/>
              <a:gd name="T3" fmla="*/ 21203 h 14261"/>
              <a:gd name="T4" fmla="*/ 2844012 w 26175"/>
              <a:gd name="T5" fmla="*/ 317836 h 14261"/>
              <a:gd name="T6" fmla="*/ 2729622 w 26175"/>
              <a:gd name="T7" fmla="*/ 613397 h 14261"/>
              <a:gd name="T8" fmla="*/ 2541809 w 26175"/>
              <a:gd name="T9" fmla="*/ 784737 h 14261"/>
              <a:gd name="T10" fmla="*/ 2266437 w 26175"/>
              <a:gd name="T11" fmla="*/ 826287 h 14261"/>
              <a:gd name="T12" fmla="*/ 2173254 w 26175"/>
              <a:gd name="T13" fmla="*/ 825859 h 14261"/>
              <a:gd name="T14" fmla="*/ 2050992 w 26175"/>
              <a:gd name="T15" fmla="*/ 830999 h 14261"/>
              <a:gd name="T16" fmla="*/ 1806788 w 26175"/>
              <a:gd name="T17" fmla="*/ 917740 h 14261"/>
              <a:gd name="T18" fmla="*/ 1623795 w 26175"/>
              <a:gd name="T19" fmla="*/ 1152476 h 14261"/>
              <a:gd name="T20" fmla="*/ 1287212 w 26175"/>
              <a:gd name="T21" fmla="*/ 1650861 h 14261"/>
              <a:gd name="T22" fmla="*/ 1049113 w 26175"/>
              <a:gd name="T23" fmla="*/ 1762875 h 14261"/>
              <a:gd name="T24" fmla="*/ 995131 w 26175"/>
              <a:gd name="T25" fmla="*/ 1765445 h 14261"/>
              <a:gd name="T26" fmla="*/ 749642 w 26175"/>
              <a:gd name="T27" fmla="*/ 1739530 h 14261"/>
              <a:gd name="T28" fmla="*/ 482142 w 26175"/>
              <a:gd name="T29" fmla="*/ 1724537 h 14261"/>
              <a:gd name="T30" fmla="*/ 440852 w 26175"/>
              <a:gd name="T31" fmla="*/ 1724966 h 14261"/>
              <a:gd name="T32" fmla="*/ 310235 w 26175"/>
              <a:gd name="T33" fmla="*/ 1745098 h 14261"/>
              <a:gd name="T34" fmla="*/ 232636 w 26175"/>
              <a:gd name="T35" fmla="*/ 1854756 h 14261"/>
              <a:gd name="T36" fmla="*/ 99288 w 26175"/>
              <a:gd name="T37" fmla="*/ 2232775 h 14261"/>
              <a:gd name="T38" fmla="*/ 34542 w 26175"/>
              <a:gd name="T39" fmla="*/ 2416751 h 14261"/>
              <a:gd name="T40" fmla="*/ 1446 w 26175"/>
              <a:gd name="T41" fmla="*/ 2588734 h 14261"/>
              <a:gd name="T42" fmla="*/ 144273 w 26175"/>
              <a:gd name="T43" fmla="*/ 2836106 h 14261"/>
              <a:gd name="T44" fmla="*/ 382211 w 26175"/>
              <a:gd name="T45" fmla="*/ 2948976 h 14261"/>
              <a:gd name="T46" fmla="*/ 907732 w 26175"/>
              <a:gd name="T47" fmla="*/ 2994167 h 14261"/>
              <a:gd name="T48" fmla="*/ 1528524 w 26175"/>
              <a:gd name="T49" fmla="*/ 3053922 h 14261"/>
              <a:gd name="T50" fmla="*/ 1554711 w 26175"/>
              <a:gd name="T51" fmla="*/ 3054350 h 14261"/>
              <a:gd name="T52" fmla="*/ 2121843 w 26175"/>
              <a:gd name="T53" fmla="*/ 2954973 h 14261"/>
              <a:gd name="T54" fmla="*/ 2416494 w 26175"/>
              <a:gd name="T55" fmla="*/ 2875086 h 14261"/>
              <a:gd name="T56" fmla="*/ 2724159 w 26175"/>
              <a:gd name="T57" fmla="*/ 2828395 h 14261"/>
              <a:gd name="T58" fmla="*/ 3337561 w 26175"/>
              <a:gd name="T59" fmla="*/ 2770996 h 14261"/>
              <a:gd name="T60" fmla="*/ 3600723 w 26175"/>
              <a:gd name="T61" fmla="*/ 2721522 h 14261"/>
              <a:gd name="T62" fmla="*/ 3728608 w 26175"/>
              <a:gd name="T63" fmla="*/ 2709742 h 14261"/>
              <a:gd name="T64" fmla="*/ 3844284 w 26175"/>
              <a:gd name="T65" fmla="*/ 2725163 h 14261"/>
              <a:gd name="T66" fmla="*/ 3950802 w 26175"/>
              <a:gd name="T67" fmla="*/ 2781919 h 14261"/>
              <a:gd name="T68" fmla="*/ 4002856 w 26175"/>
              <a:gd name="T69" fmla="*/ 2820685 h 14261"/>
              <a:gd name="T70" fmla="*/ 4004141 w 26175"/>
              <a:gd name="T71" fmla="*/ 2820685 h 14261"/>
              <a:gd name="T72" fmla="*/ 4055231 w 26175"/>
              <a:gd name="T73" fmla="*/ 2807406 h 14261"/>
              <a:gd name="T74" fmla="*/ 4189222 w 26175"/>
              <a:gd name="T75" fmla="*/ 2565174 h 14261"/>
              <a:gd name="T76" fmla="*/ 4197576 w 26175"/>
              <a:gd name="T77" fmla="*/ 2377129 h 14261"/>
              <a:gd name="T78" fmla="*/ 4196934 w 26175"/>
              <a:gd name="T79" fmla="*/ 2170664 h 14261"/>
              <a:gd name="T80" fmla="*/ 4195809 w 26175"/>
              <a:gd name="T81" fmla="*/ 1751738 h 14261"/>
              <a:gd name="T82" fmla="*/ 4193560 w 26175"/>
              <a:gd name="T83" fmla="*/ 955006 h 14261"/>
              <a:gd name="T84" fmla="*/ 4193560 w 26175"/>
              <a:gd name="T85" fmla="*/ 955006 h 14261"/>
              <a:gd name="T86" fmla="*/ 4194684 w 26175"/>
              <a:gd name="T87" fmla="*/ 955649 h 14261"/>
              <a:gd name="T88" fmla="*/ 4076760 w 26175"/>
              <a:gd name="T89" fmla="*/ 702494 h 14261"/>
              <a:gd name="T90" fmla="*/ 3765560 w 26175"/>
              <a:gd name="T91" fmla="*/ 171983 h 14261"/>
              <a:gd name="T92" fmla="*/ 3549793 w 26175"/>
              <a:gd name="T93" fmla="*/ 18633 h 14261"/>
              <a:gd name="T94" fmla="*/ 3423996 w 26175"/>
              <a:gd name="T95" fmla="*/ 0 h 14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6175" h="14261" extrusionOk="0">
                <a:moveTo>
                  <a:pt x="21312" y="0"/>
                </a:moveTo>
                <a:cubicBezTo>
                  <a:pt x="20977" y="0"/>
                  <a:pt x="20642" y="41"/>
                  <a:pt x="20313" y="99"/>
                </a:cubicBezTo>
                <a:cubicBezTo>
                  <a:pt x="19331" y="273"/>
                  <a:pt x="18260" y="586"/>
                  <a:pt x="17702" y="1484"/>
                </a:cubicBezTo>
                <a:cubicBezTo>
                  <a:pt x="17428" y="1925"/>
                  <a:pt x="17287" y="2436"/>
                  <a:pt x="16990" y="2864"/>
                </a:cubicBezTo>
                <a:cubicBezTo>
                  <a:pt x="16710" y="3266"/>
                  <a:pt x="16282" y="3522"/>
                  <a:pt x="15821" y="3664"/>
                </a:cubicBezTo>
                <a:cubicBezTo>
                  <a:pt x="15261" y="3837"/>
                  <a:pt x="14685" y="3858"/>
                  <a:pt x="14107" y="3858"/>
                </a:cubicBezTo>
                <a:cubicBezTo>
                  <a:pt x="13914" y="3858"/>
                  <a:pt x="13720" y="3856"/>
                  <a:pt x="13527" y="3856"/>
                </a:cubicBezTo>
                <a:cubicBezTo>
                  <a:pt x="13273" y="3856"/>
                  <a:pt x="13019" y="3860"/>
                  <a:pt x="12766" y="3880"/>
                </a:cubicBezTo>
                <a:cubicBezTo>
                  <a:pt x="12240" y="3921"/>
                  <a:pt x="11711" y="4025"/>
                  <a:pt x="11246" y="4285"/>
                </a:cubicBezTo>
                <a:cubicBezTo>
                  <a:pt x="10777" y="4547"/>
                  <a:pt x="10423" y="4956"/>
                  <a:pt x="10107" y="5381"/>
                </a:cubicBezTo>
                <a:cubicBezTo>
                  <a:pt x="9484" y="6224"/>
                  <a:pt x="8906" y="7121"/>
                  <a:pt x="8012" y="7708"/>
                </a:cubicBezTo>
                <a:cubicBezTo>
                  <a:pt x="7566" y="8003"/>
                  <a:pt x="7065" y="8190"/>
                  <a:pt x="6530" y="8231"/>
                </a:cubicBezTo>
                <a:cubicBezTo>
                  <a:pt x="6418" y="8239"/>
                  <a:pt x="6306" y="8243"/>
                  <a:pt x="6194" y="8243"/>
                </a:cubicBezTo>
                <a:cubicBezTo>
                  <a:pt x="5684" y="8243"/>
                  <a:pt x="5174" y="8166"/>
                  <a:pt x="4666" y="8122"/>
                </a:cubicBezTo>
                <a:cubicBezTo>
                  <a:pt x="4112" y="8075"/>
                  <a:pt x="3557" y="8052"/>
                  <a:pt x="3001" y="8052"/>
                </a:cubicBezTo>
                <a:cubicBezTo>
                  <a:pt x="2916" y="8052"/>
                  <a:pt x="2830" y="8052"/>
                  <a:pt x="2744" y="8054"/>
                </a:cubicBezTo>
                <a:cubicBezTo>
                  <a:pt x="2475" y="8057"/>
                  <a:pt x="2183" y="8043"/>
                  <a:pt x="1931" y="8148"/>
                </a:cubicBezTo>
                <a:cubicBezTo>
                  <a:pt x="1700" y="8244"/>
                  <a:pt x="1557" y="8443"/>
                  <a:pt x="1448" y="8660"/>
                </a:cubicBezTo>
                <a:cubicBezTo>
                  <a:pt x="1157" y="9242"/>
                  <a:pt x="895" y="9837"/>
                  <a:pt x="618" y="10425"/>
                </a:cubicBezTo>
                <a:cubicBezTo>
                  <a:pt x="483" y="10711"/>
                  <a:pt x="344" y="10996"/>
                  <a:pt x="215" y="11284"/>
                </a:cubicBezTo>
                <a:cubicBezTo>
                  <a:pt x="103" y="11537"/>
                  <a:pt x="1" y="11806"/>
                  <a:pt x="9" y="12087"/>
                </a:cubicBezTo>
                <a:cubicBezTo>
                  <a:pt x="26" y="12628"/>
                  <a:pt x="464" y="12993"/>
                  <a:pt x="898" y="13242"/>
                </a:cubicBezTo>
                <a:cubicBezTo>
                  <a:pt x="1355" y="13506"/>
                  <a:pt x="1863" y="13671"/>
                  <a:pt x="2379" y="13769"/>
                </a:cubicBezTo>
                <a:cubicBezTo>
                  <a:pt x="3456" y="13974"/>
                  <a:pt x="4560" y="13920"/>
                  <a:pt x="5650" y="13980"/>
                </a:cubicBezTo>
                <a:cubicBezTo>
                  <a:pt x="6939" y="14051"/>
                  <a:pt x="8222" y="14239"/>
                  <a:pt x="9514" y="14259"/>
                </a:cubicBezTo>
                <a:cubicBezTo>
                  <a:pt x="9569" y="14260"/>
                  <a:pt x="9623" y="14261"/>
                  <a:pt x="9677" y="14261"/>
                </a:cubicBezTo>
                <a:cubicBezTo>
                  <a:pt x="10875" y="14261"/>
                  <a:pt x="12038" y="14052"/>
                  <a:pt x="13207" y="13797"/>
                </a:cubicBezTo>
                <a:cubicBezTo>
                  <a:pt x="13817" y="13663"/>
                  <a:pt x="14426" y="13526"/>
                  <a:pt x="15041" y="13424"/>
                </a:cubicBezTo>
                <a:cubicBezTo>
                  <a:pt x="15675" y="13317"/>
                  <a:pt x="16315" y="13253"/>
                  <a:pt x="16956" y="13206"/>
                </a:cubicBezTo>
                <a:cubicBezTo>
                  <a:pt x="18228" y="13113"/>
                  <a:pt x="19506" y="13085"/>
                  <a:pt x="20774" y="12938"/>
                </a:cubicBezTo>
                <a:cubicBezTo>
                  <a:pt x="21322" y="12875"/>
                  <a:pt x="21864" y="12773"/>
                  <a:pt x="22412" y="12707"/>
                </a:cubicBezTo>
                <a:cubicBezTo>
                  <a:pt x="22674" y="12676"/>
                  <a:pt x="22942" y="12652"/>
                  <a:pt x="23208" y="12652"/>
                </a:cubicBezTo>
                <a:cubicBezTo>
                  <a:pt x="23451" y="12652"/>
                  <a:pt x="23692" y="12672"/>
                  <a:pt x="23928" y="12724"/>
                </a:cubicBezTo>
                <a:cubicBezTo>
                  <a:pt x="24162" y="12777"/>
                  <a:pt x="24387" y="12861"/>
                  <a:pt x="24591" y="12989"/>
                </a:cubicBezTo>
                <a:cubicBezTo>
                  <a:pt x="24696" y="13055"/>
                  <a:pt x="24788" y="13167"/>
                  <a:pt x="24915" y="13170"/>
                </a:cubicBezTo>
                <a:cubicBezTo>
                  <a:pt x="24918" y="13170"/>
                  <a:pt x="24920" y="13170"/>
                  <a:pt x="24923" y="13170"/>
                </a:cubicBezTo>
                <a:cubicBezTo>
                  <a:pt x="25030" y="13170"/>
                  <a:pt x="25141" y="13147"/>
                  <a:pt x="25241" y="13108"/>
                </a:cubicBezTo>
                <a:cubicBezTo>
                  <a:pt x="25716" y="12928"/>
                  <a:pt x="25988" y="12456"/>
                  <a:pt x="26075" y="11977"/>
                </a:cubicBezTo>
                <a:cubicBezTo>
                  <a:pt x="26127" y="11687"/>
                  <a:pt x="26128" y="11393"/>
                  <a:pt x="26127" y="11099"/>
                </a:cubicBezTo>
                <a:cubicBezTo>
                  <a:pt x="26126" y="10779"/>
                  <a:pt x="26124" y="10457"/>
                  <a:pt x="26123" y="10135"/>
                </a:cubicBezTo>
                <a:cubicBezTo>
                  <a:pt x="26121" y="9483"/>
                  <a:pt x="26118" y="8831"/>
                  <a:pt x="26116" y="8179"/>
                </a:cubicBezTo>
                <a:cubicBezTo>
                  <a:pt x="26112" y="6939"/>
                  <a:pt x="26107" y="5700"/>
                  <a:pt x="26102" y="4459"/>
                </a:cubicBezTo>
                <a:cubicBezTo>
                  <a:pt x="26105" y="4461"/>
                  <a:pt x="26107" y="4462"/>
                  <a:pt x="26109" y="4462"/>
                </a:cubicBezTo>
                <a:cubicBezTo>
                  <a:pt x="26174" y="4462"/>
                  <a:pt x="26046" y="3375"/>
                  <a:pt x="25375" y="3280"/>
                </a:cubicBezTo>
                <a:cubicBezTo>
                  <a:pt x="24338" y="3135"/>
                  <a:pt x="24244" y="1492"/>
                  <a:pt x="23438" y="803"/>
                </a:cubicBezTo>
                <a:cubicBezTo>
                  <a:pt x="23048" y="470"/>
                  <a:pt x="22597" y="206"/>
                  <a:pt x="22095" y="87"/>
                </a:cubicBezTo>
                <a:cubicBezTo>
                  <a:pt x="21837" y="25"/>
                  <a:pt x="21575" y="0"/>
                  <a:pt x="21312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363;p15"/>
          <p:cNvSpPr>
            <a:spLocks/>
          </p:cNvSpPr>
          <p:nvPr/>
        </p:nvSpPr>
        <p:spPr bwMode="auto">
          <a:xfrm rot="10800000">
            <a:off x="9734551" y="-554038"/>
            <a:ext cx="2785533" cy="2795588"/>
          </a:xfrm>
          <a:custGeom>
            <a:avLst/>
            <a:gdLst>
              <a:gd name="T0" fmla="*/ 308754 w 13005"/>
              <a:gd name="T1" fmla="*/ 214 h 13045"/>
              <a:gd name="T2" fmla="*/ 273573 w 13005"/>
              <a:gd name="T3" fmla="*/ 2357 h 13045"/>
              <a:gd name="T4" fmla="*/ 80803 w 13005"/>
              <a:gd name="T5" fmla="*/ 118081 h 13045"/>
              <a:gd name="T6" fmla="*/ 3213 w 13005"/>
              <a:gd name="T7" fmla="*/ 407819 h 13045"/>
              <a:gd name="T8" fmla="*/ 10602 w 13005"/>
              <a:gd name="T9" fmla="*/ 783065 h 13045"/>
              <a:gd name="T10" fmla="*/ 20402 w 13005"/>
              <a:gd name="T11" fmla="*/ 1180597 h 13045"/>
              <a:gd name="T12" fmla="*/ 60080 w 13005"/>
              <a:gd name="T13" fmla="*/ 2770515 h 13045"/>
              <a:gd name="T14" fmla="*/ 79036 w 13005"/>
              <a:gd name="T15" fmla="*/ 2795374 h 13045"/>
              <a:gd name="T16" fmla="*/ 83534 w 13005"/>
              <a:gd name="T17" fmla="*/ 2794731 h 13045"/>
              <a:gd name="T18" fmla="*/ 529958 w 13005"/>
              <a:gd name="T19" fmla="*/ 2692508 h 13045"/>
              <a:gd name="T20" fmla="*/ 982487 w 13005"/>
              <a:gd name="T21" fmla="*/ 2658648 h 13045"/>
              <a:gd name="T22" fmla="*/ 1328670 w 13005"/>
              <a:gd name="T23" fmla="*/ 2677935 h 13045"/>
              <a:gd name="T24" fmla="*/ 1556140 w 13005"/>
              <a:gd name="T25" fmla="*/ 2695294 h 13045"/>
              <a:gd name="T26" fmla="*/ 1919191 w 13005"/>
              <a:gd name="T27" fmla="*/ 2566712 h 13045"/>
              <a:gd name="T28" fmla="*/ 1919191 w 13005"/>
              <a:gd name="T29" fmla="*/ 2566712 h 13045"/>
              <a:gd name="T30" fmla="*/ 1920476 w 13005"/>
              <a:gd name="T31" fmla="*/ 2570141 h 13045"/>
              <a:gd name="T32" fmla="*/ 2007383 w 13005"/>
              <a:gd name="T33" fmla="*/ 2421629 h 13045"/>
              <a:gd name="T34" fmla="*/ 2036459 w 13005"/>
              <a:gd name="T35" fmla="*/ 1756216 h 13045"/>
              <a:gd name="T36" fmla="*/ 1767063 w 13005"/>
              <a:gd name="T37" fmla="*/ 1326110 h 13045"/>
              <a:gd name="T38" fmla="*/ 1299916 w 13005"/>
              <a:gd name="T39" fmla="*/ 1196027 h 13045"/>
              <a:gd name="T40" fmla="*/ 1014615 w 13005"/>
              <a:gd name="T41" fmla="*/ 749848 h 13045"/>
              <a:gd name="T42" fmla="*/ 721604 w 13005"/>
              <a:gd name="T43" fmla="*/ 248378 h 13045"/>
              <a:gd name="T44" fmla="*/ 308754 w 13005"/>
              <a:gd name="T45" fmla="*/ 214 h 1304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3005" h="13045" extrusionOk="0">
                <a:moveTo>
                  <a:pt x="1922" y="1"/>
                </a:moveTo>
                <a:cubicBezTo>
                  <a:pt x="1849" y="1"/>
                  <a:pt x="1776" y="4"/>
                  <a:pt x="1703" y="11"/>
                </a:cubicBezTo>
                <a:cubicBezTo>
                  <a:pt x="1260" y="54"/>
                  <a:pt x="818" y="227"/>
                  <a:pt x="503" y="551"/>
                </a:cubicBezTo>
                <a:cubicBezTo>
                  <a:pt x="150" y="913"/>
                  <a:pt x="38" y="1411"/>
                  <a:pt x="20" y="1903"/>
                </a:cubicBezTo>
                <a:cubicBezTo>
                  <a:pt x="0" y="2484"/>
                  <a:pt x="46" y="3073"/>
                  <a:pt x="66" y="3654"/>
                </a:cubicBezTo>
                <a:cubicBezTo>
                  <a:pt x="86" y="4273"/>
                  <a:pt x="107" y="4891"/>
                  <a:pt x="127" y="5509"/>
                </a:cubicBezTo>
                <a:lnTo>
                  <a:pt x="374" y="12928"/>
                </a:lnTo>
                <a:cubicBezTo>
                  <a:pt x="376" y="12996"/>
                  <a:pt x="429" y="13044"/>
                  <a:pt x="492" y="13044"/>
                </a:cubicBezTo>
                <a:cubicBezTo>
                  <a:pt x="501" y="13044"/>
                  <a:pt x="511" y="13043"/>
                  <a:pt x="520" y="13041"/>
                </a:cubicBezTo>
                <a:cubicBezTo>
                  <a:pt x="1437" y="12830"/>
                  <a:pt x="2365" y="12670"/>
                  <a:pt x="3299" y="12564"/>
                </a:cubicBezTo>
                <a:cubicBezTo>
                  <a:pt x="4235" y="12458"/>
                  <a:pt x="5175" y="12406"/>
                  <a:pt x="6116" y="12406"/>
                </a:cubicBezTo>
                <a:cubicBezTo>
                  <a:pt x="6835" y="12406"/>
                  <a:pt x="7554" y="12436"/>
                  <a:pt x="8271" y="12496"/>
                </a:cubicBezTo>
                <a:cubicBezTo>
                  <a:pt x="8728" y="12533"/>
                  <a:pt x="9209" y="12577"/>
                  <a:pt x="9687" y="12577"/>
                </a:cubicBezTo>
                <a:cubicBezTo>
                  <a:pt x="10492" y="12577"/>
                  <a:pt x="11288" y="12454"/>
                  <a:pt x="11947" y="11977"/>
                </a:cubicBezTo>
                <a:cubicBezTo>
                  <a:pt x="11945" y="11988"/>
                  <a:pt x="11948" y="11993"/>
                  <a:pt x="11955" y="11993"/>
                </a:cubicBezTo>
                <a:cubicBezTo>
                  <a:pt x="12017" y="11993"/>
                  <a:pt x="12409" y="11534"/>
                  <a:pt x="12496" y="11300"/>
                </a:cubicBezTo>
                <a:cubicBezTo>
                  <a:pt x="12866" y="10319"/>
                  <a:pt x="13005" y="9208"/>
                  <a:pt x="12677" y="8195"/>
                </a:cubicBezTo>
                <a:cubicBezTo>
                  <a:pt x="12404" y="7349"/>
                  <a:pt x="11818" y="6569"/>
                  <a:pt x="11000" y="6188"/>
                </a:cubicBezTo>
                <a:cubicBezTo>
                  <a:pt x="10082" y="5759"/>
                  <a:pt x="9032" y="5924"/>
                  <a:pt x="8092" y="5581"/>
                </a:cubicBezTo>
                <a:cubicBezTo>
                  <a:pt x="7160" y="5240"/>
                  <a:pt x="6737" y="4324"/>
                  <a:pt x="6316" y="3499"/>
                </a:cubicBezTo>
                <a:cubicBezTo>
                  <a:pt x="5859" y="2602"/>
                  <a:pt x="5271" y="1802"/>
                  <a:pt x="4492" y="1159"/>
                </a:cubicBezTo>
                <a:cubicBezTo>
                  <a:pt x="3786" y="579"/>
                  <a:pt x="2870" y="1"/>
                  <a:pt x="1922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364;p15"/>
          <p:cNvSpPr>
            <a:spLocks/>
          </p:cNvSpPr>
          <p:nvPr/>
        </p:nvSpPr>
        <p:spPr bwMode="auto">
          <a:xfrm rot="10800000">
            <a:off x="7120468" y="5286376"/>
            <a:ext cx="5221817" cy="1844675"/>
          </a:xfrm>
          <a:custGeom>
            <a:avLst/>
            <a:gdLst>
              <a:gd name="T0" fmla="*/ 280842 w 24376"/>
              <a:gd name="T1" fmla="*/ 0 h 8613"/>
              <a:gd name="T2" fmla="*/ 261723 w 24376"/>
              <a:gd name="T3" fmla="*/ 1499 h 8613"/>
              <a:gd name="T4" fmla="*/ 190709 w 24376"/>
              <a:gd name="T5" fmla="*/ 74318 h 8613"/>
              <a:gd name="T6" fmla="*/ 131584 w 24376"/>
              <a:gd name="T7" fmla="*/ 353386 h 8613"/>
              <a:gd name="T8" fmla="*/ 79690 w 24376"/>
              <a:gd name="T9" fmla="*/ 638879 h 8613"/>
              <a:gd name="T10" fmla="*/ 105878 w 24376"/>
              <a:gd name="T11" fmla="*/ 1771428 h 8613"/>
              <a:gd name="T12" fmla="*/ 126925 w 24376"/>
              <a:gd name="T13" fmla="*/ 1787491 h 8613"/>
              <a:gd name="T14" fmla="*/ 146205 w 24376"/>
              <a:gd name="T15" fmla="*/ 1776782 h 8613"/>
              <a:gd name="T16" fmla="*/ 222521 w 24376"/>
              <a:gd name="T17" fmla="*/ 1679762 h 8613"/>
              <a:gd name="T18" fmla="*/ 657922 w 24376"/>
              <a:gd name="T19" fmla="*/ 1466873 h 8613"/>
              <a:gd name="T20" fmla="*/ 763800 w 24376"/>
              <a:gd name="T21" fmla="*/ 1460234 h 8613"/>
              <a:gd name="T22" fmla="*/ 1218802 w 24376"/>
              <a:gd name="T23" fmla="*/ 1569462 h 8613"/>
              <a:gd name="T24" fmla="*/ 1730359 w 24376"/>
              <a:gd name="T25" fmla="*/ 1820902 h 8613"/>
              <a:gd name="T26" fmla="*/ 1896486 w 24376"/>
              <a:gd name="T27" fmla="*/ 1844461 h 8613"/>
              <a:gd name="T28" fmla="*/ 2184558 w 24376"/>
              <a:gd name="T29" fmla="*/ 1746369 h 8613"/>
              <a:gd name="T30" fmla="*/ 2389566 w 24376"/>
              <a:gd name="T31" fmla="*/ 1448026 h 8613"/>
              <a:gd name="T32" fmla="*/ 2554569 w 24376"/>
              <a:gd name="T33" fmla="*/ 1098495 h 8613"/>
              <a:gd name="T34" fmla="*/ 2850674 w 24376"/>
              <a:gd name="T35" fmla="*/ 859906 h 8613"/>
              <a:gd name="T36" fmla="*/ 3033189 w 24376"/>
              <a:gd name="T37" fmla="*/ 840416 h 8613"/>
              <a:gd name="T38" fmla="*/ 3299732 w 24376"/>
              <a:gd name="T39" fmla="*/ 849626 h 8613"/>
              <a:gd name="T40" fmla="*/ 3365444 w 24376"/>
              <a:gd name="T41" fmla="*/ 847698 h 8613"/>
              <a:gd name="T42" fmla="*/ 3599372 w 24376"/>
              <a:gd name="T43" fmla="*/ 787944 h 8613"/>
              <a:gd name="T44" fmla="*/ 3764856 w 24376"/>
              <a:gd name="T45" fmla="*/ 643163 h 8613"/>
              <a:gd name="T46" fmla="*/ 3866557 w 24376"/>
              <a:gd name="T47" fmla="*/ 247799 h 8613"/>
              <a:gd name="T48" fmla="*/ 3866557 w 24376"/>
              <a:gd name="T49" fmla="*/ 247799 h 8613"/>
              <a:gd name="T50" fmla="*/ 3867360 w 24376"/>
              <a:gd name="T51" fmla="*/ 248013 h 8613"/>
              <a:gd name="T52" fmla="*/ 3878767 w 24376"/>
              <a:gd name="T53" fmla="*/ 243729 h 8613"/>
              <a:gd name="T54" fmla="*/ 3915720 w 24376"/>
              <a:gd name="T55" fmla="*/ 169625 h 8613"/>
              <a:gd name="T56" fmla="*/ 3783654 w 24376"/>
              <a:gd name="T57" fmla="*/ 46476 h 8613"/>
              <a:gd name="T58" fmla="*/ 3766302 w 24376"/>
              <a:gd name="T59" fmla="*/ 46047 h 8613"/>
              <a:gd name="T60" fmla="*/ 3655122 w 24376"/>
              <a:gd name="T61" fmla="*/ 59969 h 8613"/>
              <a:gd name="T62" fmla="*/ 3507632 w 24376"/>
              <a:gd name="T63" fmla="*/ 82028 h 8613"/>
              <a:gd name="T64" fmla="*/ 2925222 w 24376"/>
              <a:gd name="T65" fmla="*/ 138784 h 8613"/>
              <a:gd name="T66" fmla="*/ 1756387 w 24376"/>
              <a:gd name="T67" fmla="*/ 168983 h 8613"/>
              <a:gd name="T68" fmla="*/ 1580619 w 24376"/>
              <a:gd name="T69" fmla="*/ 169839 h 8613"/>
              <a:gd name="T70" fmla="*/ 640249 w 24376"/>
              <a:gd name="T71" fmla="*/ 93808 h 8613"/>
              <a:gd name="T72" fmla="*/ 372421 w 24376"/>
              <a:gd name="T73" fmla="*/ 21417 h 8613"/>
              <a:gd name="T74" fmla="*/ 280842 w 24376"/>
              <a:gd name="T75" fmla="*/ 0 h 861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4376" h="8613" extrusionOk="0">
                <a:moveTo>
                  <a:pt x="1748" y="0"/>
                </a:moveTo>
                <a:cubicBezTo>
                  <a:pt x="1709" y="0"/>
                  <a:pt x="1669" y="2"/>
                  <a:pt x="1629" y="7"/>
                </a:cubicBezTo>
                <a:cubicBezTo>
                  <a:pt x="1391" y="38"/>
                  <a:pt x="1250" y="176"/>
                  <a:pt x="1187" y="347"/>
                </a:cubicBezTo>
                <a:cubicBezTo>
                  <a:pt x="1033" y="773"/>
                  <a:pt x="935" y="1218"/>
                  <a:pt x="819" y="1650"/>
                </a:cubicBezTo>
                <a:cubicBezTo>
                  <a:pt x="701" y="2092"/>
                  <a:pt x="590" y="2536"/>
                  <a:pt x="496" y="2983"/>
                </a:cubicBezTo>
                <a:cubicBezTo>
                  <a:pt x="126" y="4733"/>
                  <a:pt x="0" y="6549"/>
                  <a:pt x="659" y="8271"/>
                </a:cubicBezTo>
                <a:cubicBezTo>
                  <a:pt x="678" y="8321"/>
                  <a:pt x="733" y="8346"/>
                  <a:pt x="790" y="8346"/>
                </a:cubicBezTo>
                <a:cubicBezTo>
                  <a:pt x="835" y="8346"/>
                  <a:pt x="881" y="8329"/>
                  <a:pt x="910" y="8296"/>
                </a:cubicBezTo>
                <a:cubicBezTo>
                  <a:pt x="1048" y="8134"/>
                  <a:pt x="1206" y="7983"/>
                  <a:pt x="1385" y="7843"/>
                </a:cubicBezTo>
                <a:cubicBezTo>
                  <a:pt x="2101" y="7284"/>
                  <a:pt x="3087" y="6944"/>
                  <a:pt x="4095" y="6849"/>
                </a:cubicBezTo>
                <a:cubicBezTo>
                  <a:pt x="4314" y="6828"/>
                  <a:pt x="4534" y="6818"/>
                  <a:pt x="4754" y="6818"/>
                </a:cubicBezTo>
                <a:cubicBezTo>
                  <a:pt x="5730" y="6818"/>
                  <a:pt x="6704" y="7012"/>
                  <a:pt x="7586" y="7328"/>
                </a:cubicBezTo>
                <a:cubicBezTo>
                  <a:pt x="8653" y="7708"/>
                  <a:pt x="9622" y="8264"/>
                  <a:pt x="10770" y="8502"/>
                </a:cubicBezTo>
                <a:cubicBezTo>
                  <a:pt x="11110" y="8573"/>
                  <a:pt x="11460" y="8612"/>
                  <a:pt x="11804" y="8612"/>
                </a:cubicBezTo>
                <a:cubicBezTo>
                  <a:pt x="12445" y="8612"/>
                  <a:pt x="13071" y="8476"/>
                  <a:pt x="13597" y="8154"/>
                </a:cubicBezTo>
                <a:cubicBezTo>
                  <a:pt x="14183" y="7795"/>
                  <a:pt x="14557" y="7273"/>
                  <a:pt x="14873" y="6761"/>
                </a:cubicBezTo>
                <a:cubicBezTo>
                  <a:pt x="15208" y="6214"/>
                  <a:pt x="15488" y="5645"/>
                  <a:pt x="15900" y="5129"/>
                </a:cubicBezTo>
                <a:cubicBezTo>
                  <a:pt x="16333" y="4590"/>
                  <a:pt x="16925" y="4168"/>
                  <a:pt x="17743" y="4015"/>
                </a:cubicBezTo>
                <a:cubicBezTo>
                  <a:pt x="18117" y="3945"/>
                  <a:pt x="18497" y="3924"/>
                  <a:pt x="18879" y="3924"/>
                </a:cubicBezTo>
                <a:cubicBezTo>
                  <a:pt x="19431" y="3924"/>
                  <a:pt x="19988" y="3967"/>
                  <a:pt x="20538" y="3967"/>
                </a:cubicBezTo>
                <a:cubicBezTo>
                  <a:pt x="20675" y="3967"/>
                  <a:pt x="20811" y="3964"/>
                  <a:pt x="20947" y="3958"/>
                </a:cubicBezTo>
                <a:cubicBezTo>
                  <a:pt x="21449" y="3933"/>
                  <a:pt x="21952" y="3857"/>
                  <a:pt x="22403" y="3679"/>
                </a:cubicBezTo>
                <a:cubicBezTo>
                  <a:pt x="22808" y="3518"/>
                  <a:pt x="23157" y="3280"/>
                  <a:pt x="23433" y="3003"/>
                </a:cubicBezTo>
                <a:cubicBezTo>
                  <a:pt x="23951" y="2479"/>
                  <a:pt x="24196" y="1807"/>
                  <a:pt x="24066" y="1157"/>
                </a:cubicBezTo>
                <a:cubicBezTo>
                  <a:pt x="24067" y="1158"/>
                  <a:pt x="24069" y="1158"/>
                  <a:pt x="24071" y="1158"/>
                </a:cubicBezTo>
                <a:cubicBezTo>
                  <a:pt x="24093" y="1158"/>
                  <a:pt x="24117" y="1151"/>
                  <a:pt x="24142" y="1138"/>
                </a:cubicBezTo>
                <a:cubicBezTo>
                  <a:pt x="24292" y="1056"/>
                  <a:pt x="24376" y="935"/>
                  <a:pt x="24372" y="792"/>
                </a:cubicBezTo>
                <a:cubicBezTo>
                  <a:pt x="24363" y="440"/>
                  <a:pt x="23972" y="240"/>
                  <a:pt x="23550" y="217"/>
                </a:cubicBezTo>
                <a:cubicBezTo>
                  <a:pt x="23514" y="215"/>
                  <a:pt x="23478" y="215"/>
                  <a:pt x="23442" y="215"/>
                </a:cubicBezTo>
                <a:cubicBezTo>
                  <a:pt x="23211" y="215"/>
                  <a:pt x="22977" y="252"/>
                  <a:pt x="22750" y="280"/>
                </a:cubicBezTo>
                <a:cubicBezTo>
                  <a:pt x="22445" y="317"/>
                  <a:pt x="22139" y="351"/>
                  <a:pt x="21832" y="383"/>
                </a:cubicBezTo>
                <a:cubicBezTo>
                  <a:pt x="20628" y="507"/>
                  <a:pt x="19418" y="590"/>
                  <a:pt x="18207" y="648"/>
                </a:cubicBezTo>
                <a:cubicBezTo>
                  <a:pt x="15784" y="762"/>
                  <a:pt x="13357" y="774"/>
                  <a:pt x="10932" y="789"/>
                </a:cubicBezTo>
                <a:cubicBezTo>
                  <a:pt x="10568" y="791"/>
                  <a:pt x="10203" y="793"/>
                  <a:pt x="9838" y="793"/>
                </a:cubicBezTo>
                <a:cubicBezTo>
                  <a:pt x="7878" y="793"/>
                  <a:pt x="5909" y="743"/>
                  <a:pt x="3985" y="438"/>
                </a:cubicBezTo>
                <a:cubicBezTo>
                  <a:pt x="3423" y="348"/>
                  <a:pt x="2866" y="237"/>
                  <a:pt x="2318" y="100"/>
                </a:cubicBezTo>
                <a:cubicBezTo>
                  <a:pt x="2134" y="55"/>
                  <a:pt x="1943" y="0"/>
                  <a:pt x="1748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365;p15"/>
          <p:cNvSpPr>
            <a:spLocks/>
          </p:cNvSpPr>
          <p:nvPr/>
        </p:nvSpPr>
        <p:spPr bwMode="auto">
          <a:xfrm rot="10800000">
            <a:off x="-1648884" y="3846513"/>
            <a:ext cx="5795435" cy="4075112"/>
          </a:xfrm>
          <a:custGeom>
            <a:avLst/>
            <a:gdLst>
              <a:gd name="T0" fmla="*/ 853660 w 27042"/>
              <a:gd name="T1" fmla="*/ 0 h 19016"/>
              <a:gd name="T2" fmla="*/ 837586 w 27042"/>
              <a:gd name="T3" fmla="*/ 56146 h 19016"/>
              <a:gd name="T4" fmla="*/ 944475 w 27042"/>
              <a:gd name="T5" fmla="*/ 140795 h 19016"/>
              <a:gd name="T6" fmla="*/ 114604 w 27042"/>
              <a:gd name="T7" fmla="*/ 1093140 h 19016"/>
              <a:gd name="T8" fmla="*/ 548265 w 27042"/>
              <a:gd name="T9" fmla="*/ 2326431 h 19016"/>
              <a:gd name="T10" fmla="*/ 708195 w 27042"/>
              <a:gd name="T11" fmla="*/ 2369720 h 19016"/>
              <a:gd name="T12" fmla="*/ 840479 w 27042"/>
              <a:gd name="T13" fmla="*/ 2329646 h 19016"/>
              <a:gd name="T14" fmla="*/ 1023395 w 27042"/>
              <a:gd name="T15" fmla="*/ 2068844 h 19016"/>
              <a:gd name="T16" fmla="*/ 1166609 w 27042"/>
              <a:gd name="T17" fmla="*/ 1743966 h 19016"/>
              <a:gd name="T18" fmla="*/ 1377010 w 27042"/>
              <a:gd name="T19" fmla="*/ 1552169 h 19016"/>
              <a:gd name="T20" fmla="*/ 1512027 w 27042"/>
              <a:gd name="T21" fmla="*/ 1523024 h 19016"/>
              <a:gd name="T22" fmla="*/ 1630328 w 27042"/>
              <a:gd name="T23" fmla="*/ 1548740 h 19016"/>
              <a:gd name="T24" fmla="*/ 1809707 w 27042"/>
              <a:gd name="T25" fmla="*/ 1788755 h 19016"/>
              <a:gd name="T26" fmla="*/ 1888949 w 27042"/>
              <a:gd name="T27" fmla="*/ 2181779 h 19016"/>
              <a:gd name="T28" fmla="*/ 2086813 w 27042"/>
              <a:gd name="T29" fmla="*/ 2486513 h 19016"/>
              <a:gd name="T30" fmla="*/ 2150624 w 27042"/>
              <a:gd name="T31" fmla="*/ 2499799 h 19016"/>
              <a:gd name="T32" fmla="*/ 2327593 w 27042"/>
              <a:gd name="T33" fmla="*/ 2425652 h 19016"/>
              <a:gd name="T34" fmla="*/ 2501507 w 27042"/>
              <a:gd name="T35" fmla="*/ 2341432 h 19016"/>
              <a:gd name="T36" fmla="*/ 2555996 w 27042"/>
              <a:gd name="T37" fmla="*/ 2355576 h 19016"/>
              <a:gd name="T38" fmla="*/ 2714159 w 27042"/>
              <a:gd name="T39" fmla="*/ 2695026 h 19016"/>
              <a:gd name="T40" fmla="*/ 2804331 w 27042"/>
              <a:gd name="T41" fmla="*/ 3125124 h 19016"/>
              <a:gd name="T42" fmla="*/ 3136247 w 27042"/>
              <a:gd name="T43" fmla="*/ 3864242 h 19016"/>
              <a:gd name="T44" fmla="*/ 3539369 w 27042"/>
              <a:gd name="T45" fmla="*/ 4074898 h 19016"/>
              <a:gd name="T46" fmla="*/ 3689494 w 27042"/>
              <a:gd name="T47" fmla="*/ 4044896 h 19016"/>
              <a:gd name="T48" fmla="*/ 4072042 w 27042"/>
              <a:gd name="T49" fmla="*/ 3596796 h 19016"/>
              <a:gd name="T50" fmla="*/ 4273442 w 27042"/>
              <a:gd name="T51" fmla="*/ 2902253 h 19016"/>
              <a:gd name="T52" fmla="*/ 4317162 w 27042"/>
              <a:gd name="T53" fmla="*/ 2142563 h 19016"/>
              <a:gd name="T54" fmla="*/ 4024304 w 27042"/>
              <a:gd name="T55" fmla="*/ 1487236 h 19016"/>
              <a:gd name="T56" fmla="*/ 3379116 w 27042"/>
              <a:gd name="T57" fmla="*/ 1118427 h 19016"/>
              <a:gd name="T58" fmla="*/ 2642793 w 27042"/>
              <a:gd name="T59" fmla="*/ 856125 h 19016"/>
              <a:gd name="T60" fmla="*/ 1191041 w 27042"/>
              <a:gd name="T61" fmla="*/ 240444 h 19016"/>
              <a:gd name="T62" fmla="*/ 1054899 w 27042"/>
              <a:gd name="T63" fmla="*/ 148938 h 19016"/>
              <a:gd name="T64" fmla="*/ 1083670 w 27042"/>
              <a:gd name="T65" fmla="*/ 133080 h 19016"/>
              <a:gd name="T66" fmla="*/ 1074348 w 27042"/>
              <a:gd name="T67" fmla="*/ 71362 h 19016"/>
              <a:gd name="T68" fmla="*/ 1064865 w 27042"/>
              <a:gd name="T69" fmla="*/ 73933 h 19016"/>
              <a:gd name="T70" fmla="*/ 1000249 w 27042"/>
              <a:gd name="T71" fmla="*/ 109293 h 19016"/>
              <a:gd name="T72" fmla="*/ 867001 w 27042"/>
              <a:gd name="T73" fmla="*/ 5357 h 19016"/>
              <a:gd name="T74" fmla="*/ 853660 w 27042"/>
              <a:gd name="T75" fmla="*/ 0 h 1901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7042" h="19016" extrusionOk="0">
                <a:moveTo>
                  <a:pt x="5311" y="0"/>
                </a:moveTo>
                <a:cubicBezTo>
                  <a:pt x="5179" y="0"/>
                  <a:pt x="5075" y="178"/>
                  <a:pt x="5211" y="262"/>
                </a:cubicBezTo>
                <a:cubicBezTo>
                  <a:pt x="5431" y="399"/>
                  <a:pt x="5652" y="530"/>
                  <a:pt x="5876" y="657"/>
                </a:cubicBezTo>
                <a:cubicBezTo>
                  <a:pt x="3749" y="1565"/>
                  <a:pt x="1452" y="2798"/>
                  <a:pt x="713" y="5101"/>
                </a:cubicBezTo>
                <a:cubicBezTo>
                  <a:pt x="0" y="7321"/>
                  <a:pt x="1219" y="10007"/>
                  <a:pt x="3411" y="10856"/>
                </a:cubicBezTo>
                <a:cubicBezTo>
                  <a:pt x="3728" y="10979"/>
                  <a:pt x="4069" y="11058"/>
                  <a:pt x="4406" y="11058"/>
                </a:cubicBezTo>
                <a:cubicBezTo>
                  <a:pt x="4688" y="11058"/>
                  <a:pt x="4968" y="11003"/>
                  <a:pt x="5229" y="10871"/>
                </a:cubicBezTo>
                <a:cubicBezTo>
                  <a:pt x="5743" y="10614"/>
                  <a:pt x="6086" y="10140"/>
                  <a:pt x="6367" y="9654"/>
                </a:cubicBezTo>
                <a:cubicBezTo>
                  <a:pt x="6660" y="9147"/>
                  <a:pt x="6901" y="8604"/>
                  <a:pt x="7258" y="8138"/>
                </a:cubicBezTo>
                <a:cubicBezTo>
                  <a:pt x="7586" y="7709"/>
                  <a:pt x="8056" y="7408"/>
                  <a:pt x="8567" y="7243"/>
                </a:cubicBezTo>
                <a:cubicBezTo>
                  <a:pt x="8835" y="7156"/>
                  <a:pt x="9122" y="7107"/>
                  <a:pt x="9407" y="7107"/>
                </a:cubicBezTo>
                <a:cubicBezTo>
                  <a:pt x="9658" y="7107"/>
                  <a:pt x="9908" y="7145"/>
                  <a:pt x="10143" y="7227"/>
                </a:cubicBezTo>
                <a:cubicBezTo>
                  <a:pt x="10681" y="7416"/>
                  <a:pt x="11050" y="7824"/>
                  <a:pt x="11259" y="8347"/>
                </a:cubicBezTo>
                <a:cubicBezTo>
                  <a:pt x="11495" y="8938"/>
                  <a:pt x="11543" y="9582"/>
                  <a:pt x="11752" y="10181"/>
                </a:cubicBezTo>
                <a:cubicBezTo>
                  <a:pt x="11957" y="10769"/>
                  <a:pt x="12358" y="11405"/>
                  <a:pt x="12983" y="11603"/>
                </a:cubicBezTo>
                <a:cubicBezTo>
                  <a:pt x="13117" y="11646"/>
                  <a:pt x="13250" y="11665"/>
                  <a:pt x="13380" y="11665"/>
                </a:cubicBezTo>
                <a:cubicBezTo>
                  <a:pt x="13765" y="11665"/>
                  <a:pt x="14132" y="11502"/>
                  <a:pt x="14481" y="11319"/>
                </a:cubicBezTo>
                <a:cubicBezTo>
                  <a:pt x="14811" y="11146"/>
                  <a:pt x="15183" y="10926"/>
                  <a:pt x="15563" y="10926"/>
                </a:cubicBezTo>
                <a:cubicBezTo>
                  <a:pt x="15675" y="10926"/>
                  <a:pt x="15789" y="10946"/>
                  <a:pt x="15902" y="10992"/>
                </a:cubicBezTo>
                <a:cubicBezTo>
                  <a:pt x="16505" y="11236"/>
                  <a:pt x="16731" y="12009"/>
                  <a:pt x="16886" y="12576"/>
                </a:cubicBezTo>
                <a:cubicBezTo>
                  <a:pt x="17067" y="13246"/>
                  <a:pt x="17237" y="13920"/>
                  <a:pt x="17447" y="14583"/>
                </a:cubicBezTo>
                <a:cubicBezTo>
                  <a:pt x="17859" y="15878"/>
                  <a:pt x="18454" y="17143"/>
                  <a:pt x="19512" y="18032"/>
                </a:cubicBezTo>
                <a:cubicBezTo>
                  <a:pt x="20225" y="18631"/>
                  <a:pt x="21110" y="19015"/>
                  <a:pt x="22020" y="19015"/>
                </a:cubicBezTo>
                <a:cubicBezTo>
                  <a:pt x="22330" y="19015"/>
                  <a:pt x="22643" y="18971"/>
                  <a:pt x="22954" y="18875"/>
                </a:cubicBezTo>
                <a:cubicBezTo>
                  <a:pt x="24002" y="18552"/>
                  <a:pt x="24786" y="17702"/>
                  <a:pt x="25334" y="16784"/>
                </a:cubicBezTo>
                <a:cubicBezTo>
                  <a:pt x="25931" y="15784"/>
                  <a:pt x="26309" y="14669"/>
                  <a:pt x="26587" y="13543"/>
                </a:cubicBezTo>
                <a:cubicBezTo>
                  <a:pt x="26872" y="12393"/>
                  <a:pt x="27042" y="11178"/>
                  <a:pt x="26859" y="9998"/>
                </a:cubicBezTo>
                <a:cubicBezTo>
                  <a:pt x="26669" y="8763"/>
                  <a:pt x="26045" y="7686"/>
                  <a:pt x="25037" y="6940"/>
                </a:cubicBezTo>
                <a:cubicBezTo>
                  <a:pt x="23865" y="6071"/>
                  <a:pt x="22401" y="5638"/>
                  <a:pt x="21023" y="5219"/>
                </a:cubicBezTo>
                <a:cubicBezTo>
                  <a:pt x="19511" y="4758"/>
                  <a:pt x="17976" y="4376"/>
                  <a:pt x="16442" y="3995"/>
                </a:cubicBezTo>
                <a:cubicBezTo>
                  <a:pt x="13377" y="3236"/>
                  <a:pt x="10276" y="2484"/>
                  <a:pt x="7410" y="1122"/>
                </a:cubicBezTo>
                <a:cubicBezTo>
                  <a:pt x="7124" y="986"/>
                  <a:pt x="6842" y="844"/>
                  <a:pt x="6563" y="695"/>
                </a:cubicBezTo>
                <a:cubicBezTo>
                  <a:pt x="6622" y="671"/>
                  <a:pt x="6682" y="645"/>
                  <a:pt x="6742" y="621"/>
                </a:cubicBezTo>
                <a:cubicBezTo>
                  <a:pt x="6901" y="557"/>
                  <a:pt x="6828" y="333"/>
                  <a:pt x="6684" y="333"/>
                </a:cubicBezTo>
                <a:cubicBezTo>
                  <a:pt x="6666" y="333"/>
                  <a:pt x="6646" y="336"/>
                  <a:pt x="6625" y="345"/>
                </a:cubicBezTo>
                <a:cubicBezTo>
                  <a:pt x="6492" y="400"/>
                  <a:pt x="6358" y="454"/>
                  <a:pt x="6223" y="510"/>
                </a:cubicBezTo>
                <a:cubicBezTo>
                  <a:pt x="5943" y="355"/>
                  <a:pt x="5666" y="194"/>
                  <a:pt x="5394" y="25"/>
                </a:cubicBezTo>
                <a:cubicBezTo>
                  <a:pt x="5366" y="8"/>
                  <a:pt x="5338" y="0"/>
                  <a:pt x="5311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9" name="Google Shape;369;p15"/>
          <p:cNvGrpSpPr>
            <a:grpSpLocks/>
          </p:cNvGrpSpPr>
          <p:nvPr/>
        </p:nvGrpSpPr>
        <p:grpSpPr bwMode="auto">
          <a:xfrm rot="2699963">
            <a:off x="11176001" y="5130801"/>
            <a:ext cx="478367" cy="434975"/>
            <a:chOff x="1640475" y="1197075"/>
            <a:chExt cx="55475" cy="50250"/>
          </a:xfrm>
        </p:grpSpPr>
        <p:sp>
          <p:nvSpPr>
            <p:cNvPr id="10" name="Google Shape;370;p1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371;p1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372;p1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" name="Google Shape;373;p15"/>
          <p:cNvSpPr>
            <a:spLocks/>
          </p:cNvSpPr>
          <p:nvPr/>
        </p:nvSpPr>
        <p:spPr bwMode="auto">
          <a:xfrm rot="9000131" flipH="1">
            <a:off x="11125201" y="6321425"/>
            <a:ext cx="579967" cy="134938"/>
          </a:xfrm>
          <a:custGeom>
            <a:avLst/>
            <a:gdLst>
              <a:gd name="T0" fmla="*/ 344593 w 7397"/>
              <a:gd name="T1" fmla="*/ 0 h 1733"/>
              <a:gd name="T2" fmla="*/ 334361 w 7397"/>
              <a:gd name="T3" fmla="*/ 2492 h 1733"/>
              <a:gd name="T4" fmla="*/ 311780 w 7397"/>
              <a:gd name="T5" fmla="*/ 42280 h 1733"/>
              <a:gd name="T6" fmla="*/ 301431 w 7397"/>
              <a:gd name="T7" fmla="*/ 69221 h 1733"/>
              <a:gd name="T8" fmla="*/ 279379 w 7397"/>
              <a:gd name="T9" fmla="*/ 82302 h 1733"/>
              <a:gd name="T10" fmla="*/ 277850 w 7397"/>
              <a:gd name="T11" fmla="*/ 82302 h 1733"/>
              <a:gd name="T12" fmla="*/ 242273 w 7397"/>
              <a:gd name="T13" fmla="*/ 62213 h 1733"/>
              <a:gd name="T14" fmla="*/ 236511 w 7397"/>
              <a:gd name="T15" fmla="*/ 53960 h 1733"/>
              <a:gd name="T16" fmla="*/ 222045 w 7397"/>
              <a:gd name="T17" fmla="*/ 35817 h 1733"/>
              <a:gd name="T18" fmla="*/ 201405 w 7397"/>
              <a:gd name="T19" fmla="*/ 27953 h 1733"/>
              <a:gd name="T20" fmla="*/ 192643 w 7397"/>
              <a:gd name="T21" fmla="*/ 29199 h 1733"/>
              <a:gd name="T22" fmla="*/ 167886 w 7397"/>
              <a:gd name="T23" fmla="*/ 51234 h 1733"/>
              <a:gd name="T24" fmla="*/ 160124 w 7397"/>
              <a:gd name="T25" fmla="*/ 74905 h 1733"/>
              <a:gd name="T26" fmla="*/ 146129 w 7397"/>
              <a:gd name="T27" fmla="*/ 103792 h 1733"/>
              <a:gd name="T28" fmla="*/ 140366 w 7397"/>
              <a:gd name="T29" fmla="*/ 105350 h 1733"/>
              <a:gd name="T30" fmla="*/ 114492 w 7397"/>
              <a:gd name="T31" fmla="*/ 85027 h 1733"/>
              <a:gd name="T32" fmla="*/ 77857 w 7397"/>
              <a:gd name="T33" fmla="*/ 54972 h 1733"/>
              <a:gd name="T34" fmla="*/ 75034 w 7397"/>
              <a:gd name="T35" fmla="*/ 55205 h 1733"/>
              <a:gd name="T36" fmla="*/ 42809 w 7397"/>
              <a:gd name="T37" fmla="*/ 96707 h 1733"/>
              <a:gd name="T38" fmla="*/ 31519 w 7397"/>
              <a:gd name="T39" fmla="*/ 121545 h 1733"/>
              <a:gd name="T40" fmla="*/ 28579 w 7397"/>
              <a:gd name="T41" fmla="*/ 121857 h 1733"/>
              <a:gd name="T42" fmla="*/ 9820 w 7397"/>
              <a:gd name="T43" fmla="*/ 108309 h 1733"/>
              <a:gd name="T44" fmla="*/ 5645 w 7397"/>
              <a:gd name="T45" fmla="*/ 105272 h 1733"/>
              <a:gd name="T46" fmla="*/ 3058 w 7397"/>
              <a:gd name="T47" fmla="*/ 106284 h 1733"/>
              <a:gd name="T48" fmla="*/ 1470 w 7397"/>
              <a:gd name="T49" fmla="*/ 115238 h 1733"/>
              <a:gd name="T50" fmla="*/ 28755 w 7397"/>
              <a:gd name="T51" fmla="*/ 134860 h 1733"/>
              <a:gd name="T52" fmla="*/ 35224 w 7397"/>
              <a:gd name="T53" fmla="*/ 133926 h 1733"/>
              <a:gd name="T54" fmla="*/ 37752 w 7397"/>
              <a:gd name="T55" fmla="*/ 131901 h 1733"/>
              <a:gd name="T56" fmla="*/ 51513 w 7397"/>
              <a:gd name="T57" fmla="*/ 102625 h 1733"/>
              <a:gd name="T58" fmla="*/ 76034 w 7397"/>
              <a:gd name="T59" fmla="*/ 68131 h 1733"/>
              <a:gd name="T60" fmla="*/ 77739 w 7397"/>
              <a:gd name="T61" fmla="*/ 68053 h 1733"/>
              <a:gd name="T62" fmla="*/ 107377 w 7397"/>
              <a:gd name="T63" fmla="*/ 94137 h 1733"/>
              <a:gd name="T64" fmla="*/ 140425 w 7397"/>
              <a:gd name="T65" fmla="*/ 118353 h 1733"/>
              <a:gd name="T66" fmla="*/ 150010 w 7397"/>
              <a:gd name="T67" fmla="*/ 115706 h 1733"/>
              <a:gd name="T68" fmla="*/ 169474 w 7397"/>
              <a:gd name="T69" fmla="*/ 79110 h 1733"/>
              <a:gd name="T70" fmla="*/ 176178 w 7397"/>
              <a:gd name="T71" fmla="*/ 58320 h 1733"/>
              <a:gd name="T72" fmla="*/ 194701 w 7397"/>
              <a:gd name="T73" fmla="*/ 42046 h 1733"/>
              <a:gd name="T74" fmla="*/ 201522 w 7397"/>
              <a:gd name="T75" fmla="*/ 41034 h 1733"/>
              <a:gd name="T76" fmla="*/ 216635 w 7397"/>
              <a:gd name="T77" fmla="*/ 46796 h 1733"/>
              <a:gd name="T78" fmla="*/ 229101 w 7397"/>
              <a:gd name="T79" fmla="*/ 62603 h 1733"/>
              <a:gd name="T80" fmla="*/ 235217 w 7397"/>
              <a:gd name="T81" fmla="*/ 71479 h 1733"/>
              <a:gd name="T82" fmla="*/ 277556 w 7397"/>
              <a:gd name="T83" fmla="*/ 95305 h 1733"/>
              <a:gd name="T84" fmla="*/ 279732 w 7397"/>
              <a:gd name="T85" fmla="*/ 95305 h 1733"/>
              <a:gd name="T86" fmla="*/ 308899 w 7397"/>
              <a:gd name="T87" fmla="*/ 77630 h 1733"/>
              <a:gd name="T88" fmla="*/ 320954 w 7397"/>
              <a:gd name="T89" fmla="*/ 46952 h 1733"/>
              <a:gd name="T90" fmla="*/ 338007 w 7397"/>
              <a:gd name="T91" fmla="*/ 14638 h 1733"/>
              <a:gd name="T92" fmla="*/ 344652 w 7397"/>
              <a:gd name="T93" fmla="*/ 13003 h 1733"/>
              <a:gd name="T94" fmla="*/ 368703 w 7397"/>
              <a:gd name="T95" fmla="*/ 26629 h 1733"/>
              <a:gd name="T96" fmla="*/ 373466 w 7397"/>
              <a:gd name="T97" fmla="*/ 31535 h 1733"/>
              <a:gd name="T98" fmla="*/ 403926 w 7397"/>
              <a:gd name="T99" fmla="*/ 53181 h 1733"/>
              <a:gd name="T100" fmla="*/ 407278 w 7397"/>
              <a:gd name="T101" fmla="*/ 53492 h 1733"/>
              <a:gd name="T102" fmla="*/ 429095 w 7397"/>
              <a:gd name="T103" fmla="*/ 39866 h 1733"/>
              <a:gd name="T104" fmla="*/ 432740 w 7397"/>
              <a:gd name="T105" fmla="*/ 15573 h 1733"/>
              <a:gd name="T106" fmla="*/ 428095 w 7397"/>
              <a:gd name="T107" fmla="*/ 11212 h 1733"/>
              <a:gd name="T108" fmla="*/ 426448 w 7397"/>
              <a:gd name="T109" fmla="*/ 11602 h 1733"/>
              <a:gd name="T110" fmla="*/ 423449 w 7397"/>
              <a:gd name="T111" fmla="*/ 19933 h 1733"/>
              <a:gd name="T112" fmla="*/ 421391 w 7397"/>
              <a:gd name="T113" fmla="*/ 31613 h 1733"/>
              <a:gd name="T114" fmla="*/ 407337 w 7397"/>
              <a:gd name="T115" fmla="*/ 40411 h 1733"/>
              <a:gd name="T116" fmla="*/ 405338 w 7397"/>
              <a:gd name="T117" fmla="*/ 40178 h 1733"/>
              <a:gd name="T118" fmla="*/ 379581 w 7397"/>
              <a:gd name="T119" fmla="*/ 21335 h 1733"/>
              <a:gd name="T120" fmla="*/ 374701 w 7397"/>
              <a:gd name="T121" fmla="*/ 16274 h 1733"/>
              <a:gd name="T122" fmla="*/ 34459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" name="Google Shape;374;p15"/>
          <p:cNvSpPr>
            <a:spLocks/>
          </p:cNvSpPr>
          <p:nvPr/>
        </p:nvSpPr>
        <p:spPr bwMode="auto">
          <a:xfrm rot="11700099" flipH="1">
            <a:off x="4737101" y="269876"/>
            <a:ext cx="726017" cy="169863"/>
          </a:xfrm>
          <a:custGeom>
            <a:avLst/>
            <a:gdLst>
              <a:gd name="T0" fmla="*/ 431370 w 7397"/>
              <a:gd name="T1" fmla="*/ 0 h 1733"/>
              <a:gd name="T2" fmla="*/ 418562 w 7397"/>
              <a:gd name="T3" fmla="*/ 3137 h 1733"/>
              <a:gd name="T4" fmla="*/ 390294 w 7397"/>
              <a:gd name="T5" fmla="*/ 53223 h 1733"/>
              <a:gd name="T6" fmla="*/ 377339 w 7397"/>
              <a:gd name="T7" fmla="*/ 87137 h 1733"/>
              <a:gd name="T8" fmla="*/ 349734 w 7397"/>
              <a:gd name="T9" fmla="*/ 103604 h 1733"/>
              <a:gd name="T10" fmla="*/ 347820 w 7397"/>
              <a:gd name="T11" fmla="*/ 103604 h 1733"/>
              <a:gd name="T12" fmla="*/ 303284 w 7397"/>
              <a:gd name="T13" fmla="*/ 78315 h 1733"/>
              <a:gd name="T14" fmla="*/ 296070 w 7397"/>
              <a:gd name="T15" fmla="*/ 67926 h 1733"/>
              <a:gd name="T16" fmla="*/ 277961 w 7397"/>
              <a:gd name="T17" fmla="*/ 45088 h 1733"/>
              <a:gd name="T18" fmla="*/ 252123 w 7397"/>
              <a:gd name="T19" fmla="*/ 35188 h 1733"/>
              <a:gd name="T20" fmla="*/ 241155 w 7397"/>
              <a:gd name="T21" fmla="*/ 36756 h 1733"/>
              <a:gd name="T22" fmla="*/ 210164 w 7397"/>
              <a:gd name="T23" fmla="*/ 64495 h 1733"/>
              <a:gd name="T24" fmla="*/ 200447 w 7397"/>
              <a:gd name="T25" fmla="*/ 94292 h 1733"/>
              <a:gd name="T26" fmla="*/ 182928 w 7397"/>
              <a:gd name="T27" fmla="*/ 130656 h 1733"/>
              <a:gd name="T28" fmla="*/ 175713 w 7397"/>
              <a:gd name="T29" fmla="*/ 132617 h 1733"/>
              <a:gd name="T30" fmla="*/ 143324 w 7397"/>
              <a:gd name="T31" fmla="*/ 107034 h 1733"/>
              <a:gd name="T32" fmla="*/ 97463 w 7397"/>
              <a:gd name="T33" fmla="*/ 69200 h 1733"/>
              <a:gd name="T34" fmla="*/ 93930 w 7397"/>
              <a:gd name="T35" fmla="*/ 69494 h 1733"/>
              <a:gd name="T36" fmla="*/ 53590 w 7397"/>
              <a:gd name="T37" fmla="*/ 121737 h 1733"/>
              <a:gd name="T38" fmla="*/ 39456 w 7397"/>
              <a:gd name="T39" fmla="*/ 153004 h 1733"/>
              <a:gd name="T40" fmla="*/ 35776 w 7397"/>
              <a:gd name="T41" fmla="*/ 153396 h 1733"/>
              <a:gd name="T42" fmla="*/ 12293 w 7397"/>
              <a:gd name="T43" fmla="*/ 136341 h 1733"/>
              <a:gd name="T44" fmla="*/ 7067 w 7397"/>
              <a:gd name="T45" fmla="*/ 132519 h 1733"/>
              <a:gd name="T46" fmla="*/ 3828 w 7397"/>
              <a:gd name="T47" fmla="*/ 133793 h 1733"/>
              <a:gd name="T48" fmla="*/ 1840 w 7397"/>
              <a:gd name="T49" fmla="*/ 145065 h 1733"/>
              <a:gd name="T50" fmla="*/ 35997 w 7397"/>
              <a:gd name="T51" fmla="*/ 169765 h 1733"/>
              <a:gd name="T52" fmla="*/ 44094 w 7397"/>
              <a:gd name="T53" fmla="*/ 168589 h 1733"/>
              <a:gd name="T54" fmla="*/ 47259 w 7397"/>
              <a:gd name="T55" fmla="*/ 166040 h 1733"/>
              <a:gd name="T56" fmla="*/ 64485 w 7397"/>
              <a:gd name="T57" fmla="*/ 129186 h 1733"/>
              <a:gd name="T58" fmla="*/ 95181 w 7397"/>
              <a:gd name="T59" fmla="*/ 85765 h 1733"/>
              <a:gd name="T60" fmla="*/ 97316 w 7397"/>
              <a:gd name="T61" fmla="*/ 85667 h 1733"/>
              <a:gd name="T62" fmla="*/ 134417 w 7397"/>
              <a:gd name="T63" fmla="*/ 118502 h 1733"/>
              <a:gd name="T64" fmla="*/ 175787 w 7397"/>
              <a:gd name="T65" fmla="*/ 148985 h 1733"/>
              <a:gd name="T66" fmla="*/ 187786 w 7397"/>
              <a:gd name="T67" fmla="*/ 145653 h 1733"/>
              <a:gd name="T68" fmla="*/ 212152 w 7397"/>
              <a:gd name="T69" fmla="*/ 99585 h 1733"/>
              <a:gd name="T70" fmla="*/ 220544 w 7397"/>
              <a:gd name="T71" fmla="*/ 73415 h 1733"/>
              <a:gd name="T72" fmla="*/ 243732 w 7397"/>
              <a:gd name="T73" fmla="*/ 52929 h 1733"/>
              <a:gd name="T74" fmla="*/ 252271 w 7397"/>
              <a:gd name="T75" fmla="*/ 51655 h 1733"/>
              <a:gd name="T76" fmla="*/ 271189 w 7397"/>
              <a:gd name="T77" fmla="*/ 58908 h 1733"/>
              <a:gd name="T78" fmla="*/ 286795 w 7397"/>
              <a:gd name="T79" fmla="*/ 78805 h 1733"/>
              <a:gd name="T80" fmla="*/ 294451 w 7397"/>
              <a:gd name="T81" fmla="*/ 89979 h 1733"/>
              <a:gd name="T82" fmla="*/ 347452 w 7397"/>
              <a:gd name="T83" fmla="*/ 119972 h 1733"/>
              <a:gd name="T84" fmla="*/ 350176 w 7397"/>
              <a:gd name="T85" fmla="*/ 119972 h 1733"/>
              <a:gd name="T86" fmla="*/ 386687 w 7397"/>
              <a:gd name="T87" fmla="*/ 97723 h 1733"/>
              <a:gd name="T88" fmla="*/ 401778 w 7397"/>
              <a:gd name="T89" fmla="*/ 59104 h 1733"/>
              <a:gd name="T90" fmla="*/ 423126 w 7397"/>
              <a:gd name="T91" fmla="*/ 18427 h 1733"/>
              <a:gd name="T92" fmla="*/ 431444 w 7397"/>
              <a:gd name="T93" fmla="*/ 16369 h 1733"/>
              <a:gd name="T94" fmla="*/ 461552 w 7397"/>
              <a:gd name="T95" fmla="*/ 33522 h 1733"/>
              <a:gd name="T96" fmla="*/ 467514 w 7397"/>
              <a:gd name="T97" fmla="*/ 39697 h 1733"/>
              <a:gd name="T98" fmla="*/ 505646 w 7397"/>
              <a:gd name="T99" fmla="*/ 66945 h 1733"/>
              <a:gd name="T100" fmla="*/ 509841 w 7397"/>
              <a:gd name="T101" fmla="*/ 67337 h 1733"/>
              <a:gd name="T102" fmla="*/ 537152 w 7397"/>
              <a:gd name="T103" fmla="*/ 50185 h 1733"/>
              <a:gd name="T104" fmla="*/ 541716 w 7397"/>
              <a:gd name="T105" fmla="*/ 19603 h 1733"/>
              <a:gd name="T106" fmla="*/ 535900 w 7397"/>
              <a:gd name="T107" fmla="*/ 14114 h 1733"/>
              <a:gd name="T108" fmla="*/ 533839 w 7397"/>
              <a:gd name="T109" fmla="*/ 14604 h 1733"/>
              <a:gd name="T110" fmla="*/ 530085 w 7397"/>
              <a:gd name="T111" fmla="*/ 25092 h 1733"/>
              <a:gd name="T112" fmla="*/ 527508 w 7397"/>
              <a:gd name="T113" fmla="*/ 39795 h 1733"/>
              <a:gd name="T114" fmla="*/ 509915 w 7397"/>
              <a:gd name="T115" fmla="*/ 50871 h 1733"/>
              <a:gd name="T116" fmla="*/ 507412 w 7397"/>
              <a:gd name="T117" fmla="*/ 50577 h 1733"/>
              <a:gd name="T118" fmla="*/ 475170 w 7397"/>
              <a:gd name="T119" fmla="*/ 26857 h 1733"/>
              <a:gd name="T120" fmla="*/ 469060 w 7397"/>
              <a:gd name="T121" fmla="*/ 20485 h 1733"/>
              <a:gd name="T122" fmla="*/ 4313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375;p15"/>
          <p:cNvGrpSpPr>
            <a:grpSpLocks/>
          </p:cNvGrpSpPr>
          <p:nvPr/>
        </p:nvGrpSpPr>
        <p:grpSpPr bwMode="auto">
          <a:xfrm rot="900044">
            <a:off x="3096684" y="263526"/>
            <a:ext cx="304800" cy="276225"/>
            <a:chOff x="1640475" y="1197075"/>
            <a:chExt cx="55475" cy="50250"/>
          </a:xfrm>
        </p:grpSpPr>
        <p:sp>
          <p:nvSpPr>
            <p:cNvPr id="16" name="Google Shape;376;p1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377;p1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378;p1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" name="Google Shape;379;p15"/>
          <p:cNvSpPr>
            <a:spLocks/>
          </p:cNvSpPr>
          <p:nvPr/>
        </p:nvSpPr>
        <p:spPr bwMode="auto">
          <a:xfrm rot="1133433">
            <a:off x="7092951" y="6251576"/>
            <a:ext cx="1293283" cy="303213"/>
          </a:xfrm>
          <a:custGeom>
            <a:avLst/>
            <a:gdLst>
              <a:gd name="T0" fmla="*/ 768417 w 7397"/>
              <a:gd name="T1" fmla="*/ 0 h 1733"/>
              <a:gd name="T2" fmla="*/ 745600 w 7397"/>
              <a:gd name="T3" fmla="*/ 5599 h 1733"/>
              <a:gd name="T4" fmla="*/ 695247 w 7397"/>
              <a:gd name="T5" fmla="*/ 95006 h 1733"/>
              <a:gd name="T6" fmla="*/ 672168 w 7397"/>
              <a:gd name="T7" fmla="*/ 155543 h 1733"/>
              <a:gd name="T8" fmla="*/ 622994 w 7397"/>
              <a:gd name="T9" fmla="*/ 184937 h 1733"/>
              <a:gd name="T10" fmla="*/ 619585 w 7397"/>
              <a:gd name="T11" fmla="*/ 184937 h 1733"/>
              <a:gd name="T12" fmla="*/ 540252 w 7397"/>
              <a:gd name="T13" fmla="*/ 139796 h 1733"/>
              <a:gd name="T14" fmla="*/ 527401 w 7397"/>
              <a:gd name="T15" fmla="*/ 121250 h 1733"/>
              <a:gd name="T16" fmla="*/ 495144 w 7397"/>
              <a:gd name="T17" fmla="*/ 80484 h 1733"/>
              <a:gd name="T18" fmla="*/ 449117 w 7397"/>
              <a:gd name="T19" fmla="*/ 62812 h 1733"/>
              <a:gd name="T20" fmla="*/ 429579 w 7397"/>
              <a:gd name="T21" fmla="*/ 65612 h 1733"/>
              <a:gd name="T22" fmla="*/ 374374 w 7397"/>
              <a:gd name="T23" fmla="*/ 115126 h 1733"/>
              <a:gd name="T24" fmla="*/ 357065 w 7397"/>
              <a:gd name="T25" fmla="*/ 168316 h 1733"/>
              <a:gd name="T26" fmla="*/ 325856 w 7397"/>
              <a:gd name="T27" fmla="*/ 233227 h 1733"/>
              <a:gd name="T28" fmla="*/ 313005 w 7397"/>
              <a:gd name="T29" fmla="*/ 236727 h 1733"/>
              <a:gd name="T30" fmla="*/ 255308 w 7397"/>
              <a:gd name="T31" fmla="*/ 191061 h 1733"/>
              <a:gd name="T32" fmla="*/ 173615 w 7397"/>
              <a:gd name="T33" fmla="*/ 123525 h 1733"/>
              <a:gd name="T34" fmla="*/ 167321 w 7397"/>
              <a:gd name="T35" fmla="*/ 124050 h 1733"/>
              <a:gd name="T36" fmla="*/ 95462 w 7397"/>
              <a:gd name="T37" fmla="*/ 217306 h 1733"/>
              <a:gd name="T38" fmla="*/ 70285 w 7397"/>
              <a:gd name="T39" fmla="*/ 273119 h 1733"/>
              <a:gd name="T40" fmla="*/ 63729 w 7397"/>
              <a:gd name="T41" fmla="*/ 273819 h 1733"/>
              <a:gd name="T42" fmla="*/ 21899 w 7397"/>
              <a:gd name="T43" fmla="*/ 243375 h 1733"/>
              <a:gd name="T44" fmla="*/ 12588 w 7397"/>
              <a:gd name="T45" fmla="*/ 236552 h 1733"/>
              <a:gd name="T46" fmla="*/ 6819 w 7397"/>
              <a:gd name="T47" fmla="*/ 238826 h 1733"/>
              <a:gd name="T48" fmla="*/ 3278 w 7397"/>
              <a:gd name="T49" fmla="*/ 258947 h 1733"/>
              <a:gd name="T50" fmla="*/ 64122 w 7397"/>
              <a:gd name="T51" fmla="*/ 303038 h 1733"/>
              <a:gd name="T52" fmla="*/ 78546 w 7397"/>
              <a:gd name="T53" fmla="*/ 300938 h 1733"/>
              <a:gd name="T54" fmla="*/ 84185 w 7397"/>
              <a:gd name="T55" fmla="*/ 296389 h 1733"/>
              <a:gd name="T56" fmla="*/ 114869 w 7397"/>
              <a:gd name="T57" fmla="*/ 230603 h 1733"/>
              <a:gd name="T58" fmla="*/ 169550 w 7397"/>
              <a:gd name="T59" fmla="*/ 153094 h 1733"/>
              <a:gd name="T60" fmla="*/ 173353 w 7397"/>
              <a:gd name="T61" fmla="*/ 152919 h 1733"/>
              <a:gd name="T62" fmla="*/ 239442 w 7397"/>
              <a:gd name="T63" fmla="*/ 211532 h 1733"/>
              <a:gd name="T64" fmla="*/ 313136 w 7397"/>
              <a:gd name="T65" fmla="*/ 265946 h 1733"/>
              <a:gd name="T66" fmla="*/ 334510 w 7397"/>
              <a:gd name="T67" fmla="*/ 259997 h 1733"/>
              <a:gd name="T68" fmla="*/ 377914 w 7397"/>
              <a:gd name="T69" fmla="*/ 177764 h 1733"/>
              <a:gd name="T70" fmla="*/ 392863 w 7397"/>
              <a:gd name="T71" fmla="*/ 131048 h 1733"/>
              <a:gd name="T72" fmla="*/ 434168 w 7397"/>
              <a:gd name="T73" fmla="*/ 94481 h 1733"/>
              <a:gd name="T74" fmla="*/ 449379 w 7397"/>
              <a:gd name="T75" fmla="*/ 92206 h 1733"/>
              <a:gd name="T76" fmla="*/ 483080 w 7397"/>
              <a:gd name="T77" fmla="*/ 105153 h 1733"/>
              <a:gd name="T78" fmla="*/ 510879 w 7397"/>
              <a:gd name="T79" fmla="*/ 140671 h 1733"/>
              <a:gd name="T80" fmla="*/ 524516 w 7397"/>
              <a:gd name="T81" fmla="*/ 160617 h 1733"/>
              <a:gd name="T82" fmla="*/ 618929 w 7397"/>
              <a:gd name="T83" fmla="*/ 214156 h 1733"/>
              <a:gd name="T84" fmla="*/ 623781 w 7397"/>
              <a:gd name="T85" fmla="*/ 214156 h 1733"/>
              <a:gd name="T86" fmla="*/ 688821 w 7397"/>
              <a:gd name="T87" fmla="*/ 174439 h 1733"/>
              <a:gd name="T88" fmla="*/ 715703 w 7397"/>
              <a:gd name="T89" fmla="*/ 105503 h 1733"/>
              <a:gd name="T90" fmla="*/ 753730 w 7397"/>
              <a:gd name="T91" fmla="*/ 32893 h 1733"/>
              <a:gd name="T92" fmla="*/ 768548 w 7397"/>
              <a:gd name="T93" fmla="*/ 29219 h 1733"/>
              <a:gd name="T94" fmla="*/ 822179 w 7397"/>
              <a:gd name="T95" fmla="*/ 59838 h 1733"/>
              <a:gd name="T96" fmla="*/ 832801 w 7397"/>
              <a:gd name="T97" fmla="*/ 70861 h 1733"/>
              <a:gd name="T98" fmla="*/ 900726 w 7397"/>
              <a:gd name="T99" fmla="*/ 119501 h 1733"/>
              <a:gd name="T100" fmla="*/ 908200 w 7397"/>
              <a:gd name="T101" fmla="*/ 120200 h 1733"/>
              <a:gd name="T102" fmla="*/ 956849 w 7397"/>
              <a:gd name="T103" fmla="*/ 89582 h 1733"/>
              <a:gd name="T104" fmla="*/ 964979 w 7397"/>
              <a:gd name="T105" fmla="*/ 34993 h 1733"/>
              <a:gd name="T106" fmla="*/ 954620 w 7397"/>
              <a:gd name="T107" fmla="*/ 25195 h 1733"/>
              <a:gd name="T108" fmla="*/ 950948 w 7397"/>
              <a:gd name="T109" fmla="*/ 26070 h 1733"/>
              <a:gd name="T110" fmla="*/ 944261 w 7397"/>
              <a:gd name="T111" fmla="*/ 44791 h 1733"/>
              <a:gd name="T112" fmla="*/ 939671 w 7397"/>
              <a:gd name="T113" fmla="*/ 71035 h 1733"/>
              <a:gd name="T114" fmla="*/ 908331 w 7397"/>
              <a:gd name="T115" fmla="*/ 90806 h 1733"/>
              <a:gd name="T116" fmla="*/ 903873 w 7397"/>
              <a:gd name="T117" fmla="*/ 90282 h 1733"/>
              <a:gd name="T118" fmla="*/ 846438 w 7397"/>
              <a:gd name="T119" fmla="*/ 47940 h 1733"/>
              <a:gd name="T120" fmla="*/ 835555 w 7397"/>
              <a:gd name="T121" fmla="*/ 36568 h 1733"/>
              <a:gd name="T122" fmla="*/ 76841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0" name="Google Shape;380;p15"/>
          <p:cNvGrpSpPr>
            <a:grpSpLocks/>
          </p:cNvGrpSpPr>
          <p:nvPr/>
        </p:nvGrpSpPr>
        <p:grpSpPr bwMode="auto">
          <a:xfrm rot="-425803">
            <a:off x="361951" y="5916614"/>
            <a:ext cx="395816" cy="358775"/>
            <a:chOff x="1640475" y="1197075"/>
            <a:chExt cx="55475" cy="50250"/>
          </a:xfrm>
        </p:grpSpPr>
        <p:sp>
          <p:nvSpPr>
            <p:cNvPr id="21" name="Google Shape;381;p1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382;p1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383;p1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Google Shape;384;p15"/>
          <p:cNvSpPr>
            <a:spLocks/>
          </p:cNvSpPr>
          <p:nvPr/>
        </p:nvSpPr>
        <p:spPr bwMode="auto">
          <a:xfrm rot="18899798">
            <a:off x="-640291" y="3846513"/>
            <a:ext cx="1409700" cy="1098551"/>
          </a:xfrm>
          <a:custGeom>
            <a:avLst/>
            <a:gdLst>
              <a:gd name="T0" fmla="*/ 1286759 w 17601"/>
              <a:gd name="T1" fmla="*/ 4831 h 16033"/>
              <a:gd name="T2" fmla="*/ 1296290 w 17601"/>
              <a:gd name="T3" fmla="*/ 7143 h 16033"/>
              <a:gd name="T4" fmla="*/ 1290042 w 17601"/>
              <a:gd name="T5" fmla="*/ 0 h 16033"/>
              <a:gd name="T6" fmla="*/ 1328487 w 17601"/>
              <a:gd name="T7" fmla="*/ 37771 h 16033"/>
              <a:gd name="T8" fmla="*/ 1365009 w 17601"/>
              <a:gd name="T9" fmla="*/ 73280 h 16033"/>
              <a:gd name="T10" fmla="*/ 1332091 w 17601"/>
              <a:gd name="T11" fmla="*/ 33351 h 16033"/>
              <a:gd name="T12" fmla="*/ 1381428 w 17601"/>
              <a:gd name="T13" fmla="*/ 108687 h 16033"/>
              <a:gd name="T14" fmla="*/ 1400489 w 17601"/>
              <a:gd name="T15" fmla="*/ 149489 h 16033"/>
              <a:gd name="T16" fmla="*/ 1385752 w 17601"/>
              <a:gd name="T17" fmla="*/ 104987 h 16033"/>
              <a:gd name="T18" fmla="*/ 1400730 w 17601"/>
              <a:gd name="T19" fmla="*/ 190189 h 16033"/>
              <a:gd name="T20" fmla="*/ 1401451 w 17601"/>
              <a:gd name="T21" fmla="*/ 228987 h 16033"/>
              <a:gd name="T22" fmla="*/ 1409620 w 17601"/>
              <a:gd name="T23" fmla="*/ 186335 h 16033"/>
              <a:gd name="T24" fmla="*/ 1388396 w 17601"/>
              <a:gd name="T25" fmla="*/ 262236 h 16033"/>
              <a:gd name="T26" fmla="*/ 1361805 w 17601"/>
              <a:gd name="T27" fmla="*/ 300983 h 16033"/>
              <a:gd name="T28" fmla="*/ 1369734 w 17601"/>
              <a:gd name="T29" fmla="*/ 303501 h 16033"/>
              <a:gd name="T30" fmla="*/ 1389597 w 17601"/>
              <a:gd name="T31" fmla="*/ 262390 h 16033"/>
              <a:gd name="T32" fmla="*/ 1330649 w 17601"/>
              <a:gd name="T33" fmla="*/ 334951 h 16033"/>
              <a:gd name="T34" fmla="*/ 1295168 w 17601"/>
              <a:gd name="T35" fmla="*/ 370409 h 16033"/>
              <a:gd name="T36" fmla="*/ 1336816 w 17601"/>
              <a:gd name="T37" fmla="*/ 334231 h 16033"/>
              <a:gd name="T38" fmla="*/ 1246713 w 17601"/>
              <a:gd name="T39" fmla="*/ 392300 h 16033"/>
              <a:gd name="T40" fmla="*/ 1198337 w 17601"/>
              <a:gd name="T41" fmla="*/ 420050 h 16033"/>
              <a:gd name="T42" fmla="*/ 1252960 w 17601"/>
              <a:gd name="T43" fmla="*/ 392763 h 16033"/>
              <a:gd name="T44" fmla="*/ 1141071 w 17601"/>
              <a:gd name="T45" fmla="*/ 432281 h 16033"/>
              <a:gd name="T46" fmla="*/ 1083645 w 17601"/>
              <a:gd name="T47" fmla="*/ 450113 h 16033"/>
              <a:gd name="T48" fmla="*/ 1146838 w 17601"/>
              <a:gd name="T49" fmla="*/ 433822 h 16033"/>
              <a:gd name="T50" fmla="*/ 1022055 w 17601"/>
              <a:gd name="T51" fmla="*/ 450935 h 16033"/>
              <a:gd name="T52" fmla="*/ 955818 w 17601"/>
              <a:gd name="T53" fmla="*/ 455200 h 16033"/>
              <a:gd name="T54" fmla="*/ 1020293 w 17601"/>
              <a:gd name="T55" fmla="*/ 456742 h 16033"/>
              <a:gd name="T56" fmla="*/ 1022615 w 17601"/>
              <a:gd name="T57" fmla="*/ 450935 h 16033"/>
              <a:gd name="T58" fmla="*/ 835680 w 17601"/>
              <a:gd name="T59" fmla="*/ 459979 h 16033"/>
              <a:gd name="T60" fmla="*/ 838083 w 17601"/>
              <a:gd name="T61" fmla="*/ 465478 h 16033"/>
              <a:gd name="T62" fmla="*/ 898312 w 17601"/>
              <a:gd name="T63" fmla="*/ 453504 h 16033"/>
              <a:gd name="T64" fmla="*/ 735565 w 17601"/>
              <a:gd name="T65" fmla="*/ 507565 h 16033"/>
              <a:gd name="T66" fmla="*/ 743014 w 17601"/>
              <a:gd name="T67" fmla="*/ 510597 h 16033"/>
              <a:gd name="T68" fmla="*/ 781298 w 17601"/>
              <a:gd name="T69" fmla="*/ 477194 h 16033"/>
              <a:gd name="T70" fmla="*/ 690874 w 17601"/>
              <a:gd name="T71" fmla="*/ 582592 h 16033"/>
              <a:gd name="T72" fmla="*/ 699524 w 17601"/>
              <a:gd name="T73" fmla="*/ 583928 h 16033"/>
              <a:gd name="T74" fmla="*/ 712499 w 17601"/>
              <a:gd name="T75" fmla="*/ 542098 h 16033"/>
              <a:gd name="T76" fmla="*/ 661560 w 17601"/>
              <a:gd name="T77" fmla="*/ 659932 h 16033"/>
              <a:gd name="T78" fmla="*/ 670130 w 17601"/>
              <a:gd name="T79" fmla="*/ 661628 h 16033"/>
              <a:gd name="T80" fmla="*/ 681423 w 17601"/>
              <a:gd name="T81" fmla="*/ 619284 h 16033"/>
              <a:gd name="T82" fmla="*/ 881 w 17601"/>
              <a:gd name="T83" fmla="*/ 674783 h 16033"/>
              <a:gd name="T84" fmla="*/ 33799 w 17601"/>
              <a:gd name="T85" fmla="*/ 712246 h 16033"/>
              <a:gd name="T86" fmla="*/ 4966 w 17601"/>
              <a:gd name="T87" fmla="*/ 670929 h 16033"/>
              <a:gd name="T88" fmla="*/ 606297 w 17601"/>
              <a:gd name="T89" fmla="*/ 729769 h 16033"/>
              <a:gd name="T90" fmla="*/ 613345 w 17601"/>
              <a:gd name="T91" fmla="*/ 733212 h 16033"/>
              <a:gd name="T92" fmla="*/ 643059 w 17601"/>
              <a:gd name="T93" fmla="*/ 694979 h 16033"/>
              <a:gd name="T94" fmla="*/ 64634 w 17601"/>
              <a:gd name="T95" fmla="*/ 743952 h 16033"/>
              <a:gd name="T96" fmla="*/ 116214 w 17601"/>
              <a:gd name="T97" fmla="*/ 771445 h 16033"/>
              <a:gd name="T98" fmla="*/ 67998 w 17601"/>
              <a:gd name="T99" fmla="*/ 739173 h 16033"/>
              <a:gd name="T100" fmla="*/ 516033 w 17601"/>
              <a:gd name="T101" fmla="*/ 782597 h 16033"/>
              <a:gd name="T102" fmla="*/ 520758 w 17601"/>
              <a:gd name="T103" fmla="*/ 787427 h 16033"/>
              <a:gd name="T104" fmla="*/ 567692 w 17601"/>
              <a:gd name="T105" fmla="*/ 757930 h 16033"/>
              <a:gd name="T106" fmla="*/ 162026 w 17601"/>
              <a:gd name="T107" fmla="*/ 794570 h 16033"/>
              <a:gd name="T108" fmla="*/ 224898 w 17601"/>
              <a:gd name="T109" fmla="*/ 809473 h 16033"/>
              <a:gd name="T110" fmla="*/ 164109 w 17601"/>
              <a:gd name="T111" fmla="*/ 789174 h 16033"/>
              <a:gd name="T112" fmla="*/ 403344 w 17601"/>
              <a:gd name="T113" fmla="*/ 812916 h 16033"/>
              <a:gd name="T114" fmla="*/ 405346 w 17601"/>
              <a:gd name="T115" fmla="*/ 818517 h 16033"/>
              <a:gd name="T116" fmla="*/ 463413 w 17601"/>
              <a:gd name="T117" fmla="*/ 800685 h 16033"/>
              <a:gd name="T118" fmla="*/ 280162 w 17601"/>
              <a:gd name="T119" fmla="*/ 821189 h 16033"/>
              <a:gd name="T120" fmla="*/ 342874 w 17601"/>
              <a:gd name="T121" fmla="*/ 823759 h 16033"/>
              <a:gd name="T122" fmla="*/ 342634 w 17601"/>
              <a:gd name="T123" fmla="*/ 818055 h 16033"/>
              <a:gd name="T124" fmla="*/ 281524 w 17601"/>
              <a:gd name="T125" fmla="*/ 815588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5" name="Google Shape;385;p15"/>
          <p:cNvGrpSpPr>
            <a:grpSpLocks/>
          </p:cNvGrpSpPr>
          <p:nvPr/>
        </p:nvGrpSpPr>
        <p:grpSpPr bwMode="auto">
          <a:xfrm rot="8627988">
            <a:off x="10371667" y="317500"/>
            <a:ext cx="323851" cy="293688"/>
            <a:chOff x="1640475" y="1197075"/>
            <a:chExt cx="55475" cy="50250"/>
          </a:xfrm>
        </p:grpSpPr>
        <p:sp>
          <p:nvSpPr>
            <p:cNvPr id="26" name="Google Shape;386;p1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387;p1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388;p1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" name="Google Shape;389;p15"/>
          <p:cNvSpPr>
            <a:spLocks/>
          </p:cNvSpPr>
          <p:nvPr/>
        </p:nvSpPr>
        <p:spPr bwMode="auto">
          <a:xfrm>
            <a:off x="0" y="390526"/>
            <a:ext cx="747184" cy="1103313"/>
          </a:xfrm>
          <a:custGeom>
            <a:avLst/>
            <a:gdLst>
              <a:gd name="T0" fmla="*/ 504813 w 10628"/>
              <a:gd name="T1" fmla="*/ 49362 h 15713"/>
              <a:gd name="T2" fmla="*/ 484882 w 10628"/>
              <a:gd name="T3" fmla="*/ 1334 h 15713"/>
              <a:gd name="T4" fmla="*/ 524322 w 10628"/>
              <a:gd name="T5" fmla="*/ 96407 h 15713"/>
              <a:gd name="T6" fmla="*/ 544517 w 10628"/>
              <a:gd name="T7" fmla="*/ 144225 h 15713"/>
              <a:gd name="T8" fmla="*/ 550950 w 10628"/>
              <a:gd name="T9" fmla="*/ 194289 h 15713"/>
              <a:gd name="T10" fmla="*/ 556750 w 10628"/>
              <a:gd name="T11" fmla="*/ 255869 h 15713"/>
              <a:gd name="T12" fmla="*/ 557488 w 10628"/>
              <a:gd name="T13" fmla="*/ 302353 h 15713"/>
              <a:gd name="T14" fmla="*/ 554377 w 10628"/>
              <a:gd name="T15" fmla="*/ 364354 h 15713"/>
              <a:gd name="T16" fmla="*/ 547944 w 10628"/>
              <a:gd name="T17" fmla="*/ 410205 h 15713"/>
              <a:gd name="T18" fmla="*/ 537557 w 10628"/>
              <a:gd name="T19" fmla="*/ 470591 h 15713"/>
              <a:gd name="T20" fmla="*/ 550792 w 10628"/>
              <a:gd name="T21" fmla="*/ 414910 h 15713"/>
              <a:gd name="T22" fmla="*/ 137882 w 10628"/>
              <a:gd name="T23" fmla="*/ 546285 h 15713"/>
              <a:gd name="T24" fmla="*/ 180539 w 10628"/>
              <a:gd name="T25" fmla="*/ 568193 h 15713"/>
              <a:gd name="T26" fmla="*/ 525851 w 10628"/>
              <a:gd name="T27" fmla="*/ 514687 h 15713"/>
              <a:gd name="T28" fmla="*/ 510508 w 10628"/>
              <a:gd name="T29" fmla="*/ 572897 h 15713"/>
              <a:gd name="T30" fmla="*/ 525851 w 10628"/>
              <a:gd name="T31" fmla="*/ 514687 h 15713"/>
              <a:gd name="T32" fmla="*/ 78880 w 10628"/>
              <a:gd name="T33" fmla="*/ 611516 h 15713"/>
              <a:gd name="T34" fmla="*/ 105455 w 10628"/>
              <a:gd name="T35" fmla="*/ 561592 h 15713"/>
              <a:gd name="T36" fmla="*/ 200048 w 10628"/>
              <a:gd name="T37" fmla="*/ 610042 h 15713"/>
              <a:gd name="T38" fmla="*/ 214654 w 10628"/>
              <a:gd name="T39" fmla="*/ 661019 h 15713"/>
              <a:gd name="T40" fmla="*/ 489891 w 10628"/>
              <a:gd name="T41" fmla="*/ 615870 h 15713"/>
              <a:gd name="T42" fmla="*/ 471700 w 10628"/>
              <a:gd name="T43" fmla="*/ 668321 h 15713"/>
              <a:gd name="T44" fmla="*/ 493899 w 10628"/>
              <a:gd name="T45" fmla="*/ 614255 h 15713"/>
              <a:gd name="T46" fmla="*/ 74240 w 10628"/>
              <a:gd name="T47" fmla="*/ 662072 h 15713"/>
              <a:gd name="T48" fmla="*/ 94857 w 10628"/>
              <a:gd name="T49" fmla="*/ 709328 h 15713"/>
              <a:gd name="T50" fmla="*/ 445600 w 10628"/>
              <a:gd name="T51" fmla="*/ 706168 h 15713"/>
              <a:gd name="T52" fmla="*/ 422400 w 10628"/>
              <a:gd name="T53" fmla="*/ 751458 h 15713"/>
              <a:gd name="T54" fmla="*/ 209803 w 10628"/>
              <a:gd name="T55" fmla="*/ 711505 h 15713"/>
              <a:gd name="T56" fmla="*/ 201050 w 10628"/>
              <a:gd name="T57" fmla="*/ 772382 h 15713"/>
              <a:gd name="T58" fmla="*/ 212756 w 10628"/>
              <a:gd name="T59" fmla="*/ 715998 h 15713"/>
              <a:gd name="T60" fmla="*/ 117477 w 10628"/>
              <a:gd name="T61" fmla="*/ 748860 h 15713"/>
              <a:gd name="T62" fmla="*/ 156970 w 10628"/>
              <a:gd name="T63" fmla="*/ 781721 h 15713"/>
              <a:gd name="T64" fmla="*/ 388496 w 10628"/>
              <a:gd name="T65" fmla="*/ 778491 h 15713"/>
              <a:gd name="T66" fmla="*/ 352220 w 10628"/>
              <a:gd name="T67" fmla="*/ 810861 h 15713"/>
              <a:gd name="T68" fmla="*/ 388496 w 10628"/>
              <a:gd name="T69" fmla="*/ 778491 h 15713"/>
              <a:gd name="T70" fmla="*/ 230947 w 10628"/>
              <a:gd name="T71" fmla="*/ 818234 h 15713"/>
              <a:gd name="T72" fmla="*/ 193141 w 10628"/>
              <a:gd name="T73" fmla="*/ 796467 h 15713"/>
              <a:gd name="T74" fmla="*/ 285203 w 10628"/>
              <a:gd name="T75" fmla="*/ 818234 h 15713"/>
              <a:gd name="T76" fmla="*/ 271810 w 10628"/>
              <a:gd name="T77" fmla="*/ 825606 h 15713"/>
              <a:gd name="T78" fmla="*/ 312780 w 10628"/>
              <a:gd name="T79" fmla="*/ 815987 h 15713"/>
              <a:gd name="T80" fmla="*/ 170679 w 10628"/>
              <a:gd name="T81" fmla="*/ 873073 h 15713"/>
              <a:gd name="T82" fmla="*/ 190135 w 10628"/>
              <a:gd name="T83" fmla="*/ 816549 h 15713"/>
              <a:gd name="T84" fmla="*/ 124806 w 10628"/>
              <a:gd name="T85" fmla="*/ 957684 h 15713"/>
              <a:gd name="T86" fmla="*/ 153648 w 10628"/>
              <a:gd name="T87" fmla="*/ 918433 h 15713"/>
              <a:gd name="T88" fmla="*/ 97968 w 10628"/>
              <a:gd name="T89" fmla="*/ 998058 h 15713"/>
              <a:gd name="T90" fmla="*/ 72342 w 10628"/>
              <a:gd name="T91" fmla="*/ 1041031 h 15713"/>
              <a:gd name="T92" fmla="*/ 38438 w 10628"/>
              <a:gd name="T93" fmla="*/ 1067924 h 15713"/>
              <a:gd name="T94" fmla="*/ 3375 w 10628"/>
              <a:gd name="T95" fmla="*/ 1103243 h 15713"/>
              <a:gd name="T96" fmla="*/ 38438 w 10628"/>
              <a:gd name="T97" fmla="*/ 1067924 h 1571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628" h="15713" extrusionOk="0">
                <a:moveTo>
                  <a:pt x="9154" y="0"/>
                </a:moveTo>
                <a:cubicBezTo>
                  <a:pt x="9141" y="0"/>
                  <a:pt x="9128" y="5"/>
                  <a:pt x="9118" y="14"/>
                </a:cubicBezTo>
                <a:cubicBezTo>
                  <a:pt x="9094" y="34"/>
                  <a:pt x="9092" y="69"/>
                  <a:pt x="9112" y="93"/>
                </a:cubicBezTo>
                <a:cubicBezTo>
                  <a:pt x="9278" y="281"/>
                  <a:pt x="9433" y="486"/>
                  <a:pt x="9574" y="703"/>
                </a:cubicBezTo>
                <a:cubicBezTo>
                  <a:pt x="9585" y="719"/>
                  <a:pt x="9602" y="727"/>
                  <a:pt x="9620" y="727"/>
                </a:cubicBezTo>
                <a:cubicBezTo>
                  <a:pt x="9631" y="727"/>
                  <a:pt x="9641" y="725"/>
                  <a:pt x="9651" y="719"/>
                </a:cubicBezTo>
                <a:cubicBezTo>
                  <a:pt x="9677" y="703"/>
                  <a:pt x="9684" y="668"/>
                  <a:pt x="9667" y="642"/>
                </a:cubicBezTo>
                <a:cubicBezTo>
                  <a:pt x="9524" y="421"/>
                  <a:pt x="9366" y="212"/>
                  <a:pt x="9196" y="19"/>
                </a:cubicBezTo>
                <a:cubicBezTo>
                  <a:pt x="9185" y="6"/>
                  <a:pt x="9169" y="0"/>
                  <a:pt x="9154" y="0"/>
                </a:cubicBezTo>
                <a:close/>
                <a:moveTo>
                  <a:pt x="9994" y="1294"/>
                </a:moveTo>
                <a:cubicBezTo>
                  <a:pt x="9986" y="1294"/>
                  <a:pt x="9978" y="1296"/>
                  <a:pt x="9970" y="1299"/>
                </a:cubicBezTo>
                <a:cubicBezTo>
                  <a:pt x="9943" y="1312"/>
                  <a:pt x="9931" y="1345"/>
                  <a:pt x="9944" y="1373"/>
                </a:cubicBezTo>
                <a:cubicBezTo>
                  <a:pt x="10050" y="1602"/>
                  <a:pt x="10143" y="1843"/>
                  <a:pt x="10220" y="2087"/>
                </a:cubicBezTo>
                <a:cubicBezTo>
                  <a:pt x="10228" y="2111"/>
                  <a:pt x="10250" y="2126"/>
                  <a:pt x="10274" y="2126"/>
                </a:cubicBezTo>
                <a:cubicBezTo>
                  <a:pt x="10279" y="2126"/>
                  <a:pt x="10284" y="2125"/>
                  <a:pt x="10291" y="2124"/>
                </a:cubicBezTo>
                <a:cubicBezTo>
                  <a:pt x="10320" y="2114"/>
                  <a:pt x="10336" y="2083"/>
                  <a:pt x="10327" y="2054"/>
                </a:cubicBezTo>
                <a:cubicBezTo>
                  <a:pt x="10248" y="1805"/>
                  <a:pt x="10154" y="1561"/>
                  <a:pt x="10044" y="1326"/>
                </a:cubicBezTo>
                <a:cubicBezTo>
                  <a:pt x="10035" y="1306"/>
                  <a:pt x="10015" y="1294"/>
                  <a:pt x="9994" y="1294"/>
                </a:cubicBezTo>
                <a:close/>
                <a:moveTo>
                  <a:pt x="10459" y="2766"/>
                </a:moveTo>
                <a:cubicBezTo>
                  <a:pt x="10456" y="2766"/>
                  <a:pt x="10452" y="2766"/>
                  <a:pt x="10449" y="2767"/>
                </a:cubicBezTo>
                <a:cubicBezTo>
                  <a:pt x="10418" y="2772"/>
                  <a:pt x="10399" y="2801"/>
                  <a:pt x="10404" y="2831"/>
                </a:cubicBezTo>
                <a:cubicBezTo>
                  <a:pt x="10449" y="3078"/>
                  <a:pt x="10482" y="3334"/>
                  <a:pt x="10500" y="3593"/>
                </a:cubicBezTo>
                <a:cubicBezTo>
                  <a:pt x="10502" y="3621"/>
                  <a:pt x="10526" y="3644"/>
                  <a:pt x="10556" y="3644"/>
                </a:cubicBezTo>
                <a:lnTo>
                  <a:pt x="10559" y="3644"/>
                </a:lnTo>
                <a:cubicBezTo>
                  <a:pt x="10590" y="3642"/>
                  <a:pt x="10612" y="3615"/>
                  <a:pt x="10610" y="3585"/>
                </a:cubicBezTo>
                <a:cubicBezTo>
                  <a:pt x="10592" y="3322"/>
                  <a:pt x="10559" y="3062"/>
                  <a:pt x="10513" y="2811"/>
                </a:cubicBezTo>
                <a:cubicBezTo>
                  <a:pt x="10508" y="2784"/>
                  <a:pt x="10485" y="2766"/>
                  <a:pt x="10459" y="2766"/>
                </a:cubicBezTo>
                <a:close/>
                <a:moveTo>
                  <a:pt x="10573" y="4306"/>
                </a:moveTo>
                <a:cubicBezTo>
                  <a:pt x="10546" y="4306"/>
                  <a:pt x="10516" y="4330"/>
                  <a:pt x="10515" y="4361"/>
                </a:cubicBezTo>
                <a:cubicBezTo>
                  <a:pt x="10509" y="4612"/>
                  <a:pt x="10490" y="4869"/>
                  <a:pt x="10459" y="5127"/>
                </a:cubicBezTo>
                <a:cubicBezTo>
                  <a:pt x="10455" y="5158"/>
                  <a:pt x="10477" y="5185"/>
                  <a:pt x="10508" y="5189"/>
                </a:cubicBezTo>
                <a:lnTo>
                  <a:pt x="10514" y="5189"/>
                </a:lnTo>
                <a:cubicBezTo>
                  <a:pt x="10542" y="5189"/>
                  <a:pt x="10565" y="5168"/>
                  <a:pt x="10569" y="5141"/>
                </a:cubicBezTo>
                <a:cubicBezTo>
                  <a:pt x="10600" y="4879"/>
                  <a:pt x="10620" y="4618"/>
                  <a:pt x="10626" y="4364"/>
                </a:cubicBezTo>
                <a:cubicBezTo>
                  <a:pt x="10627" y="4333"/>
                  <a:pt x="10604" y="4307"/>
                  <a:pt x="10573" y="4306"/>
                </a:cubicBezTo>
                <a:close/>
                <a:moveTo>
                  <a:pt x="10392" y="5842"/>
                </a:moveTo>
                <a:cubicBezTo>
                  <a:pt x="10366" y="5842"/>
                  <a:pt x="10342" y="5860"/>
                  <a:pt x="10337" y="5886"/>
                </a:cubicBezTo>
                <a:cubicBezTo>
                  <a:pt x="10329" y="5923"/>
                  <a:pt x="10322" y="5959"/>
                  <a:pt x="10314" y="5994"/>
                </a:cubicBezTo>
                <a:cubicBezTo>
                  <a:pt x="10268" y="6208"/>
                  <a:pt x="10215" y="6424"/>
                  <a:pt x="10156" y="6634"/>
                </a:cubicBezTo>
                <a:cubicBezTo>
                  <a:pt x="10148" y="6664"/>
                  <a:pt x="10165" y="6695"/>
                  <a:pt x="10195" y="6702"/>
                </a:cubicBezTo>
                <a:cubicBezTo>
                  <a:pt x="10200" y="6705"/>
                  <a:pt x="10204" y="6705"/>
                  <a:pt x="10210" y="6705"/>
                </a:cubicBezTo>
                <a:cubicBezTo>
                  <a:pt x="10234" y="6705"/>
                  <a:pt x="10257" y="6689"/>
                  <a:pt x="10263" y="6664"/>
                </a:cubicBezTo>
                <a:cubicBezTo>
                  <a:pt x="10323" y="6451"/>
                  <a:pt x="10377" y="6233"/>
                  <a:pt x="10423" y="6018"/>
                </a:cubicBezTo>
                <a:cubicBezTo>
                  <a:pt x="10431" y="5981"/>
                  <a:pt x="10438" y="5945"/>
                  <a:pt x="10446" y="5909"/>
                </a:cubicBezTo>
                <a:cubicBezTo>
                  <a:pt x="10452" y="5878"/>
                  <a:pt x="10432" y="5849"/>
                  <a:pt x="10402" y="5842"/>
                </a:cubicBezTo>
                <a:cubicBezTo>
                  <a:pt x="10399" y="5842"/>
                  <a:pt x="10395" y="5842"/>
                  <a:pt x="10392" y="5842"/>
                </a:cubicBezTo>
                <a:close/>
                <a:moveTo>
                  <a:pt x="2671" y="7727"/>
                </a:moveTo>
                <a:cubicBezTo>
                  <a:pt x="2645" y="7727"/>
                  <a:pt x="2616" y="7750"/>
                  <a:pt x="2615" y="7780"/>
                </a:cubicBezTo>
                <a:cubicBezTo>
                  <a:pt x="2615" y="7811"/>
                  <a:pt x="2639" y="7837"/>
                  <a:pt x="2670" y="7838"/>
                </a:cubicBezTo>
                <a:cubicBezTo>
                  <a:pt x="2904" y="7844"/>
                  <a:pt x="3138" y="7936"/>
                  <a:pt x="3346" y="8101"/>
                </a:cubicBezTo>
                <a:cubicBezTo>
                  <a:pt x="3356" y="8109"/>
                  <a:pt x="3368" y="8113"/>
                  <a:pt x="3380" y="8113"/>
                </a:cubicBezTo>
                <a:cubicBezTo>
                  <a:pt x="3396" y="8113"/>
                  <a:pt x="3413" y="8106"/>
                  <a:pt x="3424" y="8092"/>
                </a:cubicBezTo>
                <a:cubicBezTo>
                  <a:pt x="3442" y="8068"/>
                  <a:pt x="3439" y="8032"/>
                  <a:pt x="3414" y="8014"/>
                </a:cubicBezTo>
                <a:cubicBezTo>
                  <a:pt x="3188" y="7834"/>
                  <a:pt x="2931" y="7734"/>
                  <a:pt x="2673" y="7727"/>
                </a:cubicBezTo>
                <a:cubicBezTo>
                  <a:pt x="2672" y="7727"/>
                  <a:pt x="2672" y="7727"/>
                  <a:pt x="2671" y="7727"/>
                </a:cubicBezTo>
                <a:close/>
                <a:moveTo>
                  <a:pt x="9973" y="7330"/>
                </a:moveTo>
                <a:cubicBezTo>
                  <a:pt x="9950" y="7330"/>
                  <a:pt x="9929" y="7344"/>
                  <a:pt x="9921" y="7367"/>
                </a:cubicBezTo>
                <a:cubicBezTo>
                  <a:pt x="9834" y="7607"/>
                  <a:pt x="9736" y="7848"/>
                  <a:pt x="9632" y="8081"/>
                </a:cubicBezTo>
                <a:cubicBezTo>
                  <a:pt x="9619" y="8108"/>
                  <a:pt x="9632" y="8141"/>
                  <a:pt x="9659" y="8153"/>
                </a:cubicBezTo>
                <a:cubicBezTo>
                  <a:pt x="9667" y="8157"/>
                  <a:pt x="9674" y="8159"/>
                  <a:pt x="9682" y="8159"/>
                </a:cubicBezTo>
                <a:cubicBezTo>
                  <a:pt x="9703" y="8159"/>
                  <a:pt x="9724" y="8147"/>
                  <a:pt x="9733" y="8125"/>
                </a:cubicBezTo>
                <a:cubicBezTo>
                  <a:pt x="9839" y="7890"/>
                  <a:pt x="9937" y="7648"/>
                  <a:pt x="10025" y="7405"/>
                </a:cubicBezTo>
                <a:cubicBezTo>
                  <a:pt x="10035" y="7377"/>
                  <a:pt x="10021" y="7344"/>
                  <a:pt x="9992" y="7334"/>
                </a:cubicBezTo>
                <a:cubicBezTo>
                  <a:pt x="9985" y="7331"/>
                  <a:pt x="9979" y="7330"/>
                  <a:pt x="9973" y="7330"/>
                </a:cubicBezTo>
                <a:close/>
                <a:moveTo>
                  <a:pt x="1957" y="7977"/>
                </a:moveTo>
                <a:cubicBezTo>
                  <a:pt x="1944" y="7977"/>
                  <a:pt x="1932" y="7981"/>
                  <a:pt x="1922" y="7990"/>
                </a:cubicBezTo>
                <a:cubicBezTo>
                  <a:pt x="1716" y="8153"/>
                  <a:pt x="1552" y="8384"/>
                  <a:pt x="1461" y="8637"/>
                </a:cubicBezTo>
                <a:cubicBezTo>
                  <a:pt x="1452" y="8666"/>
                  <a:pt x="1467" y="8698"/>
                  <a:pt x="1496" y="8709"/>
                </a:cubicBezTo>
                <a:cubicBezTo>
                  <a:pt x="1502" y="8711"/>
                  <a:pt x="1507" y="8712"/>
                  <a:pt x="1514" y="8712"/>
                </a:cubicBezTo>
                <a:cubicBezTo>
                  <a:pt x="1537" y="8712"/>
                  <a:pt x="1559" y="8697"/>
                  <a:pt x="1566" y="8674"/>
                </a:cubicBezTo>
                <a:cubicBezTo>
                  <a:pt x="1649" y="8441"/>
                  <a:pt x="1800" y="8228"/>
                  <a:pt x="1991" y="8076"/>
                </a:cubicBezTo>
                <a:cubicBezTo>
                  <a:pt x="2015" y="8057"/>
                  <a:pt x="2019" y="8022"/>
                  <a:pt x="2000" y="7998"/>
                </a:cubicBezTo>
                <a:cubicBezTo>
                  <a:pt x="1989" y="7984"/>
                  <a:pt x="1973" y="7977"/>
                  <a:pt x="1957" y="7977"/>
                </a:cubicBezTo>
                <a:close/>
                <a:moveTo>
                  <a:pt x="3845" y="8611"/>
                </a:moveTo>
                <a:cubicBezTo>
                  <a:pt x="3837" y="8611"/>
                  <a:pt x="3830" y="8612"/>
                  <a:pt x="3822" y="8616"/>
                </a:cubicBezTo>
                <a:cubicBezTo>
                  <a:pt x="3795" y="8627"/>
                  <a:pt x="3782" y="8661"/>
                  <a:pt x="3794" y="8688"/>
                </a:cubicBezTo>
                <a:cubicBezTo>
                  <a:pt x="3888" y="8903"/>
                  <a:pt x="3943" y="9150"/>
                  <a:pt x="3960" y="9421"/>
                </a:cubicBezTo>
                <a:cubicBezTo>
                  <a:pt x="3962" y="9450"/>
                  <a:pt x="3987" y="9472"/>
                  <a:pt x="4016" y="9472"/>
                </a:cubicBezTo>
                <a:lnTo>
                  <a:pt x="4019" y="9472"/>
                </a:lnTo>
                <a:cubicBezTo>
                  <a:pt x="4050" y="9470"/>
                  <a:pt x="4073" y="9445"/>
                  <a:pt x="4071" y="9414"/>
                </a:cubicBezTo>
                <a:cubicBezTo>
                  <a:pt x="4053" y="9130"/>
                  <a:pt x="3994" y="8871"/>
                  <a:pt x="3896" y="8645"/>
                </a:cubicBezTo>
                <a:cubicBezTo>
                  <a:pt x="3887" y="8624"/>
                  <a:pt x="3866" y="8611"/>
                  <a:pt x="3845" y="8611"/>
                </a:cubicBezTo>
                <a:close/>
                <a:moveTo>
                  <a:pt x="9339" y="8741"/>
                </a:moveTo>
                <a:cubicBezTo>
                  <a:pt x="9320" y="8741"/>
                  <a:pt x="9301" y="8752"/>
                  <a:pt x="9291" y="8771"/>
                </a:cubicBezTo>
                <a:cubicBezTo>
                  <a:pt x="9196" y="8946"/>
                  <a:pt x="9094" y="9121"/>
                  <a:pt x="8990" y="9290"/>
                </a:cubicBezTo>
                <a:cubicBezTo>
                  <a:pt x="8960" y="9338"/>
                  <a:pt x="8930" y="9385"/>
                  <a:pt x="8900" y="9433"/>
                </a:cubicBezTo>
                <a:cubicBezTo>
                  <a:pt x="8883" y="9459"/>
                  <a:pt x="8890" y="9493"/>
                  <a:pt x="8916" y="9510"/>
                </a:cubicBezTo>
                <a:cubicBezTo>
                  <a:pt x="8926" y="9515"/>
                  <a:pt x="8936" y="9518"/>
                  <a:pt x="8946" y="9518"/>
                </a:cubicBezTo>
                <a:cubicBezTo>
                  <a:pt x="8964" y="9518"/>
                  <a:pt x="8982" y="9509"/>
                  <a:pt x="8993" y="9493"/>
                </a:cubicBezTo>
                <a:cubicBezTo>
                  <a:pt x="9024" y="9445"/>
                  <a:pt x="9055" y="9397"/>
                  <a:pt x="9085" y="9349"/>
                </a:cubicBezTo>
                <a:cubicBezTo>
                  <a:pt x="9190" y="9178"/>
                  <a:pt x="9293" y="9000"/>
                  <a:pt x="9389" y="8823"/>
                </a:cubicBezTo>
                <a:cubicBezTo>
                  <a:pt x="9403" y="8796"/>
                  <a:pt x="9393" y="8762"/>
                  <a:pt x="9367" y="8748"/>
                </a:cubicBezTo>
                <a:cubicBezTo>
                  <a:pt x="9358" y="8743"/>
                  <a:pt x="9349" y="8741"/>
                  <a:pt x="9339" y="8741"/>
                </a:cubicBezTo>
                <a:close/>
                <a:moveTo>
                  <a:pt x="1463" y="9364"/>
                </a:moveTo>
                <a:cubicBezTo>
                  <a:pt x="1460" y="9364"/>
                  <a:pt x="1456" y="9364"/>
                  <a:pt x="1453" y="9365"/>
                </a:cubicBezTo>
                <a:cubicBezTo>
                  <a:pt x="1422" y="9370"/>
                  <a:pt x="1403" y="9399"/>
                  <a:pt x="1408" y="9429"/>
                </a:cubicBezTo>
                <a:cubicBezTo>
                  <a:pt x="1454" y="9678"/>
                  <a:pt x="1557" y="9931"/>
                  <a:pt x="1705" y="10162"/>
                </a:cubicBezTo>
                <a:cubicBezTo>
                  <a:pt x="1716" y="10179"/>
                  <a:pt x="1734" y="10187"/>
                  <a:pt x="1752" y="10187"/>
                </a:cubicBezTo>
                <a:cubicBezTo>
                  <a:pt x="1763" y="10187"/>
                  <a:pt x="1773" y="10184"/>
                  <a:pt x="1782" y="10179"/>
                </a:cubicBezTo>
                <a:cubicBezTo>
                  <a:pt x="1808" y="10162"/>
                  <a:pt x="1815" y="10127"/>
                  <a:pt x="1799" y="10102"/>
                </a:cubicBezTo>
                <a:cubicBezTo>
                  <a:pt x="1657" y="9883"/>
                  <a:pt x="1560" y="9643"/>
                  <a:pt x="1517" y="9409"/>
                </a:cubicBezTo>
                <a:cubicBezTo>
                  <a:pt x="1512" y="9382"/>
                  <a:pt x="1489" y="9364"/>
                  <a:pt x="1463" y="9364"/>
                </a:cubicBezTo>
                <a:close/>
                <a:moveTo>
                  <a:pt x="8495" y="10036"/>
                </a:moveTo>
                <a:cubicBezTo>
                  <a:pt x="8479" y="10036"/>
                  <a:pt x="8463" y="10043"/>
                  <a:pt x="8451" y="10057"/>
                </a:cubicBezTo>
                <a:cubicBezTo>
                  <a:pt x="8285" y="10264"/>
                  <a:pt x="8112" y="10454"/>
                  <a:pt x="7934" y="10621"/>
                </a:cubicBezTo>
                <a:cubicBezTo>
                  <a:pt x="7913" y="10642"/>
                  <a:pt x="7912" y="10678"/>
                  <a:pt x="7932" y="10700"/>
                </a:cubicBezTo>
                <a:cubicBezTo>
                  <a:pt x="7944" y="10711"/>
                  <a:pt x="7958" y="10717"/>
                  <a:pt x="7973" y="10717"/>
                </a:cubicBezTo>
                <a:cubicBezTo>
                  <a:pt x="7987" y="10717"/>
                  <a:pt x="8000" y="10712"/>
                  <a:pt x="8011" y="10702"/>
                </a:cubicBezTo>
                <a:cubicBezTo>
                  <a:pt x="8191" y="10531"/>
                  <a:pt x="8368" y="10338"/>
                  <a:pt x="8539" y="10126"/>
                </a:cubicBezTo>
                <a:cubicBezTo>
                  <a:pt x="8558" y="10102"/>
                  <a:pt x="8554" y="10068"/>
                  <a:pt x="8530" y="10048"/>
                </a:cubicBezTo>
                <a:cubicBezTo>
                  <a:pt x="8520" y="10040"/>
                  <a:pt x="8507" y="10036"/>
                  <a:pt x="8495" y="10036"/>
                </a:cubicBezTo>
                <a:close/>
                <a:moveTo>
                  <a:pt x="3979" y="10133"/>
                </a:moveTo>
                <a:cubicBezTo>
                  <a:pt x="3952" y="10133"/>
                  <a:pt x="3929" y="10154"/>
                  <a:pt x="3925" y="10182"/>
                </a:cubicBezTo>
                <a:lnTo>
                  <a:pt x="3920" y="10220"/>
                </a:lnTo>
                <a:cubicBezTo>
                  <a:pt x="3884" y="10457"/>
                  <a:pt x="3835" y="10698"/>
                  <a:pt x="3773" y="10933"/>
                </a:cubicBezTo>
                <a:cubicBezTo>
                  <a:pt x="3765" y="10963"/>
                  <a:pt x="3783" y="10993"/>
                  <a:pt x="3813" y="11000"/>
                </a:cubicBezTo>
                <a:cubicBezTo>
                  <a:pt x="3817" y="11002"/>
                  <a:pt x="3822" y="11002"/>
                  <a:pt x="3827" y="11002"/>
                </a:cubicBezTo>
                <a:cubicBezTo>
                  <a:pt x="3851" y="11002"/>
                  <a:pt x="3874" y="10986"/>
                  <a:pt x="3881" y="10961"/>
                </a:cubicBezTo>
                <a:cubicBezTo>
                  <a:pt x="3944" y="10721"/>
                  <a:pt x="3994" y="10478"/>
                  <a:pt x="4030" y="10236"/>
                </a:cubicBezTo>
                <a:lnTo>
                  <a:pt x="4035" y="10197"/>
                </a:lnTo>
                <a:cubicBezTo>
                  <a:pt x="4039" y="10166"/>
                  <a:pt x="4018" y="10138"/>
                  <a:pt x="3987" y="10134"/>
                </a:cubicBezTo>
                <a:cubicBezTo>
                  <a:pt x="3984" y="10133"/>
                  <a:pt x="3982" y="10133"/>
                  <a:pt x="3979" y="10133"/>
                </a:cubicBezTo>
                <a:close/>
                <a:moveTo>
                  <a:pt x="2272" y="10644"/>
                </a:moveTo>
                <a:cubicBezTo>
                  <a:pt x="2256" y="10644"/>
                  <a:pt x="2239" y="10651"/>
                  <a:pt x="2228" y="10665"/>
                </a:cubicBezTo>
                <a:cubicBezTo>
                  <a:pt x="2209" y="10689"/>
                  <a:pt x="2214" y="10725"/>
                  <a:pt x="2237" y="10744"/>
                </a:cubicBezTo>
                <a:cubicBezTo>
                  <a:pt x="2429" y="10898"/>
                  <a:pt x="2647" y="11033"/>
                  <a:pt x="2903" y="11158"/>
                </a:cubicBezTo>
                <a:cubicBezTo>
                  <a:pt x="2911" y="11163"/>
                  <a:pt x="2920" y="11164"/>
                  <a:pt x="2927" y="11164"/>
                </a:cubicBezTo>
                <a:cubicBezTo>
                  <a:pt x="2947" y="11164"/>
                  <a:pt x="2968" y="11153"/>
                  <a:pt x="2977" y="11133"/>
                </a:cubicBezTo>
                <a:cubicBezTo>
                  <a:pt x="2990" y="11105"/>
                  <a:pt x="2979" y="11072"/>
                  <a:pt x="2952" y="11058"/>
                </a:cubicBezTo>
                <a:cubicBezTo>
                  <a:pt x="2703" y="10937"/>
                  <a:pt x="2492" y="10806"/>
                  <a:pt x="2306" y="10656"/>
                </a:cubicBezTo>
                <a:cubicBezTo>
                  <a:pt x="2296" y="10648"/>
                  <a:pt x="2284" y="10644"/>
                  <a:pt x="2272" y="10644"/>
                </a:cubicBezTo>
                <a:close/>
                <a:moveTo>
                  <a:pt x="7368" y="11087"/>
                </a:moveTo>
                <a:cubicBezTo>
                  <a:pt x="7358" y="11087"/>
                  <a:pt x="7347" y="11090"/>
                  <a:pt x="7338" y="11096"/>
                </a:cubicBezTo>
                <a:cubicBezTo>
                  <a:pt x="7119" y="11238"/>
                  <a:pt x="6892" y="11355"/>
                  <a:pt x="6661" y="11440"/>
                </a:cubicBezTo>
                <a:cubicBezTo>
                  <a:pt x="6632" y="11451"/>
                  <a:pt x="6617" y="11484"/>
                  <a:pt x="6628" y="11512"/>
                </a:cubicBezTo>
                <a:cubicBezTo>
                  <a:pt x="6636" y="11534"/>
                  <a:pt x="6658" y="11548"/>
                  <a:pt x="6680" y="11548"/>
                </a:cubicBezTo>
                <a:cubicBezTo>
                  <a:pt x="6686" y="11548"/>
                  <a:pt x="6693" y="11547"/>
                  <a:pt x="6699" y="11545"/>
                </a:cubicBezTo>
                <a:cubicBezTo>
                  <a:pt x="6939" y="11456"/>
                  <a:pt x="7174" y="11337"/>
                  <a:pt x="7399" y="11189"/>
                </a:cubicBezTo>
                <a:cubicBezTo>
                  <a:pt x="7425" y="11172"/>
                  <a:pt x="7432" y="11138"/>
                  <a:pt x="7415" y="11112"/>
                </a:cubicBezTo>
                <a:cubicBezTo>
                  <a:pt x="7404" y="11096"/>
                  <a:pt x="7386" y="11087"/>
                  <a:pt x="7368" y="11087"/>
                </a:cubicBezTo>
                <a:close/>
                <a:moveTo>
                  <a:pt x="3646" y="11340"/>
                </a:moveTo>
                <a:cubicBezTo>
                  <a:pt x="3622" y="11340"/>
                  <a:pt x="3600" y="11355"/>
                  <a:pt x="3593" y="11378"/>
                </a:cubicBezTo>
                <a:cubicBezTo>
                  <a:pt x="3583" y="11407"/>
                  <a:pt x="3599" y="11439"/>
                  <a:pt x="3628" y="11449"/>
                </a:cubicBezTo>
                <a:cubicBezTo>
                  <a:pt x="3882" y="11533"/>
                  <a:pt x="4135" y="11602"/>
                  <a:pt x="4380" y="11653"/>
                </a:cubicBezTo>
                <a:cubicBezTo>
                  <a:pt x="4384" y="11653"/>
                  <a:pt x="4389" y="11654"/>
                  <a:pt x="4392" y="11654"/>
                </a:cubicBezTo>
                <a:cubicBezTo>
                  <a:pt x="4417" y="11654"/>
                  <a:pt x="4441" y="11636"/>
                  <a:pt x="4446" y="11609"/>
                </a:cubicBezTo>
                <a:cubicBezTo>
                  <a:pt x="4453" y="11579"/>
                  <a:pt x="4433" y="11550"/>
                  <a:pt x="4404" y="11544"/>
                </a:cubicBezTo>
                <a:cubicBezTo>
                  <a:pt x="4163" y="11494"/>
                  <a:pt x="3913" y="11426"/>
                  <a:pt x="3663" y="11343"/>
                </a:cubicBezTo>
                <a:cubicBezTo>
                  <a:pt x="3657" y="11341"/>
                  <a:pt x="3651" y="11340"/>
                  <a:pt x="3646" y="11340"/>
                </a:cubicBezTo>
                <a:close/>
                <a:moveTo>
                  <a:pt x="5932" y="11621"/>
                </a:moveTo>
                <a:cubicBezTo>
                  <a:pt x="5929" y="11621"/>
                  <a:pt x="5926" y="11622"/>
                  <a:pt x="5924" y="11622"/>
                </a:cubicBezTo>
                <a:cubicBezTo>
                  <a:pt x="5757" y="11643"/>
                  <a:pt x="5584" y="11653"/>
                  <a:pt x="5409" y="11653"/>
                </a:cubicBezTo>
                <a:cubicBezTo>
                  <a:pt x="5326" y="11653"/>
                  <a:pt x="5244" y="11651"/>
                  <a:pt x="5161" y="11646"/>
                </a:cubicBezTo>
                <a:cubicBezTo>
                  <a:pt x="5160" y="11646"/>
                  <a:pt x="5158" y="11646"/>
                  <a:pt x="5157" y="11646"/>
                </a:cubicBezTo>
                <a:cubicBezTo>
                  <a:pt x="5128" y="11646"/>
                  <a:pt x="5104" y="11669"/>
                  <a:pt x="5102" y="11699"/>
                </a:cubicBezTo>
                <a:cubicBezTo>
                  <a:pt x="5101" y="11729"/>
                  <a:pt x="5125" y="11755"/>
                  <a:pt x="5155" y="11758"/>
                </a:cubicBezTo>
                <a:cubicBezTo>
                  <a:pt x="5242" y="11762"/>
                  <a:pt x="5330" y="11765"/>
                  <a:pt x="5417" y="11765"/>
                </a:cubicBezTo>
                <a:cubicBezTo>
                  <a:pt x="5595" y="11765"/>
                  <a:pt x="5770" y="11753"/>
                  <a:pt x="5938" y="11732"/>
                </a:cubicBezTo>
                <a:cubicBezTo>
                  <a:pt x="5967" y="11728"/>
                  <a:pt x="5990" y="11700"/>
                  <a:pt x="5986" y="11670"/>
                </a:cubicBezTo>
                <a:cubicBezTo>
                  <a:pt x="5982" y="11642"/>
                  <a:pt x="5959" y="11621"/>
                  <a:pt x="5932" y="11621"/>
                </a:cubicBezTo>
                <a:close/>
                <a:moveTo>
                  <a:pt x="3586" y="11626"/>
                </a:moveTo>
                <a:cubicBezTo>
                  <a:pt x="3563" y="11626"/>
                  <a:pt x="3542" y="11639"/>
                  <a:pt x="3533" y="11661"/>
                </a:cubicBezTo>
                <a:cubicBezTo>
                  <a:pt x="3441" y="11895"/>
                  <a:pt x="3333" y="12130"/>
                  <a:pt x="3213" y="12358"/>
                </a:cubicBezTo>
                <a:cubicBezTo>
                  <a:pt x="3198" y="12386"/>
                  <a:pt x="3209" y="12419"/>
                  <a:pt x="3237" y="12434"/>
                </a:cubicBezTo>
                <a:cubicBezTo>
                  <a:pt x="3244" y="12438"/>
                  <a:pt x="3254" y="12440"/>
                  <a:pt x="3263" y="12440"/>
                </a:cubicBezTo>
                <a:cubicBezTo>
                  <a:pt x="3282" y="12440"/>
                  <a:pt x="3302" y="12430"/>
                  <a:pt x="3312" y="12410"/>
                </a:cubicBezTo>
                <a:cubicBezTo>
                  <a:pt x="3434" y="12178"/>
                  <a:pt x="3542" y="11940"/>
                  <a:pt x="3636" y="11702"/>
                </a:cubicBezTo>
                <a:cubicBezTo>
                  <a:pt x="3648" y="11673"/>
                  <a:pt x="3634" y="11641"/>
                  <a:pt x="3606" y="11629"/>
                </a:cubicBezTo>
                <a:cubicBezTo>
                  <a:pt x="3599" y="11627"/>
                  <a:pt x="3592" y="11626"/>
                  <a:pt x="3586" y="11626"/>
                </a:cubicBezTo>
                <a:close/>
                <a:moveTo>
                  <a:pt x="2869" y="12994"/>
                </a:moveTo>
                <a:cubicBezTo>
                  <a:pt x="2850" y="12994"/>
                  <a:pt x="2832" y="13003"/>
                  <a:pt x="2821" y="13019"/>
                </a:cubicBezTo>
                <a:cubicBezTo>
                  <a:pt x="2683" y="13230"/>
                  <a:pt x="2530" y="13438"/>
                  <a:pt x="2367" y="13639"/>
                </a:cubicBezTo>
                <a:cubicBezTo>
                  <a:pt x="2348" y="13662"/>
                  <a:pt x="2352" y="13698"/>
                  <a:pt x="2376" y="13717"/>
                </a:cubicBezTo>
                <a:cubicBezTo>
                  <a:pt x="2387" y="13725"/>
                  <a:pt x="2398" y="13730"/>
                  <a:pt x="2411" y="13730"/>
                </a:cubicBezTo>
                <a:cubicBezTo>
                  <a:pt x="2427" y="13730"/>
                  <a:pt x="2443" y="13722"/>
                  <a:pt x="2454" y="13708"/>
                </a:cubicBezTo>
                <a:cubicBezTo>
                  <a:pt x="2618" y="13505"/>
                  <a:pt x="2773" y="13294"/>
                  <a:pt x="2914" y="13080"/>
                </a:cubicBezTo>
                <a:cubicBezTo>
                  <a:pt x="2931" y="13054"/>
                  <a:pt x="2925" y="13020"/>
                  <a:pt x="2899" y="13003"/>
                </a:cubicBezTo>
                <a:cubicBezTo>
                  <a:pt x="2890" y="12997"/>
                  <a:pt x="2879" y="12994"/>
                  <a:pt x="2869" y="12994"/>
                </a:cubicBezTo>
                <a:close/>
                <a:moveTo>
                  <a:pt x="1898" y="14197"/>
                </a:moveTo>
                <a:cubicBezTo>
                  <a:pt x="1883" y="14197"/>
                  <a:pt x="1869" y="14203"/>
                  <a:pt x="1858" y="14214"/>
                </a:cubicBezTo>
                <a:cubicBezTo>
                  <a:pt x="1680" y="14396"/>
                  <a:pt x="1492" y="14575"/>
                  <a:pt x="1299" y="14742"/>
                </a:cubicBezTo>
                <a:cubicBezTo>
                  <a:pt x="1276" y="14763"/>
                  <a:pt x="1273" y="14797"/>
                  <a:pt x="1294" y="14820"/>
                </a:cubicBezTo>
                <a:cubicBezTo>
                  <a:pt x="1304" y="14833"/>
                  <a:pt x="1319" y="14840"/>
                  <a:pt x="1335" y="14840"/>
                </a:cubicBezTo>
                <a:cubicBezTo>
                  <a:pt x="1348" y="14840"/>
                  <a:pt x="1361" y="14835"/>
                  <a:pt x="1372" y="14826"/>
                </a:cubicBezTo>
                <a:cubicBezTo>
                  <a:pt x="1567" y="14656"/>
                  <a:pt x="1758" y="14476"/>
                  <a:pt x="1937" y="14292"/>
                </a:cubicBezTo>
                <a:cubicBezTo>
                  <a:pt x="1958" y="14269"/>
                  <a:pt x="1958" y="14234"/>
                  <a:pt x="1936" y="14212"/>
                </a:cubicBezTo>
                <a:cubicBezTo>
                  <a:pt x="1925" y="14202"/>
                  <a:pt x="1912" y="14197"/>
                  <a:pt x="1898" y="14197"/>
                </a:cubicBezTo>
                <a:close/>
                <a:moveTo>
                  <a:pt x="729" y="15209"/>
                </a:moveTo>
                <a:cubicBezTo>
                  <a:pt x="718" y="15209"/>
                  <a:pt x="706" y="15213"/>
                  <a:pt x="697" y="15220"/>
                </a:cubicBezTo>
                <a:cubicBezTo>
                  <a:pt x="463" y="15388"/>
                  <a:pt x="248" y="15514"/>
                  <a:pt x="41" y="15607"/>
                </a:cubicBezTo>
                <a:cubicBezTo>
                  <a:pt x="13" y="15619"/>
                  <a:pt x="0" y="15651"/>
                  <a:pt x="13" y="15680"/>
                </a:cubicBezTo>
                <a:cubicBezTo>
                  <a:pt x="22" y="15701"/>
                  <a:pt x="43" y="15712"/>
                  <a:pt x="64" y="15712"/>
                </a:cubicBezTo>
                <a:cubicBezTo>
                  <a:pt x="72" y="15712"/>
                  <a:pt x="79" y="15711"/>
                  <a:pt x="87" y="15708"/>
                </a:cubicBezTo>
                <a:cubicBezTo>
                  <a:pt x="300" y="15613"/>
                  <a:pt x="521" y="15483"/>
                  <a:pt x="762" y="15310"/>
                </a:cubicBezTo>
                <a:cubicBezTo>
                  <a:pt x="786" y="15293"/>
                  <a:pt x="792" y="15257"/>
                  <a:pt x="775" y="15233"/>
                </a:cubicBezTo>
                <a:cubicBezTo>
                  <a:pt x="764" y="15217"/>
                  <a:pt x="746" y="15209"/>
                  <a:pt x="729" y="15209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66" name="Google Shape;366;p15"/>
          <p:cNvSpPr txBox="1">
            <a:spLocks noGrp="1"/>
          </p:cNvSpPr>
          <p:nvPr>
            <p:ph type="title"/>
          </p:nvPr>
        </p:nvSpPr>
        <p:spPr>
          <a:xfrm>
            <a:off x="4300200" y="1333800"/>
            <a:ext cx="3591600" cy="112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67" name="Google Shape;367;p15">
            <a:hlinkClick r:id="rId2" action="ppaction://hlinksldjump"/>
          </p:cNvPr>
          <p:cNvSpPr txBox="1">
            <a:spLocks noGrp="1"/>
          </p:cNvSpPr>
          <p:nvPr>
            <p:ph type="subTitle" idx="1"/>
          </p:nvPr>
        </p:nvSpPr>
        <p:spPr>
          <a:xfrm>
            <a:off x="5230800" y="4493067"/>
            <a:ext cx="1730400" cy="789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000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Gloria Hallelujah"/>
              <a:buNone/>
              <a:defRPr sz="2100">
                <a:latin typeface="Gloria Hallelujah"/>
                <a:ea typeface="Gloria Hallelujah"/>
                <a:cs typeface="Gloria Hallelujah"/>
                <a:sym typeface="Gloria Hallelujah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368" name="Google Shape;368;p15"/>
          <p:cNvSpPr txBox="1">
            <a:spLocks noGrp="1"/>
          </p:cNvSpPr>
          <p:nvPr>
            <p:ph type="subTitle" idx="2"/>
          </p:nvPr>
        </p:nvSpPr>
        <p:spPr>
          <a:xfrm>
            <a:off x="4055200" y="3080033"/>
            <a:ext cx="4081600" cy="789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16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Font typeface="Raleway SemiBold"/>
              <a:buNone/>
              <a:defRPr sz="2100"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938759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7182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391;p16"/>
          <p:cNvSpPr>
            <a:spLocks/>
          </p:cNvSpPr>
          <p:nvPr/>
        </p:nvSpPr>
        <p:spPr bwMode="auto">
          <a:xfrm>
            <a:off x="-198966" y="4700588"/>
            <a:ext cx="5101167" cy="2400300"/>
          </a:xfrm>
          <a:custGeom>
            <a:avLst/>
            <a:gdLst>
              <a:gd name="T0" fmla="*/ 257276 w 23808"/>
              <a:gd name="T1" fmla="*/ 214 h 11204"/>
              <a:gd name="T2" fmla="*/ 0 w 23808"/>
              <a:gd name="T3" fmla="*/ 71126 h 11204"/>
              <a:gd name="T4" fmla="*/ 0 w 23808"/>
              <a:gd name="T5" fmla="*/ 2400300 h 11204"/>
              <a:gd name="T6" fmla="*/ 3825875 w 23808"/>
              <a:gd name="T7" fmla="*/ 2400300 h 11204"/>
              <a:gd name="T8" fmla="*/ 3779434 w 23808"/>
              <a:gd name="T9" fmla="*/ 2304537 h 11204"/>
              <a:gd name="T10" fmla="*/ 3451130 w 23808"/>
              <a:gd name="T11" fmla="*/ 2088372 h 11204"/>
              <a:gd name="T12" fmla="*/ 3434738 w 23808"/>
              <a:gd name="T13" fmla="*/ 2089015 h 11204"/>
              <a:gd name="T14" fmla="*/ 3154322 w 23808"/>
              <a:gd name="T15" fmla="*/ 2143860 h 11204"/>
              <a:gd name="T16" fmla="*/ 3097917 w 23808"/>
              <a:gd name="T17" fmla="*/ 2137004 h 11204"/>
              <a:gd name="T18" fmla="*/ 3034924 w 23808"/>
              <a:gd name="T19" fmla="*/ 2110224 h 11204"/>
              <a:gd name="T20" fmla="*/ 3022068 w 23808"/>
              <a:gd name="T21" fmla="*/ 2101869 h 11204"/>
              <a:gd name="T22" fmla="*/ 2637038 w 23808"/>
              <a:gd name="T23" fmla="*/ 1584918 h 11204"/>
              <a:gd name="T24" fmla="*/ 2295075 w 23808"/>
              <a:gd name="T25" fmla="*/ 1441808 h 11204"/>
              <a:gd name="T26" fmla="*/ 1873727 w 23808"/>
              <a:gd name="T27" fmla="*/ 1556424 h 11204"/>
              <a:gd name="T28" fmla="*/ 1506535 w 23808"/>
              <a:gd name="T29" fmla="*/ 1679396 h 11204"/>
              <a:gd name="T30" fmla="*/ 1418955 w 23808"/>
              <a:gd name="T31" fmla="*/ 1667399 h 11204"/>
              <a:gd name="T32" fmla="*/ 957915 w 23808"/>
              <a:gd name="T33" fmla="*/ 979487 h 11204"/>
              <a:gd name="T34" fmla="*/ 597632 w 23808"/>
              <a:gd name="T35" fmla="*/ 147823 h 11204"/>
              <a:gd name="T36" fmla="*/ 257276 w 23808"/>
              <a:gd name="T37" fmla="*/ 214 h 1120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392;p16"/>
          <p:cNvSpPr>
            <a:spLocks/>
          </p:cNvSpPr>
          <p:nvPr/>
        </p:nvSpPr>
        <p:spPr bwMode="auto">
          <a:xfrm>
            <a:off x="-567267" y="-388938"/>
            <a:ext cx="4396317" cy="2427288"/>
          </a:xfrm>
          <a:custGeom>
            <a:avLst/>
            <a:gdLst>
              <a:gd name="T0" fmla="*/ 2078484 w 20526"/>
              <a:gd name="T1" fmla="*/ 214 h 11330"/>
              <a:gd name="T2" fmla="*/ 1633519 w 20526"/>
              <a:gd name="T3" fmla="*/ 79267 h 11330"/>
              <a:gd name="T4" fmla="*/ 1402523 w 20526"/>
              <a:gd name="T5" fmla="*/ 142895 h 11330"/>
              <a:gd name="T6" fmla="*/ 1161246 w 20526"/>
              <a:gd name="T7" fmla="*/ 179744 h 11330"/>
              <a:gd name="T8" fmla="*/ 680298 w 20526"/>
              <a:gd name="T9" fmla="*/ 225376 h 11330"/>
              <a:gd name="T10" fmla="*/ 474040 w 20526"/>
              <a:gd name="T11" fmla="*/ 264581 h 11330"/>
              <a:gd name="T12" fmla="*/ 373963 w 20526"/>
              <a:gd name="T13" fmla="*/ 274007 h 11330"/>
              <a:gd name="T14" fmla="*/ 283043 w 20526"/>
              <a:gd name="T15" fmla="*/ 261796 h 11330"/>
              <a:gd name="T16" fmla="*/ 199511 w 20526"/>
              <a:gd name="T17" fmla="*/ 216806 h 11330"/>
              <a:gd name="T18" fmla="*/ 158709 w 20526"/>
              <a:gd name="T19" fmla="*/ 185956 h 11330"/>
              <a:gd name="T20" fmla="*/ 157585 w 20526"/>
              <a:gd name="T21" fmla="*/ 185956 h 11330"/>
              <a:gd name="T22" fmla="*/ 117586 w 20526"/>
              <a:gd name="T23" fmla="*/ 196454 h 11330"/>
              <a:gd name="T24" fmla="*/ 12690 w 20526"/>
              <a:gd name="T25" fmla="*/ 389052 h 11330"/>
              <a:gd name="T26" fmla="*/ 6104 w 20526"/>
              <a:gd name="T27" fmla="*/ 538160 h 11330"/>
              <a:gd name="T28" fmla="*/ 6425 w 20526"/>
              <a:gd name="T29" fmla="*/ 702478 h 11330"/>
              <a:gd name="T30" fmla="*/ 7389 w 20526"/>
              <a:gd name="T31" fmla="*/ 1035400 h 11330"/>
              <a:gd name="T32" fmla="*/ 9156 w 20526"/>
              <a:gd name="T33" fmla="*/ 1668252 h 11330"/>
              <a:gd name="T34" fmla="*/ 8353 w 20526"/>
              <a:gd name="T35" fmla="*/ 1667823 h 11330"/>
              <a:gd name="T36" fmla="*/ 100880 w 20526"/>
              <a:gd name="T37" fmla="*/ 1868990 h 11330"/>
              <a:gd name="T38" fmla="*/ 344727 w 20526"/>
              <a:gd name="T39" fmla="*/ 2290820 h 11330"/>
              <a:gd name="T40" fmla="*/ 513878 w 20526"/>
              <a:gd name="T41" fmla="*/ 2412506 h 11330"/>
              <a:gd name="T42" fmla="*/ 612991 w 20526"/>
              <a:gd name="T43" fmla="*/ 2427288 h 11330"/>
              <a:gd name="T44" fmla="*/ 738449 w 20526"/>
              <a:gd name="T45" fmla="*/ 2410363 h 11330"/>
              <a:gd name="T46" fmla="*/ 1067434 w 20526"/>
              <a:gd name="T47" fmla="*/ 2174919 h 11330"/>
              <a:gd name="T48" fmla="*/ 1157069 w 20526"/>
              <a:gd name="T49" fmla="*/ 1939902 h 11330"/>
              <a:gd name="T50" fmla="*/ 1304374 w 20526"/>
              <a:gd name="T51" fmla="*/ 1803649 h 11330"/>
              <a:gd name="T52" fmla="*/ 1520431 w 20526"/>
              <a:gd name="T53" fmla="*/ 1770656 h 11330"/>
              <a:gd name="T54" fmla="*/ 1592717 w 20526"/>
              <a:gd name="T55" fmla="*/ 1771085 h 11330"/>
              <a:gd name="T56" fmla="*/ 1689100 w 20526"/>
              <a:gd name="T57" fmla="*/ 1767014 h 11330"/>
              <a:gd name="T58" fmla="*/ 1880579 w 20526"/>
              <a:gd name="T59" fmla="*/ 1698245 h 11330"/>
              <a:gd name="T60" fmla="*/ 2024028 w 20526"/>
              <a:gd name="T61" fmla="*/ 1511431 h 11330"/>
              <a:gd name="T62" fmla="*/ 2288115 w 20526"/>
              <a:gd name="T63" fmla="*/ 1115524 h 11330"/>
              <a:gd name="T64" fmla="*/ 2474615 w 20526"/>
              <a:gd name="T65" fmla="*/ 1026616 h 11330"/>
              <a:gd name="T66" fmla="*/ 2517184 w 20526"/>
              <a:gd name="T67" fmla="*/ 1024474 h 11330"/>
              <a:gd name="T68" fmla="*/ 2709306 w 20526"/>
              <a:gd name="T69" fmla="*/ 1044826 h 11330"/>
              <a:gd name="T70" fmla="*/ 2920062 w 20526"/>
              <a:gd name="T71" fmla="*/ 1056824 h 11330"/>
              <a:gd name="T72" fmla="*/ 2951547 w 20526"/>
              <a:gd name="T73" fmla="*/ 1056609 h 11330"/>
              <a:gd name="T74" fmla="*/ 3054033 w 20526"/>
              <a:gd name="T75" fmla="*/ 1040542 h 11330"/>
              <a:gd name="T76" fmla="*/ 3114754 w 20526"/>
              <a:gd name="T77" fmla="*/ 953348 h 11330"/>
              <a:gd name="T78" fmla="*/ 3219329 w 20526"/>
              <a:gd name="T79" fmla="*/ 653204 h 11330"/>
              <a:gd name="T80" fmla="*/ 3270090 w 20526"/>
              <a:gd name="T81" fmla="*/ 506667 h 11330"/>
              <a:gd name="T82" fmla="*/ 3295953 w 20526"/>
              <a:gd name="T83" fmla="*/ 370199 h 11330"/>
              <a:gd name="T84" fmla="*/ 3184149 w 20526"/>
              <a:gd name="T85" fmla="*/ 173531 h 11330"/>
              <a:gd name="T86" fmla="*/ 2997489 w 20526"/>
              <a:gd name="T87" fmla="*/ 83980 h 11330"/>
              <a:gd name="T88" fmla="*/ 2585455 w 20526"/>
              <a:gd name="T89" fmla="*/ 47989 h 11330"/>
              <a:gd name="T90" fmla="*/ 2098724 w 20526"/>
              <a:gd name="T91" fmla="*/ 428 h 11330"/>
              <a:gd name="T92" fmla="*/ 2078484 w 20526"/>
              <a:gd name="T93" fmla="*/ 214 h 113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393;p16"/>
          <p:cNvSpPr>
            <a:spLocks/>
          </p:cNvSpPr>
          <p:nvPr/>
        </p:nvSpPr>
        <p:spPr bwMode="auto">
          <a:xfrm>
            <a:off x="9789585" y="-293688"/>
            <a:ext cx="2787649" cy="2794001"/>
          </a:xfrm>
          <a:custGeom>
            <a:avLst/>
            <a:gdLst>
              <a:gd name="T0" fmla="*/ 2011653 w 13007"/>
              <a:gd name="T1" fmla="*/ 214 h 13045"/>
              <a:gd name="T2" fmla="*/ 2006831 w 13007"/>
              <a:gd name="T3" fmla="*/ 857 h 13045"/>
              <a:gd name="T4" fmla="*/ 1560136 w 13007"/>
              <a:gd name="T5" fmla="*/ 103021 h 13045"/>
              <a:gd name="T6" fmla="*/ 1106691 w 13007"/>
              <a:gd name="T7" fmla="*/ 136862 h 13045"/>
              <a:gd name="T8" fmla="*/ 761101 w 13007"/>
              <a:gd name="T9" fmla="*/ 117800 h 13045"/>
              <a:gd name="T10" fmla="*/ 533333 w 13007"/>
              <a:gd name="T11" fmla="*/ 100451 h 13045"/>
              <a:gd name="T12" fmla="*/ 170062 w 13007"/>
              <a:gd name="T13" fmla="*/ 228746 h 13045"/>
              <a:gd name="T14" fmla="*/ 168776 w 13007"/>
              <a:gd name="T15" fmla="*/ 225319 h 13045"/>
              <a:gd name="T16" fmla="*/ 81816 w 13007"/>
              <a:gd name="T17" fmla="*/ 373747 h 13045"/>
              <a:gd name="T18" fmla="*/ 52883 w 13007"/>
              <a:gd name="T19" fmla="*/ 1038782 h 13045"/>
              <a:gd name="T20" fmla="*/ 322282 w 13007"/>
              <a:gd name="T21" fmla="*/ 1468858 h 13045"/>
              <a:gd name="T22" fmla="*/ 789873 w 13007"/>
              <a:gd name="T23" fmla="*/ 1598867 h 13045"/>
              <a:gd name="T24" fmla="*/ 1075346 w 13007"/>
              <a:gd name="T25" fmla="*/ 2044579 h 13045"/>
              <a:gd name="T26" fmla="*/ 1368535 w 13007"/>
              <a:gd name="T27" fmla="*/ 2545764 h 13045"/>
              <a:gd name="T28" fmla="*/ 1781635 w 13007"/>
              <a:gd name="T29" fmla="*/ 2794001 h 13045"/>
              <a:gd name="T30" fmla="*/ 1816837 w 13007"/>
              <a:gd name="T31" fmla="*/ 2791645 h 13045"/>
              <a:gd name="T32" fmla="*/ 2009564 w 13007"/>
              <a:gd name="T33" fmla="*/ 2675987 h 13045"/>
              <a:gd name="T34" fmla="*/ 2087201 w 13007"/>
              <a:gd name="T35" fmla="*/ 2386627 h 13045"/>
              <a:gd name="T36" fmla="*/ 2079967 w 13007"/>
              <a:gd name="T37" fmla="*/ 2011381 h 13045"/>
              <a:gd name="T38" fmla="*/ 2070162 w 13007"/>
              <a:gd name="T39" fmla="*/ 1614074 h 13045"/>
              <a:gd name="T40" fmla="*/ 2030460 w 13007"/>
              <a:gd name="T41" fmla="*/ 24845 h 13045"/>
              <a:gd name="T42" fmla="*/ 2011653 w 13007"/>
              <a:gd name="T43" fmla="*/ 214 h 1304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394;p16"/>
          <p:cNvSpPr>
            <a:spLocks/>
          </p:cNvSpPr>
          <p:nvPr/>
        </p:nvSpPr>
        <p:spPr bwMode="auto">
          <a:xfrm>
            <a:off x="7177617" y="5545138"/>
            <a:ext cx="5221816" cy="1846262"/>
          </a:xfrm>
          <a:custGeom>
            <a:avLst/>
            <a:gdLst>
              <a:gd name="T0" fmla="*/ 2019876 w 24376"/>
              <a:gd name="T1" fmla="*/ 214 h 8613"/>
              <a:gd name="T2" fmla="*/ 1731644 w 24376"/>
              <a:gd name="T3" fmla="*/ 98604 h 8613"/>
              <a:gd name="T4" fmla="*/ 1526796 w 24376"/>
              <a:gd name="T5" fmla="*/ 396990 h 8613"/>
              <a:gd name="T6" fmla="*/ 1361633 w 24376"/>
              <a:gd name="T7" fmla="*/ 747036 h 8613"/>
              <a:gd name="T8" fmla="*/ 1065689 w 24376"/>
              <a:gd name="T9" fmla="*/ 985831 h 8613"/>
              <a:gd name="T10" fmla="*/ 883013 w 24376"/>
              <a:gd name="T11" fmla="*/ 1005337 h 8613"/>
              <a:gd name="T12" fmla="*/ 616470 w 24376"/>
              <a:gd name="T13" fmla="*/ 995905 h 8613"/>
              <a:gd name="T14" fmla="*/ 550919 w 24376"/>
              <a:gd name="T15" fmla="*/ 998049 h 8613"/>
              <a:gd name="T16" fmla="*/ 317152 w 24376"/>
              <a:gd name="T17" fmla="*/ 1057640 h 8613"/>
              <a:gd name="T18" fmla="*/ 151507 w 24376"/>
              <a:gd name="T19" fmla="*/ 1202760 h 8613"/>
              <a:gd name="T20" fmla="*/ 49967 w 24376"/>
              <a:gd name="T21" fmla="*/ 1598250 h 8613"/>
              <a:gd name="T22" fmla="*/ 49003 w 24376"/>
              <a:gd name="T23" fmla="*/ 1598250 h 8613"/>
              <a:gd name="T24" fmla="*/ 37596 w 24376"/>
              <a:gd name="T25" fmla="*/ 1602323 h 8613"/>
              <a:gd name="T26" fmla="*/ 643 w 24376"/>
              <a:gd name="T27" fmla="*/ 1676491 h 8613"/>
              <a:gd name="T28" fmla="*/ 132709 w 24376"/>
              <a:gd name="T29" fmla="*/ 1799746 h 8613"/>
              <a:gd name="T30" fmla="*/ 149257 w 24376"/>
              <a:gd name="T31" fmla="*/ 1800389 h 8613"/>
              <a:gd name="T32" fmla="*/ 261241 w 24376"/>
              <a:gd name="T33" fmla="*/ 1786456 h 8613"/>
              <a:gd name="T34" fmla="*/ 408731 w 24376"/>
              <a:gd name="T35" fmla="*/ 1764163 h 8613"/>
              <a:gd name="T36" fmla="*/ 991301 w 24376"/>
              <a:gd name="T37" fmla="*/ 1707358 h 8613"/>
              <a:gd name="T38" fmla="*/ 2160136 w 24376"/>
              <a:gd name="T39" fmla="*/ 1677134 h 8613"/>
              <a:gd name="T40" fmla="*/ 2337992 w 24376"/>
              <a:gd name="T41" fmla="*/ 1676276 h 8613"/>
              <a:gd name="T42" fmla="*/ 3275953 w 24376"/>
              <a:gd name="T43" fmla="*/ 1752159 h 8613"/>
              <a:gd name="T44" fmla="*/ 3543781 w 24376"/>
              <a:gd name="T45" fmla="*/ 1824612 h 8613"/>
              <a:gd name="T46" fmla="*/ 3635038 w 24376"/>
              <a:gd name="T47" fmla="*/ 1846048 h 8613"/>
              <a:gd name="T48" fmla="*/ 3654639 w 24376"/>
              <a:gd name="T49" fmla="*/ 1844547 h 8613"/>
              <a:gd name="T50" fmla="*/ 3725492 w 24376"/>
              <a:gd name="T51" fmla="*/ 1771666 h 8613"/>
              <a:gd name="T52" fmla="*/ 3784617 w 24376"/>
              <a:gd name="T53" fmla="*/ 1492572 h 8613"/>
              <a:gd name="T54" fmla="*/ 3836512 w 24376"/>
              <a:gd name="T55" fmla="*/ 1207048 h 8613"/>
              <a:gd name="T56" fmla="*/ 3810484 w 24376"/>
              <a:gd name="T57" fmla="*/ 73525 h 8613"/>
              <a:gd name="T58" fmla="*/ 3789437 w 24376"/>
              <a:gd name="T59" fmla="*/ 57233 h 8613"/>
              <a:gd name="T60" fmla="*/ 3770318 w 24376"/>
              <a:gd name="T61" fmla="*/ 67951 h 8613"/>
              <a:gd name="T62" fmla="*/ 3693841 w 24376"/>
              <a:gd name="T63" fmla="*/ 164841 h 8613"/>
              <a:gd name="T64" fmla="*/ 3258440 w 24376"/>
              <a:gd name="T65" fmla="*/ 378127 h 8613"/>
              <a:gd name="T66" fmla="*/ 3152241 w 24376"/>
              <a:gd name="T67" fmla="*/ 384558 h 8613"/>
              <a:gd name="T68" fmla="*/ 2697399 w 24376"/>
              <a:gd name="T69" fmla="*/ 275664 h 8613"/>
              <a:gd name="T70" fmla="*/ 2186164 w 24376"/>
              <a:gd name="T71" fmla="*/ 23579 h 8613"/>
              <a:gd name="T72" fmla="*/ 2019876 w 24376"/>
              <a:gd name="T73" fmla="*/ 214 h 861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" name="Google Shape;395;p16"/>
          <p:cNvGrpSpPr>
            <a:grpSpLocks/>
          </p:cNvGrpSpPr>
          <p:nvPr/>
        </p:nvGrpSpPr>
        <p:grpSpPr bwMode="auto">
          <a:xfrm>
            <a:off x="2053167" y="1149350"/>
            <a:ext cx="8085667" cy="4883150"/>
            <a:chOff x="5677150" y="460514"/>
            <a:chExt cx="675803" cy="826730"/>
          </a:xfrm>
        </p:grpSpPr>
        <p:sp>
          <p:nvSpPr>
            <p:cNvPr id="9" name="Google Shape;396;p16"/>
            <p:cNvSpPr>
              <a:spLocks/>
            </p:cNvSpPr>
            <p:nvPr/>
          </p:nvSpPr>
          <p:spPr bwMode="auto">
            <a:xfrm>
              <a:off x="5677150" y="460514"/>
              <a:ext cx="675803" cy="826730"/>
            </a:xfrm>
            <a:custGeom>
              <a:avLst/>
              <a:gdLst>
                <a:gd name="T0" fmla="*/ 336735 w 12748"/>
                <a:gd name="T1" fmla="*/ 10337 h 15595"/>
                <a:gd name="T2" fmla="*/ 627562 w 12748"/>
                <a:gd name="T3" fmla="*/ 14737 h 15595"/>
                <a:gd name="T4" fmla="*/ 633711 w 12748"/>
                <a:gd name="T5" fmla="*/ 761472 h 15595"/>
                <a:gd name="T6" fmla="*/ 335251 w 12748"/>
                <a:gd name="T7" fmla="*/ 602858 h 15595"/>
                <a:gd name="T8" fmla="*/ 331487 w 12748"/>
                <a:gd name="T9" fmla="*/ 606463 h 15595"/>
                <a:gd name="T10" fmla="*/ 44265 w 12748"/>
                <a:gd name="T11" fmla="*/ 11610 h 15595"/>
                <a:gd name="T12" fmla="*/ 90757 w 12748"/>
                <a:gd name="T13" fmla="*/ 11769 h 15595"/>
                <a:gd name="T14" fmla="*/ 10019 w 12748"/>
                <a:gd name="T15" fmla="*/ 11133 h 15595"/>
                <a:gd name="T16" fmla="*/ 42940 w 12748"/>
                <a:gd name="T17" fmla="*/ 741327 h 15595"/>
                <a:gd name="T18" fmla="*/ 50468 w 12748"/>
                <a:gd name="T19" fmla="*/ 741327 h 15595"/>
                <a:gd name="T20" fmla="*/ 335145 w 12748"/>
                <a:gd name="T21" fmla="*/ 612029 h 15595"/>
                <a:gd name="T22" fmla="*/ 336523 w 12748"/>
                <a:gd name="T23" fmla="*/ 608902 h 15595"/>
                <a:gd name="T24" fmla="*/ 631856 w 12748"/>
                <a:gd name="T25" fmla="*/ 767568 h 15595"/>
                <a:gd name="T26" fmla="*/ 635832 w 12748"/>
                <a:gd name="T27" fmla="*/ 766932 h 15595"/>
                <a:gd name="T28" fmla="*/ 636892 w 12748"/>
                <a:gd name="T29" fmla="*/ 389801 h 15595"/>
                <a:gd name="T30" fmla="*/ 633764 w 12748"/>
                <a:gd name="T31" fmla="*/ 12246 h 15595"/>
                <a:gd name="T32" fmla="*/ 661437 w 12748"/>
                <a:gd name="T33" fmla="*/ 12670 h 15595"/>
                <a:gd name="T34" fmla="*/ 664882 w 12748"/>
                <a:gd name="T35" fmla="*/ 604661 h 15595"/>
                <a:gd name="T36" fmla="*/ 665201 w 12748"/>
                <a:gd name="T37" fmla="*/ 806161 h 15595"/>
                <a:gd name="T38" fmla="*/ 664511 w 12748"/>
                <a:gd name="T39" fmla="*/ 818619 h 15595"/>
                <a:gd name="T40" fmla="*/ 402683 w 12748"/>
                <a:gd name="T41" fmla="*/ 691230 h 15595"/>
                <a:gd name="T42" fmla="*/ 331275 w 12748"/>
                <a:gd name="T43" fmla="*/ 662285 h 15595"/>
                <a:gd name="T44" fmla="*/ 328730 w 12748"/>
                <a:gd name="T45" fmla="*/ 662762 h 15595"/>
                <a:gd name="T46" fmla="*/ 6998 w 12748"/>
                <a:gd name="T47" fmla="*/ 801178 h 15595"/>
                <a:gd name="T48" fmla="*/ 8959 w 12748"/>
                <a:gd name="T49" fmla="*/ 606145 h 15595"/>
                <a:gd name="T50" fmla="*/ 10178 w 12748"/>
                <a:gd name="T51" fmla="*/ 11928 h 15595"/>
                <a:gd name="T52" fmla="*/ 246932 w 12748"/>
                <a:gd name="T53" fmla="*/ 53 h 15595"/>
                <a:gd name="T54" fmla="*/ 4983 w 12748"/>
                <a:gd name="T55" fmla="*/ 8482 h 15595"/>
                <a:gd name="T56" fmla="*/ 2227 w 12748"/>
                <a:gd name="T57" fmla="*/ 408090 h 15595"/>
                <a:gd name="T58" fmla="*/ 3605 w 12748"/>
                <a:gd name="T59" fmla="*/ 804200 h 15595"/>
                <a:gd name="T60" fmla="*/ 5619 w 12748"/>
                <a:gd name="T61" fmla="*/ 805684 h 15595"/>
                <a:gd name="T62" fmla="*/ 8535 w 12748"/>
                <a:gd name="T63" fmla="*/ 806691 h 15595"/>
                <a:gd name="T64" fmla="*/ 333395 w 12748"/>
                <a:gd name="T65" fmla="*/ 667427 h 15595"/>
                <a:gd name="T66" fmla="*/ 491532 w 12748"/>
                <a:gd name="T67" fmla="*/ 745303 h 15595"/>
                <a:gd name="T68" fmla="*/ 662444 w 12748"/>
                <a:gd name="T69" fmla="*/ 826677 h 15595"/>
                <a:gd name="T70" fmla="*/ 667268 w 12748"/>
                <a:gd name="T71" fmla="*/ 823973 h 15595"/>
                <a:gd name="T72" fmla="*/ 671721 w 12748"/>
                <a:gd name="T73" fmla="*/ 814060 h 15595"/>
                <a:gd name="T74" fmla="*/ 670396 w 12748"/>
                <a:gd name="T75" fmla="*/ 804677 h 15595"/>
                <a:gd name="T76" fmla="*/ 672728 w 12748"/>
                <a:gd name="T77" fmla="*/ 409310 h 15595"/>
                <a:gd name="T78" fmla="*/ 667957 w 12748"/>
                <a:gd name="T79" fmla="*/ 8111 h 15595"/>
                <a:gd name="T80" fmla="*/ 246932 w 12748"/>
                <a:gd name="T81" fmla="*/ 53 h 1559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12748" h="15595" extrusionOk="0">
                  <a:moveTo>
                    <a:pt x="6151" y="195"/>
                  </a:moveTo>
                  <a:cubicBezTo>
                    <a:pt x="6218" y="195"/>
                    <a:pt x="6285" y="195"/>
                    <a:pt x="6352" y="195"/>
                  </a:cubicBezTo>
                  <a:cubicBezTo>
                    <a:pt x="8186" y="199"/>
                    <a:pt x="10024" y="201"/>
                    <a:pt x="11858" y="230"/>
                  </a:cubicBezTo>
                  <a:cubicBezTo>
                    <a:pt x="11845" y="240"/>
                    <a:pt x="11838" y="256"/>
                    <a:pt x="11838" y="278"/>
                  </a:cubicBezTo>
                  <a:cubicBezTo>
                    <a:pt x="11857" y="2636"/>
                    <a:pt x="11871" y="4995"/>
                    <a:pt x="11887" y="7353"/>
                  </a:cubicBezTo>
                  <a:cubicBezTo>
                    <a:pt x="11903" y="9687"/>
                    <a:pt x="11851" y="12033"/>
                    <a:pt x="11954" y="14364"/>
                  </a:cubicBezTo>
                  <a:cubicBezTo>
                    <a:pt x="10088" y="13366"/>
                    <a:pt x="8242" y="12312"/>
                    <a:pt x="6345" y="11377"/>
                  </a:cubicBezTo>
                  <a:cubicBezTo>
                    <a:pt x="6338" y="11374"/>
                    <a:pt x="6331" y="11372"/>
                    <a:pt x="6324" y="11372"/>
                  </a:cubicBezTo>
                  <a:cubicBezTo>
                    <a:pt x="6291" y="11372"/>
                    <a:pt x="6268" y="11406"/>
                    <a:pt x="6278" y="11434"/>
                  </a:cubicBezTo>
                  <a:cubicBezTo>
                    <a:pt x="6270" y="11434"/>
                    <a:pt x="6261" y="11437"/>
                    <a:pt x="6253" y="11440"/>
                  </a:cubicBezTo>
                  <a:cubicBezTo>
                    <a:pt x="4488" y="12273"/>
                    <a:pt x="2694" y="13048"/>
                    <a:pt x="921" y="13861"/>
                  </a:cubicBezTo>
                  <a:cubicBezTo>
                    <a:pt x="924" y="9315"/>
                    <a:pt x="924" y="4763"/>
                    <a:pt x="835" y="219"/>
                  </a:cubicBezTo>
                  <a:cubicBezTo>
                    <a:pt x="1127" y="221"/>
                    <a:pt x="1419" y="222"/>
                    <a:pt x="1712" y="222"/>
                  </a:cubicBezTo>
                  <a:cubicBezTo>
                    <a:pt x="3192" y="222"/>
                    <a:pt x="4672" y="195"/>
                    <a:pt x="6151" y="195"/>
                  </a:cubicBezTo>
                  <a:close/>
                  <a:moveTo>
                    <a:pt x="189" y="210"/>
                  </a:moveTo>
                  <a:cubicBezTo>
                    <a:pt x="381" y="213"/>
                    <a:pt x="572" y="216"/>
                    <a:pt x="765" y="218"/>
                  </a:cubicBezTo>
                  <a:cubicBezTo>
                    <a:pt x="712" y="4804"/>
                    <a:pt x="770" y="9396"/>
                    <a:pt x="810" y="13984"/>
                  </a:cubicBezTo>
                  <a:cubicBezTo>
                    <a:pt x="810" y="14024"/>
                    <a:pt x="845" y="14044"/>
                    <a:pt x="881" y="14044"/>
                  </a:cubicBezTo>
                  <a:cubicBezTo>
                    <a:pt x="916" y="14044"/>
                    <a:pt x="952" y="14024"/>
                    <a:pt x="952" y="13984"/>
                  </a:cubicBezTo>
                  <a:lnTo>
                    <a:pt x="952" y="13971"/>
                  </a:lnTo>
                  <a:cubicBezTo>
                    <a:pt x="2715" y="13211"/>
                    <a:pt x="4535" y="12371"/>
                    <a:pt x="6322" y="11545"/>
                  </a:cubicBezTo>
                  <a:cubicBezTo>
                    <a:pt x="6351" y="11532"/>
                    <a:pt x="6356" y="11508"/>
                    <a:pt x="6348" y="11486"/>
                  </a:cubicBezTo>
                  <a:cubicBezTo>
                    <a:pt x="8163" y="12536"/>
                    <a:pt x="10044" y="13482"/>
                    <a:pt x="11891" y="14472"/>
                  </a:cubicBezTo>
                  <a:cubicBezTo>
                    <a:pt x="11901" y="14477"/>
                    <a:pt x="11910" y="14479"/>
                    <a:pt x="11919" y="14479"/>
                  </a:cubicBezTo>
                  <a:cubicBezTo>
                    <a:pt x="11938" y="14479"/>
                    <a:pt x="11955" y="14470"/>
                    <a:pt x="11967" y="14456"/>
                  </a:cubicBezTo>
                  <a:cubicBezTo>
                    <a:pt x="11974" y="14463"/>
                    <a:pt x="11984" y="14467"/>
                    <a:pt x="11994" y="14467"/>
                  </a:cubicBezTo>
                  <a:cubicBezTo>
                    <a:pt x="12013" y="14467"/>
                    <a:pt x="12031" y="14454"/>
                    <a:pt x="12032" y="14429"/>
                  </a:cubicBezTo>
                  <a:cubicBezTo>
                    <a:pt x="12108" y="12076"/>
                    <a:pt x="12027" y="9708"/>
                    <a:pt x="12014" y="7353"/>
                  </a:cubicBezTo>
                  <a:cubicBezTo>
                    <a:pt x="12001" y="4995"/>
                    <a:pt x="11984" y="2635"/>
                    <a:pt x="11974" y="278"/>
                  </a:cubicBezTo>
                  <a:cubicBezTo>
                    <a:pt x="11974" y="257"/>
                    <a:pt x="11966" y="242"/>
                    <a:pt x="11955" y="231"/>
                  </a:cubicBezTo>
                  <a:cubicBezTo>
                    <a:pt x="12129" y="234"/>
                    <a:pt x="12303" y="236"/>
                    <a:pt x="12477" y="239"/>
                  </a:cubicBezTo>
                  <a:cubicBezTo>
                    <a:pt x="12539" y="2733"/>
                    <a:pt x="12582" y="5227"/>
                    <a:pt x="12558" y="7721"/>
                  </a:cubicBezTo>
                  <a:cubicBezTo>
                    <a:pt x="12546" y="8949"/>
                    <a:pt x="12545" y="10177"/>
                    <a:pt x="12542" y="11406"/>
                  </a:cubicBezTo>
                  <a:cubicBezTo>
                    <a:pt x="12537" y="12659"/>
                    <a:pt x="12458" y="13942"/>
                    <a:pt x="12556" y="15193"/>
                  </a:cubicBezTo>
                  <a:cubicBezTo>
                    <a:pt x="12553" y="15197"/>
                    <a:pt x="12550" y="15202"/>
                    <a:pt x="12548" y="15207"/>
                  </a:cubicBezTo>
                  <a:cubicBezTo>
                    <a:pt x="12531" y="15248"/>
                    <a:pt x="12544" y="15296"/>
                    <a:pt x="12544" y="15338"/>
                  </a:cubicBezTo>
                  <a:cubicBezTo>
                    <a:pt x="12544" y="15374"/>
                    <a:pt x="12539" y="15409"/>
                    <a:pt x="12535" y="15442"/>
                  </a:cubicBezTo>
                  <a:cubicBezTo>
                    <a:pt x="11424" y="14918"/>
                    <a:pt x="10314" y="14392"/>
                    <a:pt x="9213" y="13848"/>
                  </a:cubicBezTo>
                  <a:cubicBezTo>
                    <a:pt x="8673" y="13582"/>
                    <a:pt x="8134" y="13312"/>
                    <a:pt x="7596" y="13039"/>
                  </a:cubicBezTo>
                  <a:cubicBezTo>
                    <a:pt x="7186" y="12831"/>
                    <a:pt x="6723" y="12518"/>
                    <a:pt x="6251" y="12493"/>
                  </a:cubicBezTo>
                  <a:cubicBezTo>
                    <a:pt x="6250" y="12493"/>
                    <a:pt x="6249" y="12493"/>
                    <a:pt x="6249" y="12493"/>
                  </a:cubicBezTo>
                  <a:cubicBezTo>
                    <a:pt x="6238" y="12493"/>
                    <a:pt x="6231" y="12498"/>
                    <a:pt x="6226" y="12505"/>
                  </a:cubicBezTo>
                  <a:cubicBezTo>
                    <a:pt x="6218" y="12503"/>
                    <a:pt x="6210" y="12502"/>
                    <a:pt x="6201" y="12502"/>
                  </a:cubicBezTo>
                  <a:cubicBezTo>
                    <a:pt x="6190" y="12502"/>
                    <a:pt x="6177" y="12504"/>
                    <a:pt x="6165" y="12511"/>
                  </a:cubicBezTo>
                  <a:cubicBezTo>
                    <a:pt x="4198" y="13498"/>
                    <a:pt x="2163" y="14274"/>
                    <a:pt x="132" y="15113"/>
                  </a:cubicBezTo>
                  <a:lnTo>
                    <a:pt x="131" y="15113"/>
                  </a:lnTo>
                  <a:cubicBezTo>
                    <a:pt x="198" y="13891"/>
                    <a:pt x="165" y="12657"/>
                    <a:pt x="169" y="11434"/>
                  </a:cubicBezTo>
                  <a:cubicBezTo>
                    <a:pt x="172" y="10188"/>
                    <a:pt x="170" y="8942"/>
                    <a:pt x="176" y="7698"/>
                  </a:cubicBezTo>
                  <a:cubicBezTo>
                    <a:pt x="189" y="5207"/>
                    <a:pt x="189" y="2715"/>
                    <a:pt x="192" y="225"/>
                  </a:cubicBezTo>
                  <a:cubicBezTo>
                    <a:pt x="192" y="220"/>
                    <a:pt x="190" y="216"/>
                    <a:pt x="189" y="210"/>
                  </a:cubicBezTo>
                  <a:close/>
                  <a:moveTo>
                    <a:pt x="4658" y="1"/>
                  </a:moveTo>
                  <a:cubicBezTo>
                    <a:pt x="3153" y="1"/>
                    <a:pt x="1649" y="26"/>
                    <a:pt x="148" y="95"/>
                  </a:cubicBezTo>
                  <a:cubicBezTo>
                    <a:pt x="110" y="98"/>
                    <a:pt x="91" y="130"/>
                    <a:pt x="94" y="160"/>
                  </a:cubicBezTo>
                  <a:cubicBezTo>
                    <a:pt x="68" y="169"/>
                    <a:pt x="47" y="190"/>
                    <a:pt x="47" y="226"/>
                  </a:cubicBezTo>
                  <a:cubicBezTo>
                    <a:pt x="44" y="2716"/>
                    <a:pt x="36" y="5207"/>
                    <a:pt x="42" y="7698"/>
                  </a:cubicBezTo>
                  <a:cubicBezTo>
                    <a:pt x="45" y="8917"/>
                    <a:pt x="39" y="10136"/>
                    <a:pt x="39" y="11355"/>
                  </a:cubicBezTo>
                  <a:cubicBezTo>
                    <a:pt x="39" y="12623"/>
                    <a:pt x="1" y="13904"/>
                    <a:pt x="68" y="15170"/>
                  </a:cubicBezTo>
                  <a:cubicBezTo>
                    <a:pt x="69" y="15189"/>
                    <a:pt x="84" y="15199"/>
                    <a:pt x="99" y="15199"/>
                  </a:cubicBezTo>
                  <a:cubicBezTo>
                    <a:pt x="101" y="15199"/>
                    <a:pt x="104" y="15199"/>
                    <a:pt x="106" y="15198"/>
                  </a:cubicBezTo>
                  <a:cubicBezTo>
                    <a:pt x="114" y="15210"/>
                    <a:pt x="127" y="15220"/>
                    <a:pt x="144" y="15220"/>
                  </a:cubicBezTo>
                  <a:cubicBezTo>
                    <a:pt x="149" y="15220"/>
                    <a:pt x="155" y="15219"/>
                    <a:pt x="161" y="15217"/>
                  </a:cubicBezTo>
                  <a:cubicBezTo>
                    <a:pt x="2256" y="14587"/>
                    <a:pt x="4297" y="13628"/>
                    <a:pt x="6248" y="12653"/>
                  </a:cubicBezTo>
                  <a:cubicBezTo>
                    <a:pt x="6277" y="12639"/>
                    <a:pt x="6289" y="12613"/>
                    <a:pt x="6289" y="12590"/>
                  </a:cubicBezTo>
                  <a:cubicBezTo>
                    <a:pt x="6734" y="12822"/>
                    <a:pt x="7210" y="13014"/>
                    <a:pt x="7658" y="13244"/>
                  </a:cubicBezTo>
                  <a:cubicBezTo>
                    <a:pt x="8195" y="13520"/>
                    <a:pt x="8733" y="13791"/>
                    <a:pt x="9272" y="14059"/>
                  </a:cubicBezTo>
                  <a:cubicBezTo>
                    <a:pt x="10328" y="14583"/>
                    <a:pt x="11389" y="15096"/>
                    <a:pt x="12460" y="15586"/>
                  </a:cubicBezTo>
                  <a:cubicBezTo>
                    <a:pt x="12473" y="15592"/>
                    <a:pt x="12485" y="15594"/>
                    <a:pt x="12496" y="15594"/>
                  </a:cubicBezTo>
                  <a:cubicBezTo>
                    <a:pt x="12531" y="15594"/>
                    <a:pt x="12561" y="15570"/>
                    <a:pt x="12575" y="15541"/>
                  </a:cubicBezTo>
                  <a:cubicBezTo>
                    <a:pt x="12579" y="15542"/>
                    <a:pt x="12583" y="15543"/>
                    <a:pt x="12587" y="15543"/>
                  </a:cubicBezTo>
                  <a:cubicBezTo>
                    <a:pt x="12602" y="15543"/>
                    <a:pt x="12615" y="15536"/>
                    <a:pt x="12624" y="15516"/>
                  </a:cubicBezTo>
                  <a:cubicBezTo>
                    <a:pt x="12648" y="15465"/>
                    <a:pt x="12662" y="15413"/>
                    <a:pt x="12671" y="15356"/>
                  </a:cubicBezTo>
                  <a:cubicBezTo>
                    <a:pt x="12679" y="15302"/>
                    <a:pt x="12690" y="15241"/>
                    <a:pt x="12658" y="15193"/>
                  </a:cubicBezTo>
                  <a:cubicBezTo>
                    <a:pt x="12655" y="15188"/>
                    <a:pt x="12650" y="15182"/>
                    <a:pt x="12646" y="15179"/>
                  </a:cubicBezTo>
                  <a:cubicBezTo>
                    <a:pt x="12748" y="13959"/>
                    <a:pt x="12679" y="12709"/>
                    <a:pt x="12684" y="11486"/>
                  </a:cubicBezTo>
                  <a:cubicBezTo>
                    <a:pt x="12687" y="10231"/>
                    <a:pt x="12697" y="8976"/>
                    <a:pt x="12690" y="7721"/>
                  </a:cubicBezTo>
                  <a:cubicBezTo>
                    <a:pt x="12676" y="5223"/>
                    <a:pt x="12739" y="2724"/>
                    <a:pt x="12648" y="226"/>
                  </a:cubicBezTo>
                  <a:cubicBezTo>
                    <a:pt x="12647" y="189"/>
                    <a:pt x="12626" y="165"/>
                    <a:pt x="12600" y="153"/>
                  </a:cubicBezTo>
                  <a:cubicBezTo>
                    <a:pt x="12592" y="137"/>
                    <a:pt x="12577" y="124"/>
                    <a:pt x="12552" y="124"/>
                  </a:cubicBezTo>
                  <a:cubicBezTo>
                    <a:pt x="9927" y="77"/>
                    <a:pt x="7291" y="1"/>
                    <a:pt x="465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397;p16"/>
            <p:cNvSpPr>
              <a:spLocks/>
            </p:cNvSpPr>
            <p:nvPr/>
          </p:nvSpPr>
          <p:spPr bwMode="auto">
            <a:xfrm>
              <a:off x="5684148" y="471647"/>
              <a:ext cx="660059" cy="807486"/>
            </a:xfrm>
            <a:custGeom>
              <a:avLst/>
              <a:gdLst>
                <a:gd name="T0" fmla="*/ 3075 w 12451"/>
                <a:gd name="T1" fmla="*/ 0 h 15232"/>
                <a:gd name="T2" fmla="*/ 3181 w 12451"/>
                <a:gd name="T3" fmla="*/ 848 h 15232"/>
                <a:gd name="T4" fmla="*/ 2386 w 12451"/>
                <a:gd name="T5" fmla="*/ 396957 h 15232"/>
                <a:gd name="T6" fmla="*/ 1961 w 12451"/>
                <a:gd name="T7" fmla="*/ 595012 h 15232"/>
                <a:gd name="T8" fmla="*/ 0 w 12451"/>
                <a:gd name="T9" fmla="*/ 790045 h 15232"/>
                <a:gd name="T10" fmla="*/ 319878 w 12451"/>
                <a:gd name="T11" fmla="*/ 652106 h 15232"/>
                <a:gd name="T12" fmla="*/ 321786 w 12451"/>
                <a:gd name="T13" fmla="*/ 651629 h 15232"/>
                <a:gd name="T14" fmla="*/ 323058 w 12451"/>
                <a:gd name="T15" fmla="*/ 651788 h 15232"/>
                <a:gd name="T16" fmla="*/ 324278 w 12451"/>
                <a:gd name="T17" fmla="*/ 651152 h 15232"/>
                <a:gd name="T18" fmla="*/ 324384 w 12451"/>
                <a:gd name="T19" fmla="*/ 651152 h 15232"/>
                <a:gd name="T20" fmla="*/ 395792 w 12451"/>
                <a:gd name="T21" fmla="*/ 680097 h 15232"/>
                <a:gd name="T22" fmla="*/ 481407 w 12451"/>
                <a:gd name="T23" fmla="*/ 723037 h 15232"/>
                <a:gd name="T24" fmla="*/ 657514 w 12451"/>
                <a:gd name="T25" fmla="*/ 807486 h 15232"/>
                <a:gd name="T26" fmla="*/ 657992 w 12451"/>
                <a:gd name="T27" fmla="*/ 802026 h 15232"/>
                <a:gd name="T28" fmla="*/ 658204 w 12451"/>
                <a:gd name="T29" fmla="*/ 795028 h 15232"/>
                <a:gd name="T30" fmla="*/ 658628 w 12451"/>
                <a:gd name="T31" fmla="*/ 794286 h 15232"/>
                <a:gd name="T32" fmla="*/ 657885 w 12451"/>
                <a:gd name="T33" fmla="*/ 593528 h 15232"/>
                <a:gd name="T34" fmla="*/ 658734 w 12451"/>
                <a:gd name="T35" fmla="*/ 398177 h 15232"/>
                <a:gd name="T36" fmla="*/ 654440 w 12451"/>
                <a:gd name="T37" fmla="*/ 1537 h 15232"/>
                <a:gd name="T38" fmla="*/ 626767 w 12451"/>
                <a:gd name="T39" fmla="*/ 1113 h 15232"/>
                <a:gd name="T40" fmla="*/ 626767 w 12451"/>
                <a:gd name="T41" fmla="*/ 1113 h 15232"/>
                <a:gd name="T42" fmla="*/ 627774 w 12451"/>
                <a:gd name="T43" fmla="*/ 3605 h 15232"/>
                <a:gd name="T44" fmla="*/ 629895 w 12451"/>
                <a:gd name="T45" fmla="*/ 378721 h 15232"/>
                <a:gd name="T46" fmla="*/ 630849 w 12451"/>
                <a:gd name="T47" fmla="*/ 753784 h 15232"/>
                <a:gd name="T48" fmla="*/ 628888 w 12451"/>
                <a:gd name="T49" fmla="*/ 755799 h 15232"/>
                <a:gd name="T50" fmla="*/ 627403 w 12451"/>
                <a:gd name="T51" fmla="*/ 755216 h 15232"/>
                <a:gd name="T52" fmla="*/ 624912 w 12451"/>
                <a:gd name="T53" fmla="*/ 756488 h 15232"/>
                <a:gd name="T54" fmla="*/ 623374 w 12451"/>
                <a:gd name="T55" fmla="*/ 756064 h 15232"/>
                <a:gd name="T56" fmla="*/ 329579 w 12451"/>
                <a:gd name="T57" fmla="*/ 597769 h 15232"/>
                <a:gd name="T58" fmla="*/ 329579 w 12451"/>
                <a:gd name="T59" fmla="*/ 597769 h 15232"/>
                <a:gd name="T60" fmla="*/ 328201 w 12451"/>
                <a:gd name="T61" fmla="*/ 600949 h 15232"/>
                <a:gd name="T62" fmla="*/ 43470 w 12451"/>
                <a:gd name="T63" fmla="*/ 729505 h 15232"/>
                <a:gd name="T64" fmla="*/ 43470 w 12451"/>
                <a:gd name="T65" fmla="*/ 730194 h 15232"/>
                <a:gd name="T66" fmla="*/ 39706 w 12451"/>
                <a:gd name="T67" fmla="*/ 733375 h 15232"/>
                <a:gd name="T68" fmla="*/ 35942 w 12451"/>
                <a:gd name="T69" fmla="*/ 730194 h 15232"/>
                <a:gd name="T70" fmla="*/ 33610 w 12451"/>
                <a:gd name="T71" fmla="*/ 424 h 15232"/>
                <a:gd name="T72" fmla="*/ 3075 w 12451"/>
                <a:gd name="T73" fmla="*/ 0 h 152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2451" h="15232" extrusionOk="0">
                  <a:moveTo>
                    <a:pt x="58" y="0"/>
                  </a:moveTo>
                  <a:cubicBezTo>
                    <a:pt x="58" y="7"/>
                    <a:pt x="60" y="10"/>
                    <a:pt x="60" y="16"/>
                  </a:cubicBezTo>
                  <a:cubicBezTo>
                    <a:pt x="57" y="2506"/>
                    <a:pt x="58" y="4997"/>
                    <a:pt x="45" y="7488"/>
                  </a:cubicBezTo>
                  <a:cubicBezTo>
                    <a:pt x="39" y="8732"/>
                    <a:pt x="40" y="9978"/>
                    <a:pt x="37" y="11224"/>
                  </a:cubicBezTo>
                  <a:cubicBezTo>
                    <a:pt x="33" y="12447"/>
                    <a:pt x="66" y="13681"/>
                    <a:pt x="0" y="14903"/>
                  </a:cubicBezTo>
                  <a:cubicBezTo>
                    <a:pt x="2031" y="14064"/>
                    <a:pt x="4066" y="13288"/>
                    <a:pt x="6034" y="12301"/>
                  </a:cubicBezTo>
                  <a:cubicBezTo>
                    <a:pt x="6046" y="12294"/>
                    <a:pt x="6058" y="12292"/>
                    <a:pt x="6070" y="12292"/>
                  </a:cubicBezTo>
                  <a:cubicBezTo>
                    <a:pt x="6078" y="12292"/>
                    <a:pt x="6086" y="12293"/>
                    <a:pt x="6094" y="12295"/>
                  </a:cubicBezTo>
                  <a:cubicBezTo>
                    <a:pt x="6099" y="12288"/>
                    <a:pt x="6106" y="12283"/>
                    <a:pt x="6117" y="12283"/>
                  </a:cubicBezTo>
                  <a:cubicBezTo>
                    <a:pt x="6117" y="12283"/>
                    <a:pt x="6118" y="12283"/>
                    <a:pt x="6119" y="12283"/>
                  </a:cubicBezTo>
                  <a:cubicBezTo>
                    <a:pt x="6591" y="12308"/>
                    <a:pt x="7054" y="12621"/>
                    <a:pt x="7466" y="12829"/>
                  </a:cubicBezTo>
                  <a:cubicBezTo>
                    <a:pt x="8003" y="13102"/>
                    <a:pt x="8541" y="13372"/>
                    <a:pt x="9081" y="13639"/>
                  </a:cubicBezTo>
                  <a:cubicBezTo>
                    <a:pt x="10182" y="14183"/>
                    <a:pt x="11292" y="14708"/>
                    <a:pt x="12403" y="15232"/>
                  </a:cubicBezTo>
                  <a:cubicBezTo>
                    <a:pt x="12407" y="15199"/>
                    <a:pt x="12412" y="15165"/>
                    <a:pt x="12412" y="15129"/>
                  </a:cubicBezTo>
                  <a:cubicBezTo>
                    <a:pt x="12412" y="15086"/>
                    <a:pt x="12399" y="15039"/>
                    <a:pt x="12416" y="14997"/>
                  </a:cubicBezTo>
                  <a:cubicBezTo>
                    <a:pt x="12418" y="14992"/>
                    <a:pt x="12421" y="14987"/>
                    <a:pt x="12424" y="14983"/>
                  </a:cubicBezTo>
                  <a:cubicBezTo>
                    <a:pt x="12327" y="13732"/>
                    <a:pt x="12405" y="12449"/>
                    <a:pt x="12410" y="11196"/>
                  </a:cubicBezTo>
                  <a:cubicBezTo>
                    <a:pt x="12413" y="9967"/>
                    <a:pt x="12414" y="8739"/>
                    <a:pt x="12426" y="7511"/>
                  </a:cubicBezTo>
                  <a:cubicBezTo>
                    <a:pt x="12450" y="5017"/>
                    <a:pt x="12407" y="2523"/>
                    <a:pt x="12345" y="29"/>
                  </a:cubicBezTo>
                  <a:cubicBezTo>
                    <a:pt x="12171" y="26"/>
                    <a:pt x="11997" y="24"/>
                    <a:pt x="11823" y="21"/>
                  </a:cubicBezTo>
                  <a:cubicBezTo>
                    <a:pt x="11835" y="32"/>
                    <a:pt x="11842" y="47"/>
                    <a:pt x="11842" y="68"/>
                  </a:cubicBezTo>
                  <a:cubicBezTo>
                    <a:pt x="11852" y="2426"/>
                    <a:pt x="11869" y="4785"/>
                    <a:pt x="11882" y="7144"/>
                  </a:cubicBezTo>
                  <a:cubicBezTo>
                    <a:pt x="11896" y="9498"/>
                    <a:pt x="11976" y="11867"/>
                    <a:pt x="11900" y="14219"/>
                  </a:cubicBezTo>
                  <a:cubicBezTo>
                    <a:pt x="11899" y="14244"/>
                    <a:pt x="11881" y="14257"/>
                    <a:pt x="11863" y="14257"/>
                  </a:cubicBezTo>
                  <a:cubicBezTo>
                    <a:pt x="11853" y="14257"/>
                    <a:pt x="11843" y="14253"/>
                    <a:pt x="11835" y="14246"/>
                  </a:cubicBezTo>
                  <a:cubicBezTo>
                    <a:pt x="11823" y="14260"/>
                    <a:pt x="11807" y="14270"/>
                    <a:pt x="11788" y="14270"/>
                  </a:cubicBezTo>
                  <a:cubicBezTo>
                    <a:pt x="11779" y="14270"/>
                    <a:pt x="11769" y="14267"/>
                    <a:pt x="11759" y="14262"/>
                  </a:cubicBezTo>
                  <a:cubicBezTo>
                    <a:pt x="9912" y="13272"/>
                    <a:pt x="8031" y="12326"/>
                    <a:pt x="6217" y="11276"/>
                  </a:cubicBezTo>
                  <a:cubicBezTo>
                    <a:pt x="6224" y="11298"/>
                    <a:pt x="6219" y="11323"/>
                    <a:pt x="6191" y="11336"/>
                  </a:cubicBezTo>
                  <a:cubicBezTo>
                    <a:pt x="4403" y="12161"/>
                    <a:pt x="2583" y="13002"/>
                    <a:pt x="820" y="13761"/>
                  </a:cubicBezTo>
                  <a:lnTo>
                    <a:pt x="820" y="13774"/>
                  </a:lnTo>
                  <a:cubicBezTo>
                    <a:pt x="820" y="13814"/>
                    <a:pt x="784" y="13834"/>
                    <a:pt x="749" y="13834"/>
                  </a:cubicBezTo>
                  <a:cubicBezTo>
                    <a:pt x="713" y="13834"/>
                    <a:pt x="678" y="13814"/>
                    <a:pt x="678" y="13774"/>
                  </a:cubicBezTo>
                  <a:cubicBezTo>
                    <a:pt x="638" y="9186"/>
                    <a:pt x="580" y="4594"/>
                    <a:pt x="634" y="8"/>
                  </a:cubicBezTo>
                  <a:cubicBezTo>
                    <a:pt x="442" y="7"/>
                    <a:pt x="249" y="3"/>
                    <a:pt x="58" y="0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398;p16"/>
            <p:cNvSpPr>
              <a:spLocks/>
            </p:cNvSpPr>
            <p:nvPr/>
          </p:nvSpPr>
          <p:spPr bwMode="auto">
            <a:xfrm>
              <a:off x="5721415" y="470851"/>
              <a:ext cx="589393" cy="751187"/>
            </a:xfrm>
            <a:custGeom>
              <a:avLst/>
              <a:gdLst>
                <a:gd name="T0" fmla="*/ 281814 w 11118"/>
                <a:gd name="T1" fmla="*/ 0 h 14170"/>
                <a:gd name="T2" fmla="*/ 46492 w 11118"/>
                <a:gd name="T3" fmla="*/ 1431 h 14170"/>
                <a:gd name="T4" fmla="*/ 0 w 11118"/>
                <a:gd name="T5" fmla="*/ 1272 h 14170"/>
                <a:gd name="T6" fmla="*/ 0 w 11118"/>
                <a:gd name="T7" fmla="*/ 1272 h 14170"/>
                <a:gd name="T8" fmla="*/ 4559 w 11118"/>
                <a:gd name="T9" fmla="*/ 724469 h 14170"/>
                <a:gd name="T10" fmla="*/ 287222 w 11118"/>
                <a:gd name="T11" fmla="*/ 596125 h 14170"/>
                <a:gd name="T12" fmla="*/ 288547 w 11118"/>
                <a:gd name="T13" fmla="*/ 595807 h 14170"/>
                <a:gd name="T14" fmla="*/ 290986 w 11118"/>
                <a:gd name="T15" fmla="*/ 592521 h 14170"/>
                <a:gd name="T16" fmla="*/ 292099 w 11118"/>
                <a:gd name="T17" fmla="*/ 592786 h 14170"/>
                <a:gd name="T18" fmla="*/ 589393 w 11118"/>
                <a:gd name="T19" fmla="*/ 751134 h 14170"/>
                <a:gd name="T20" fmla="*/ 585841 w 11118"/>
                <a:gd name="T21" fmla="*/ 379463 h 14170"/>
                <a:gd name="T22" fmla="*/ 583297 w 11118"/>
                <a:gd name="T23" fmla="*/ 4400 h 14170"/>
                <a:gd name="T24" fmla="*/ 584357 w 11118"/>
                <a:gd name="T25" fmla="*/ 1855 h 14170"/>
                <a:gd name="T26" fmla="*/ 292470 w 11118"/>
                <a:gd name="T27" fmla="*/ 0 h 14170"/>
                <a:gd name="T28" fmla="*/ 281814 w 11118"/>
                <a:gd name="T29" fmla="*/ 0 h 1417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1118" h="14170" extrusionOk="0">
                  <a:moveTo>
                    <a:pt x="5316" y="0"/>
                  </a:moveTo>
                  <a:cubicBezTo>
                    <a:pt x="3837" y="0"/>
                    <a:pt x="2357" y="27"/>
                    <a:pt x="877" y="27"/>
                  </a:cubicBezTo>
                  <a:cubicBezTo>
                    <a:pt x="584" y="27"/>
                    <a:pt x="292" y="26"/>
                    <a:pt x="0" y="24"/>
                  </a:cubicBezTo>
                  <a:cubicBezTo>
                    <a:pt x="89" y="4568"/>
                    <a:pt x="89" y="9120"/>
                    <a:pt x="86" y="13666"/>
                  </a:cubicBezTo>
                  <a:cubicBezTo>
                    <a:pt x="1859" y="12853"/>
                    <a:pt x="3653" y="12077"/>
                    <a:pt x="5418" y="11245"/>
                  </a:cubicBezTo>
                  <a:cubicBezTo>
                    <a:pt x="5426" y="11241"/>
                    <a:pt x="5435" y="11239"/>
                    <a:pt x="5443" y="11239"/>
                  </a:cubicBezTo>
                  <a:cubicBezTo>
                    <a:pt x="5433" y="11211"/>
                    <a:pt x="5456" y="11177"/>
                    <a:pt x="5489" y="11177"/>
                  </a:cubicBezTo>
                  <a:cubicBezTo>
                    <a:pt x="5496" y="11177"/>
                    <a:pt x="5503" y="11179"/>
                    <a:pt x="5510" y="11182"/>
                  </a:cubicBezTo>
                  <a:cubicBezTo>
                    <a:pt x="7407" y="12117"/>
                    <a:pt x="9253" y="13171"/>
                    <a:pt x="11118" y="14169"/>
                  </a:cubicBezTo>
                  <a:cubicBezTo>
                    <a:pt x="11016" y="11838"/>
                    <a:pt x="11067" y="9492"/>
                    <a:pt x="11051" y="7158"/>
                  </a:cubicBezTo>
                  <a:cubicBezTo>
                    <a:pt x="11035" y="4800"/>
                    <a:pt x="11022" y="2441"/>
                    <a:pt x="11003" y="83"/>
                  </a:cubicBezTo>
                  <a:cubicBezTo>
                    <a:pt x="11003" y="61"/>
                    <a:pt x="11010" y="45"/>
                    <a:pt x="11023" y="35"/>
                  </a:cubicBezTo>
                  <a:cubicBezTo>
                    <a:pt x="9189" y="6"/>
                    <a:pt x="7351" y="4"/>
                    <a:pt x="5517" y="0"/>
                  </a:cubicBezTo>
                  <a:cubicBezTo>
                    <a:pt x="5450" y="0"/>
                    <a:pt x="5383" y="0"/>
                    <a:pt x="5316" y="0"/>
                  </a:cubicBezTo>
                  <a:close/>
                </a:path>
              </a:pathLst>
            </a:custGeom>
            <a:solidFill>
              <a:srgbClr val="B2F7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Google Shape;400;p16"/>
          <p:cNvSpPr>
            <a:spLocks/>
          </p:cNvSpPr>
          <p:nvPr/>
        </p:nvSpPr>
        <p:spPr bwMode="auto">
          <a:xfrm>
            <a:off x="577851" y="5164138"/>
            <a:ext cx="747183" cy="717550"/>
          </a:xfrm>
          <a:custGeom>
            <a:avLst/>
            <a:gdLst>
              <a:gd name="T0" fmla="*/ 370558 w 3941"/>
              <a:gd name="T1" fmla="*/ 81876 h 3786"/>
              <a:gd name="T2" fmla="*/ 368852 w 3941"/>
              <a:gd name="T3" fmla="*/ 128310 h 3786"/>
              <a:gd name="T4" fmla="*/ 365012 w 3941"/>
              <a:gd name="T5" fmla="*/ 218714 h 3786"/>
              <a:gd name="T6" fmla="*/ 427009 w 3941"/>
              <a:gd name="T7" fmla="*/ 250365 h 3786"/>
              <a:gd name="T8" fmla="*/ 511614 w 3941"/>
              <a:gd name="T9" fmla="*/ 275573 h 3786"/>
              <a:gd name="T10" fmla="*/ 383213 w 3941"/>
              <a:gd name="T11" fmla="*/ 379433 h 3786"/>
              <a:gd name="T12" fmla="*/ 477630 w 3941"/>
              <a:gd name="T13" fmla="*/ 505280 h 3786"/>
              <a:gd name="T14" fmla="*/ 392171 w 3941"/>
              <a:gd name="T15" fmla="*/ 483294 h 3786"/>
              <a:gd name="T16" fmla="*/ 336147 w 3941"/>
              <a:gd name="T17" fmla="*/ 475903 h 3786"/>
              <a:gd name="T18" fmla="*/ 328326 w 3941"/>
              <a:gd name="T19" fmla="*/ 578058 h 3786"/>
              <a:gd name="T20" fmla="*/ 325625 w 3941"/>
              <a:gd name="T21" fmla="*/ 627146 h 3786"/>
              <a:gd name="T22" fmla="*/ 296048 w 3941"/>
              <a:gd name="T23" fmla="*/ 547923 h 3786"/>
              <a:gd name="T24" fmla="*/ 263628 w 3941"/>
              <a:gd name="T25" fmla="*/ 479883 h 3786"/>
              <a:gd name="T26" fmla="*/ 180871 w 3941"/>
              <a:gd name="T27" fmla="*/ 527454 h 3786"/>
              <a:gd name="T28" fmla="*/ 141057 w 3941"/>
              <a:gd name="T29" fmla="*/ 553798 h 3786"/>
              <a:gd name="T30" fmla="*/ 196370 w 3941"/>
              <a:gd name="T31" fmla="*/ 393648 h 3786"/>
              <a:gd name="T32" fmla="*/ 82615 w 3941"/>
              <a:gd name="T33" fmla="*/ 323333 h 3786"/>
              <a:gd name="T34" fmla="*/ 87307 w 3941"/>
              <a:gd name="T35" fmla="*/ 310825 h 3786"/>
              <a:gd name="T36" fmla="*/ 179733 w 3941"/>
              <a:gd name="T37" fmla="*/ 298505 h 3786"/>
              <a:gd name="T38" fmla="*/ 207461 w 3941"/>
              <a:gd name="T39" fmla="*/ 198245 h 3786"/>
              <a:gd name="T40" fmla="*/ 195943 w 3941"/>
              <a:gd name="T41" fmla="*/ 121676 h 3786"/>
              <a:gd name="T42" fmla="*/ 270738 w 3941"/>
              <a:gd name="T43" fmla="*/ 206774 h 3786"/>
              <a:gd name="T44" fmla="*/ 284957 w 3941"/>
              <a:gd name="T45" fmla="*/ 195213 h 3786"/>
              <a:gd name="T46" fmla="*/ 368283 w 3941"/>
              <a:gd name="T47" fmla="*/ 77706 h 3786"/>
              <a:gd name="T48" fmla="*/ 372833 w 3941"/>
              <a:gd name="T49" fmla="*/ 5117 h 3786"/>
              <a:gd name="T50" fmla="*/ 336289 w 3941"/>
              <a:gd name="T51" fmla="*/ 68230 h 3786"/>
              <a:gd name="T52" fmla="*/ 301736 w 3941"/>
              <a:gd name="T53" fmla="*/ 123572 h 3786"/>
              <a:gd name="T54" fmla="*/ 268178 w 3941"/>
              <a:gd name="T55" fmla="*/ 164699 h 3786"/>
              <a:gd name="T56" fmla="*/ 231208 w 3941"/>
              <a:gd name="T57" fmla="*/ 120350 h 3786"/>
              <a:gd name="T58" fmla="*/ 157835 w 3941"/>
              <a:gd name="T59" fmla="*/ 44918 h 3786"/>
              <a:gd name="T60" fmla="*/ 175183 w 3941"/>
              <a:gd name="T61" fmla="*/ 173417 h 3786"/>
              <a:gd name="T62" fmla="*/ 184568 w 3941"/>
              <a:gd name="T63" fmla="*/ 260789 h 3786"/>
              <a:gd name="T64" fmla="*/ 181582 w 3941"/>
              <a:gd name="T65" fmla="*/ 260600 h 3786"/>
              <a:gd name="T66" fmla="*/ 4266 w 3941"/>
              <a:gd name="T67" fmla="*/ 306276 h 3786"/>
              <a:gd name="T68" fmla="*/ 28439 w 3941"/>
              <a:gd name="T69" fmla="*/ 341149 h 3786"/>
              <a:gd name="T70" fmla="*/ 168927 w 3941"/>
              <a:gd name="T71" fmla="*/ 405209 h 3786"/>
              <a:gd name="T72" fmla="*/ 111622 w 3941"/>
              <a:gd name="T73" fmla="*/ 545270 h 3786"/>
              <a:gd name="T74" fmla="*/ 98114 w 3941"/>
              <a:gd name="T75" fmla="*/ 626198 h 3786"/>
              <a:gd name="T76" fmla="*/ 144469 w 3941"/>
              <a:gd name="T77" fmla="*/ 587345 h 3786"/>
              <a:gd name="T78" fmla="*/ 146033 w 3941"/>
              <a:gd name="T79" fmla="*/ 587724 h 3786"/>
              <a:gd name="T80" fmla="*/ 254954 w 3941"/>
              <a:gd name="T81" fmla="*/ 520063 h 3786"/>
              <a:gd name="T82" fmla="*/ 319937 w 3941"/>
              <a:gd name="T83" fmla="*/ 702198 h 3786"/>
              <a:gd name="T84" fmla="*/ 337142 w 3941"/>
              <a:gd name="T85" fmla="*/ 717360 h 3786"/>
              <a:gd name="T86" fmla="*/ 354917 w 3941"/>
              <a:gd name="T87" fmla="*/ 582417 h 3786"/>
              <a:gd name="T88" fmla="*/ 366719 w 3941"/>
              <a:gd name="T89" fmla="*/ 514377 h 3786"/>
              <a:gd name="T90" fmla="*/ 474217 w 3941"/>
              <a:gd name="T91" fmla="*/ 541858 h 3786"/>
              <a:gd name="T92" fmla="*/ 507917 w 3941"/>
              <a:gd name="T93" fmla="*/ 493150 h 3786"/>
              <a:gd name="T94" fmla="*/ 489432 w 3941"/>
              <a:gd name="T95" fmla="*/ 328830 h 3786"/>
              <a:gd name="T96" fmla="*/ 557828 w 3941"/>
              <a:gd name="T97" fmla="*/ 271024 h 3786"/>
              <a:gd name="T98" fmla="*/ 410514 w 3941"/>
              <a:gd name="T99" fmla="*/ 209617 h 3786"/>
              <a:gd name="T100" fmla="*/ 393451 w 3941"/>
              <a:gd name="T101" fmla="*/ 165836 h 3786"/>
              <a:gd name="T102" fmla="*/ 398570 w 3941"/>
              <a:gd name="T103" fmla="*/ 65387 h 3786"/>
              <a:gd name="T104" fmla="*/ 385204 w 3941"/>
              <a:gd name="T105" fmla="*/ 0 h 378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3941" h="3786" extrusionOk="0">
                <a:moveTo>
                  <a:pt x="2590" y="410"/>
                </a:moveTo>
                <a:cubicBezTo>
                  <a:pt x="2599" y="410"/>
                  <a:pt x="2603" y="418"/>
                  <a:pt x="2606" y="432"/>
                </a:cubicBezTo>
                <a:cubicBezTo>
                  <a:pt x="2612" y="467"/>
                  <a:pt x="2609" y="510"/>
                  <a:pt x="2601" y="528"/>
                </a:cubicBezTo>
                <a:cubicBezTo>
                  <a:pt x="2592" y="547"/>
                  <a:pt x="2589" y="613"/>
                  <a:pt x="2594" y="677"/>
                </a:cubicBezTo>
                <a:cubicBezTo>
                  <a:pt x="2599" y="740"/>
                  <a:pt x="2591" y="856"/>
                  <a:pt x="2574" y="935"/>
                </a:cubicBezTo>
                <a:cubicBezTo>
                  <a:pt x="2558" y="1013"/>
                  <a:pt x="2555" y="1111"/>
                  <a:pt x="2567" y="1154"/>
                </a:cubicBezTo>
                <a:cubicBezTo>
                  <a:pt x="2590" y="1227"/>
                  <a:pt x="2599" y="1232"/>
                  <a:pt x="2755" y="1262"/>
                </a:cubicBezTo>
                <a:cubicBezTo>
                  <a:pt x="2846" y="1279"/>
                  <a:pt x="2956" y="1305"/>
                  <a:pt x="3003" y="1321"/>
                </a:cubicBezTo>
                <a:cubicBezTo>
                  <a:pt x="3049" y="1335"/>
                  <a:pt x="3174" y="1360"/>
                  <a:pt x="3279" y="1375"/>
                </a:cubicBezTo>
                <a:cubicBezTo>
                  <a:pt x="3533" y="1411"/>
                  <a:pt x="3610" y="1431"/>
                  <a:pt x="3598" y="1454"/>
                </a:cubicBezTo>
                <a:cubicBezTo>
                  <a:pt x="3593" y="1466"/>
                  <a:pt x="3377" y="1549"/>
                  <a:pt x="3120" y="1639"/>
                </a:cubicBezTo>
                <a:cubicBezTo>
                  <a:pt x="2601" y="1819"/>
                  <a:pt x="2539" y="1873"/>
                  <a:pt x="2695" y="2002"/>
                </a:cubicBezTo>
                <a:cubicBezTo>
                  <a:pt x="2742" y="2041"/>
                  <a:pt x="2909" y="2204"/>
                  <a:pt x="3069" y="2369"/>
                </a:cubicBezTo>
                <a:lnTo>
                  <a:pt x="3359" y="2666"/>
                </a:lnTo>
                <a:lnTo>
                  <a:pt x="3237" y="2646"/>
                </a:lnTo>
                <a:cubicBezTo>
                  <a:pt x="3170" y="2636"/>
                  <a:pt x="2955" y="2593"/>
                  <a:pt x="2758" y="2550"/>
                </a:cubicBezTo>
                <a:cubicBezTo>
                  <a:pt x="2592" y="2515"/>
                  <a:pt x="2484" y="2498"/>
                  <a:pt x="2423" y="2498"/>
                </a:cubicBezTo>
                <a:cubicBezTo>
                  <a:pt x="2392" y="2498"/>
                  <a:pt x="2373" y="2502"/>
                  <a:pt x="2364" y="2511"/>
                </a:cubicBezTo>
                <a:cubicBezTo>
                  <a:pt x="2345" y="2532"/>
                  <a:pt x="2330" y="2622"/>
                  <a:pt x="2331" y="2713"/>
                </a:cubicBezTo>
                <a:cubicBezTo>
                  <a:pt x="2332" y="2803"/>
                  <a:pt x="2323" y="2954"/>
                  <a:pt x="2309" y="3050"/>
                </a:cubicBezTo>
                <a:cubicBezTo>
                  <a:pt x="2295" y="3145"/>
                  <a:pt x="2289" y="3245"/>
                  <a:pt x="2294" y="3270"/>
                </a:cubicBezTo>
                <a:cubicBezTo>
                  <a:pt x="2300" y="3297"/>
                  <a:pt x="2297" y="3309"/>
                  <a:pt x="2290" y="3309"/>
                </a:cubicBezTo>
                <a:cubicBezTo>
                  <a:pt x="2276" y="3309"/>
                  <a:pt x="2243" y="3265"/>
                  <a:pt x="2216" y="3199"/>
                </a:cubicBezTo>
                <a:cubicBezTo>
                  <a:pt x="2196" y="3147"/>
                  <a:pt x="2135" y="3007"/>
                  <a:pt x="2082" y="2891"/>
                </a:cubicBezTo>
                <a:cubicBezTo>
                  <a:pt x="2030" y="2774"/>
                  <a:pt x="1974" y="2644"/>
                  <a:pt x="1961" y="2606"/>
                </a:cubicBezTo>
                <a:cubicBezTo>
                  <a:pt x="1941" y="2548"/>
                  <a:pt x="1920" y="2534"/>
                  <a:pt x="1854" y="2532"/>
                </a:cubicBezTo>
                <a:cubicBezTo>
                  <a:pt x="1853" y="2532"/>
                  <a:pt x="1853" y="2532"/>
                  <a:pt x="1853" y="2532"/>
                </a:cubicBezTo>
                <a:cubicBezTo>
                  <a:pt x="1777" y="2532"/>
                  <a:pt x="1468" y="2664"/>
                  <a:pt x="1272" y="2783"/>
                </a:cubicBezTo>
                <a:cubicBezTo>
                  <a:pt x="1229" y="2809"/>
                  <a:pt x="1147" y="2851"/>
                  <a:pt x="1092" y="2876"/>
                </a:cubicBezTo>
                <a:lnTo>
                  <a:pt x="992" y="2922"/>
                </a:lnTo>
                <a:lnTo>
                  <a:pt x="1194" y="2531"/>
                </a:lnTo>
                <a:cubicBezTo>
                  <a:pt x="1347" y="2231"/>
                  <a:pt x="1391" y="2125"/>
                  <a:pt x="1381" y="2077"/>
                </a:cubicBezTo>
                <a:cubicBezTo>
                  <a:pt x="1368" y="2025"/>
                  <a:pt x="1317" y="1996"/>
                  <a:pt x="1044" y="1880"/>
                </a:cubicBezTo>
                <a:cubicBezTo>
                  <a:pt x="866" y="1804"/>
                  <a:pt x="659" y="1728"/>
                  <a:pt x="581" y="1706"/>
                </a:cubicBezTo>
                <a:cubicBezTo>
                  <a:pt x="501" y="1685"/>
                  <a:pt x="442" y="1665"/>
                  <a:pt x="444" y="1659"/>
                </a:cubicBezTo>
                <a:cubicBezTo>
                  <a:pt x="447" y="1654"/>
                  <a:pt x="521" y="1645"/>
                  <a:pt x="614" y="1640"/>
                </a:cubicBezTo>
                <a:cubicBezTo>
                  <a:pt x="705" y="1635"/>
                  <a:pt x="829" y="1620"/>
                  <a:pt x="896" y="1607"/>
                </a:cubicBezTo>
                <a:cubicBezTo>
                  <a:pt x="960" y="1595"/>
                  <a:pt x="1127" y="1580"/>
                  <a:pt x="1264" y="1575"/>
                </a:cubicBezTo>
                <a:cubicBezTo>
                  <a:pt x="1550" y="1564"/>
                  <a:pt x="1602" y="1522"/>
                  <a:pt x="1540" y="1348"/>
                </a:cubicBezTo>
                <a:cubicBezTo>
                  <a:pt x="1517" y="1285"/>
                  <a:pt x="1481" y="1150"/>
                  <a:pt x="1459" y="1046"/>
                </a:cubicBezTo>
                <a:cubicBezTo>
                  <a:pt x="1436" y="942"/>
                  <a:pt x="1405" y="815"/>
                  <a:pt x="1389" y="762"/>
                </a:cubicBezTo>
                <a:cubicBezTo>
                  <a:pt x="1366" y="682"/>
                  <a:pt x="1362" y="642"/>
                  <a:pt x="1378" y="642"/>
                </a:cubicBezTo>
                <a:cubicBezTo>
                  <a:pt x="1392" y="642"/>
                  <a:pt x="1422" y="675"/>
                  <a:pt x="1466" y="740"/>
                </a:cubicBezTo>
                <a:cubicBezTo>
                  <a:pt x="1555" y="874"/>
                  <a:pt x="1817" y="1083"/>
                  <a:pt x="1904" y="1091"/>
                </a:cubicBezTo>
                <a:cubicBezTo>
                  <a:pt x="1905" y="1091"/>
                  <a:pt x="1906" y="1091"/>
                  <a:pt x="1907" y="1091"/>
                </a:cubicBezTo>
                <a:cubicBezTo>
                  <a:pt x="1934" y="1091"/>
                  <a:pt x="1978" y="1064"/>
                  <a:pt x="2004" y="1030"/>
                </a:cubicBezTo>
                <a:cubicBezTo>
                  <a:pt x="2033" y="995"/>
                  <a:pt x="2177" y="832"/>
                  <a:pt x="2326" y="667"/>
                </a:cubicBezTo>
                <a:cubicBezTo>
                  <a:pt x="2496" y="478"/>
                  <a:pt x="2563" y="410"/>
                  <a:pt x="2590" y="410"/>
                </a:cubicBezTo>
                <a:close/>
                <a:moveTo>
                  <a:pt x="2709" y="0"/>
                </a:moveTo>
                <a:cubicBezTo>
                  <a:pt x="2682" y="0"/>
                  <a:pt x="2652" y="9"/>
                  <a:pt x="2622" y="27"/>
                </a:cubicBezTo>
                <a:cubicBezTo>
                  <a:pt x="2580" y="52"/>
                  <a:pt x="2547" y="89"/>
                  <a:pt x="2550" y="107"/>
                </a:cubicBezTo>
                <a:cubicBezTo>
                  <a:pt x="2552" y="126"/>
                  <a:pt x="2468" y="241"/>
                  <a:pt x="2365" y="360"/>
                </a:cubicBezTo>
                <a:cubicBezTo>
                  <a:pt x="2262" y="480"/>
                  <a:pt x="2174" y="588"/>
                  <a:pt x="2171" y="597"/>
                </a:cubicBezTo>
                <a:cubicBezTo>
                  <a:pt x="2168" y="607"/>
                  <a:pt x="2146" y="631"/>
                  <a:pt x="2122" y="652"/>
                </a:cubicBezTo>
                <a:cubicBezTo>
                  <a:pt x="2098" y="672"/>
                  <a:pt x="2039" y="733"/>
                  <a:pt x="1989" y="790"/>
                </a:cubicBezTo>
                <a:cubicBezTo>
                  <a:pt x="1939" y="846"/>
                  <a:pt x="1914" y="869"/>
                  <a:pt x="1886" y="869"/>
                </a:cubicBezTo>
                <a:cubicBezTo>
                  <a:pt x="1868" y="869"/>
                  <a:pt x="1850" y="860"/>
                  <a:pt x="1824" y="844"/>
                </a:cubicBezTo>
                <a:cubicBezTo>
                  <a:pt x="1782" y="818"/>
                  <a:pt x="1694" y="726"/>
                  <a:pt x="1626" y="635"/>
                </a:cubicBezTo>
                <a:cubicBezTo>
                  <a:pt x="1442" y="390"/>
                  <a:pt x="1245" y="223"/>
                  <a:pt x="1149" y="223"/>
                </a:cubicBezTo>
                <a:cubicBezTo>
                  <a:pt x="1133" y="223"/>
                  <a:pt x="1120" y="228"/>
                  <a:pt x="1110" y="237"/>
                </a:cubicBezTo>
                <a:cubicBezTo>
                  <a:pt x="1064" y="282"/>
                  <a:pt x="1073" y="379"/>
                  <a:pt x="1140" y="584"/>
                </a:cubicBezTo>
                <a:cubicBezTo>
                  <a:pt x="1172" y="680"/>
                  <a:pt x="1214" y="830"/>
                  <a:pt x="1232" y="915"/>
                </a:cubicBezTo>
                <a:cubicBezTo>
                  <a:pt x="1250" y="1000"/>
                  <a:pt x="1281" y="1139"/>
                  <a:pt x="1299" y="1225"/>
                </a:cubicBezTo>
                <a:cubicBezTo>
                  <a:pt x="1320" y="1320"/>
                  <a:pt x="1320" y="1376"/>
                  <a:pt x="1298" y="1376"/>
                </a:cubicBezTo>
                <a:cubicBezTo>
                  <a:pt x="1298" y="1376"/>
                  <a:pt x="1298" y="1376"/>
                  <a:pt x="1297" y="1376"/>
                </a:cubicBezTo>
                <a:cubicBezTo>
                  <a:pt x="1292" y="1376"/>
                  <a:pt x="1286" y="1375"/>
                  <a:pt x="1277" y="1375"/>
                </a:cubicBezTo>
                <a:cubicBezTo>
                  <a:pt x="1133" y="1375"/>
                  <a:pt x="477" y="1451"/>
                  <a:pt x="286" y="1491"/>
                </a:cubicBezTo>
                <a:cubicBezTo>
                  <a:pt x="107" y="1529"/>
                  <a:pt x="61" y="1551"/>
                  <a:pt x="30" y="1616"/>
                </a:cubicBezTo>
                <a:cubicBezTo>
                  <a:pt x="0" y="1678"/>
                  <a:pt x="5" y="1706"/>
                  <a:pt x="52" y="1745"/>
                </a:cubicBezTo>
                <a:cubicBezTo>
                  <a:pt x="84" y="1772"/>
                  <a:pt x="151" y="1797"/>
                  <a:pt x="200" y="1800"/>
                </a:cubicBezTo>
                <a:cubicBezTo>
                  <a:pt x="291" y="1807"/>
                  <a:pt x="952" y="2025"/>
                  <a:pt x="1105" y="2098"/>
                </a:cubicBezTo>
                <a:lnTo>
                  <a:pt x="1188" y="2138"/>
                </a:lnTo>
                <a:lnTo>
                  <a:pt x="1040" y="2445"/>
                </a:lnTo>
                <a:cubicBezTo>
                  <a:pt x="957" y="2616"/>
                  <a:pt x="844" y="2808"/>
                  <a:pt x="785" y="2877"/>
                </a:cubicBezTo>
                <a:cubicBezTo>
                  <a:pt x="620" y="3073"/>
                  <a:pt x="575" y="3250"/>
                  <a:pt x="680" y="3302"/>
                </a:cubicBezTo>
                <a:cubicBezTo>
                  <a:pt x="682" y="3303"/>
                  <a:pt x="686" y="3304"/>
                  <a:pt x="690" y="3304"/>
                </a:cubicBezTo>
                <a:cubicBezTo>
                  <a:pt x="748" y="3304"/>
                  <a:pt x="952" y="3183"/>
                  <a:pt x="978" y="3130"/>
                </a:cubicBezTo>
                <a:cubicBezTo>
                  <a:pt x="987" y="3111"/>
                  <a:pt x="1002" y="3099"/>
                  <a:pt x="1016" y="3099"/>
                </a:cubicBezTo>
                <a:cubicBezTo>
                  <a:pt x="1018" y="3099"/>
                  <a:pt x="1021" y="3099"/>
                  <a:pt x="1024" y="3100"/>
                </a:cubicBezTo>
                <a:cubicBezTo>
                  <a:pt x="1025" y="3101"/>
                  <a:pt x="1026" y="3101"/>
                  <a:pt x="1027" y="3101"/>
                </a:cubicBezTo>
                <a:cubicBezTo>
                  <a:pt x="1069" y="3101"/>
                  <a:pt x="1386" y="2948"/>
                  <a:pt x="1674" y="2788"/>
                </a:cubicBezTo>
                <a:cubicBezTo>
                  <a:pt x="1726" y="2759"/>
                  <a:pt x="1765" y="2744"/>
                  <a:pt x="1793" y="2744"/>
                </a:cubicBezTo>
                <a:cubicBezTo>
                  <a:pt x="1831" y="2744"/>
                  <a:pt x="1852" y="2770"/>
                  <a:pt x="1864" y="2823"/>
                </a:cubicBezTo>
                <a:cubicBezTo>
                  <a:pt x="1887" y="2910"/>
                  <a:pt x="2191" y="3608"/>
                  <a:pt x="2250" y="3705"/>
                </a:cubicBezTo>
                <a:cubicBezTo>
                  <a:pt x="2289" y="3767"/>
                  <a:pt x="2314" y="3785"/>
                  <a:pt x="2366" y="3785"/>
                </a:cubicBezTo>
                <a:cubicBezTo>
                  <a:pt x="2368" y="3785"/>
                  <a:pt x="2369" y="3785"/>
                  <a:pt x="2371" y="3785"/>
                </a:cubicBezTo>
                <a:cubicBezTo>
                  <a:pt x="2463" y="3782"/>
                  <a:pt x="2481" y="3737"/>
                  <a:pt x="2476" y="3523"/>
                </a:cubicBezTo>
                <a:cubicBezTo>
                  <a:pt x="2473" y="3425"/>
                  <a:pt x="2482" y="3223"/>
                  <a:pt x="2496" y="3073"/>
                </a:cubicBezTo>
                <a:cubicBezTo>
                  <a:pt x="2510" y="2923"/>
                  <a:pt x="2521" y="2777"/>
                  <a:pt x="2523" y="2747"/>
                </a:cubicBezTo>
                <a:cubicBezTo>
                  <a:pt x="2523" y="2725"/>
                  <a:pt x="2536" y="2714"/>
                  <a:pt x="2579" y="2714"/>
                </a:cubicBezTo>
                <a:cubicBezTo>
                  <a:pt x="2623" y="2714"/>
                  <a:pt x="2699" y="2726"/>
                  <a:pt x="2826" y="2750"/>
                </a:cubicBezTo>
                <a:cubicBezTo>
                  <a:pt x="2994" y="2781"/>
                  <a:pt x="3221" y="2830"/>
                  <a:pt x="3335" y="2859"/>
                </a:cubicBezTo>
                <a:cubicBezTo>
                  <a:pt x="3414" y="2879"/>
                  <a:pt x="3481" y="2888"/>
                  <a:pt x="3535" y="2888"/>
                </a:cubicBezTo>
                <a:cubicBezTo>
                  <a:pt x="3727" y="2888"/>
                  <a:pt x="3758" y="2772"/>
                  <a:pt x="3572" y="2602"/>
                </a:cubicBezTo>
                <a:cubicBezTo>
                  <a:pt x="3354" y="2405"/>
                  <a:pt x="2936" y="1957"/>
                  <a:pt x="2951" y="1937"/>
                </a:cubicBezTo>
                <a:cubicBezTo>
                  <a:pt x="2958" y="1927"/>
                  <a:pt x="3181" y="1835"/>
                  <a:pt x="3442" y="1735"/>
                </a:cubicBezTo>
                <a:cubicBezTo>
                  <a:pt x="3703" y="1634"/>
                  <a:pt x="3925" y="1538"/>
                  <a:pt x="3933" y="1522"/>
                </a:cubicBezTo>
                <a:cubicBezTo>
                  <a:pt x="3940" y="1507"/>
                  <a:pt x="3936" y="1464"/>
                  <a:pt x="3923" y="1430"/>
                </a:cubicBezTo>
                <a:cubicBezTo>
                  <a:pt x="3893" y="1347"/>
                  <a:pt x="3653" y="1255"/>
                  <a:pt x="3292" y="1189"/>
                </a:cubicBezTo>
                <a:cubicBezTo>
                  <a:pt x="3144" y="1161"/>
                  <a:pt x="2965" y="1125"/>
                  <a:pt x="2887" y="1106"/>
                </a:cubicBezTo>
                <a:lnTo>
                  <a:pt x="2747" y="1072"/>
                </a:lnTo>
                <a:lnTo>
                  <a:pt x="2767" y="875"/>
                </a:lnTo>
                <a:cubicBezTo>
                  <a:pt x="2778" y="768"/>
                  <a:pt x="2787" y="604"/>
                  <a:pt x="2787" y="514"/>
                </a:cubicBezTo>
                <a:cubicBezTo>
                  <a:pt x="2789" y="425"/>
                  <a:pt x="2795" y="347"/>
                  <a:pt x="2803" y="345"/>
                </a:cubicBezTo>
                <a:cubicBezTo>
                  <a:pt x="2828" y="336"/>
                  <a:pt x="2836" y="101"/>
                  <a:pt x="2812" y="62"/>
                </a:cubicBezTo>
                <a:cubicBezTo>
                  <a:pt x="2787" y="21"/>
                  <a:pt x="2751" y="0"/>
                  <a:pt x="2709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" name="Google Shape;401;p16"/>
          <p:cNvGrpSpPr>
            <a:grpSpLocks/>
          </p:cNvGrpSpPr>
          <p:nvPr/>
        </p:nvGrpSpPr>
        <p:grpSpPr bwMode="auto">
          <a:xfrm>
            <a:off x="10706100" y="5683250"/>
            <a:ext cx="524933" cy="433388"/>
            <a:chOff x="6815683" y="2849752"/>
            <a:chExt cx="186975" cy="153895"/>
          </a:xfrm>
        </p:grpSpPr>
        <p:sp>
          <p:nvSpPr>
            <p:cNvPr id="14" name="Google Shape;402;p16"/>
            <p:cNvSpPr>
              <a:spLocks/>
            </p:cNvSpPr>
            <p:nvPr/>
          </p:nvSpPr>
          <p:spPr bwMode="auto">
            <a:xfrm>
              <a:off x="6822044" y="2861043"/>
              <a:ext cx="172556" cy="131365"/>
            </a:xfrm>
            <a:custGeom>
              <a:avLst/>
              <a:gdLst>
                <a:gd name="T0" fmla="*/ 85774 w 3255"/>
                <a:gd name="T1" fmla="*/ 0 h 2478"/>
                <a:gd name="T2" fmla="*/ 81957 w 3255"/>
                <a:gd name="T3" fmla="*/ 689 h 2478"/>
                <a:gd name="T4" fmla="*/ 59904 w 3255"/>
                <a:gd name="T5" fmla="*/ 35200 h 2478"/>
                <a:gd name="T6" fmla="*/ 58314 w 3255"/>
                <a:gd name="T7" fmla="*/ 40077 h 2478"/>
                <a:gd name="T8" fmla="*/ 58367 w 3255"/>
                <a:gd name="T9" fmla="*/ 40236 h 2478"/>
                <a:gd name="T10" fmla="*/ 55186 w 3255"/>
                <a:gd name="T11" fmla="*/ 40608 h 2478"/>
                <a:gd name="T12" fmla="*/ 51369 w 3255"/>
                <a:gd name="T13" fmla="*/ 41668 h 2478"/>
                <a:gd name="T14" fmla="*/ 50521 w 3255"/>
                <a:gd name="T15" fmla="*/ 41933 h 2478"/>
                <a:gd name="T16" fmla="*/ 49249 w 3255"/>
                <a:gd name="T17" fmla="*/ 41244 h 2478"/>
                <a:gd name="T18" fmla="*/ 30535 w 3255"/>
                <a:gd name="T19" fmla="*/ 41827 h 2478"/>
                <a:gd name="T20" fmla="*/ 30164 w 3255"/>
                <a:gd name="T21" fmla="*/ 41827 h 2478"/>
                <a:gd name="T22" fmla="*/ 18448 w 3255"/>
                <a:gd name="T23" fmla="*/ 41297 h 2478"/>
                <a:gd name="T24" fmla="*/ 6733 w 3255"/>
                <a:gd name="T25" fmla="*/ 44531 h 2478"/>
                <a:gd name="T26" fmla="*/ 47128 w 3255"/>
                <a:gd name="T27" fmla="*/ 76285 h 2478"/>
                <a:gd name="T28" fmla="*/ 48294 w 3255"/>
                <a:gd name="T29" fmla="*/ 77292 h 2478"/>
                <a:gd name="T30" fmla="*/ 49832 w 3255"/>
                <a:gd name="T31" fmla="*/ 79996 h 2478"/>
                <a:gd name="T32" fmla="*/ 42251 w 3255"/>
                <a:gd name="T33" fmla="*/ 105442 h 2478"/>
                <a:gd name="T34" fmla="*/ 39812 w 3255"/>
                <a:gd name="T35" fmla="*/ 118960 h 2478"/>
                <a:gd name="T36" fmla="*/ 41880 w 3255"/>
                <a:gd name="T37" fmla="*/ 131153 h 2478"/>
                <a:gd name="T38" fmla="*/ 43205 w 3255"/>
                <a:gd name="T39" fmla="*/ 131312 h 2478"/>
                <a:gd name="T40" fmla="*/ 66319 w 3255"/>
                <a:gd name="T41" fmla="*/ 114401 h 2478"/>
                <a:gd name="T42" fmla="*/ 84290 w 3255"/>
                <a:gd name="T43" fmla="*/ 97543 h 2478"/>
                <a:gd name="T44" fmla="*/ 87047 w 3255"/>
                <a:gd name="T45" fmla="*/ 96324 h 2478"/>
                <a:gd name="T46" fmla="*/ 91023 w 3255"/>
                <a:gd name="T47" fmla="*/ 99292 h 2478"/>
                <a:gd name="T48" fmla="*/ 140907 w 3255"/>
                <a:gd name="T49" fmla="*/ 126753 h 2478"/>
                <a:gd name="T50" fmla="*/ 136401 w 3255"/>
                <a:gd name="T51" fmla="*/ 102208 h 2478"/>
                <a:gd name="T52" fmla="*/ 126806 w 3255"/>
                <a:gd name="T53" fmla="*/ 76232 h 2478"/>
                <a:gd name="T54" fmla="*/ 129351 w 3255"/>
                <a:gd name="T55" fmla="*/ 72044 h 2478"/>
                <a:gd name="T56" fmla="*/ 130888 w 3255"/>
                <a:gd name="T57" fmla="*/ 69605 h 2478"/>
                <a:gd name="T58" fmla="*/ 168262 w 3255"/>
                <a:gd name="T59" fmla="*/ 35041 h 2478"/>
                <a:gd name="T60" fmla="*/ 159462 w 3255"/>
                <a:gd name="T61" fmla="*/ 33080 h 2478"/>
                <a:gd name="T62" fmla="*/ 140589 w 3255"/>
                <a:gd name="T63" fmla="*/ 34511 h 2478"/>
                <a:gd name="T64" fmla="*/ 113712 w 3255"/>
                <a:gd name="T65" fmla="*/ 36844 h 2478"/>
                <a:gd name="T66" fmla="*/ 113500 w 3255"/>
                <a:gd name="T67" fmla="*/ 36844 h 2478"/>
                <a:gd name="T68" fmla="*/ 110054 w 3255"/>
                <a:gd name="T69" fmla="*/ 33981 h 2478"/>
                <a:gd name="T70" fmla="*/ 108199 w 3255"/>
                <a:gd name="T71" fmla="*/ 32762 h 2478"/>
                <a:gd name="T72" fmla="*/ 98603 w 3255"/>
                <a:gd name="T73" fmla="*/ 14737 h 2478"/>
                <a:gd name="T74" fmla="*/ 91712 w 3255"/>
                <a:gd name="T75" fmla="*/ 4983 h 2478"/>
                <a:gd name="T76" fmla="*/ 85774 w 3255"/>
                <a:gd name="T77" fmla="*/ 0 h 247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255" h="2478" extrusionOk="0">
                  <a:moveTo>
                    <a:pt x="1618" y="0"/>
                  </a:moveTo>
                  <a:cubicBezTo>
                    <a:pt x="1601" y="0"/>
                    <a:pt x="1578" y="4"/>
                    <a:pt x="1546" y="13"/>
                  </a:cubicBezTo>
                  <a:cubicBezTo>
                    <a:pt x="1346" y="66"/>
                    <a:pt x="1211" y="447"/>
                    <a:pt x="1130" y="664"/>
                  </a:cubicBezTo>
                  <a:cubicBezTo>
                    <a:pt x="1153" y="691"/>
                    <a:pt x="1138" y="741"/>
                    <a:pt x="1100" y="756"/>
                  </a:cubicBezTo>
                  <a:lnTo>
                    <a:pt x="1101" y="759"/>
                  </a:lnTo>
                  <a:cubicBezTo>
                    <a:pt x="1081" y="762"/>
                    <a:pt x="1061" y="763"/>
                    <a:pt x="1041" y="766"/>
                  </a:cubicBezTo>
                  <a:cubicBezTo>
                    <a:pt x="1017" y="773"/>
                    <a:pt x="993" y="779"/>
                    <a:pt x="969" y="786"/>
                  </a:cubicBezTo>
                  <a:cubicBezTo>
                    <a:pt x="964" y="789"/>
                    <a:pt x="958" y="791"/>
                    <a:pt x="953" y="791"/>
                  </a:cubicBezTo>
                  <a:cubicBezTo>
                    <a:pt x="944" y="791"/>
                    <a:pt x="935" y="786"/>
                    <a:pt x="929" y="778"/>
                  </a:cubicBezTo>
                  <a:cubicBezTo>
                    <a:pt x="811" y="787"/>
                    <a:pt x="694" y="788"/>
                    <a:pt x="576" y="789"/>
                  </a:cubicBezTo>
                  <a:cubicBezTo>
                    <a:pt x="574" y="789"/>
                    <a:pt x="572" y="789"/>
                    <a:pt x="569" y="789"/>
                  </a:cubicBezTo>
                  <a:cubicBezTo>
                    <a:pt x="520" y="789"/>
                    <a:pt x="433" y="779"/>
                    <a:pt x="348" y="779"/>
                  </a:cubicBezTo>
                  <a:cubicBezTo>
                    <a:pt x="255" y="779"/>
                    <a:pt x="164" y="791"/>
                    <a:pt x="127" y="840"/>
                  </a:cubicBezTo>
                  <a:cubicBezTo>
                    <a:pt x="0" y="1010"/>
                    <a:pt x="768" y="1374"/>
                    <a:pt x="889" y="1439"/>
                  </a:cubicBezTo>
                  <a:cubicBezTo>
                    <a:pt x="898" y="1445"/>
                    <a:pt x="905" y="1451"/>
                    <a:pt x="911" y="1458"/>
                  </a:cubicBezTo>
                  <a:cubicBezTo>
                    <a:pt x="932" y="1464"/>
                    <a:pt x="949" y="1483"/>
                    <a:pt x="940" y="1509"/>
                  </a:cubicBezTo>
                  <a:cubicBezTo>
                    <a:pt x="887" y="1667"/>
                    <a:pt x="837" y="1826"/>
                    <a:pt x="797" y="1989"/>
                  </a:cubicBezTo>
                  <a:cubicBezTo>
                    <a:pt x="777" y="2073"/>
                    <a:pt x="761" y="2157"/>
                    <a:pt x="751" y="2244"/>
                  </a:cubicBezTo>
                  <a:cubicBezTo>
                    <a:pt x="739" y="2338"/>
                    <a:pt x="693" y="2446"/>
                    <a:pt x="790" y="2474"/>
                  </a:cubicBezTo>
                  <a:cubicBezTo>
                    <a:pt x="798" y="2476"/>
                    <a:pt x="806" y="2477"/>
                    <a:pt x="815" y="2477"/>
                  </a:cubicBezTo>
                  <a:cubicBezTo>
                    <a:pt x="943" y="2477"/>
                    <a:pt x="1158" y="2240"/>
                    <a:pt x="1251" y="2158"/>
                  </a:cubicBezTo>
                  <a:cubicBezTo>
                    <a:pt x="1369" y="2056"/>
                    <a:pt x="1478" y="1947"/>
                    <a:pt x="1590" y="1840"/>
                  </a:cubicBezTo>
                  <a:cubicBezTo>
                    <a:pt x="1607" y="1824"/>
                    <a:pt x="1625" y="1817"/>
                    <a:pt x="1642" y="1817"/>
                  </a:cubicBezTo>
                  <a:cubicBezTo>
                    <a:pt x="1675" y="1817"/>
                    <a:pt x="1706" y="1842"/>
                    <a:pt x="1717" y="1873"/>
                  </a:cubicBezTo>
                  <a:cubicBezTo>
                    <a:pt x="1996" y="2112"/>
                    <a:pt x="2307" y="2289"/>
                    <a:pt x="2658" y="2391"/>
                  </a:cubicBezTo>
                  <a:cubicBezTo>
                    <a:pt x="2643" y="2234"/>
                    <a:pt x="2618" y="2080"/>
                    <a:pt x="2573" y="1928"/>
                  </a:cubicBezTo>
                  <a:cubicBezTo>
                    <a:pt x="2525" y="1760"/>
                    <a:pt x="2432" y="1607"/>
                    <a:pt x="2392" y="1438"/>
                  </a:cubicBezTo>
                  <a:cubicBezTo>
                    <a:pt x="2384" y="1403"/>
                    <a:pt x="2409" y="1369"/>
                    <a:pt x="2440" y="1359"/>
                  </a:cubicBezTo>
                  <a:cubicBezTo>
                    <a:pt x="2440" y="1342"/>
                    <a:pt x="2449" y="1325"/>
                    <a:pt x="2469" y="1313"/>
                  </a:cubicBezTo>
                  <a:cubicBezTo>
                    <a:pt x="2566" y="1251"/>
                    <a:pt x="3254" y="784"/>
                    <a:pt x="3174" y="661"/>
                  </a:cubicBezTo>
                  <a:cubicBezTo>
                    <a:pt x="3156" y="633"/>
                    <a:pt x="3089" y="624"/>
                    <a:pt x="3008" y="624"/>
                  </a:cubicBezTo>
                  <a:cubicBezTo>
                    <a:pt x="2877" y="624"/>
                    <a:pt x="2710" y="647"/>
                    <a:pt x="2652" y="651"/>
                  </a:cubicBezTo>
                  <a:cubicBezTo>
                    <a:pt x="2482" y="663"/>
                    <a:pt x="2314" y="691"/>
                    <a:pt x="2145" y="695"/>
                  </a:cubicBezTo>
                  <a:cubicBezTo>
                    <a:pt x="2144" y="695"/>
                    <a:pt x="2143" y="695"/>
                    <a:pt x="2141" y="695"/>
                  </a:cubicBezTo>
                  <a:cubicBezTo>
                    <a:pt x="2106" y="695"/>
                    <a:pt x="2084" y="670"/>
                    <a:pt x="2076" y="641"/>
                  </a:cubicBezTo>
                  <a:cubicBezTo>
                    <a:pt x="2062" y="637"/>
                    <a:pt x="2049" y="631"/>
                    <a:pt x="2041" y="618"/>
                  </a:cubicBezTo>
                  <a:cubicBezTo>
                    <a:pt x="1967" y="512"/>
                    <a:pt x="1928" y="388"/>
                    <a:pt x="1860" y="278"/>
                  </a:cubicBezTo>
                  <a:cubicBezTo>
                    <a:pt x="1821" y="214"/>
                    <a:pt x="1777" y="151"/>
                    <a:pt x="1730" y="94"/>
                  </a:cubicBezTo>
                  <a:cubicBezTo>
                    <a:pt x="1678" y="31"/>
                    <a:pt x="1665" y="0"/>
                    <a:pt x="1618" y="0"/>
                  </a:cubicBezTo>
                  <a:close/>
                </a:path>
              </a:pathLst>
            </a:custGeom>
            <a:solidFill>
              <a:srgbClr val="FFE6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403;p16"/>
            <p:cNvSpPr>
              <a:spLocks/>
            </p:cNvSpPr>
            <p:nvPr/>
          </p:nvSpPr>
          <p:spPr bwMode="auto">
            <a:xfrm>
              <a:off x="6815683" y="2849752"/>
              <a:ext cx="186975" cy="153895"/>
            </a:xfrm>
            <a:custGeom>
              <a:avLst/>
              <a:gdLst>
                <a:gd name="T0" fmla="*/ 98073 w 3527"/>
                <a:gd name="T1" fmla="*/ 16275 h 2903"/>
                <a:gd name="T2" fmla="*/ 114560 w 3527"/>
                <a:gd name="T3" fmla="*/ 44053 h 2903"/>
                <a:gd name="T4" fmla="*/ 119861 w 3527"/>
                <a:gd name="T5" fmla="*/ 48135 h 2903"/>
                <a:gd name="T6" fmla="*/ 146951 w 3527"/>
                <a:gd name="T7" fmla="*/ 45803 h 2903"/>
                <a:gd name="T8" fmla="*/ 174623 w 3527"/>
                <a:gd name="T9" fmla="*/ 46333 h 2903"/>
                <a:gd name="T10" fmla="*/ 135712 w 3527"/>
                <a:gd name="T11" fmla="*/ 83335 h 2903"/>
                <a:gd name="T12" fmla="*/ 142763 w 3527"/>
                <a:gd name="T13" fmla="*/ 113500 h 2903"/>
                <a:gd name="T14" fmla="*/ 97384 w 3527"/>
                <a:gd name="T15" fmla="*/ 110584 h 2903"/>
                <a:gd name="T16" fmla="*/ 90651 w 3527"/>
                <a:gd name="T17" fmla="*/ 108834 h 2903"/>
                <a:gd name="T18" fmla="*/ 49567 w 3527"/>
                <a:gd name="T19" fmla="*/ 142656 h 2903"/>
                <a:gd name="T20" fmla="*/ 46174 w 3527"/>
                <a:gd name="T21" fmla="*/ 130251 h 2903"/>
                <a:gd name="T22" fmla="*/ 56193 w 3527"/>
                <a:gd name="T23" fmla="*/ 91287 h 2903"/>
                <a:gd name="T24" fmla="*/ 53490 w 3527"/>
                <a:gd name="T25" fmla="*/ 87576 h 2903"/>
                <a:gd name="T26" fmla="*/ 24810 w 3527"/>
                <a:gd name="T27" fmla="*/ 52588 h 2903"/>
                <a:gd name="T28" fmla="*/ 36897 w 3527"/>
                <a:gd name="T29" fmla="*/ 53118 h 2903"/>
                <a:gd name="T30" fmla="*/ 56882 w 3527"/>
                <a:gd name="T31" fmla="*/ 53224 h 2903"/>
                <a:gd name="T32" fmla="*/ 61547 w 3527"/>
                <a:gd name="T33" fmla="*/ 51899 h 2903"/>
                <a:gd name="T34" fmla="*/ 64675 w 3527"/>
                <a:gd name="T35" fmla="*/ 51369 h 2903"/>
                <a:gd name="T36" fmla="*/ 88319 w 3527"/>
                <a:gd name="T37" fmla="*/ 11981 h 2903"/>
                <a:gd name="T38" fmla="*/ 88902 w 3527"/>
                <a:gd name="T39" fmla="*/ 53 h 2903"/>
                <a:gd name="T40" fmla="*/ 73316 w 3527"/>
                <a:gd name="T41" fmla="*/ 16063 h 2903"/>
                <a:gd name="T42" fmla="*/ 38116 w 3527"/>
                <a:gd name="T43" fmla="*/ 43894 h 2903"/>
                <a:gd name="T44" fmla="*/ 2916 w 3527"/>
                <a:gd name="T45" fmla="*/ 54868 h 2903"/>
                <a:gd name="T46" fmla="*/ 49090 w 3527"/>
                <a:gd name="T47" fmla="*/ 94309 h 2903"/>
                <a:gd name="T48" fmla="*/ 40608 w 3527"/>
                <a:gd name="T49" fmla="*/ 152040 h 2903"/>
                <a:gd name="T50" fmla="*/ 62820 w 3527"/>
                <a:gd name="T51" fmla="*/ 144671 h 2903"/>
                <a:gd name="T52" fmla="*/ 150714 w 3527"/>
                <a:gd name="T53" fmla="*/ 147693 h 2903"/>
                <a:gd name="T54" fmla="*/ 156069 w 3527"/>
                <a:gd name="T55" fmla="*/ 143664 h 2903"/>
                <a:gd name="T56" fmla="*/ 171389 w 3527"/>
                <a:gd name="T57" fmla="*/ 65046 h 2903"/>
                <a:gd name="T58" fmla="*/ 171230 w 3527"/>
                <a:gd name="T59" fmla="*/ 35942 h 2903"/>
                <a:gd name="T60" fmla="*/ 120179 w 3527"/>
                <a:gd name="T61" fmla="*/ 40024 h 2903"/>
                <a:gd name="T62" fmla="*/ 88902 w 3527"/>
                <a:gd name="T63" fmla="*/ 53 h 290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527" h="2903" extrusionOk="0">
                  <a:moveTo>
                    <a:pt x="1738" y="213"/>
                  </a:moveTo>
                  <a:cubicBezTo>
                    <a:pt x="1785" y="213"/>
                    <a:pt x="1798" y="244"/>
                    <a:pt x="1850" y="307"/>
                  </a:cubicBezTo>
                  <a:cubicBezTo>
                    <a:pt x="1897" y="365"/>
                    <a:pt x="1941" y="427"/>
                    <a:pt x="1980" y="491"/>
                  </a:cubicBezTo>
                  <a:cubicBezTo>
                    <a:pt x="2048" y="601"/>
                    <a:pt x="2087" y="725"/>
                    <a:pt x="2161" y="831"/>
                  </a:cubicBezTo>
                  <a:cubicBezTo>
                    <a:pt x="2169" y="844"/>
                    <a:pt x="2182" y="850"/>
                    <a:pt x="2196" y="854"/>
                  </a:cubicBezTo>
                  <a:cubicBezTo>
                    <a:pt x="2204" y="883"/>
                    <a:pt x="2226" y="908"/>
                    <a:pt x="2261" y="908"/>
                  </a:cubicBezTo>
                  <a:cubicBezTo>
                    <a:pt x="2263" y="908"/>
                    <a:pt x="2264" y="908"/>
                    <a:pt x="2265" y="908"/>
                  </a:cubicBezTo>
                  <a:cubicBezTo>
                    <a:pt x="2434" y="904"/>
                    <a:pt x="2602" y="876"/>
                    <a:pt x="2772" y="864"/>
                  </a:cubicBezTo>
                  <a:cubicBezTo>
                    <a:pt x="2830" y="860"/>
                    <a:pt x="2997" y="837"/>
                    <a:pt x="3128" y="837"/>
                  </a:cubicBezTo>
                  <a:cubicBezTo>
                    <a:pt x="3209" y="837"/>
                    <a:pt x="3276" y="846"/>
                    <a:pt x="3294" y="874"/>
                  </a:cubicBezTo>
                  <a:cubicBezTo>
                    <a:pt x="3374" y="997"/>
                    <a:pt x="2686" y="1464"/>
                    <a:pt x="2589" y="1526"/>
                  </a:cubicBezTo>
                  <a:cubicBezTo>
                    <a:pt x="2569" y="1538"/>
                    <a:pt x="2560" y="1555"/>
                    <a:pt x="2560" y="1572"/>
                  </a:cubicBezTo>
                  <a:cubicBezTo>
                    <a:pt x="2529" y="1582"/>
                    <a:pt x="2504" y="1616"/>
                    <a:pt x="2512" y="1651"/>
                  </a:cubicBezTo>
                  <a:cubicBezTo>
                    <a:pt x="2552" y="1820"/>
                    <a:pt x="2645" y="1974"/>
                    <a:pt x="2693" y="2141"/>
                  </a:cubicBezTo>
                  <a:cubicBezTo>
                    <a:pt x="2738" y="2293"/>
                    <a:pt x="2763" y="2447"/>
                    <a:pt x="2778" y="2604"/>
                  </a:cubicBezTo>
                  <a:cubicBezTo>
                    <a:pt x="2427" y="2502"/>
                    <a:pt x="2116" y="2325"/>
                    <a:pt x="1837" y="2086"/>
                  </a:cubicBezTo>
                  <a:cubicBezTo>
                    <a:pt x="1826" y="2055"/>
                    <a:pt x="1795" y="2030"/>
                    <a:pt x="1762" y="2030"/>
                  </a:cubicBezTo>
                  <a:cubicBezTo>
                    <a:pt x="1745" y="2030"/>
                    <a:pt x="1727" y="2037"/>
                    <a:pt x="1710" y="2053"/>
                  </a:cubicBezTo>
                  <a:cubicBezTo>
                    <a:pt x="1599" y="2160"/>
                    <a:pt x="1489" y="2269"/>
                    <a:pt x="1371" y="2371"/>
                  </a:cubicBezTo>
                  <a:cubicBezTo>
                    <a:pt x="1278" y="2453"/>
                    <a:pt x="1062" y="2691"/>
                    <a:pt x="935" y="2691"/>
                  </a:cubicBezTo>
                  <a:cubicBezTo>
                    <a:pt x="926" y="2691"/>
                    <a:pt x="918" y="2690"/>
                    <a:pt x="910" y="2688"/>
                  </a:cubicBezTo>
                  <a:cubicBezTo>
                    <a:pt x="813" y="2659"/>
                    <a:pt x="859" y="2551"/>
                    <a:pt x="871" y="2457"/>
                  </a:cubicBezTo>
                  <a:cubicBezTo>
                    <a:pt x="881" y="2370"/>
                    <a:pt x="897" y="2286"/>
                    <a:pt x="917" y="2202"/>
                  </a:cubicBezTo>
                  <a:cubicBezTo>
                    <a:pt x="957" y="2039"/>
                    <a:pt x="1007" y="1880"/>
                    <a:pt x="1060" y="1722"/>
                  </a:cubicBezTo>
                  <a:cubicBezTo>
                    <a:pt x="1069" y="1696"/>
                    <a:pt x="1052" y="1677"/>
                    <a:pt x="1031" y="1671"/>
                  </a:cubicBezTo>
                  <a:cubicBezTo>
                    <a:pt x="1025" y="1664"/>
                    <a:pt x="1018" y="1658"/>
                    <a:pt x="1009" y="1652"/>
                  </a:cubicBezTo>
                  <a:cubicBezTo>
                    <a:pt x="888" y="1587"/>
                    <a:pt x="120" y="1223"/>
                    <a:pt x="247" y="1053"/>
                  </a:cubicBezTo>
                  <a:cubicBezTo>
                    <a:pt x="284" y="1004"/>
                    <a:pt x="375" y="992"/>
                    <a:pt x="468" y="992"/>
                  </a:cubicBezTo>
                  <a:cubicBezTo>
                    <a:pt x="553" y="992"/>
                    <a:pt x="640" y="1002"/>
                    <a:pt x="689" y="1002"/>
                  </a:cubicBezTo>
                  <a:cubicBezTo>
                    <a:pt x="692" y="1002"/>
                    <a:pt x="694" y="1002"/>
                    <a:pt x="696" y="1002"/>
                  </a:cubicBezTo>
                  <a:cubicBezTo>
                    <a:pt x="814" y="1001"/>
                    <a:pt x="931" y="1000"/>
                    <a:pt x="1049" y="991"/>
                  </a:cubicBezTo>
                  <a:cubicBezTo>
                    <a:pt x="1055" y="999"/>
                    <a:pt x="1064" y="1004"/>
                    <a:pt x="1073" y="1004"/>
                  </a:cubicBezTo>
                  <a:cubicBezTo>
                    <a:pt x="1078" y="1004"/>
                    <a:pt x="1084" y="1002"/>
                    <a:pt x="1089" y="999"/>
                  </a:cubicBezTo>
                  <a:cubicBezTo>
                    <a:pt x="1113" y="992"/>
                    <a:pt x="1137" y="986"/>
                    <a:pt x="1161" y="979"/>
                  </a:cubicBezTo>
                  <a:cubicBezTo>
                    <a:pt x="1181" y="976"/>
                    <a:pt x="1201" y="975"/>
                    <a:pt x="1221" y="972"/>
                  </a:cubicBezTo>
                  <a:lnTo>
                    <a:pt x="1220" y="969"/>
                  </a:lnTo>
                  <a:cubicBezTo>
                    <a:pt x="1258" y="954"/>
                    <a:pt x="1273" y="904"/>
                    <a:pt x="1250" y="877"/>
                  </a:cubicBezTo>
                  <a:cubicBezTo>
                    <a:pt x="1331" y="660"/>
                    <a:pt x="1466" y="279"/>
                    <a:pt x="1666" y="226"/>
                  </a:cubicBezTo>
                  <a:cubicBezTo>
                    <a:pt x="1698" y="217"/>
                    <a:pt x="1721" y="213"/>
                    <a:pt x="1738" y="213"/>
                  </a:cubicBezTo>
                  <a:close/>
                  <a:moveTo>
                    <a:pt x="1677" y="1"/>
                  </a:moveTo>
                  <a:cubicBezTo>
                    <a:pt x="1675" y="1"/>
                    <a:pt x="1673" y="1"/>
                    <a:pt x="1672" y="1"/>
                  </a:cubicBezTo>
                  <a:cubicBezTo>
                    <a:pt x="1521" y="5"/>
                    <a:pt x="1445" y="190"/>
                    <a:pt x="1383" y="303"/>
                  </a:cubicBezTo>
                  <a:cubicBezTo>
                    <a:pt x="1285" y="478"/>
                    <a:pt x="1207" y="663"/>
                    <a:pt x="1141" y="853"/>
                  </a:cubicBezTo>
                  <a:cubicBezTo>
                    <a:pt x="1005" y="836"/>
                    <a:pt x="861" y="828"/>
                    <a:pt x="719" y="828"/>
                  </a:cubicBezTo>
                  <a:cubicBezTo>
                    <a:pt x="608" y="828"/>
                    <a:pt x="498" y="833"/>
                    <a:pt x="393" y="843"/>
                  </a:cubicBezTo>
                  <a:cubicBezTo>
                    <a:pt x="265" y="854"/>
                    <a:pt x="101" y="898"/>
                    <a:pt x="55" y="1035"/>
                  </a:cubicBezTo>
                  <a:cubicBezTo>
                    <a:pt x="1" y="1201"/>
                    <a:pt x="159" y="1311"/>
                    <a:pt x="273" y="1398"/>
                  </a:cubicBezTo>
                  <a:cubicBezTo>
                    <a:pt x="473" y="1551"/>
                    <a:pt x="692" y="1686"/>
                    <a:pt x="926" y="1779"/>
                  </a:cubicBezTo>
                  <a:cubicBezTo>
                    <a:pt x="812" y="1978"/>
                    <a:pt x="746" y="2194"/>
                    <a:pt x="714" y="2425"/>
                  </a:cubicBezTo>
                  <a:cubicBezTo>
                    <a:pt x="697" y="2550"/>
                    <a:pt x="643" y="2776"/>
                    <a:pt x="766" y="2868"/>
                  </a:cubicBezTo>
                  <a:cubicBezTo>
                    <a:pt x="798" y="2893"/>
                    <a:pt x="832" y="2903"/>
                    <a:pt x="867" y="2903"/>
                  </a:cubicBezTo>
                  <a:cubicBezTo>
                    <a:pt x="984" y="2903"/>
                    <a:pt x="1106" y="2791"/>
                    <a:pt x="1185" y="2729"/>
                  </a:cubicBezTo>
                  <a:cubicBezTo>
                    <a:pt x="1395" y="2567"/>
                    <a:pt x="1596" y="2392"/>
                    <a:pt x="1780" y="2203"/>
                  </a:cubicBezTo>
                  <a:cubicBezTo>
                    <a:pt x="2077" y="2491"/>
                    <a:pt x="2442" y="2686"/>
                    <a:pt x="2843" y="2786"/>
                  </a:cubicBezTo>
                  <a:cubicBezTo>
                    <a:pt x="2850" y="2787"/>
                    <a:pt x="2856" y="2788"/>
                    <a:pt x="2862" y="2788"/>
                  </a:cubicBezTo>
                  <a:cubicBezTo>
                    <a:pt x="2905" y="2788"/>
                    <a:pt x="2946" y="2756"/>
                    <a:pt x="2944" y="2710"/>
                  </a:cubicBezTo>
                  <a:cubicBezTo>
                    <a:pt x="2928" y="2368"/>
                    <a:pt x="2872" y="1913"/>
                    <a:pt x="2652" y="1630"/>
                  </a:cubicBezTo>
                  <a:cubicBezTo>
                    <a:pt x="2863" y="1522"/>
                    <a:pt x="3059" y="1389"/>
                    <a:pt x="3233" y="1227"/>
                  </a:cubicBezTo>
                  <a:cubicBezTo>
                    <a:pt x="3329" y="1136"/>
                    <a:pt x="3526" y="977"/>
                    <a:pt x="3492" y="819"/>
                  </a:cubicBezTo>
                  <a:cubicBezTo>
                    <a:pt x="3466" y="697"/>
                    <a:pt x="3343" y="678"/>
                    <a:pt x="3230" y="678"/>
                  </a:cubicBezTo>
                  <a:cubicBezTo>
                    <a:pt x="3187" y="678"/>
                    <a:pt x="3145" y="681"/>
                    <a:pt x="3110" y="681"/>
                  </a:cubicBezTo>
                  <a:cubicBezTo>
                    <a:pt x="2833" y="686"/>
                    <a:pt x="2538" y="691"/>
                    <a:pt x="2267" y="755"/>
                  </a:cubicBezTo>
                  <a:cubicBezTo>
                    <a:pt x="2232" y="578"/>
                    <a:pt x="2121" y="412"/>
                    <a:pt x="2013" y="270"/>
                  </a:cubicBezTo>
                  <a:cubicBezTo>
                    <a:pt x="1935" y="167"/>
                    <a:pt x="1823" y="1"/>
                    <a:pt x="1677" y="1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6" name="Google Shape;404;p16"/>
          <p:cNvGrpSpPr>
            <a:grpSpLocks/>
          </p:cNvGrpSpPr>
          <p:nvPr/>
        </p:nvGrpSpPr>
        <p:grpSpPr bwMode="auto">
          <a:xfrm rot="-8100037">
            <a:off x="503767" y="1320801"/>
            <a:ext cx="480484" cy="434975"/>
            <a:chOff x="1640475" y="1197075"/>
            <a:chExt cx="55475" cy="50250"/>
          </a:xfrm>
        </p:grpSpPr>
        <p:sp>
          <p:nvSpPr>
            <p:cNvPr id="17" name="Google Shape;405;p1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406;p1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407;p1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Google Shape;408;p16"/>
          <p:cNvSpPr>
            <a:spLocks/>
          </p:cNvSpPr>
          <p:nvPr/>
        </p:nvSpPr>
        <p:spPr bwMode="auto">
          <a:xfrm rot="9000131" flipH="1">
            <a:off x="6781800" y="6396039"/>
            <a:ext cx="577851" cy="134937"/>
          </a:xfrm>
          <a:custGeom>
            <a:avLst/>
            <a:gdLst>
              <a:gd name="T0" fmla="*/ 343336 w 7397"/>
              <a:gd name="T1" fmla="*/ 0 h 1733"/>
              <a:gd name="T2" fmla="*/ 333141 w 7397"/>
              <a:gd name="T3" fmla="*/ 2492 h 1733"/>
              <a:gd name="T4" fmla="*/ 310643 w 7397"/>
              <a:gd name="T5" fmla="*/ 42280 h 1733"/>
              <a:gd name="T6" fmla="*/ 300331 w 7397"/>
              <a:gd name="T7" fmla="*/ 69220 h 1733"/>
              <a:gd name="T8" fmla="*/ 278360 w 7397"/>
              <a:gd name="T9" fmla="*/ 82301 h 1733"/>
              <a:gd name="T10" fmla="*/ 276836 w 7397"/>
              <a:gd name="T11" fmla="*/ 82301 h 1733"/>
              <a:gd name="T12" fmla="*/ 241390 w 7397"/>
              <a:gd name="T13" fmla="*/ 62213 h 1733"/>
              <a:gd name="T14" fmla="*/ 235648 w 7397"/>
              <a:gd name="T15" fmla="*/ 53959 h 1733"/>
              <a:gd name="T16" fmla="*/ 221235 w 7397"/>
              <a:gd name="T17" fmla="*/ 35817 h 1733"/>
              <a:gd name="T18" fmla="*/ 200670 w 7397"/>
              <a:gd name="T19" fmla="*/ 27953 h 1733"/>
              <a:gd name="T20" fmla="*/ 191940 w 7397"/>
              <a:gd name="T21" fmla="*/ 29199 h 1733"/>
              <a:gd name="T22" fmla="*/ 167274 w 7397"/>
              <a:gd name="T23" fmla="*/ 51234 h 1733"/>
              <a:gd name="T24" fmla="*/ 159540 w 7397"/>
              <a:gd name="T25" fmla="*/ 74904 h 1733"/>
              <a:gd name="T26" fmla="*/ 145595 w 7397"/>
              <a:gd name="T27" fmla="*/ 103792 h 1733"/>
              <a:gd name="T28" fmla="*/ 139854 w 7397"/>
              <a:gd name="T29" fmla="*/ 105349 h 1733"/>
              <a:gd name="T30" fmla="*/ 114074 w 7397"/>
              <a:gd name="T31" fmla="*/ 85027 h 1733"/>
              <a:gd name="T32" fmla="*/ 77573 w 7397"/>
              <a:gd name="T33" fmla="*/ 54971 h 1733"/>
              <a:gd name="T34" fmla="*/ 74760 w 7397"/>
              <a:gd name="T35" fmla="*/ 55205 h 1733"/>
              <a:gd name="T36" fmla="*/ 42653 w 7397"/>
              <a:gd name="T37" fmla="*/ 96706 h 1733"/>
              <a:gd name="T38" fmla="*/ 31404 w 7397"/>
              <a:gd name="T39" fmla="*/ 121545 h 1733"/>
              <a:gd name="T40" fmla="*/ 28475 w 7397"/>
              <a:gd name="T41" fmla="*/ 121856 h 1733"/>
              <a:gd name="T42" fmla="*/ 9784 w 7397"/>
              <a:gd name="T43" fmla="*/ 108308 h 1733"/>
              <a:gd name="T44" fmla="*/ 5625 w 7397"/>
              <a:gd name="T45" fmla="*/ 105271 h 1733"/>
              <a:gd name="T46" fmla="*/ 3047 w 7397"/>
              <a:gd name="T47" fmla="*/ 106283 h 1733"/>
              <a:gd name="T48" fmla="*/ 1465 w 7397"/>
              <a:gd name="T49" fmla="*/ 115238 h 1733"/>
              <a:gd name="T50" fmla="*/ 28650 w 7397"/>
              <a:gd name="T51" fmla="*/ 134859 h 1733"/>
              <a:gd name="T52" fmla="*/ 35095 w 7397"/>
              <a:gd name="T53" fmla="*/ 133925 h 1733"/>
              <a:gd name="T54" fmla="*/ 37615 w 7397"/>
              <a:gd name="T55" fmla="*/ 131900 h 1733"/>
              <a:gd name="T56" fmla="*/ 51325 w 7397"/>
              <a:gd name="T57" fmla="*/ 102624 h 1733"/>
              <a:gd name="T58" fmla="*/ 75756 w 7397"/>
              <a:gd name="T59" fmla="*/ 68130 h 1733"/>
              <a:gd name="T60" fmla="*/ 77456 w 7397"/>
              <a:gd name="T61" fmla="*/ 68052 h 1733"/>
              <a:gd name="T62" fmla="*/ 106985 w 7397"/>
              <a:gd name="T63" fmla="*/ 94137 h 1733"/>
              <a:gd name="T64" fmla="*/ 139912 w 7397"/>
              <a:gd name="T65" fmla="*/ 118352 h 1733"/>
              <a:gd name="T66" fmla="*/ 149462 w 7397"/>
              <a:gd name="T67" fmla="*/ 115705 h 1733"/>
              <a:gd name="T68" fmla="*/ 168856 w 7397"/>
              <a:gd name="T69" fmla="*/ 79109 h 1733"/>
              <a:gd name="T70" fmla="*/ 175535 w 7397"/>
              <a:gd name="T71" fmla="*/ 58320 h 1733"/>
              <a:gd name="T72" fmla="*/ 193990 w 7397"/>
              <a:gd name="T73" fmla="*/ 42046 h 1733"/>
              <a:gd name="T74" fmla="*/ 200787 w 7397"/>
              <a:gd name="T75" fmla="*/ 41034 h 1733"/>
              <a:gd name="T76" fmla="*/ 215844 w 7397"/>
              <a:gd name="T77" fmla="*/ 46796 h 1733"/>
              <a:gd name="T78" fmla="*/ 228265 w 7397"/>
              <a:gd name="T79" fmla="*/ 62602 h 1733"/>
              <a:gd name="T80" fmla="*/ 234359 w 7397"/>
              <a:gd name="T81" fmla="*/ 71478 h 1733"/>
              <a:gd name="T82" fmla="*/ 276543 w 7397"/>
              <a:gd name="T83" fmla="*/ 95305 h 1733"/>
              <a:gd name="T84" fmla="*/ 278711 w 7397"/>
              <a:gd name="T85" fmla="*/ 95305 h 1733"/>
              <a:gd name="T86" fmla="*/ 307772 w 7397"/>
              <a:gd name="T87" fmla="*/ 77630 h 1733"/>
              <a:gd name="T88" fmla="*/ 319783 w 7397"/>
              <a:gd name="T89" fmla="*/ 46952 h 1733"/>
              <a:gd name="T90" fmla="*/ 336774 w 7397"/>
              <a:gd name="T91" fmla="*/ 14638 h 1733"/>
              <a:gd name="T92" fmla="*/ 343394 w 7397"/>
              <a:gd name="T93" fmla="*/ 13003 h 1733"/>
              <a:gd name="T94" fmla="*/ 367357 w 7397"/>
              <a:gd name="T95" fmla="*/ 26629 h 1733"/>
              <a:gd name="T96" fmla="*/ 372103 w 7397"/>
              <a:gd name="T97" fmla="*/ 31535 h 1733"/>
              <a:gd name="T98" fmla="*/ 402453 w 7397"/>
              <a:gd name="T99" fmla="*/ 53181 h 1733"/>
              <a:gd name="T100" fmla="*/ 405792 w 7397"/>
              <a:gd name="T101" fmla="*/ 53492 h 1733"/>
              <a:gd name="T102" fmla="*/ 427529 w 7397"/>
              <a:gd name="T103" fmla="*/ 39866 h 1733"/>
              <a:gd name="T104" fmla="*/ 431162 w 7397"/>
              <a:gd name="T105" fmla="*/ 15573 h 1733"/>
              <a:gd name="T106" fmla="*/ 426533 w 7397"/>
              <a:gd name="T107" fmla="*/ 11212 h 1733"/>
              <a:gd name="T108" fmla="*/ 424892 w 7397"/>
              <a:gd name="T109" fmla="*/ 11602 h 1733"/>
              <a:gd name="T110" fmla="*/ 421904 w 7397"/>
              <a:gd name="T111" fmla="*/ 19933 h 1733"/>
              <a:gd name="T112" fmla="*/ 419854 w 7397"/>
              <a:gd name="T113" fmla="*/ 31612 h 1733"/>
              <a:gd name="T114" fmla="*/ 405851 w 7397"/>
              <a:gd name="T115" fmla="*/ 40411 h 1733"/>
              <a:gd name="T116" fmla="*/ 403859 w 7397"/>
              <a:gd name="T117" fmla="*/ 40177 h 1733"/>
              <a:gd name="T118" fmla="*/ 378197 w 7397"/>
              <a:gd name="T119" fmla="*/ 21335 h 1733"/>
              <a:gd name="T120" fmla="*/ 373334 w 7397"/>
              <a:gd name="T121" fmla="*/ 16273 h 1733"/>
              <a:gd name="T122" fmla="*/ 34333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1" name="Google Shape;409;p16"/>
          <p:cNvGrpSpPr>
            <a:grpSpLocks/>
          </p:cNvGrpSpPr>
          <p:nvPr/>
        </p:nvGrpSpPr>
        <p:grpSpPr bwMode="auto">
          <a:xfrm rot="-5399917">
            <a:off x="11318876" y="5249333"/>
            <a:ext cx="304800" cy="277284"/>
            <a:chOff x="1640475" y="1197075"/>
            <a:chExt cx="55475" cy="50250"/>
          </a:xfrm>
        </p:grpSpPr>
        <p:sp>
          <p:nvSpPr>
            <p:cNvPr id="22" name="Google Shape;410;p1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411;p1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412;p1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oogle Shape;413;p16"/>
          <p:cNvGrpSpPr>
            <a:grpSpLocks/>
          </p:cNvGrpSpPr>
          <p:nvPr/>
        </p:nvGrpSpPr>
        <p:grpSpPr bwMode="auto">
          <a:xfrm rot="-3093441">
            <a:off x="1443832" y="6119549"/>
            <a:ext cx="395287" cy="357716"/>
            <a:chOff x="1640475" y="1197075"/>
            <a:chExt cx="55475" cy="50250"/>
          </a:xfrm>
        </p:grpSpPr>
        <p:sp>
          <p:nvSpPr>
            <p:cNvPr id="26" name="Google Shape;414;p1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415;p1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416;p1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" name="Google Shape;417;p16"/>
          <p:cNvSpPr>
            <a:spLocks/>
          </p:cNvSpPr>
          <p:nvPr/>
        </p:nvSpPr>
        <p:spPr bwMode="auto">
          <a:xfrm rot="5622773">
            <a:off x="10766426" y="2014538"/>
            <a:ext cx="1409700" cy="1098551"/>
          </a:xfrm>
          <a:custGeom>
            <a:avLst/>
            <a:gdLst>
              <a:gd name="T0" fmla="*/ 1286759 w 17601"/>
              <a:gd name="T1" fmla="*/ 4831 h 16033"/>
              <a:gd name="T2" fmla="*/ 1296290 w 17601"/>
              <a:gd name="T3" fmla="*/ 7143 h 16033"/>
              <a:gd name="T4" fmla="*/ 1290042 w 17601"/>
              <a:gd name="T5" fmla="*/ 0 h 16033"/>
              <a:gd name="T6" fmla="*/ 1328487 w 17601"/>
              <a:gd name="T7" fmla="*/ 37771 h 16033"/>
              <a:gd name="T8" fmla="*/ 1365009 w 17601"/>
              <a:gd name="T9" fmla="*/ 73280 h 16033"/>
              <a:gd name="T10" fmla="*/ 1332091 w 17601"/>
              <a:gd name="T11" fmla="*/ 33351 h 16033"/>
              <a:gd name="T12" fmla="*/ 1381428 w 17601"/>
              <a:gd name="T13" fmla="*/ 108687 h 16033"/>
              <a:gd name="T14" fmla="*/ 1400489 w 17601"/>
              <a:gd name="T15" fmla="*/ 149489 h 16033"/>
              <a:gd name="T16" fmla="*/ 1385752 w 17601"/>
              <a:gd name="T17" fmla="*/ 104987 h 16033"/>
              <a:gd name="T18" fmla="*/ 1400730 w 17601"/>
              <a:gd name="T19" fmla="*/ 190189 h 16033"/>
              <a:gd name="T20" fmla="*/ 1401451 w 17601"/>
              <a:gd name="T21" fmla="*/ 228987 h 16033"/>
              <a:gd name="T22" fmla="*/ 1409620 w 17601"/>
              <a:gd name="T23" fmla="*/ 186335 h 16033"/>
              <a:gd name="T24" fmla="*/ 1388396 w 17601"/>
              <a:gd name="T25" fmla="*/ 262236 h 16033"/>
              <a:gd name="T26" fmla="*/ 1361805 w 17601"/>
              <a:gd name="T27" fmla="*/ 300983 h 16033"/>
              <a:gd name="T28" fmla="*/ 1369734 w 17601"/>
              <a:gd name="T29" fmla="*/ 303501 h 16033"/>
              <a:gd name="T30" fmla="*/ 1389597 w 17601"/>
              <a:gd name="T31" fmla="*/ 262390 h 16033"/>
              <a:gd name="T32" fmla="*/ 1330649 w 17601"/>
              <a:gd name="T33" fmla="*/ 334951 h 16033"/>
              <a:gd name="T34" fmla="*/ 1295168 w 17601"/>
              <a:gd name="T35" fmla="*/ 370409 h 16033"/>
              <a:gd name="T36" fmla="*/ 1336816 w 17601"/>
              <a:gd name="T37" fmla="*/ 334231 h 16033"/>
              <a:gd name="T38" fmla="*/ 1246713 w 17601"/>
              <a:gd name="T39" fmla="*/ 392300 h 16033"/>
              <a:gd name="T40" fmla="*/ 1198337 w 17601"/>
              <a:gd name="T41" fmla="*/ 420050 h 16033"/>
              <a:gd name="T42" fmla="*/ 1252960 w 17601"/>
              <a:gd name="T43" fmla="*/ 392763 h 16033"/>
              <a:gd name="T44" fmla="*/ 1141071 w 17601"/>
              <a:gd name="T45" fmla="*/ 432281 h 16033"/>
              <a:gd name="T46" fmla="*/ 1083645 w 17601"/>
              <a:gd name="T47" fmla="*/ 450113 h 16033"/>
              <a:gd name="T48" fmla="*/ 1146838 w 17601"/>
              <a:gd name="T49" fmla="*/ 433822 h 16033"/>
              <a:gd name="T50" fmla="*/ 1022055 w 17601"/>
              <a:gd name="T51" fmla="*/ 450935 h 16033"/>
              <a:gd name="T52" fmla="*/ 955818 w 17601"/>
              <a:gd name="T53" fmla="*/ 455200 h 16033"/>
              <a:gd name="T54" fmla="*/ 1020293 w 17601"/>
              <a:gd name="T55" fmla="*/ 456742 h 16033"/>
              <a:gd name="T56" fmla="*/ 1022615 w 17601"/>
              <a:gd name="T57" fmla="*/ 450935 h 16033"/>
              <a:gd name="T58" fmla="*/ 835680 w 17601"/>
              <a:gd name="T59" fmla="*/ 459979 h 16033"/>
              <a:gd name="T60" fmla="*/ 838083 w 17601"/>
              <a:gd name="T61" fmla="*/ 465478 h 16033"/>
              <a:gd name="T62" fmla="*/ 898312 w 17601"/>
              <a:gd name="T63" fmla="*/ 453504 h 16033"/>
              <a:gd name="T64" fmla="*/ 735565 w 17601"/>
              <a:gd name="T65" fmla="*/ 507565 h 16033"/>
              <a:gd name="T66" fmla="*/ 743014 w 17601"/>
              <a:gd name="T67" fmla="*/ 510597 h 16033"/>
              <a:gd name="T68" fmla="*/ 781298 w 17601"/>
              <a:gd name="T69" fmla="*/ 477194 h 16033"/>
              <a:gd name="T70" fmla="*/ 690874 w 17601"/>
              <a:gd name="T71" fmla="*/ 582592 h 16033"/>
              <a:gd name="T72" fmla="*/ 699524 w 17601"/>
              <a:gd name="T73" fmla="*/ 583928 h 16033"/>
              <a:gd name="T74" fmla="*/ 712499 w 17601"/>
              <a:gd name="T75" fmla="*/ 542098 h 16033"/>
              <a:gd name="T76" fmla="*/ 661560 w 17601"/>
              <a:gd name="T77" fmla="*/ 659932 h 16033"/>
              <a:gd name="T78" fmla="*/ 670130 w 17601"/>
              <a:gd name="T79" fmla="*/ 661628 h 16033"/>
              <a:gd name="T80" fmla="*/ 681423 w 17601"/>
              <a:gd name="T81" fmla="*/ 619284 h 16033"/>
              <a:gd name="T82" fmla="*/ 881 w 17601"/>
              <a:gd name="T83" fmla="*/ 674783 h 16033"/>
              <a:gd name="T84" fmla="*/ 33799 w 17601"/>
              <a:gd name="T85" fmla="*/ 712246 h 16033"/>
              <a:gd name="T86" fmla="*/ 4966 w 17601"/>
              <a:gd name="T87" fmla="*/ 670929 h 16033"/>
              <a:gd name="T88" fmla="*/ 606297 w 17601"/>
              <a:gd name="T89" fmla="*/ 729769 h 16033"/>
              <a:gd name="T90" fmla="*/ 613345 w 17601"/>
              <a:gd name="T91" fmla="*/ 733212 h 16033"/>
              <a:gd name="T92" fmla="*/ 643059 w 17601"/>
              <a:gd name="T93" fmla="*/ 694979 h 16033"/>
              <a:gd name="T94" fmla="*/ 64634 w 17601"/>
              <a:gd name="T95" fmla="*/ 743952 h 16033"/>
              <a:gd name="T96" fmla="*/ 116214 w 17601"/>
              <a:gd name="T97" fmla="*/ 771445 h 16033"/>
              <a:gd name="T98" fmla="*/ 67998 w 17601"/>
              <a:gd name="T99" fmla="*/ 739173 h 16033"/>
              <a:gd name="T100" fmla="*/ 516033 w 17601"/>
              <a:gd name="T101" fmla="*/ 782597 h 16033"/>
              <a:gd name="T102" fmla="*/ 520758 w 17601"/>
              <a:gd name="T103" fmla="*/ 787427 h 16033"/>
              <a:gd name="T104" fmla="*/ 567692 w 17601"/>
              <a:gd name="T105" fmla="*/ 757930 h 16033"/>
              <a:gd name="T106" fmla="*/ 162026 w 17601"/>
              <a:gd name="T107" fmla="*/ 794570 h 16033"/>
              <a:gd name="T108" fmla="*/ 224898 w 17601"/>
              <a:gd name="T109" fmla="*/ 809473 h 16033"/>
              <a:gd name="T110" fmla="*/ 164109 w 17601"/>
              <a:gd name="T111" fmla="*/ 789174 h 16033"/>
              <a:gd name="T112" fmla="*/ 403344 w 17601"/>
              <a:gd name="T113" fmla="*/ 812916 h 16033"/>
              <a:gd name="T114" fmla="*/ 405346 w 17601"/>
              <a:gd name="T115" fmla="*/ 818517 h 16033"/>
              <a:gd name="T116" fmla="*/ 463413 w 17601"/>
              <a:gd name="T117" fmla="*/ 800685 h 16033"/>
              <a:gd name="T118" fmla="*/ 280162 w 17601"/>
              <a:gd name="T119" fmla="*/ 821189 h 16033"/>
              <a:gd name="T120" fmla="*/ 342874 w 17601"/>
              <a:gd name="T121" fmla="*/ 823759 h 16033"/>
              <a:gd name="T122" fmla="*/ 342634 w 17601"/>
              <a:gd name="T123" fmla="*/ 818055 h 16033"/>
              <a:gd name="T124" fmla="*/ 281524 w 17601"/>
              <a:gd name="T125" fmla="*/ 815588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" name="Google Shape;418;p16"/>
          <p:cNvSpPr>
            <a:spLocks/>
          </p:cNvSpPr>
          <p:nvPr/>
        </p:nvSpPr>
        <p:spPr bwMode="auto">
          <a:xfrm rot="12560931" flipH="1">
            <a:off x="491067" y="288925"/>
            <a:ext cx="579967" cy="134938"/>
          </a:xfrm>
          <a:custGeom>
            <a:avLst/>
            <a:gdLst>
              <a:gd name="T0" fmla="*/ 344593 w 7397"/>
              <a:gd name="T1" fmla="*/ 0 h 1733"/>
              <a:gd name="T2" fmla="*/ 334361 w 7397"/>
              <a:gd name="T3" fmla="*/ 2492 h 1733"/>
              <a:gd name="T4" fmla="*/ 311780 w 7397"/>
              <a:gd name="T5" fmla="*/ 42280 h 1733"/>
              <a:gd name="T6" fmla="*/ 301431 w 7397"/>
              <a:gd name="T7" fmla="*/ 69221 h 1733"/>
              <a:gd name="T8" fmla="*/ 279379 w 7397"/>
              <a:gd name="T9" fmla="*/ 82302 h 1733"/>
              <a:gd name="T10" fmla="*/ 277850 w 7397"/>
              <a:gd name="T11" fmla="*/ 82302 h 1733"/>
              <a:gd name="T12" fmla="*/ 242273 w 7397"/>
              <a:gd name="T13" fmla="*/ 62213 h 1733"/>
              <a:gd name="T14" fmla="*/ 236511 w 7397"/>
              <a:gd name="T15" fmla="*/ 53960 h 1733"/>
              <a:gd name="T16" fmla="*/ 222045 w 7397"/>
              <a:gd name="T17" fmla="*/ 35817 h 1733"/>
              <a:gd name="T18" fmla="*/ 201405 w 7397"/>
              <a:gd name="T19" fmla="*/ 27953 h 1733"/>
              <a:gd name="T20" fmla="*/ 192643 w 7397"/>
              <a:gd name="T21" fmla="*/ 29199 h 1733"/>
              <a:gd name="T22" fmla="*/ 167886 w 7397"/>
              <a:gd name="T23" fmla="*/ 51234 h 1733"/>
              <a:gd name="T24" fmla="*/ 160124 w 7397"/>
              <a:gd name="T25" fmla="*/ 74905 h 1733"/>
              <a:gd name="T26" fmla="*/ 146129 w 7397"/>
              <a:gd name="T27" fmla="*/ 103792 h 1733"/>
              <a:gd name="T28" fmla="*/ 140366 w 7397"/>
              <a:gd name="T29" fmla="*/ 105350 h 1733"/>
              <a:gd name="T30" fmla="*/ 114492 w 7397"/>
              <a:gd name="T31" fmla="*/ 85027 h 1733"/>
              <a:gd name="T32" fmla="*/ 77857 w 7397"/>
              <a:gd name="T33" fmla="*/ 54972 h 1733"/>
              <a:gd name="T34" fmla="*/ 75034 w 7397"/>
              <a:gd name="T35" fmla="*/ 55205 h 1733"/>
              <a:gd name="T36" fmla="*/ 42809 w 7397"/>
              <a:gd name="T37" fmla="*/ 96707 h 1733"/>
              <a:gd name="T38" fmla="*/ 31519 w 7397"/>
              <a:gd name="T39" fmla="*/ 121545 h 1733"/>
              <a:gd name="T40" fmla="*/ 28579 w 7397"/>
              <a:gd name="T41" fmla="*/ 121857 h 1733"/>
              <a:gd name="T42" fmla="*/ 9820 w 7397"/>
              <a:gd name="T43" fmla="*/ 108309 h 1733"/>
              <a:gd name="T44" fmla="*/ 5645 w 7397"/>
              <a:gd name="T45" fmla="*/ 105272 h 1733"/>
              <a:gd name="T46" fmla="*/ 3058 w 7397"/>
              <a:gd name="T47" fmla="*/ 106284 h 1733"/>
              <a:gd name="T48" fmla="*/ 1470 w 7397"/>
              <a:gd name="T49" fmla="*/ 115238 h 1733"/>
              <a:gd name="T50" fmla="*/ 28755 w 7397"/>
              <a:gd name="T51" fmla="*/ 134860 h 1733"/>
              <a:gd name="T52" fmla="*/ 35224 w 7397"/>
              <a:gd name="T53" fmla="*/ 133926 h 1733"/>
              <a:gd name="T54" fmla="*/ 37752 w 7397"/>
              <a:gd name="T55" fmla="*/ 131901 h 1733"/>
              <a:gd name="T56" fmla="*/ 51513 w 7397"/>
              <a:gd name="T57" fmla="*/ 102625 h 1733"/>
              <a:gd name="T58" fmla="*/ 76034 w 7397"/>
              <a:gd name="T59" fmla="*/ 68131 h 1733"/>
              <a:gd name="T60" fmla="*/ 77739 w 7397"/>
              <a:gd name="T61" fmla="*/ 68053 h 1733"/>
              <a:gd name="T62" fmla="*/ 107377 w 7397"/>
              <a:gd name="T63" fmla="*/ 94137 h 1733"/>
              <a:gd name="T64" fmla="*/ 140425 w 7397"/>
              <a:gd name="T65" fmla="*/ 118353 h 1733"/>
              <a:gd name="T66" fmla="*/ 150010 w 7397"/>
              <a:gd name="T67" fmla="*/ 115706 h 1733"/>
              <a:gd name="T68" fmla="*/ 169474 w 7397"/>
              <a:gd name="T69" fmla="*/ 79110 h 1733"/>
              <a:gd name="T70" fmla="*/ 176178 w 7397"/>
              <a:gd name="T71" fmla="*/ 58320 h 1733"/>
              <a:gd name="T72" fmla="*/ 194701 w 7397"/>
              <a:gd name="T73" fmla="*/ 42046 h 1733"/>
              <a:gd name="T74" fmla="*/ 201522 w 7397"/>
              <a:gd name="T75" fmla="*/ 41034 h 1733"/>
              <a:gd name="T76" fmla="*/ 216635 w 7397"/>
              <a:gd name="T77" fmla="*/ 46796 h 1733"/>
              <a:gd name="T78" fmla="*/ 229101 w 7397"/>
              <a:gd name="T79" fmla="*/ 62603 h 1733"/>
              <a:gd name="T80" fmla="*/ 235217 w 7397"/>
              <a:gd name="T81" fmla="*/ 71479 h 1733"/>
              <a:gd name="T82" fmla="*/ 277556 w 7397"/>
              <a:gd name="T83" fmla="*/ 95305 h 1733"/>
              <a:gd name="T84" fmla="*/ 279732 w 7397"/>
              <a:gd name="T85" fmla="*/ 95305 h 1733"/>
              <a:gd name="T86" fmla="*/ 308899 w 7397"/>
              <a:gd name="T87" fmla="*/ 77630 h 1733"/>
              <a:gd name="T88" fmla="*/ 320954 w 7397"/>
              <a:gd name="T89" fmla="*/ 46952 h 1733"/>
              <a:gd name="T90" fmla="*/ 338007 w 7397"/>
              <a:gd name="T91" fmla="*/ 14638 h 1733"/>
              <a:gd name="T92" fmla="*/ 344652 w 7397"/>
              <a:gd name="T93" fmla="*/ 13003 h 1733"/>
              <a:gd name="T94" fmla="*/ 368703 w 7397"/>
              <a:gd name="T95" fmla="*/ 26629 h 1733"/>
              <a:gd name="T96" fmla="*/ 373466 w 7397"/>
              <a:gd name="T97" fmla="*/ 31535 h 1733"/>
              <a:gd name="T98" fmla="*/ 403926 w 7397"/>
              <a:gd name="T99" fmla="*/ 53181 h 1733"/>
              <a:gd name="T100" fmla="*/ 407278 w 7397"/>
              <a:gd name="T101" fmla="*/ 53492 h 1733"/>
              <a:gd name="T102" fmla="*/ 429095 w 7397"/>
              <a:gd name="T103" fmla="*/ 39866 h 1733"/>
              <a:gd name="T104" fmla="*/ 432740 w 7397"/>
              <a:gd name="T105" fmla="*/ 15573 h 1733"/>
              <a:gd name="T106" fmla="*/ 428095 w 7397"/>
              <a:gd name="T107" fmla="*/ 11212 h 1733"/>
              <a:gd name="T108" fmla="*/ 426448 w 7397"/>
              <a:gd name="T109" fmla="*/ 11602 h 1733"/>
              <a:gd name="T110" fmla="*/ 423449 w 7397"/>
              <a:gd name="T111" fmla="*/ 19933 h 1733"/>
              <a:gd name="T112" fmla="*/ 421391 w 7397"/>
              <a:gd name="T113" fmla="*/ 31613 h 1733"/>
              <a:gd name="T114" fmla="*/ 407337 w 7397"/>
              <a:gd name="T115" fmla="*/ 40411 h 1733"/>
              <a:gd name="T116" fmla="*/ 405338 w 7397"/>
              <a:gd name="T117" fmla="*/ 40178 h 1733"/>
              <a:gd name="T118" fmla="*/ 379581 w 7397"/>
              <a:gd name="T119" fmla="*/ 21335 h 1733"/>
              <a:gd name="T120" fmla="*/ 374701 w 7397"/>
              <a:gd name="T121" fmla="*/ 16274 h 1733"/>
              <a:gd name="T122" fmla="*/ 34459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31" name="Google Shape;419;p16"/>
          <p:cNvGrpSpPr>
            <a:grpSpLocks/>
          </p:cNvGrpSpPr>
          <p:nvPr/>
        </p:nvGrpSpPr>
        <p:grpSpPr bwMode="auto">
          <a:xfrm rot="9899945">
            <a:off x="10388600" y="712788"/>
            <a:ext cx="287867" cy="260350"/>
            <a:chOff x="1640475" y="1197075"/>
            <a:chExt cx="55475" cy="50250"/>
          </a:xfrm>
        </p:grpSpPr>
        <p:sp>
          <p:nvSpPr>
            <p:cNvPr id="32" name="Google Shape;420;p1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Google Shape;421;p1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Google Shape;422;p1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5" name="Google Shape;423;p16"/>
          <p:cNvSpPr>
            <a:spLocks/>
          </p:cNvSpPr>
          <p:nvPr/>
        </p:nvSpPr>
        <p:spPr bwMode="auto">
          <a:xfrm rot="11700099" flipH="1">
            <a:off x="4798484" y="542925"/>
            <a:ext cx="726016" cy="171450"/>
          </a:xfrm>
          <a:custGeom>
            <a:avLst/>
            <a:gdLst>
              <a:gd name="T0" fmla="*/ 431370 w 7397"/>
              <a:gd name="T1" fmla="*/ 0 h 1733"/>
              <a:gd name="T2" fmla="*/ 418561 w 7397"/>
              <a:gd name="T3" fmla="*/ 3166 h 1733"/>
              <a:gd name="T4" fmla="*/ 390294 w 7397"/>
              <a:gd name="T5" fmla="*/ 53720 h 1733"/>
              <a:gd name="T6" fmla="*/ 377338 w 7397"/>
              <a:gd name="T7" fmla="*/ 87951 h 1733"/>
              <a:gd name="T8" fmla="*/ 349733 w 7397"/>
              <a:gd name="T9" fmla="*/ 104572 h 1733"/>
              <a:gd name="T10" fmla="*/ 347819 w 7397"/>
              <a:gd name="T11" fmla="*/ 104572 h 1733"/>
              <a:gd name="T12" fmla="*/ 303284 w 7397"/>
              <a:gd name="T13" fmla="*/ 79047 h 1733"/>
              <a:gd name="T14" fmla="*/ 296070 w 7397"/>
              <a:gd name="T15" fmla="*/ 68560 h 1733"/>
              <a:gd name="T16" fmla="*/ 277961 w 7397"/>
              <a:gd name="T17" fmla="*/ 45509 h 1733"/>
              <a:gd name="T18" fmla="*/ 252123 w 7397"/>
              <a:gd name="T19" fmla="*/ 35517 h 1733"/>
              <a:gd name="T20" fmla="*/ 241155 w 7397"/>
              <a:gd name="T21" fmla="*/ 37100 h 1733"/>
              <a:gd name="T22" fmla="*/ 210164 w 7397"/>
              <a:gd name="T23" fmla="*/ 65098 h 1733"/>
              <a:gd name="T24" fmla="*/ 200447 w 7397"/>
              <a:gd name="T25" fmla="*/ 95173 h 1733"/>
              <a:gd name="T26" fmla="*/ 182927 w 7397"/>
              <a:gd name="T27" fmla="*/ 131877 h 1733"/>
              <a:gd name="T28" fmla="*/ 175713 w 7397"/>
              <a:gd name="T29" fmla="*/ 133856 h 1733"/>
              <a:gd name="T30" fmla="*/ 143324 w 7397"/>
              <a:gd name="T31" fmla="*/ 108034 h 1733"/>
              <a:gd name="T32" fmla="*/ 97463 w 7397"/>
              <a:gd name="T33" fmla="*/ 69846 h 1733"/>
              <a:gd name="T34" fmla="*/ 93930 w 7397"/>
              <a:gd name="T35" fmla="*/ 70143 h 1733"/>
              <a:gd name="T36" fmla="*/ 53590 w 7397"/>
              <a:gd name="T37" fmla="*/ 122874 h 1733"/>
              <a:gd name="T38" fmla="*/ 39456 w 7397"/>
              <a:gd name="T39" fmla="*/ 154434 h 1733"/>
              <a:gd name="T40" fmla="*/ 35776 w 7397"/>
              <a:gd name="T41" fmla="*/ 154829 h 1733"/>
              <a:gd name="T42" fmla="*/ 12293 w 7397"/>
              <a:gd name="T43" fmla="*/ 137615 h 1733"/>
              <a:gd name="T44" fmla="*/ 7067 w 7397"/>
              <a:gd name="T45" fmla="*/ 133757 h 1733"/>
              <a:gd name="T46" fmla="*/ 3828 w 7397"/>
              <a:gd name="T47" fmla="*/ 135043 h 1733"/>
              <a:gd name="T48" fmla="*/ 1840 w 7397"/>
              <a:gd name="T49" fmla="*/ 146420 h 1733"/>
              <a:gd name="T50" fmla="*/ 35997 w 7397"/>
              <a:gd name="T51" fmla="*/ 171351 h 1733"/>
              <a:gd name="T52" fmla="*/ 44094 w 7397"/>
              <a:gd name="T53" fmla="*/ 170164 h 1733"/>
              <a:gd name="T54" fmla="*/ 47259 w 7397"/>
              <a:gd name="T55" fmla="*/ 167592 h 1733"/>
              <a:gd name="T56" fmla="*/ 64485 w 7397"/>
              <a:gd name="T57" fmla="*/ 130393 h 1733"/>
              <a:gd name="T58" fmla="*/ 95181 w 7397"/>
              <a:gd name="T59" fmla="*/ 86566 h 1733"/>
              <a:gd name="T60" fmla="*/ 97316 w 7397"/>
              <a:gd name="T61" fmla="*/ 86467 h 1733"/>
              <a:gd name="T62" fmla="*/ 134417 w 7397"/>
              <a:gd name="T63" fmla="*/ 119609 h 1733"/>
              <a:gd name="T64" fmla="*/ 175787 w 7397"/>
              <a:gd name="T65" fmla="*/ 150377 h 1733"/>
              <a:gd name="T66" fmla="*/ 187786 w 7397"/>
              <a:gd name="T67" fmla="*/ 147014 h 1733"/>
              <a:gd name="T68" fmla="*/ 212151 w 7397"/>
              <a:gd name="T69" fmla="*/ 100515 h 1733"/>
              <a:gd name="T70" fmla="*/ 220543 w 7397"/>
              <a:gd name="T71" fmla="*/ 74100 h 1733"/>
              <a:gd name="T72" fmla="*/ 243731 w 7397"/>
              <a:gd name="T73" fmla="*/ 53424 h 1733"/>
              <a:gd name="T74" fmla="*/ 252270 w 7397"/>
              <a:gd name="T75" fmla="*/ 52137 h 1733"/>
              <a:gd name="T76" fmla="*/ 271189 w 7397"/>
              <a:gd name="T77" fmla="*/ 59458 h 1733"/>
              <a:gd name="T78" fmla="*/ 286794 w 7397"/>
              <a:gd name="T79" fmla="*/ 79542 h 1733"/>
              <a:gd name="T80" fmla="*/ 294450 w 7397"/>
              <a:gd name="T81" fmla="*/ 90820 h 1733"/>
              <a:gd name="T82" fmla="*/ 347451 w 7397"/>
              <a:gd name="T83" fmla="*/ 121093 h 1733"/>
              <a:gd name="T84" fmla="*/ 350175 w 7397"/>
              <a:gd name="T85" fmla="*/ 121093 h 1733"/>
              <a:gd name="T86" fmla="*/ 386687 w 7397"/>
              <a:gd name="T87" fmla="*/ 98636 h 1733"/>
              <a:gd name="T88" fmla="*/ 401777 w 7397"/>
              <a:gd name="T89" fmla="*/ 59656 h 1733"/>
              <a:gd name="T90" fmla="*/ 423125 w 7397"/>
              <a:gd name="T91" fmla="*/ 18599 h 1733"/>
              <a:gd name="T92" fmla="*/ 431443 w 7397"/>
              <a:gd name="T93" fmla="*/ 16522 h 1733"/>
              <a:gd name="T94" fmla="*/ 461551 w 7397"/>
              <a:gd name="T95" fmla="*/ 33835 h 1733"/>
              <a:gd name="T96" fmla="*/ 467513 w 7397"/>
              <a:gd name="T97" fmla="*/ 40068 h 1733"/>
              <a:gd name="T98" fmla="*/ 505645 w 7397"/>
              <a:gd name="T99" fmla="*/ 67571 h 1733"/>
              <a:gd name="T100" fmla="*/ 509840 w 7397"/>
              <a:gd name="T101" fmla="*/ 67967 h 1733"/>
              <a:gd name="T102" fmla="*/ 537151 w 7397"/>
              <a:gd name="T103" fmla="*/ 50653 h 1733"/>
              <a:gd name="T104" fmla="*/ 541715 w 7397"/>
              <a:gd name="T105" fmla="*/ 19786 h 1733"/>
              <a:gd name="T106" fmla="*/ 535899 w 7397"/>
              <a:gd name="T107" fmla="*/ 14246 h 1733"/>
              <a:gd name="T108" fmla="*/ 533838 w 7397"/>
              <a:gd name="T109" fmla="*/ 14741 h 1733"/>
              <a:gd name="T110" fmla="*/ 530084 w 7397"/>
              <a:gd name="T111" fmla="*/ 25327 h 1733"/>
              <a:gd name="T112" fmla="*/ 527508 w 7397"/>
              <a:gd name="T113" fmla="*/ 40167 h 1733"/>
              <a:gd name="T114" fmla="*/ 509914 w 7397"/>
              <a:gd name="T115" fmla="*/ 51346 h 1733"/>
              <a:gd name="T116" fmla="*/ 507411 w 7397"/>
              <a:gd name="T117" fmla="*/ 51049 h 1733"/>
              <a:gd name="T118" fmla="*/ 475169 w 7397"/>
              <a:gd name="T119" fmla="*/ 27108 h 1733"/>
              <a:gd name="T120" fmla="*/ 469059 w 7397"/>
              <a:gd name="T121" fmla="*/ 20677 h 1733"/>
              <a:gd name="T122" fmla="*/ 4313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36" name="Google Shape;424;p16"/>
          <p:cNvGrpSpPr>
            <a:grpSpLocks/>
          </p:cNvGrpSpPr>
          <p:nvPr/>
        </p:nvGrpSpPr>
        <p:grpSpPr bwMode="auto">
          <a:xfrm rot="9253860">
            <a:off x="2131484" y="319088"/>
            <a:ext cx="361949" cy="328612"/>
            <a:chOff x="1640475" y="1197075"/>
            <a:chExt cx="55475" cy="50250"/>
          </a:xfrm>
        </p:grpSpPr>
        <p:sp>
          <p:nvSpPr>
            <p:cNvPr id="37" name="Google Shape;425;p1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8" name="Google Shape;426;p1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9" name="Google Shape;427;p1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" name="Google Shape;429;p16"/>
          <p:cNvGrpSpPr>
            <a:grpSpLocks/>
          </p:cNvGrpSpPr>
          <p:nvPr/>
        </p:nvGrpSpPr>
        <p:grpSpPr bwMode="auto">
          <a:xfrm rot="1533267">
            <a:off x="10892368" y="473076"/>
            <a:ext cx="345017" cy="739775"/>
            <a:chOff x="2867487" y="2990073"/>
            <a:chExt cx="141189" cy="302795"/>
          </a:xfrm>
        </p:grpSpPr>
        <p:sp>
          <p:nvSpPr>
            <p:cNvPr id="41" name="Google Shape;430;p16"/>
            <p:cNvSpPr>
              <a:spLocks/>
            </p:cNvSpPr>
            <p:nvPr/>
          </p:nvSpPr>
          <p:spPr bwMode="auto">
            <a:xfrm>
              <a:off x="2884095" y="2999752"/>
              <a:ext cx="109700" cy="254958"/>
            </a:xfrm>
            <a:custGeom>
              <a:avLst/>
              <a:gdLst>
                <a:gd name="T0" fmla="*/ 66656 w 5905"/>
                <a:gd name="T1" fmla="*/ 19 h 13724"/>
                <a:gd name="T2" fmla="*/ 50828 w 5905"/>
                <a:gd name="T3" fmla="*/ 260 h 13724"/>
                <a:gd name="T4" fmla="*/ 53299 w 5905"/>
                <a:gd name="T5" fmla="*/ 6446 h 13724"/>
                <a:gd name="T6" fmla="*/ 0 w 5905"/>
                <a:gd name="T7" fmla="*/ 158281 h 13724"/>
                <a:gd name="T8" fmla="*/ 19135 w 5905"/>
                <a:gd name="T9" fmla="*/ 156980 h 13724"/>
                <a:gd name="T10" fmla="*/ 54543 w 5905"/>
                <a:gd name="T11" fmla="*/ 160751 h 13724"/>
                <a:gd name="T12" fmla="*/ 58259 w 5905"/>
                <a:gd name="T13" fmla="*/ 167569 h 13724"/>
                <a:gd name="T14" fmla="*/ 36560 w 5905"/>
                <a:gd name="T15" fmla="*/ 254939 h 13724"/>
                <a:gd name="T16" fmla="*/ 102250 w 5905"/>
                <a:gd name="T17" fmla="*/ 134111 h 13724"/>
                <a:gd name="T18" fmla="*/ 52686 w 5905"/>
                <a:gd name="T19" fmla="*/ 126662 h 13724"/>
                <a:gd name="T20" fmla="*/ 48970 w 5905"/>
                <a:gd name="T21" fmla="*/ 117986 h 13724"/>
                <a:gd name="T22" fmla="*/ 109700 w 5905"/>
                <a:gd name="T23" fmla="*/ 1486 h 13724"/>
                <a:gd name="T24" fmla="*/ 66656 w 5905"/>
                <a:gd name="T25" fmla="*/ 19 h 1372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05" h="13724" extrusionOk="0">
                  <a:moveTo>
                    <a:pt x="3588" y="1"/>
                  </a:moveTo>
                  <a:cubicBezTo>
                    <a:pt x="3305" y="1"/>
                    <a:pt x="3022" y="5"/>
                    <a:pt x="2736" y="14"/>
                  </a:cubicBezTo>
                  <a:cubicBezTo>
                    <a:pt x="2836" y="47"/>
                    <a:pt x="2902" y="180"/>
                    <a:pt x="2869" y="347"/>
                  </a:cubicBezTo>
                  <a:cubicBezTo>
                    <a:pt x="2135" y="3149"/>
                    <a:pt x="1168" y="5851"/>
                    <a:pt x="0" y="8520"/>
                  </a:cubicBezTo>
                  <a:cubicBezTo>
                    <a:pt x="343" y="8472"/>
                    <a:pt x="686" y="8450"/>
                    <a:pt x="1030" y="8450"/>
                  </a:cubicBezTo>
                  <a:cubicBezTo>
                    <a:pt x="1657" y="8450"/>
                    <a:pt x="2290" y="8524"/>
                    <a:pt x="2936" y="8653"/>
                  </a:cubicBezTo>
                  <a:cubicBezTo>
                    <a:pt x="3103" y="8687"/>
                    <a:pt x="3203" y="8887"/>
                    <a:pt x="3136" y="9020"/>
                  </a:cubicBezTo>
                  <a:cubicBezTo>
                    <a:pt x="2636" y="10555"/>
                    <a:pt x="2235" y="12122"/>
                    <a:pt x="1968" y="13723"/>
                  </a:cubicBezTo>
                  <a:cubicBezTo>
                    <a:pt x="3136" y="11555"/>
                    <a:pt x="4303" y="9387"/>
                    <a:pt x="5504" y="7219"/>
                  </a:cubicBezTo>
                  <a:cubicBezTo>
                    <a:pt x="4570" y="7219"/>
                    <a:pt x="3703" y="7052"/>
                    <a:pt x="2836" y="6818"/>
                  </a:cubicBezTo>
                  <a:cubicBezTo>
                    <a:pt x="2636" y="6752"/>
                    <a:pt x="2536" y="6518"/>
                    <a:pt x="2636" y="6351"/>
                  </a:cubicBezTo>
                  <a:cubicBezTo>
                    <a:pt x="3970" y="4383"/>
                    <a:pt x="5037" y="2282"/>
                    <a:pt x="5905" y="80"/>
                  </a:cubicBezTo>
                  <a:cubicBezTo>
                    <a:pt x="5123" y="32"/>
                    <a:pt x="4360" y="1"/>
                    <a:pt x="3588" y="1"/>
                  </a:cubicBezTo>
                  <a:close/>
                </a:path>
              </a:pathLst>
            </a:custGeom>
            <a:solidFill>
              <a:srgbClr val="8CF7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42" name="Google Shape;431;p16"/>
            <p:cNvSpPr>
              <a:spLocks/>
            </p:cNvSpPr>
            <p:nvPr/>
          </p:nvSpPr>
          <p:spPr bwMode="auto">
            <a:xfrm>
              <a:off x="2867487" y="2990073"/>
              <a:ext cx="141189" cy="302795"/>
            </a:xfrm>
            <a:custGeom>
              <a:avLst/>
              <a:gdLst>
                <a:gd name="T0" fmla="*/ 83264 w 7600"/>
                <a:gd name="T1" fmla="*/ 9697 h 16299"/>
                <a:gd name="T2" fmla="*/ 126308 w 7600"/>
                <a:gd name="T3" fmla="*/ 11165 h 16299"/>
                <a:gd name="T4" fmla="*/ 65579 w 7600"/>
                <a:gd name="T5" fmla="*/ 127665 h 16299"/>
                <a:gd name="T6" fmla="*/ 69294 w 7600"/>
                <a:gd name="T7" fmla="*/ 136340 h 16299"/>
                <a:gd name="T8" fmla="*/ 118859 w 7600"/>
                <a:gd name="T9" fmla="*/ 143790 h 16299"/>
                <a:gd name="T10" fmla="*/ 53169 w 7600"/>
                <a:gd name="T11" fmla="*/ 264618 h 16299"/>
                <a:gd name="T12" fmla="*/ 74867 w 7600"/>
                <a:gd name="T13" fmla="*/ 177248 h 16299"/>
                <a:gd name="T14" fmla="*/ 71152 w 7600"/>
                <a:gd name="T15" fmla="*/ 170430 h 16299"/>
                <a:gd name="T16" fmla="*/ 35743 w 7600"/>
                <a:gd name="T17" fmla="*/ 166659 h 16299"/>
                <a:gd name="T18" fmla="*/ 16608 w 7600"/>
                <a:gd name="T19" fmla="*/ 167959 h 16299"/>
                <a:gd name="T20" fmla="*/ 69907 w 7600"/>
                <a:gd name="T21" fmla="*/ 16125 h 16299"/>
                <a:gd name="T22" fmla="*/ 67436 w 7600"/>
                <a:gd name="T23" fmla="*/ 9939 h 16299"/>
                <a:gd name="T24" fmla="*/ 83264 w 7600"/>
                <a:gd name="T25" fmla="*/ 9697 h 16299"/>
                <a:gd name="T26" fmla="*/ 111261 w 7600"/>
                <a:gd name="T27" fmla="*/ 19 h 16299"/>
                <a:gd name="T28" fmla="*/ 64947 w 7600"/>
                <a:gd name="T29" fmla="*/ 2489 h 16299"/>
                <a:gd name="T30" fmla="*/ 62476 w 7600"/>
                <a:gd name="T31" fmla="*/ 8694 h 16299"/>
                <a:gd name="T32" fmla="*/ 58761 w 7600"/>
                <a:gd name="T33" fmla="*/ 13023 h 16299"/>
                <a:gd name="T34" fmla="*/ 1746 w 7600"/>
                <a:gd name="T35" fmla="*/ 171675 h 16299"/>
                <a:gd name="T36" fmla="*/ 7617 w 7600"/>
                <a:gd name="T37" fmla="*/ 180406 h 16299"/>
                <a:gd name="T38" fmla="*/ 8564 w 7600"/>
                <a:gd name="T39" fmla="*/ 180351 h 16299"/>
                <a:gd name="T40" fmla="*/ 35204 w 7600"/>
                <a:gd name="T41" fmla="*/ 178028 h 16299"/>
                <a:gd name="T42" fmla="*/ 61844 w 7600"/>
                <a:gd name="T43" fmla="*/ 180351 h 16299"/>
                <a:gd name="T44" fmla="*/ 37062 w 7600"/>
                <a:gd name="T45" fmla="*/ 296850 h 16299"/>
                <a:gd name="T46" fmla="*/ 42765 w 7600"/>
                <a:gd name="T47" fmla="*/ 302795 h 16299"/>
                <a:gd name="T48" fmla="*/ 47596 w 7600"/>
                <a:gd name="T49" fmla="*/ 299953 h 16299"/>
                <a:gd name="T50" fmla="*/ 133126 w 7600"/>
                <a:gd name="T51" fmla="*/ 141301 h 16299"/>
                <a:gd name="T52" fmla="*/ 128166 w 7600"/>
                <a:gd name="T53" fmla="*/ 132625 h 16299"/>
                <a:gd name="T54" fmla="*/ 123020 w 7600"/>
                <a:gd name="T55" fmla="*/ 132718 h 16299"/>
                <a:gd name="T56" fmla="*/ 79828 w 7600"/>
                <a:gd name="T57" fmla="*/ 127052 h 16299"/>
                <a:gd name="T58" fmla="*/ 139926 w 7600"/>
                <a:gd name="T59" fmla="*/ 7450 h 16299"/>
                <a:gd name="T60" fmla="*/ 134352 w 7600"/>
                <a:gd name="T61" fmla="*/ 632 h 16299"/>
                <a:gd name="T62" fmla="*/ 111261 w 7600"/>
                <a:gd name="T63" fmla="*/ 19 h 16299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7600" h="16299" extrusionOk="0">
                  <a:moveTo>
                    <a:pt x="4482" y="522"/>
                  </a:moveTo>
                  <a:cubicBezTo>
                    <a:pt x="5254" y="522"/>
                    <a:pt x="6017" y="553"/>
                    <a:pt x="6799" y="601"/>
                  </a:cubicBezTo>
                  <a:cubicBezTo>
                    <a:pt x="5931" y="2803"/>
                    <a:pt x="4864" y="4904"/>
                    <a:pt x="3530" y="6872"/>
                  </a:cubicBezTo>
                  <a:cubicBezTo>
                    <a:pt x="3430" y="7039"/>
                    <a:pt x="3530" y="7273"/>
                    <a:pt x="3730" y="7339"/>
                  </a:cubicBezTo>
                  <a:cubicBezTo>
                    <a:pt x="4597" y="7606"/>
                    <a:pt x="5464" y="7740"/>
                    <a:pt x="6398" y="7740"/>
                  </a:cubicBezTo>
                  <a:cubicBezTo>
                    <a:pt x="5197" y="9908"/>
                    <a:pt x="4030" y="12076"/>
                    <a:pt x="2862" y="14244"/>
                  </a:cubicBezTo>
                  <a:cubicBezTo>
                    <a:pt x="3129" y="12677"/>
                    <a:pt x="3530" y="11109"/>
                    <a:pt x="4030" y="9541"/>
                  </a:cubicBezTo>
                  <a:cubicBezTo>
                    <a:pt x="4097" y="9408"/>
                    <a:pt x="3997" y="9208"/>
                    <a:pt x="3830" y="9174"/>
                  </a:cubicBezTo>
                  <a:cubicBezTo>
                    <a:pt x="3184" y="9045"/>
                    <a:pt x="2551" y="8971"/>
                    <a:pt x="1924" y="8971"/>
                  </a:cubicBezTo>
                  <a:cubicBezTo>
                    <a:pt x="1580" y="8971"/>
                    <a:pt x="1237" y="8993"/>
                    <a:pt x="894" y="9041"/>
                  </a:cubicBezTo>
                  <a:cubicBezTo>
                    <a:pt x="2062" y="6372"/>
                    <a:pt x="3029" y="3670"/>
                    <a:pt x="3763" y="868"/>
                  </a:cubicBezTo>
                  <a:cubicBezTo>
                    <a:pt x="3796" y="701"/>
                    <a:pt x="3730" y="601"/>
                    <a:pt x="3630" y="535"/>
                  </a:cubicBezTo>
                  <a:cubicBezTo>
                    <a:pt x="3916" y="526"/>
                    <a:pt x="4199" y="522"/>
                    <a:pt x="4482" y="522"/>
                  </a:cubicBezTo>
                  <a:close/>
                  <a:moveTo>
                    <a:pt x="5989" y="1"/>
                  </a:moveTo>
                  <a:cubicBezTo>
                    <a:pt x="5157" y="1"/>
                    <a:pt x="4319" y="45"/>
                    <a:pt x="3496" y="134"/>
                  </a:cubicBezTo>
                  <a:cubicBezTo>
                    <a:pt x="3296" y="134"/>
                    <a:pt x="3229" y="368"/>
                    <a:pt x="3363" y="468"/>
                  </a:cubicBezTo>
                  <a:cubicBezTo>
                    <a:pt x="3263" y="501"/>
                    <a:pt x="3196" y="568"/>
                    <a:pt x="3163" y="701"/>
                  </a:cubicBezTo>
                  <a:cubicBezTo>
                    <a:pt x="2395" y="3637"/>
                    <a:pt x="1395" y="6506"/>
                    <a:pt x="94" y="9241"/>
                  </a:cubicBezTo>
                  <a:cubicBezTo>
                    <a:pt x="0" y="9491"/>
                    <a:pt x="169" y="9711"/>
                    <a:pt x="410" y="9711"/>
                  </a:cubicBezTo>
                  <a:cubicBezTo>
                    <a:pt x="427" y="9711"/>
                    <a:pt x="444" y="9710"/>
                    <a:pt x="461" y="9708"/>
                  </a:cubicBezTo>
                  <a:cubicBezTo>
                    <a:pt x="944" y="9624"/>
                    <a:pt x="1420" y="9583"/>
                    <a:pt x="1895" y="9583"/>
                  </a:cubicBezTo>
                  <a:cubicBezTo>
                    <a:pt x="2370" y="9583"/>
                    <a:pt x="2846" y="9624"/>
                    <a:pt x="3329" y="9708"/>
                  </a:cubicBezTo>
                  <a:cubicBezTo>
                    <a:pt x="2696" y="11776"/>
                    <a:pt x="2229" y="13844"/>
                    <a:pt x="1995" y="15979"/>
                  </a:cubicBezTo>
                  <a:cubicBezTo>
                    <a:pt x="1975" y="16182"/>
                    <a:pt x="2140" y="16299"/>
                    <a:pt x="2302" y="16299"/>
                  </a:cubicBezTo>
                  <a:cubicBezTo>
                    <a:pt x="2407" y="16299"/>
                    <a:pt x="2510" y="16250"/>
                    <a:pt x="2562" y="16146"/>
                  </a:cubicBezTo>
                  <a:cubicBezTo>
                    <a:pt x="4063" y="13277"/>
                    <a:pt x="5598" y="10442"/>
                    <a:pt x="7166" y="7606"/>
                  </a:cubicBezTo>
                  <a:cubicBezTo>
                    <a:pt x="7299" y="7406"/>
                    <a:pt x="7132" y="7139"/>
                    <a:pt x="6899" y="7139"/>
                  </a:cubicBezTo>
                  <a:cubicBezTo>
                    <a:pt x="6806" y="7143"/>
                    <a:pt x="6713" y="7144"/>
                    <a:pt x="6622" y="7144"/>
                  </a:cubicBezTo>
                  <a:cubicBezTo>
                    <a:pt x="5826" y="7144"/>
                    <a:pt x="5075" y="7019"/>
                    <a:pt x="4297" y="6839"/>
                  </a:cubicBezTo>
                  <a:cubicBezTo>
                    <a:pt x="5598" y="4838"/>
                    <a:pt x="6699" y="2669"/>
                    <a:pt x="7532" y="401"/>
                  </a:cubicBezTo>
                  <a:cubicBezTo>
                    <a:pt x="7599" y="234"/>
                    <a:pt x="7432" y="34"/>
                    <a:pt x="7232" y="34"/>
                  </a:cubicBezTo>
                  <a:cubicBezTo>
                    <a:pt x="6821" y="12"/>
                    <a:pt x="6406" y="1"/>
                    <a:pt x="59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99" name="Google Shape;399;p16"/>
          <p:cNvSpPr txBox="1">
            <a:spLocks noGrp="1"/>
          </p:cNvSpPr>
          <p:nvPr>
            <p:ph type="subTitle" idx="1"/>
          </p:nvPr>
        </p:nvSpPr>
        <p:spPr>
          <a:xfrm flipH="1">
            <a:off x="3532633" y="3351367"/>
            <a:ext cx="5126800" cy="1159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Gloria Hallelujah"/>
              <a:buNone/>
              <a:defRPr sz="16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28" name="Google Shape;428;p16"/>
          <p:cNvSpPr txBox="1">
            <a:spLocks noGrp="1"/>
          </p:cNvSpPr>
          <p:nvPr>
            <p:ph type="ctrTitle"/>
          </p:nvPr>
        </p:nvSpPr>
        <p:spPr>
          <a:xfrm flipH="1">
            <a:off x="3027833" y="1409867"/>
            <a:ext cx="6136400" cy="18952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600"/>
              <a:buNone/>
              <a:defRPr sz="9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630600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433;p17"/>
          <p:cNvSpPr>
            <a:spLocks/>
          </p:cNvSpPr>
          <p:nvPr/>
        </p:nvSpPr>
        <p:spPr bwMode="auto">
          <a:xfrm rot="10800000" flipH="1">
            <a:off x="9247718" y="5410201"/>
            <a:ext cx="3090333" cy="1668463"/>
          </a:xfrm>
          <a:custGeom>
            <a:avLst/>
            <a:gdLst>
              <a:gd name="T0" fmla="*/ 99 w 23470"/>
              <a:gd name="T1" fmla="*/ 0 h 10129"/>
              <a:gd name="T2" fmla="*/ 28145 w 23470"/>
              <a:gd name="T3" fmla="*/ 66547 h 10129"/>
              <a:gd name="T4" fmla="*/ 227035 w 23470"/>
              <a:gd name="T5" fmla="*/ 216773 h 10129"/>
              <a:gd name="T6" fmla="*/ 237009 w 23470"/>
              <a:gd name="T7" fmla="*/ 216444 h 10129"/>
              <a:gd name="T8" fmla="*/ 406767 w 23470"/>
              <a:gd name="T9" fmla="*/ 178229 h 10129"/>
              <a:gd name="T10" fmla="*/ 440935 w 23470"/>
              <a:gd name="T11" fmla="*/ 183005 h 10129"/>
              <a:gd name="T12" fmla="*/ 479153 w 23470"/>
              <a:gd name="T13" fmla="*/ 201619 h 10129"/>
              <a:gd name="T14" fmla="*/ 486856 w 23470"/>
              <a:gd name="T15" fmla="*/ 207384 h 10129"/>
              <a:gd name="T16" fmla="*/ 486955 w 23470"/>
              <a:gd name="T17" fmla="*/ 207384 h 10129"/>
              <a:gd name="T18" fmla="*/ 720112 w 23470"/>
              <a:gd name="T19" fmla="*/ 566806 h 10129"/>
              <a:gd name="T20" fmla="*/ 927396 w 23470"/>
              <a:gd name="T21" fmla="*/ 666298 h 10129"/>
              <a:gd name="T22" fmla="*/ 1182675 w 23470"/>
              <a:gd name="T23" fmla="*/ 586573 h 10129"/>
              <a:gd name="T24" fmla="*/ 1405167 w 23470"/>
              <a:gd name="T25" fmla="*/ 501082 h 10129"/>
              <a:gd name="T26" fmla="*/ 1458198 w 23470"/>
              <a:gd name="T27" fmla="*/ 509483 h 10129"/>
              <a:gd name="T28" fmla="*/ 1737374 w 23470"/>
              <a:gd name="T29" fmla="*/ 987505 h 10129"/>
              <a:gd name="T30" fmla="*/ 1955620 w 23470"/>
              <a:gd name="T31" fmla="*/ 1565677 h 10129"/>
              <a:gd name="T32" fmla="*/ 2161917 w 23470"/>
              <a:gd name="T33" fmla="*/ 1668463 h 10129"/>
              <a:gd name="T34" fmla="*/ 2317750 w 23470"/>
              <a:gd name="T35" fmla="*/ 1619047 h 10129"/>
              <a:gd name="T36" fmla="*/ 2317750 w 23470"/>
              <a:gd name="T37" fmla="*/ 0 h 10129"/>
              <a:gd name="T38" fmla="*/ 99 w 23470"/>
              <a:gd name="T39" fmla="*/ 0 h 1012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3470" h="10129" extrusionOk="0">
                <a:moveTo>
                  <a:pt x="1" y="0"/>
                </a:moveTo>
                <a:cubicBezTo>
                  <a:pt x="82" y="144"/>
                  <a:pt x="177" y="279"/>
                  <a:pt x="285" y="404"/>
                </a:cubicBezTo>
                <a:cubicBezTo>
                  <a:pt x="779" y="975"/>
                  <a:pt x="1537" y="1316"/>
                  <a:pt x="2299" y="1316"/>
                </a:cubicBezTo>
                <a:cubicBezTo>
                  <a:pt x="2333" y="1316"/>
                  <a:pt x="2366" y="1315"/>
                  <a:pt x="2400" y="1314"/>
                </a:cubicBezTo>
                <a:cubicBezTo>
                  <a:pt x="2977" y="1291"/>
                  <a:pt x="3549" y="1082"/>
                  <a:pt x="4119" y="1082"/>
                </a:cubicBezTo>
                <a:cubicBezTo>
                  <a:pt x="4234" y="1082"/>
                  <a:pt x="4350" y="1091"/>
                  <a:pt x="4465" y="1111"/>
                </a:cubicBezTo>
                <a:cubicBezTo>
                  <a:pt x="4602" y="1136"/>
                  <a:pt x="4730" y="1174"/>
                  <a:pt x="4852" y="1224"/>
                </a:cubicBezTo>
                <a:cubicBezTo>
                  <a:pt x="4878" y="1235"/>
                  <a:pt x="4905" y="1246"/>
                  <a:pt x="4930" y="1259"/>
                </a:cubicBezTo>
                <a:lnTo>
                  <a:pt x="4931" y="1259"/>
                </a:lnTo>
                <a:cubicBezTo>
                  <a:pt x="5863" y="1693"/>
                  <a:pt x="6418" y="2816"/>
                  <a:pt x="7292" y="3441"/>
                </a:cubicBezTo>
                <a:cubicBezTo>
                  <a:pt x="7907" y="3879"/>
                  <a:pt x="8634" y="4045"/>
                  <a:pt x="9391" y="4045"/>
                </a:cubicBezTo>
                <a:cubicBezTo>
                  <a:pt x="10254" y="4045"/>
                  <a:pt x="11156" y="3830"/>
                  <a:pt x="11976" y="3561"/>
                </a:cubicBezTo>
                <a:cubicBezTo>
                  <a:pt x="12709" y="3320"/>
                  <a:pt x="13469" y="3042"/>
                  <a:pt x="14229" y="3042"/>
                </a:cubicBezTo>
                <a:cubicBezTo>
                  <a:pt x="14408" y="3042"/>
                  <a:pt x="14587" y="3058"/>
                  <a:pt x="14766" y="3093"/>
                </a:cubicBezTo>
                <a:cubicBezTo>
                  <a:pt x="16157" y="3366"/>
                  <a:pt x="17029" y="4715"/>
                  <a:pt x="17593" y="5995"/>
                </a:cubicBezTo>
                <a:cubicBezTo>
                  <a:pt x="18158" y="7275"/>
                  <a:pt x="18647" y="8696"/>
                  <a:pt x="19803" y="9505"/>
                </a:cubicBezTo>
                <a:cubicBezTo>
                  <a:pt x="20409" y="9930"/>
                  <a:pt x="21147" y="10129"/>
                  <a:pt x="21892" y="10129"/>
                </a:cubicBezTo>
                <a:cubicBezTo>
                  <a:pt x="22430" y="10129"/>
                  <a:pt x="22971" y="10026"/>
                  <a:pt x="23470" y="9829"/>
                </a:cubicBezTo>
                <a:lnTo>
                  <a:pt x="23470" y="0"/>
                </a:lnTo>
                <a:lnTo>
                  <a:pt x="1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434;p17"/>
          <p:cNvSpPr>
            <a:spLocks/>
          </p:cNvSpPr>
          <p:nvPr/>
        </p:nvSpPr>
        <p:spPr bwMode="auto">
          <a:xfrm rot="10800000" flipH="1">
            <a:off x="6965951" y="-457200"/>
            <a:ext cx="5742516" cy="2932113"/>
          </a:xfrm>
          <a:custGeom>
            <a:avLst/>
            <a:gdLst>
              <a:gd name="T0" fmla="*/ 3506641 w 20699"/>
              <a:gd name="T1" fmla="*/ 206 h 14262"/>
              <a:gd name="T2" fmla="*/ 3342472 w 20699"/>
              <a:gd name="T3" fmla="*/ 20559 h 14262"/>
              <a:gd name="T4" fmla="*/ 2912803 w 20699"/>
              <a:gd name="T5" fmla="*/ 305094 h 14262"/>
              <a:gd name="T6" fmla="*/ 2795658 w 20699"/>
              <a:gd name="T7" fmla="*/ 588807 h 14262"/>
              <a:gd name="T8" fmla="*/ 2603192 w 20699"/>
              <a:gd name="T9" fmla="*/ 753484 h 14262"/>
              <a:gd name="T10" fmla="*/ 2321878 w 20699"/>
              <a:gd name="T11" fmla="*/ 793369 h 14262"/>
              <a:gd name="T12" fmla="*/ 2226581 w 20699"/>
              <a:gd name="T13" fmla="*/ 792752 h 14262"/>
              <a:gd name="T14" fmla="*/ 2100489 w 20699"/>
              <a:gd name="T15" fmla="*/ 797686 h 14262"/>
              <a:gd name="T16" fmla="*/ 1850594 w 20699"/>
              <a:gd name="T17" fmla="*/ 880950 h 14262"/>
              <a:gd name="T18" fmla="*/ 1663329 w 20699"/>
              <a:gd name="T19" fmla="*/ 1106481 h 14262"/>
              <a:gd name="T20" fmla="*/ 1318346 w 20699"/>
              <a:gd name="T21" fmla="*/ 1584887 h 14262"/>
              <a:gd name="T22" fmla="*/ 1074485 w 20699"/>
              <a:gd name="T23" fmla="*/ 1692205 h 14262"/>
              <a:gd name="T24" fmla="*/ 1019554 w 20699"/>
              <a:gd name="T25" fmla="*/ 1694672 h 14262"/>
              <a:gd name="T26" fmla="*/ 767995 w 20699"/>
              <a:gd name="T27" fmla="*/ 1670001 h 14262"/>
              <a:gd name="T28" fmla="*/ 493755 w 20699"/>
              <a:gd name="T29" fmla="*/ 1655404 h 14262"/>
              <a:gd name="T30" fmla="*/ 451517 w 20699"/>
              <a:gd name="T31" fmla="*/ 1655815 h 14262"/>
              <a:gd name="T32" fmla="*/ 317726 w 20699"/>
              <a:gd name="T33" fmla="*/ 1675346 h 14262"/>
              <a:gd name="T34" fmla="*/ 238243 w 20699"/>
              <a:gd name="T35" fmla="*/ 1780608 h 14262"/>
              <a:gd name="T36" fmla="*/ 101747 w 20699"/>
              <a:gd name="T37" fmla="*/ 2143267 h 14262"/>
              <a:gd name="T38" fmla="*/ 35372 w 20699"/>
              <a:gd name="T39" fmla="*/ 2320074 h 14262"/>
              <a:gd name="T40" fmla="*/ 1665 w 20699"/>
              <a:gd name="T41" fmla="*/ 2485162 h 14262"/>
              <a:gd name="T42" fmla="*/ 147939 w 20699"/>
              <a:gd name="T43" fmla="*/ 2722618 h 14262"/>
              <a:gd name="T44" fmla="*/ 391592 w 20699"/>
              <a:gd name="T45" fmla="*/ 2830758 h 14262"/>
              <a:gd name="T46" fmla="*/ 929667 w 20699"/>
              <a:gd name="T47" fmla="*/ 2874137 h 14262"/>
              <a:gd name="T48" fmla="*/ 1565535 w 20699"/>
              <a:gd name="T49" fmla="*/ 2931702 h 14262"/>
              <a:gd name="T50" fmla="*/ 1592169 w 20699"/>
              <a:gd name="T51" fmla="*/ 2931907 h 14262"/>
              <a:gd name="T52" fmla="*/ 2173314 w 20699"/>
              <a:gd name="T53" fmla="*/ 2836514 h 14262"/>
              <a:gd name="T54" fmla="*/ 2475019 w 20699"/>
              <a:gd name="T55" fmla="*/ 2759829 h 14262"/>
              <a:gd name="T56" fmla="*/ 2789832 w 20699"/>
              <a:gd name="T57" fmla="*/ 2715216 h 14262"/>
              <a:gd name="T58" fmla="*/ 3418419 w 20699"/>
              <a:gd name="T59" fmla="*/ 2660119 h 14262"/>
              <a:gd name="T60" fmla="*/ 3687872 w 20699"/>
              <a:gd name="T61" fmla="*/ 2612627 h 14262"/>
              <a:gd name="T62" fmla="*/ 3818750 w 20699"/>
              <a:gd name="T63" fmla="*/ 2601114 h 14262"/>
              <a:gd name="T64" fmla="*/ 3937143 w 20699"/>
              <a:gd name="T65" fmla="*/ 2616122 h 14262"/>
              <a:gd name="T66" fmla="*/ 4046173 w 20699"/>
              <a:gd name="T67" fmla="*/ 2670604 h 14262"/>
              <a:gd name="T68" fmla="*/ 4099647 w 20699"/>
              <a:gd name="T69" fmla="*/ 2707610 h 14262"/>
              <a:gd name="T70" fmla="*/ 4100895 w 20699"/>
              <a:gd name="T71" fmla="*/ 2707610 h 14262"/>
              <a:gd name="T72" fmla="*/ 4153122 w 20699"/>
              <a:gd name="T73" fmla="*/ 2695069 h 14262"/>
              <a:gd name="T74" fmla="*/ 4290449 w 20699"/>
              <a:gd name="T75" fmla="*/ 2462547 h 14262"/>
              <a:gd name="T76" fmla="*/ 4299188 w 20699"/>
              <a:gd name="T77" fmla="*/ 2282040 h 14262"/>
              <a:gd name="T78" fmla="*/ 4298564 w 20699"/>
              <a:gd name="T79" fmla="*/ 2083852 h 14262"/>
              <a:gd name="T80" fmla="*/ 4297316 w 20699"/>
              <a:gd name="T81" fmla="*/ 1681720 h 14262"/>
              <a:gd name="T82" fmla="*/ 4295027 w 20699"/>
              <a:gd name="T83" fmla="*/ 916722 h 14262"/>
              <a:gd name="T84" fmla="*/ 4295027 w 20699"/>
              <a:gd name="T85" fmla="*/ 916722 h 14262"/>
              <a:gd name="T86" fmla="*/ 4296067 w 20699"/>
              <a:gd name="T87" fmla="*/ 917339 h 14262"/>
              <a:gd name="T88" fmla="*/ 4175385 w 20699"/>
              <a:gd name="T89" fmla="*/ 674538 h 14262"/>
              <a:gd name="T90" fmla="*/ 3856619 w 20699"/>
              <a:gd name="T91" fmla="*/ 165294 h 14262"/>
              <a:gd name="T92" fmla="*/ 3635854 w 20699"/>
              <a:gd name="T93" fmla="*/ 17886 h 14262"/>
              <a:gd name="T94" fmla="*/ 3506641 w 20699"/>
              <a:gd name="T95" fmla="*/ 206 h 1426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0699" h="14262" extrusionOk="0">
                <a:moveTo>
                  <a:pt x="16853" y="1"/>
                </a:moveTo>
                <a:cubicBezTo>
                  <a:pt x="16589" y="1"/>
                  <a:pt x="16324" y="41"/>
                  <a:pt x="16064" y="100"/>
                </a:cubicBezTo>
                <a:cubicBezTo>
                  <a:pt x="15287" y="274"/>
                  <a:pt x="14440" y="586"/>
                  <a:pt x="13999" y="1484"/>
                </a:cubicBezTo>
                <a:cubicBezTo>
                  <a:pt x="13782" y="1925"/>
                  <a:pt x="13671" y="2437"/>
                  <a:pt x="13436" y="2864"/>
                </a:cubicBezTo>
                <a:cubicBezTo>
                  <a:pt x="13215" y="3266"/>
                  <a:pt x="12875" y="3522"/>
                  <a:pt x="12511" y="3665"/>
                </a:cubicBezTo>
                <a:cubicBezTo>
                  <a:pt x="12069" y="3837"/>
                  <a:pt x="11615" y="3859"/>
                  <a:pt x="11159" y="3859"/>
                </a:cubicBezTo>
                <a:cubicBezTo>
                  <a:pt x="11006" y="3859"/>
                  <a:pt x="10853" y="3856"/>
                  <a:pt x="10701" y="3856"/>
                </a:cubicBezTo>
                <a:cubicBezTo>
                  <a:pt x="10498" y="3856"/>
                  <a:pt x="10296" y="3860"/>
                  <a:pt x="10095" y="3880"/>
                </a:cubicBezTo>
                <a:cubicBezTo>
                  <a:pt x="9680" y="3920"/>
                  <a:pt x="9262" y="4026"/>
                  <a:pt x="8894" y="4285"/>
                </a:cubicBezTo>
                <a:cubicBezTo>
                  <a:pt x="8523" y="4548"/>
                  <a:pt x="8243" y="4955"/>
                  <a:pt x="7994" y="5382"/>
                </a:cubicBezTo>
                <a:cubicBezTo>
                  <a:pt x="7500" y="6225"/>
                  <a:pt x="7043" y="7121"/>
                  <a:pt x="6336" y="7709"/>
                </a:cubicBezTo>
                <a:cubicBezTo>
                  <a:pt x="5983" y="8002"/>
                  <a:pt x="5587" y="8190"/>
                  <a:pt x="5164" y="8231"/>
                </a:cubicBezTo>
                <a:cubicBezTo>
                  <a:pt x="5076" y="8240"/>
                  <a:pt x="4988" y="8243"/>
                  <a:pt x="4900" y="8243"/>
                </a:cubicBezTo>
                <a:cubicBezTo>
                  <a:pt x="4496" y="8243"/>
                  <a:pt x="4092" y="8166"/>
                  <a:pt x="3691" y="8123"/>
                </a:cubicBezTo>
                <a:cubicBezTo>
                  <a:pt x="3252" y="8076"/>
                  <a:pt x="2813" y="8052"/>
                  <a:pt x="2373" y="8052"/>
                </a:cubicBezTo>
                <a:cubicBezTo>
                  <a:pt x="2305" y="8052"/>
                  <a:pt x="2237" y="8053"/>
                  <a:pt x="2170" y="8054"/>
                </a:cubicBezTo>
                <a:cubicBezTo>
                  <a:pt x="1958" y="8057"/>
                  <a:pt x="1727" y="8043"/>
                  <a:pt x="1527" y="8149"/>
                </a:cubicBezTo>
                <a:cubicBezTo>
                  <a:pt x="1345" y="8245"/>
                  <a:pt x="1232" y="8443"/>
                  <a:pt x="1145" y="8661"/>
                </a:cubicBezTo>
                <a:cubicBezTo>
                  <a:pt x="915" y="9241"/>
                  <a:pt x="707" y="9837"/>
                  <a:pt x="489" y="10425"/>
                </a:cubicBezTo>
                <a:cubicBezTo>
                  <a:pt x="382" y="10712"/>
                  <a:pt x="273" y="10996"/>
                  <a:pt x="170" y="11285"/>
                </a:cubicBezTo>
                <a:cubicBezTo>
                  <a:pt x="82" y="11538"/>
                  <a:pt x="0" y="11807"/>
                  <a:pt x="8" y="12088"/>
                </a:cubicBezTo>
                <a:cubicBezTo>
                  <a:pt x="21" y="12629"/>
                  <a:pt x="368" y="12994"/>
                  <a:pt x="711" y="13243"/>
                </a:cubicBezTo>
                <a:cubicBezTo>
                  <a:pt x="1071" y="13507"/>
                  <a:pt x="1473" y="13671"/>
                  <a:pt x="1882" y="13769"/>
                </a:cubicBezTo>
                <a:cubicBezTo>
                  <a:pt x="2734" y="13974"/>
                  <a:pt x="3606" y="13920"/>
                  <a:pt x="4468" y="13980"/>
                </a:cubicBezTo>
                <a:cubicBezTo>
                  <a:pt x="5488" y="14051"/>
                  <a:pt x="6502" y="14240"/>
                  <a:pt x="7524" y="14260"/>
                </a:cubicBezTo>
                <a:cubicBezTo>
                  <a:pt x="7567" y="14261"/>
                  <a:pt x="7610" y="14261"/>
                  <a:pt x="7652" y="14261"/>
                </a:cubicBezTo>
                <a:cubicBezTo>
                  <a:pt x="8600" y="14261"/>
                  <a:pt x="9520" y="14052"/>
                  <a:pt x="10445" y="13797"/>
                </a:cubicBezTo>
                <a:cubicBezTo>
                  <a:pt x="10927" y="13664"/>
                  <a:pt x="11408" y="13527"/>
                  <a:pt x="11895" y="13424"/>
                </a:cubicBezTo>
                <a:cubicBezTo>
                  <a:pt x="12396" y="13318"/>
                  <a:pt x="12902" y="13253"/>
                  <a:pt x="13408" y="13207"/>
                </a:cubicBezTo>
                <a:cubicBezTo>
                  <a:pt x="14415" y="13113"/>
                  <a:pt x="15426" y="13086"/>
                  <a:pt x="16429" y="12939"/>
                </a:cubicBezTo>
                <a:cubicBezTo>
                  <a:pt x="16862" y="12876"/>
                  <a:pt x="17290" y="12772"/>
                  <a:pt x="17724" y="12708"/>
                </a:cubicBezTo>
                <a:cubicBezTo>
                  <a:pt x="17931" y="12676"/>
                  <a:pt x="18142" y="12652"/>
                  <a:pt x="18353" y="12652"/>
                </a:cubicBezTo>
                <a:cubicBezTo>
                  <a:pt x="18545" y="12652"/>
                  <a:pt x="18735" y="12672"/>
                  <a:pt x="18922" y="12725"/>
                </a:cubicBezTo>
                <a:cubicBezTo>
                  <a:pt x="19108" y="12778"/>
                  <a:pt x="19285" y="12862"/>
                  <a:pt x="19446" y="12990"/>
                </a:cubicBezTo>
                <a:cubicBezTo>
                  <a:pt x="19530" y="13055"/>
                  <a:pt x="19602" y="13168"/>
                  <a:pt x="19703" y="13170"/>
                </a:cubicBezTo>
                <a:cubicBezTo>
                  <a:pt x="19705" y="13170"/>
                  <a:pt x="19707" y="13170"/>
                  <a:pt x="19709" y="13170"/>
                </a:cubicBezTo>
                <a:cubicBezTo>
                  <a:pt x="19794" y="13170"/>
                  <a:pt x="19882" y="13147"/>
                  <a:pt x="19960" y="13109"/>
                </a:cubicBezTo>
                <a:cubicBezTo>
                  <a:pt x="20337" y="12928"/>
                  <a:pt x="20552" y="12457"/>
                  <a:pt x="20620" y="11978"/>
                </a:cubicBezTo>
                <a:cubicBezTo>
                  <a:pt x="20661" y="11688"/>
                  <a:pt x="20662" y="11393"/>
                  <a:pt x="20662" y="11100"/>
                </a:cubicBezTo>
                <a:cubicBezTo>
                  <a:pt x="20661" y="10779"/>
                  <a:pt x="20660" y="10457"/>
                  <a:pt x="20659" y="10136"/>
                </a:cubicBezTo>
                <a:cubicBezTo>
                  <a:pt x="20657" y="9484"/>
                  <a:pt x="20655" y="8832"/>
                  <a:pt x="20653" y="8180"/>
                </a:cubicBezTo>
                <a:cubicBezTo>
                  <a:pt x="20649" y="6940"/>
                  <a:pt x="20646" y="5700"/>
                  <a:pt x="20642" y="4459"/>
                </a:cubicBezTo>
                <a:cubicBezTo>
                  <a:pt x="20644" y="4461"/>
                  <a:pt x="20645" y="4462"/>
                  <a:pt x="20647" y="4462"/>
                </a:cubicBezTo>
                <a:cubicBezTo>
                  <a:pt x="20699" y="4462"/>
                  <a:pt x="20598" y="3375"/>
                  <a:pt x="20067" y="3281"/>
                </a:cubicBezTo>
                <a:cubicBezTo>
                  <a:pt x="19246" y="3135"/>
                  <a:pt x="19173" y="1493"/>
                  <a:pt x="18535" y="804"/>
                </a:cubicBezTo>
                <a:cubicBezTo>
                  <a:pt x="18227" y="470"/>
                  <a:pt x="17870" y="206"/>
                  <a:pt x="17474" y="87"/>
                </a:cubicBezTo>
                <a:cubicBezTo>
                  <a:pt x="17269" y="26"/>
                  <a:pt x="17062" y="1"/>
                  <a:pt x="16853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435;p17"/>
          <p:cNvSpPr>
            <a:spLocks/>
          </p:cNvSpPr>
          <p:nvPr/>
        </p:nvSpPr>
        <p:spPr bwMode="auto">
          <a:xfrm rot="10800000" flipH="1">
            <a:off x="-1100666" y="-527050"/>
            <a:ext cx="3594100" cy="3092450"/>
          </a:xfrm>
          <a:custGeom>
            <a:avLst/>
            <a:gdLst>
              <a:gd name="T0" fmla="*/ 398583 w 21506"/>
              <a:gd name="T1" fmla="*/ 0 h 13044"/>
              <a:gd name="T2" fmla="*/ 353210 w 21506"/>
              <a:gd name="T3" fmla="*/ 2608 h 13044"/>
              <a:gd name="T4" fmla="*/ 104534 w 21506"/>
              <a:gd name="T5" fmla="*/ 130630 h 13044"/>
              <a:gd name="T6" fmla="*/ 4512 w 21506"/>
              <a:gd name="T7" fmla="*/ 450923 h 13044"/>
              <a:gd name="T8" fmla="*/ 13787 w 21506"/>
              <a:gd name="T9" fmla="*/ 866284 h 13044"/>
              <a:gd name="T10" fmla="*/ 26447 w 21506"/>
              <a:gd name="T11" fmla="*/ 1306065 h 13044"/>
              <a:gd name="T12" fmla="*/ 77586 w 21506"/>
              <a:gd name="T13" fmla="*/ 3064949 h 13044"/>
              <a:gd name="T14" fmla="*/ 102278 w 21506"/>
              <a:gd name="T15" fmla="*/ 3092450 h 13044"/>
              <a:gd name="T16" fmla="*/ 108169 w 21506"/>
              <a:gd name="T17" fmla="*/ 3091739 h 13044"/>
              <a:gd name="T18" fmla="*/ 683984 w 21506"/>
              <a:gd name="T19" fmla="*/ 2978652 h 13044"/>
              <a:gd name="T20" fmla="*/ 1267820 w 21506"/>
              <a:gd name="T21" fmla="*/ 2941194 h 13044"/>
              <a:gd name="T22" fmla="*/ 1714534 w 21506"/>
              <a:gd name="T23" fmla="*/ 2962294 h 13044"/>
              <a:gd name="T24" fmla="*/ 2007831 w 21506"/>
              <a:gd name="T25" fmla="*/ 2981497 h 13044"/>
              <a:gd name="T26" fmla="*/ 2476354 w 21506"/>
              <a:gd name="T27" fmla="*/ 2839250 h 13044"/>
              <a:gd name="T28" fmla="*/ 2476354 w 21506"/>
              <a:gd name="T29" fmla="*/ 2839250 h 13044"/>
              <a:gd name="T30" fmla="*/ 2477984 w 21506"/>
              <a:gd name="T31" fmla="*/ 2843044 h 13044"/>
              <a:gd name="T32" fmla="*/ 2590289 w 21506"/>
              <a:gd name="T33" fmla="*/ 2678985 h 13044"/>
              <a:gd name="T34" fmla="*/ 2627640 w 21506"/>
              <a:gd name="T35" fmla="*/ 1942857 h 13044"/>
              <a:gd name="T36" fmla="*/ 2279946 w 21506"/>
              <a:gd name="T37" fmla="*/ 1466804 h 13044"/>
              <a:gd name="T38" fmla="*/ 1677308 w 21506"/>
              <a:gd name="T39" fmla="*/ 1322897 h 13044"/>
              <a:gd name="T40" fmla="*/ 1309183 w 21506"/>
              <a:gd name="T41" fmla="*/ 829537 h 13044"/>
              <a:gd name="T42" fmla="*/ 931155 w 21506"/>
              <a:gd name="T43" fmla="*/ 274774 h 13044"/>
              <a:gd name="T44" fmla="*/ 398583 w 21506"/>
              <a:gd name="T45" fmla="*/ 0 h 13044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21506" h="13044" extrusionOk="0">
                <a:moveTo>
                  <a:pt x="3180" y="0"/>
                </a:moveTo>
                <a:cubicBezTo>
                  <a:pt x="3059" y="0"/>
                  <a:pt x="2939" y="4"/>
                  <a:pt x="2818" y="11"/>
                </a:cubicBezTo>
                <a:cubicBezTo>
                  <a:pt x="2085" y="54"/>
                  <a:pt x="1355" y="227"/>
                  <a:pt x="834" y="551"/>
                </a:cubicBezTo>
                <a:cubicBezTo>
                  <a:pt x="250" y="913"/>
                  <a:pt x="65" y="1411"/>
                  <a:pt x="36" y="1902"/>
                </a:cubicBezTo>
                <a:cubicBezTo>
                  <a:pt x="1" y="2484"/>
                  <a:pt x="77" y="3072"/>
                  <a:pt x="110" y="3654"/>
                </a:cubicBezTo>
                <a:cubicBezTo>
                  <a:pt x="143" y="4272"/>
                  <a:pt x="177" y="4890"/>
                  <a:pt x="211" y="5509"/>
                </a:cubicBezTo>
                <a:lnTo>
                  <a:pt x="619" y="12928"/>
                </a:lnTo>
                <a:cubicBezTo>
                  <a:pt x="622" y="12996"/>
                  <a:pt x="711" y="13044"/>
                  <a:pt x="816" y="13044"/>
                </a:cubicBezTo>
                <a:cubicBezTo>
                  <a:pt x="831" y="13044"/>
                  <a:pt x="847" y="13043"/>
                  <a:pt x="863" y="13041"/>
                </a:cubicBezTo>
                <a:cubicBezTo>
                  <a:pt x="2378" y="12830"/>
                  <a:pt x="3912" y="12669"/>
                  <a:pt x="5457" y="12564"/>
                </a:cubicBezTo>
                <a:cubicBezTo>
                  <a:pt x="7004" y="12457"/>
                  <a:pt x="8559" y="12406"/>
                  <a:pt x="10115" y="12406"/>
                </a:cubicBezTo>
                <a:cubicBezTo>
                  <a:pt x="11304" y="12406"/>
                  <a:pt x="12493" y="12436"/>
                  <a:pt x="13679" y="12495"/>
                </a:cubicBezTo>
                <a:cubicBezTo>
                  <a:pt x="14434" y="12533"/>
                  <a:pt x="15229" y="12576"/>
                  <a:pt x="16019" y="12576"/>
                </a:cubicBezTo>
                <a:cubicBezTo>
                  <a:pt x="17350" y="12576"/>
                  <a:pt x="18667" y="12454"/>
                  <a:pt x="19757" y="11976"/>
                </a:cubicBezTo>
                <a:cubicBezTo>
                  <a:pt x="19755" y="11987"/>
                  <a:pt x="19759" y="11992"/>
                  <a:pt x="19770" y="11992"/>
                </a:cubicBezTo>
                <a:cubicBezTo>
                  <a:pt x="19872" y="11992"/>
                  <a:pt x="20520" y="11533"/>
                  <a:pt x="20666" y="11300"/>
                </a:cubicBezTo>
                <a:cubicBezTo>
                  <a:pt x="21276" y="10319"/>
                  <a:pt x="21505" y="9208"/>
                  <a:pt x="20964" y="8195"/>
                </a:cubicBezTo>
                <a:cubicBezTo>
                  <a:pt x="20510" y="7349"/>
                  <a:pt x="19544" y="6569"/>
                  <a:pt x="18190" y="6187"/>
                </a:cubicBezTo>
                <a:cubicBezTo>
                  <a:pt x="16673" y="5759"/>
                  <a:pt x="14935" y="5923"/>
                  <a:pt x="13382" y="5580"/>
                </a:cubicBezTo>
                <a:cubicBezTo>
                  <a:pt x="11840" y="5240"/>
                  <a:pt x="11141" y="4324"/>
                  <a:pt x="10445" y="3499"/>
                </a:cubicBezTo>
                <a:cubicBezTo>
                  <a:pt x="9690" y="2603"/>
                  <a:pt x="8718" y="1801"/>
                  <a:pt x="7429" y="1159"/>
                </a:cubicBezTo>
                <a:cubicBezTo>
                  <a:pt x="6263" y="578"/>
                  <a:pt x="4748" y="0"/>
                  <a:pt x="3180" y="0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436;p17"/>
          <p:cNvSpPr>
            <a:spLocks/>
          </p:cNvSpPr>
          <p:nvPr/>
        </p:nvSpPr>
        <p:spPr bwMode="auto">
          <a:xfrm rot="10800000" flipH="1">
            <a:off x="-283633" y="5164139"/>
            <a:ext cx="5253567" cy="2549525"/>
          </a:xfrm>
          <a:custGeom>
            <a:avLst/>
            <a:gdLst>
              <a:gd name="T0" fmla="*/ 282711 w 24376"/>
              <a:gd name="T1" fmla="*/ 0 h 11831"/>
              <a:gd name="T2" fmla="*/ 263314 w 24376"/>
              <a:gd name="T3" fmla="*/ 2155 h 11831"/>
              <a:gd name="T4" fmla="*/ 192030 w 24376"/>
              <a:gd name="T5" fmla="*/ 102576 h 11831"/>
              <a:gd name="T6" fmla="*/ 132384 w 24376"/>
              <a:gd name="T7" fmla="*/ 488312 h 11831"/>
              <a:gd name="T8" fmla="*/ 80336 w 24376"/>
              <a:gd name="T9" fmla="*/ 882669 h 11831"/>
              <a:gd name="T10" fmla="*/ 106522 w 24376"/>
              <a:gd name="T11" fmla="*/ 2448458 h 11831"/>
              <a:gd name="T12" fmla="*/ 127697 w 24376"/>
              <a:gd name="T13" fmla="*/ 2470654 h 11831"/>
              <a:gd name="T14" fmla="*/ 147094 w 24376"/>
              <a:gd name="T15" fmla="*/ 2455785 h 11831"/>
              <a:gd name="T16" fmla="*/ 223874 w 24376"/>
              <a:gd name="T17" fmla="*/ 2321962 h 11831"/>
              <a:gd name="T18" fmla="*/ 661922 w 24376"/>
              <a:gd name="T19" fmla="*/ 2027595 h 11831"/>
              <a:gd name="T20" fmla="*/ 768767 w 24376"/>
              <a:gd name="T21" fmla="*/ 2018545 h 11831"/>
              <a:gd name="T22" fmla="*/ 1226375 w 24376"/>
              <a:gd name="T23" fmla="*/ 2169176 h 11831"/>
              <a:gd name="T24" fmla="*/ 1740880 w 24376"/>
              <a:gd name="T25" fmla="*/ 2516985 h 11831"/>
              <a:gd name="T26" fmla="*/ 1908017 w 24376"/>
              <a:gd name="T27" fmla="*/ 2549525 h 11831"/>
              <a:gd name="T28" fmla="*/ 2197840 w 24376"/>
              <a:gd name="T29" fmla="*/ 2413763 h 11831"/>
              <a:gd name="T30" fmla="*/ 2404095 w 24376"/>
              <a:gd name="T31" fmla="*/ 2001305 h 11831"/>
              <a:gd name="T32" fmla="*/ 2570263 w 24376"/>
              <a:gd name="T33" fmla="*/ 1518164 h 11831"/>
              <a:gd name="T34" fmla="*/ 2868006 w 24376"/>
              <a:gd name="T35" fmla="*/ 1188241 h 11831"/>
              <a:gd name="T36" fmla="*/ 3051793 w 24376"/>
              <a:gd name="T37" fmla="*/ 1161520 h 11831"/>
              <a:gd name="T38" fmla="*/ 3320118 w 24376"/>
              <a:gd name="T39" fmla="*/ 1174234 h 11831"/>
              <a:gd name="T40" fmla="*/ 3385906 w 24376"/>
              <a:gd name="T41" fmla="*/ 1171432 h 11831"/>
              <a:gd name="T42" fmla="*/ 3621095 w 24376"/>
              <a:gd name="T43" fmla="*/ 1088898 h 11831"/>
              <a:gd name="T44" fmla="*/ 3787747 w 24376"/>
              <a:gd name="T45" fmla="*/ 888703 h 11831"/>
              <a:gd name="T46" fmla="*/ 3890066 w 24376"/>
              <a:gd name="T47" fmla="*/ 342422 h 11831"/>
              <a:gd name="T48" fmla="*/ 3890066 w 24376"/>
              <a:gd name="T49" fmla="*/ 342422 h 11831"/>
              <a:gd name="T50" fmla="*/ 3890713 w 24376"/>
              <a:gd name="T51" fmla="*/ 342422 h 11831"/>
              <a:gd name="T52" fmla="*/ 3902351 w 24376"/>
              <a:gd name="T53" fmla="*/ 336819 h 11831"/>
              <a:gd name="T54" fmla="*/ 3939528 w 24376"/>
              <a:gd name="T55" fmla="*/ 234243 h 11831"/>
              <a:gd name="T56" fmla="*/ 3806659 w 24376"/>
              <a:gd name="T57" fmla="*/ 64002 h 11831"/>
              <a:gd name="T58" fmla="*/ 3790010 w 24376"/>
              <a:gd name="T59" fmla="*/ 63356 h 11831"/>
              <a:gd name="T60" fmla="*/ 3677346 w 24376"/>
              <a:gd name="T61" fmla="*/ 82535 h 11831"/>
              <a:gd name="T62" fmla="*/ 3528959 w 24376"/>
              <a:gd name="T63" fmla="*/ 113135 h 11831"/>
              <a:gd name="T64" fmla="*/ 2943008 w 24376"/>
              <a:gd name="T65" fmla="*/ 191360 h 11831"/>
              <a:gd name="T66" fmla="*/ 1766904 w 24376"/>
              <a:gd name="T67" fmla="*/ 233381 h 11831"/>
              <a:gd name="T68" fmla="*/ 1592170 w 24376"/>
              <a:gd name="T69" fmla="*/ 234459 h 11831"/>
              <a:gd name="T70" fmla="*/ 644303 w 24376"/>
              <a:gd name="T71" fmla="*/ 129513 h 11831"/>
              <a:gd name="T72" fmla="*/ 374847 w 24376"/>
              <a:gd name="T73" fmla="*/ 29738 h 11831"/>
              <a:gd name="T74" fmla="*/ 282711 w 24376"/>
              <a:gd name="T75" fmla="*/ 0 h 11831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4376" h="11831" extrusionOk="0">
                <a:moveTo>
                  <a:pt x="1749" y="0"/>
                </a:moveTo>
                <a:cubicBezTo>
                  <a:pt x="1709" y="0"/>
                  <a:pt x="1669" y="3"/>
                  <a:pt x="1629" y="10"/>
                </a:cubicBezTo>
                <a:cubicBezTo>
                  <a:pt x="1391" y="51"/>
                  <a:pt x="1250" y="241"/>
                  <a:pt x="1188" y="476"/>
                </a:cubicBezTo>
                <a:cubicBezTo>
                  <a:pt x="1034" y="1062"/>
                  <a:pt x="936" y="1672"/>
                  <a:pt x="819" y="2266"/>
                </a:cubicBezTo>
                <a:cubicBezTo>
                  <a:pt x="701" y="2875"/>
                  <a:pt x="591" y="3483"/>
                  <a:pt x="497" y="4096"/>
                </a:cubicBezTo>
                <a:cubicBezTo>
                  <a:pt x="126" y="6503"/>
                  <a:pt x="1" y="8997"/>
                  <a:pt x="659" y="11362"/>
                </a:cubicBezTo>
                <a:cubicBezTo>
                  <a:pt x="678" y="11430"/>
                  <a:pt x="734" y="11465"/>
                  <a:pt x="790" y="11465"/>
                </a:cubicBezTo>
                <a:cubicBezTo>
                  <a:pt x="836" y="11465"/>
                  <a:pt x="882" y="11443"/>
                  <a:pt x="910" y="11396"/>
                </a:cubicBezTo>
                <a:cubicBezTo>
                  <a:pt x="1048" y="11173"/>
                  <a:pt x="1207" y="10966"/>
                  <a:pt x="1385" y="10775"/>
                </a:cubicBezTo>
                <a:cubicBezTo>
                  <a:pt x="2101" y="10007"/>
                  <a:pt x="3087" y="9538"/>
                  <a:pt x="4095" y="9409"/>
                </a:cubicBezTo>
                <a:cubicBezTo>
                  <a:pt x="4315" y="9380"/>
                  <a:pt x="4536" y="9367"/>
                  <a:pt x="4756" y="9367"/>
                </a:cubicBezTo>
                <a:cubicBezTo>
                  <a:pt x="5731" y="9367"/>
                  <a:pt x="6705" y="9633"/>
                  <a:pt x="7587" y="10066"/>
                </a:cubicBezTo>
                <a:cubicBezTo>
                  <a:pt x="8653" y="10589"/>
                  <a:pt x="9622" y="11353"/>
                  <a:pt x="10770" y="11680"/>
                </a:cubicBezTo>
                <a:cubicBezTo>
                  <a:pt x="11110" y="11777"/>
                  <a:pt x="11460" y="11831"/>
                  <a:pt x="11804" y="11831"/>
                </a:cubicBezTo>
                <a:cubicBezTo>
                  <a:pt x="12445" y="11831"/>
                  <a:pt x="13071" y="11645"/>
                  <a:pt x="13597" y="11201"/>
                </a:cubicBezTo>
                <a:cubicBezTo>
                  <a:pt x="14183" y="10708"/>
                  <a:pt x="14558" y="9990"/>
                  <a:pt x="14873" y="9287"/>
                </a:cubicBezTo>
                <a:cubicBezTo>
                  <a:pt x="15209" y="8537"/>
                  <a:pt x="15487" y="7753"/>
                  <a:pt x="15901" y="7045"/>
                </a:cubicBezTo>
                <a:cubicBezTo>
                  <a:pt x="16332" y="6305"/>
                  <a:pt x="16925" y="5724"/>
                  <a:pt x="17743" y="5514"/>
                </a:cubicBezTo>
                <a:cubicBezTo>
                  <a:pt x="18117" y="5418"/>
                  <a:pt x="18497" y="5390"/>
                  <a:pt x="18880" y="5390"/>
                </a:cubicBezTo>
                <a:cubicBezTo>
                  <a:pt x="19432" y="5390"/>
                  <a:pt x="19989" y="5449"/>
                  <a:pt x="20540" y="5449"/>
                </a:cubicBezTo>
                <a:cubicBezTo>
                  <a:pt x="20676" y="5449"/>
                  <a:pt x="20812" y="5445"/>
                  <a:pt x="20947" y="5436"/>
                </a:cubicBezTo>
                <a:cubicBezTo>
                  <a:pt x="21449" y="5403"/>
                  <a:pt x="21952" y="5299"/>
                  <a:pt x="22402" y="5053"/>
                </a:cubicBezTo>
                <a:cubicBezTo>
                  <a:pt x="22808" y="4832"/>
                  <a:pt x="23157" y="4506"/>
                  <a:pt x="23433" y="4124"/>
                </a:cubicBezTo>
                <a:cubicBezTo>
                  <a:pt x="23951" y="3405"/>
                  <a:pt x="24197" y="2481"/>
                  <a:pt x="24066" y="1589"/>
                </a:cubicBezTo>
                <a:cubicBezTo>
                  <a:pt x="24067" y="1589"/>
                  <a:pt x="24069" y="1589"/>
                  <a:pt x="24070" y="1589"/>
                </a:cubicBezTo>
                <a:cubicBezTo>
                  <a:pt x="24093" y="1589"/>
                  <a:pt x="24117" y="1581"/>
                  <a:pt x="24142" y="1563"/>
                </a:cubicBezTo>
                <a:cubicBezTo>
                  <a:pt x="24293" y="1450"/>
                  <a:pt x="24375" y="1284"/>
                  <a:pt x="24372" y="1087"/>
                </a:cubicBezTo>
                <a:cubicBezTo>
                  <a:pt x="24363" y="604"/>
                  <a:pt x="23972" y="329"/>
                  <a:pt x="23550" y="297"/>
                </a:cubicBezTo>
                <a:cubicBezTo>
                  <a:pt x="23516" y="295"/>
                  <a:pt x="23481" y="294"/>
                  <a:pt x="23447" y="294"/>
                </a:cubicBezTo>
                <a:cubicBezTo>
                  <a:pt x="23214" y="294"/>
                  <a:pt x="22979" y="345"/>
                  <a:pt x="22750" y="383"/>
                </a:cubicBezTo>
                <a:cubicBezTo>
                  <a:pt x="22445" y="434"/>
                  <a:pt x="22139" y="481"/>
                  <a:pt x="21832" y="525"/>
                </a:cubicBezTo>
                <a:cubicBezTo>
                  <a:pt x="20628" y="695"/>
                  <a:pt x="19418" y="810"/>
                  <a:pt x="18207" y="888"/>
                </a:cubicBezTo>
                <a:cubicBezTo>
                  <a:pt x="15785" y="1046"/>
                  <a:pt x="13357" y="1063"/>
                  <a:pt x="10931" y="1083"/>
                </a:cubicBezTo>
                <a:cubicBezTo>
                  <a:pt x="10571" y="1086"/>
                  <a:pt x="10211" y="1088"/>
                  <a:pt x="9850" y="1088"/>
                </a:cubicBezTo>
                <a:cubicBezTo>
                  <a:pt x="7886" y="1088"/>
                  <a:pt x="5913" y="1021"/>
                  <a:pt x="3986" y="601"/>
                </a:cubicBezTo>
                <a:cubicBezTo>
                  <a:pt x="3423" y="479"/>
                  <a:pt x="2865" y="326"/>
                  <a:pt x="2319" y="138"/>
                </a:cubicBezTo>
                <a:cubicBezTo>
                  <a:pt x="2135" y="75"/>
                  <a:pt x="1944" y="0"/>
                  <a:pt x="1749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438;p17"/>
          <p:cNvGrpSpPr>
            <a:grpSpLocks/>
          </p:cNvGrpSpPr>
          <p:nvPr/>
        </p:nvGrpSpPr>
        <p:grpSpPr bwMode="auto">
          <a:xfrm rot="-9900006">
            <a:off x="9863667" y="6164264"/>
            <a:ext cx="605367" cy="549275"/>
            <a:chOff x="1640475" y="1197075"/>
            <a:chExt cx="55475" cy="50250"/>
          </a:xfrm>
        </p:grpSpPr>
        <p:sp>
          <p:nvSpPr>
            <p:cNvPr id="8" name="Google Shape;439;p1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440;p1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441;p1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oogle Shape;442;p17"/>
          <p:cNvGrpSpPr>
            <a:grpSpLocks/>
          </p:cNvGrpSpPr>
          <p:nvPr/>
        </p:nvGrpSpPr>
        <p:grpSpPr bwMode="auto">
          <a:xfrm rot="10034023">
            <a:off x="273051" y="4224338"/>
            <a:ext cx="372533" cy="336550"/>
            <a:chOff x="1640475" y="1197075"/>
            <a:chExt cx="55475" cy="50250"/>
          </a:xfrm>
        </p:grpSpPr>
        <p:sp>
          <p:nvSpPr>
            <p:cNvPr id="12" name="Google Shape;443;p1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444;p1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445;p1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Google Shape;446;p17"/>
          <p:cNvSpPr>
            <a:spLocks/>
          </p:cNvSpPr>
          <p:nvPr/>
        </p:nvSpPr>
        <p:spPr bwMode="auto">
          <a:xfrm rot="9113192" flipH="1">
            <a:off x="6462185" y="277814"/>
            <a:ext cx="927100" cy="217487"/>
          </a:xfrm>
          <a:custGeom>
            <a:avLst/>
            <a:gdLst>
              <a:gd name="T0" fmla="*/ 550846 w 7397"/>
              <a:gd name="T1" fmla="*/ 0 h 1733"/>
              <a:gd name="T2" fmla="*/ 534489 w 7397"/>
              <a:gd name="T3" fmla="*/ 4016 h 1733"/>
              <a:gd name="T4" fmla="*/ 498393 w 7397"/>
              <a:gd name="T5" fmla="*/ 68145 h 1733"/>
              <a:gd name="T6" fmla="*/ 481849 w 7397"/>
              <a:gd name="T7" fmla="*/ 111567 h 1733"/>
              <a:gd name="T8" fmla="*/ 446598 w 7397"/>
              <a:gd name="T9" fmla="*/ 132651 h 1733"/>
              <a:gd name="T10" fmla="*/ 444154 w 7397"/>
              <a:gd name="T11" fmla="*/ 132651 h 1733"/>
              <a:gd name="T12" fmla="*/ 387284 w 7397"/>
              <a:gd name="T13" fmla="*/ 100272 h 1733"/>
              <a:gd name="T14" fmla="*/ 378072 w 7397"/>
              <a:gd name="T15" fmla="*/ 86970 h 1733"/>
              <a:gd name="T16" fmla="*/ 354948 w 7397"/>
              <a:gd name="T17" fmla="*/ 57729 h 1733"/>
              <a:gd name="T18" fmla="*/ 321953 w 7397"/>
              <a:gd name="T19" fmla="*/ 45054 h 1733"/>
              <a:gd name="T20" fmla="*/ 307947 w 7397"/>
              <a:gd name="T21" fmla="*/ 47062 h 1733"/>
              <a:gd name="T22" fmla="*/ 268373 w 7397"/>
              <a:gd name="T23" fmla="*/ 82577 h 1733"/>
              <a:gd name="T24" fmla="*/ 255965 w 7397"/>
              <a:gd name="T25" fmla="*/ 120729 h 1733"/>
              <a:gd name="T26" fmla="*/ 233592 w 7397"/>
              <a:gd name="T27" fmla="*/ 167288 h 1733"/>
              <a:gd name="T28" fmla="*/ 224380 w 7397"/>
              <a:gd name="T29" fmla="*/ 169798 h 1733"/>
              <a:gd name="T30" fmla="*/ 183020 w 7397"/>
              <a:gd name="T31" fmla="*/ 137043 h 1733"/>
              <a:gd name="T32" fmla="*/ 124457 w 7397"/>
              <a:gd name="T33" fmla="*/ 88601 h 1733"/>
              <a:gd name="T34" fmla="*/ 119945 w 7397"/>
              <a:gd name="T35" fmla="*/ 88978 h 1733"/>
              <a:gd name="T36" fmla="*/ 68433 w 7397"/>
              <a:gd name="T37" fmla="*/ 155868 h 1733"/>
              <a:gd name="T38" fmla="*/ 50385 w 7397"/>
              <a:gd name="T39" fmla="*/ 195901 h 1733"/>
              <a:gd name="T40" fmla="*/ 45684 w 7397"/>
              <a:gd name="T41" fmla="*/ 196403 h 1733"/>
              <a:gd name="T42" fmla="*/ 15698 w 7397"/>
              <a:gd name="T43" fmla="*/ 174567 h 1733"/>
              <a:gd name="T44" fmla="*/ 9024 w 7397"/>
              <a:gd name="T45" fmla="*/ 169672 h 1733"/>
              <a:gd name="T46" fmla="*/ 4888 w 7397"/>
              <a:gd name="T47" fmla="*/ 171304 h 1733"/>
              <a:gd name="T48" fmla="*/ 2350 w 7397"/>
              <a:gd name="T49" fmla="*/ 185736 h 1733"/>
              <a:gd name="T50" fmla="*/ 45966 w 7397"/>
              <a:gd name="T51" fmla="*/ 217362 h 1733"/>
              <a:gd name="T52" fmla="*/ 56307 w 7397"/>
              <a:gd name="T53" fmla="*/ 215856 h 1733"/>
              <a:gd name="T54" fmla="*/ 60349 w 7397"/>
              <a:gd name="T55" fmla="*/ 212593 h 1733"/>
              <a:gd name="T56" fmla="*/ 82345 w 7397"/>
              <a:gd name="T57" fmla="*/ 165406 h 1733"/>
              <a:gd name="T58" fmla="*/ 121543 w 7397"/>
              <a:gd name="T59" fmla="*/ 109810 h 1733"/>
              <a:gd name="T60" fmla="*/ 124269 w 7397"/>
              <a:gd name="T61" fmla="*/ 109685 h 1733"/>
              <a:gd name="T62" fmla="*/ 171646 w 7397"/>
              <a:gd name="T63" fmla="*/ 151726 h 1733"/>
              <a:gd name="T64" fmla="*/ 224474 w 7397"/>
              <a:gd name="T65" fmla="*/ 190756 h 1733"/>
              <a:gd name="T66" fmla="*/ 239796 w 7397"/>
              <a:gd name="T67" fmla="*/ 186489 h 1733"/>
              <a:gd name="T68" fmla="*/ 270911 w 7397"/>
              <a:gd name="T69" fmla="*/ 127505 h 1733"/>
              <a:gd name="T70" fmla="*/ 281627 w 7397"/>
              <a:gd name="T71" fmla="*/ 93998 h 1733"/>
              <a:gd name="T72" fmla="*/ 311237 w 7397"/>
              <a:gd name="T73" fmla="*/ 67769 h 1733"/>
              <a:gd name="T74" fmla="*/ 322141 w 7397"/>
              <a:gd name="T75" fmla="*/ 66137 h 1733"/>
              <a:gd name="T76" fmla="*/ 346299 w 7397"/>
              <a:gd name="T77" fmla="*/ 75424 h 1733"/>
              <a:gd name="T78" fmla="*/ 366228 w 7397"/>
              <a:gd name="T79" fmla="*/ 100900 h 1733"/>
              <a:gd name="T80" fmla="*/ 376004 w 7397"/>
              <a:gd name="T81" fmla="*/ 115207 h 1733"/>
              <a:gd name="T82" fmla="*/ 443684 w 7397"/>
              <a:gd name="T83" fmla="*/ 153609 h 1733"/>
              <a:gd name="T84" fmla="*/ 447163 w 7397"/>
              <a:gd name="T85" fmla="*/ 153609 h 1733"/>
              <a:gd name="T86" fmla="*/ 493787 w 7397"/>
              <a:gd name="T87" fmla="*/ 125121 h 1733"/>
              <a:gd name="T88" fmla="*/ 513057 w 7397"/>
              <a:gd name="T89" fmla="*/ 75675 h 1733"/>
              <a:gd name="T90" fmla="*/ 540317 w 7397"/>
              <a:gd name="T91" fmla="*/ 23594 h 1733"/>
              <a:gd name="T92" fmla="*/ 550940 w 7397"/>
              <a:gd name="T93" fmla="*/ 20958 h 1733"/>
              <a:gd name="T94" fmla="*/ 589386 w 7397"/>
              <a:gd name="T95" fmla="*/ 42920 h 1733"/>
              <a:gd name="T96" fmla="*/ 597000 w 7397"/>
              <a:gd name="T97" fmla="*/ 50826 h 1733"/>
              <a:gd name="T98" fmla="*/ 645693 w 7397"/>
              <a:gd name="T99" fmla="*/ 85715 h 1733"/>
              <a:gd name="T100" fmla="*/ 651051 w 7397"/>
              <a:gd name="T101" fmla="*/ 86217 h 1733"/>
              <a:gd name="T102" fmla="*/ 685925 w 7397"/>
              <a:gd name="T103" fmla="*/ 64255 h 1733"/>
              <a:gd name="T104" fmla="*/ 691753 w 7397"/>
              <a:gd name="T105" fmla="*/ 25099 h 1733"/>
              <a:gd name="T106" fmla="*/ 684327 w 7397"/>
              <a:gd name="T107" fmla="*/ 18072 h 1733"/>
              <a:gd name="T108" fmla="*/ 681695 w 7397"/>
              <a:gd name="T109" fmla="*/ 18699 h 1733"/>
              <a:gd name="T110" fmla="*/ 676901 w 7397"/>
              <a:gd name="T111" fmla="*/ 32127 h 1733"/>
              <a:gd name="T112" fmla="*/ 673611 w 7397"/>
              <a:gd name="T113" fmla="*/ 50952 h 1733"/>
              <a:gd name="T114" fmla="*/ 651145 w 7397"/>
              <a:gd name="T115" fmla="*/ 65133 h 1733"/>
              <a:gd name="T116" fmla="*/ 647949 w 7397"/>
              <a:gd name="T117" fmla="*/ 64757 h 1733"/>
              <a:gd name="T118" fmla="*/ 606776 w 7397"/>
              <a:gd name="T119" fmla="*/ 34386 h 1733"/>
              <a:gd name="T120" fmla="*/ 598974 w 7397"/>
              <a:gd name="T121" fmla="*/ 26229 h 1733"/>
              <a:gd name="T122" fmla="*/ 55084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" name="Google Shape;447;p17"/>
          <p:cNvSpPr>
            <a:spLocks/>
          </p:cNvSpPr>
          <p:nvPr/>
        </p:nvSpPr>
        <p:spPr bwMode="auto">
          <a:xfrm rot="10800117" flipH="1">
            <a:off x="421218" y="6219826"/>
            <a:ext cx="728133" cy="169863"/>
          </a:xfrm>
          <a:custGeom>
            <a:avLst/>
            <a:gdLst>
              <a:gd name="T0" fmla="*/ 432628 w 7397"/>
              <a:gd name="T1" fmla="*/ 0 h 1733"/>
              <a:gd name="T2" fmla="*/ 419782 w 7397"/>
              <a:gd name="T3" fmla="*/ 3137 h 1733"/>
              <a:gd name="T4" fmla="*/ 391432 w 7397"/>
              <a:gd name="T5" fmla="*/ 53223 h 1733"/>
              <a:gd name="T6" fmla="*/ 378438 w 7397"/>
              <a:gd name="T7" fmla="*/ 87137 h 1733"/>
              <a:gd name="T8" fmla="*/ 350753 w 7397"/>
              <a:gd name="T9" fmla="*/ 103604 h 1733"/>
              <a:gd name="T10" fmla="*/ 348834 w 7397"/>
              <a:gd name="T11" fmla="*/ 103604 h 1733"/>
              <a:gd name="T12" fmla="*/ 304168 w 7397"/>
              <a:gd name="T13" fmla="*/ 78315 h 1733"/>
              <a:gd name="T14" fmla="*/ 296933 w 7397"/>
              <a:gd name="T15" fmla="*/ 67926 h 1733"/>
              <a:gd name="T16" fmla="*/ 278772 w 7397"/>
              <a:gd name="T17" fmla="*/ 45088 h 1733"/>
              <a:gd name="T18" fmla="*/ 252858 w 7397"/>
              <a:gd name="T19" fmla="*/ 35188 h 1733"/>
              <a:gd name="T20" fmla="*/ 241858 w 7397"/>
              <a:gd name="T21" fmla="*/ 36756 h 1733"/>
              <a:gd name="T22" fmla="*/ 210777 w 7397"/>
              <a:gd name="T23" fmla="*/ 64495 h 1733"/>
              <a:gd name="T24" fmla="*/ 201032 w 7397"/>
              <a:gd name="T25" fmla="*/ 94292 h 1733"/>
              <a:gd name="T26" fmla="*/ 183461 w 7397"/>
              <a:gd name="T27" fmla="*/ 130656 h 1733"/>
              <a:gd name="T28" fmla="*/ 176226 w 7397"/>
              <a:gd name="T29" fmla="*/ 132617 h 1733"/>
              <a:gd name="T30" fmla="*/ 143742 w 7397"/>
              <a:gd name="T31" fmla="*/ 107034 h 1733"/>
              <a:gd name="T32" fmla="*/ 97747 w 7397"/>
              <a:gd name="T33" fmla="*/ 69200 h 1733"/>
              <a:gd name="T34" fmla="*/ 94204 w 7397"/>
              <a:gd name="T35" fmla="*/ 69494 h 1733"/>
              <a:gd name="T36" fmla="*/ 53746 w 7397"/>
              <a:gd name="T37" fmla="*/ 121737 h 1733"/>
              <a:gd name="T38" fmla="*/ 39571 w 7397"/>
              <a:gd name="T39" fmla="*/ 153004 h 1733"/>
              <a:gd name="T40" fmla="*/ 35880 w 7397"/>
              <a:gd name="T41" fmla="*/ 153396 h 1733"/>
              <a:gd name="T42" fmla="*/ 12329 w 7397"/>
              <a:gd name="T43" fmla="*/ 136341 h 1733"/>
              <a:gd name="T44" fmla="*/ 7087 w 7397"/>
              <a:gd name="T45" fmla="*/ 132519 h 1733"/>
              <a:gd name="T46" fmla="*/ 3839 w 7397"/>
              <a:gd name="T47" fmla="*/ 133793 h 1733"/>
              <a:gd name="T48" fmla="*/ 1846 w 7397"/>
              <a:gd name="T49" fmla="*/ 145065 h 1733"/>
              <a:gd name="T50" fmla="*/ 36102 w 7397"/>
              <a:gd name="T51" fmla="*/ 169765 h 1733"/>
              <a:gd name="T52" fmla="*/ 44223 w 7397"/>
              <a:gd name="T53" fmla="*/ 168589 h 1733"/>
              <a:gd name="T54" fmla="*/ 47397 w 7397"/>
              <a:gd name="T55" fmla="*/ 166040 h 1733"/>
              <a:gd name="T56" fmla="*/ 64673 w 7397"/>
              <a:gd name="T57" fmla="*/ 129186 h 1733"/>
              <a:gd name="T58" fmla="*/ 95459 w 7397"/>
              <a:gd name="T59" fmla="*/ 85765 h 1733"/>
              <a:gd name="T60" fmla="*/ 97600 w 7397"/>
              <a:gd name="T61" fmla="*/ 85667 h 1733"/>
              <a:gd name="T62" fmla="*/ 134809 w 7397"/>
              <a:gd name="T63" fmla="*/ 118502 h 1733"/>
              <a:gd name="T64" fmla="*/ 176299 w 7397"/>
              <a:gd name="T65" fmla="*/ 148985 h 1733"/>
              <a:gd name="T66" fmla="*/ 188333 w 7397"/>
              <a:gd name="T67" fmla="*/ 145653 h 1733"/>
              <a:gd name="T68" fmla="*/ 212770 w 7397"/>
              <a:gd name="T69" fmla="*/ 99585 h 1733"/>
              <a:gd name="T70" fmla="*/ 221186 w 7397"/>
              <a:gd name="T71" fmla="*/ 73415 h 1733"/>
              <a:gd name="T72" fmla="*/ 244442 w 7397"/>
              <a:gd name="T73" fmla="*/ 52929 h 1733"/>
              <a:gd name="T74" fmla="*/ 253006 w 7397"/>
              <a:gd name="T75" fmla="*/ 51655 h 1733"/>
              <a:gd name="T76" fmla="*/ 271980 w 7397"/>
              <a:gd name="T77" fmla="*/ 58908 h 1733"/>
              <a:gd name="T78" fmla="*/ 287631 w 7397"/>
              <a:gd name="T79" fmla="*/ 78805 h 1733"/>
              <a:gd name="T80" fmla="*/ 295309 w 7397"/>
              <a:gd name="T81" fmla="*/ 89979 h 1733"/>
              <a:gd name="T82" fmla="*/ 348465 w 7397"/>
              <a:gd name="T83" fmla="*/ 119972 h 1733"/>
              <a:gd name="T84" fmla="*/ 351196 w 7397"/>
              <a:gd name="T85" fmla="*/ 119972 h 1733"/>
              <a:gd name="T86" fmla="*/ 387814 w 7397"/>
              <a:gd name="T87" fmla="*/ 97723 h 1733"/>
              <a:gd name="T88" fmla="*/ 402949 w 7397"/>
              <a:gd name="T89" fmla="*/ 59104 h 1733"/>
              <a:gd name="T90" fmla="*/ 424359 w 7397"/>
              <a:gd name="T91" fmla="*/ 18427 h 1733"/>
              <a:gd name="T92" fmla="*/ 432701 w 7397"/>
              <a:gd name="T93" fmla="*/ 16369 h 1733"/>
              <a:gd name="T94" fmla="*/ 462897 w 7397"/>
              <a:gd name="T95" fmla="*/ 33522 h 1733"/>
              <a:gd name="T96" fmla="*/ 468877 w 7397"/>
              <a:gd name="T97" fmla="*/ 39697 h 1733"/>
              <a:gd name="T98" fmla="*/ 507119 w 7397"/>
              <a:gd name="T99" fmla="*/ 66945 h 1733"/>
              <a:gd name="T100" fmla="*/ 511327 w 7397"/>
              <a:gd name="T101" fmla="*/ 67337 h 1733"/>
              <a:gd name="T102" fmla="*/ 538717 w 7397"/>
              <a:gd name="T103" fmla="*/ 50185 h 1733"/>
              <a:gd name="T104" fmla="*/ 543295 w 7397"/>
              <a:gd name="T105" fmla="*/ 19603 h 1733"/>
              <a:gd name="T106" fmla="*/ 537462 w 7397"/>
              <a:gd name="T107" fmla="*/ 14114 h 1733"/>
              <a:gd name="T108" fmla="*/ 535395 w 7397"/>
              <a:gd name="T109" fmla="*/ 14604 h 1733"/>
              <a:gd name="T110" fmla="*/ 531630 w 7397"/>
              <a:gd name="T111" fmla="*/ 25092 h 1733"/>
              <a:gd name="T112" fmla="*/ 529046 w 7397"/>
              <a:gd name="T113" fmla="*/ 39795 h 1733"/>
              <a:gd name="T114" fmla="*/ 511401 w 7397"/>
              <a:gd name="T115" fmla="*/ 50871 h 1733"/>
              <a:gd name="T116" fmla="*/ 508891 w 7397"/>
              <a:gd name="T117" fmla="*/ 50577 h 1733"/>
              <a:gd name="T118" fmla="*/ 476555 w 7397"/>
              <a:gd name="T119" fmla="*/ 26857 h 1733"/>
              <a:gd name="T120" fmla="*/ 470427 w 7397"/>
              <a:gd name="T121" fmla="*/ 20485 h 1733"/>
              <a:gd name="T122" fmla="*/ 43262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7" name="Google Shape;448;p17"/>
          <p:cNvGrpSpPr>
            <a:grpSpLocks/>
          </p:cNvGrpSpPr>
          <p:nvPr/>
        </p:nvGrpSpPr>
        <p:grpSpPr bwMode="auto">
          <a:xfrm rot="6324483">
            <a:off x="1473730" y="382589"/>
            <a:ext cx="263525" cy="285749"/>
            <a:chOff x="1640475" y="1197075"/>
            <a:chExt cx="55475" cy="50250"/>
          </a:xfrm>
        </p:grpSpPr>
        <p:sp>
          <p:nvSpPr>
            <p:cNvPr id="18" name="Google Shape;449;p1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450;p1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451;p1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" name="Google Shape;452;p17"/>
          <p:cNvSpPr>
            <a:spLocks/>
          </p:cNvSpPr>
          <p:nvPr/>
        </p:nvSpPr>
        <p:spPr bwMode="auto">
          <a:xfrm rot="10800000">
            <a:off x="8902701" y="-44450"/>
            <a:ext cx="1555751" cy="1138238"/>
          </a:xfrm>
          <a:custGeom>
            <a:avLst/>
            <a:gdLst>
              <a:gd name="T0" fmla="*/ 126311 w 29542"/>
              <a:gd name="T1" fmla="*/ 7426 h 21613"/>
              <a:gd name="T2" fmla="*/ 160199 w 29542"/>
              <a:gd name="T3" fmla="*/ 9006 h 21613"/>
              <a:gd name="T4" fmla="*/ 92580 w 29542"/>
              <a:gd name="T5" fmla="*/ 6583 h 21613"/>
              <a:gd name="T6" fmla="*/ 58218 w 29542"/>
              <a:gd name="T7" fmla="*/ 24805 h 21613"/>
              <a:gd name="T8" fmla="*/ 95029 w 29542"/>
              <a:gd name="T9" fmla="*/ 9322 h 21613"/>
              <a:gd name="T10" fmla="*/ 191401 w 29542"/>
              <a:gd name="T11" fmla="*/ 15589 h 21613"/>
              <a:gd name="T12" fmla="*/ 227106 w 29542"/>
              <a:gd name="T13" fmla="*/ 28176 h 21613"/>
              <a:gd name="T14" fmla="*/ 1027 w 29542"/>
              <a:gd name="T15" fmla="*/ 68148 h 21613"/>
              <a:gd name="T16" fmla="*/ 31439 w 29542"/>
              <a:gd name="T17" fmla="*/ 47082 h 21613"/>
              <a:gd name="T18" fmla="*/ 254478 w 29542"/>
              <a:gd name="T19" fmla="*/ 55456 h 21613"/>
              <a:gd name="T20" fmla="*/ 286470 w 29542"/>
              <a:gd name="T21" fmla="*/ 81472 h 21613"/>
              <a:gd name="T22" fmla="*/ 307522 w 29542"/>
              <a:gd name="T23" fmla="*/ 120022 h 21613"/>
              <a:gd name="T24" fmla="*/ 332365 w 29542"/>
              <a:gd name="T25" fmla="*/ 162154 h 21613"/>
              <a:gd name="T26" fmla="*/ 348282 w 29542"/>
              <a:gd name="T27" fmla="*/ 199125 h 21613"/>
              <a:gd name="T28" fmla="*/ 362462 w 29542"/>
              <a:gd name="T29" fmla="*/ 251947 h 21613"/>
              <a:gd name="T30" fmla="*/ 373560 w 29542"/>
              <a:gd name="T31" fmla="*/ 292077 h 21613"/>
              <a:gd name="T32" fmla="*/ 380591 w 29542"/>
              <a:gd name="T33" fmla="*/ 344426 h 21613"/>
              <a:gd name="T34" fmla="*/ 373560 w 29542"/>
              <a:gd name="T35" fmla="*/ 292077 h 21613"/>
              <a:gd name="T36" fmla="*/ 395718 w 29542"/>
              <a:gd name="T37" fmla="*/ 441329 h 21613"/>
              <a:gd name="T38" fmla="*/ 399075 w 29542"/>
              <a:gd name="T39" fmla="*/ 430690 h 21613"/>
              <a:gd name="T40" fmla="*/ 403143 w 29542"/>
              <a:gd name="T41" fmla="*/ 489938 h 21613"/>
              <a:gd name="T42" fmla="*/ 407883 w 29542"/>
              <a:gd name="T43" fmla="*/ 488621 h 21613"/>
              <a:gd name="T44" fmla="*/ 892508 w 29542"/>
              <a:gd name="T45" fmla="*/ 609960 h 21613"/>
              <a:gd name="T46" fmla="*/ 931254 w 29542"/>
              <a:gd name="T47" fmla="*/ 613068 h 21613"/>
              <a:gd name="T48" fmla="*/ 843690 w 29542"/>
              <a:gd name="T49" fmla="*/ 614015 h 21613"/>
              <a:gd name="T50" fmla="*/ 829155 w 29542"/>
              <a:gd name="T51" fmla="*/ 627024 h 21613"/>
              <a:gd name="T52" fmla="*/ 423524 w 29542"/>
              <a:gd name="T53" fmla="*/ 581943 h 21613"/>
              <a:gd name="T54" fmla="*/ 435847 w 29542"/>
              <a:gd name="T55" fmla="*/ 635819 h 21613"/>
              <a:gd name="T56" fmla="*/ 962259 w 29542"/>
              <a:gd name="T57" fmla="*/ 619545 h 21613"/>
              <a:gd name="T58" fmla="*/ 993659 w 29542"/>
              <a:gd name="T59" fmla="*/ 643771 h 21613"/>
              <a:gd name="T60" fmla="*/ 962931 w 29542"/>
              <a:gd name="T61" fmla="*/ 619651 h 21613"/>
              <a:gd name="T62" fmla="*/ 766711 w 29542"/>
              <a:gd name="T63" fmla="*/ 667997 h 21613"/>
              <a:gd name="T64" fmla="*/ 799454 w 29542"/>
              <a:gd name="T65" fmla="*/ 640242 h 21613"/>
              <a:gd name="T66" fmla="*/ 1023716 w 29542"/>
              <a:gd name="T67" fmla="*/ 667575 h 21613"/>
              <a:gd name="T68" fmla="*/ 1026165 w 29542"/>
              <a:gd name="T69" fmla="*/ 661730 h 21613"/>
              <a:gd name="T70" fmla="*/ 448683 w 29542"/>
              <a:gd name="T71" fmla="*/ 679003 h 21613"/>
              <a:gd name="T72" fmla="*/ 452870 w 29542"/>
              <a:gd name="T73" fmla="*/ 675844 h 21613"/>
              <a:gd name="T74" fmla="*/ 721171 w 29542"/>
              <a:gd name="T75" fmla="*/ 737777 h 21613"/>
              <a:gd name="T76" fmla="*/ 746133 w 29542"/>
              <a:gd name="T77" fmla="*/ 697120 h 21613"/>
              <a:gd name="T78" fmla="*/ 1076602 w 29542"/>
              <a:gd name="T79" fmla="*/ 731194 h 21613"/>
              <a:gd name="T80" fmla="*/ 1080039 w 29542"/>
              <a:gd name="T81" fmla="*/ 726454 h 21613"/>
              <a:gd name="T82" fmla="*/ 490234 w 29542"/>
              <a:gd name="T83" fmla="*/ 760581 h 21613"/>
              <a:gd name="T84" fmla="*/ 493551 w 29542"/>
              <a:gd name="T85" fmla="*/ 755630 h 21613"/>
              <a:gd name="T86" fmla="*/ 675947 w 29542"/>
              <a:gd name="T87" fmla="*/ 808032 h 21613"/>
              <a:gd name="T88" fmla="*/ 704188 w 29542"/>
              <a:gd name="T89" fmla="*/ 771904 h 21613"/>
              <a:gd name="T90" fmla="*/ 547978 w 29542"/>
              <a:gd name="T91" fmla="*/ 817827 h 21613"/>
              <a:gd name="T92" fmla="*/ 549834 w 29542"/>
              <a:gd name="T93" fmla="*/ 811402 h 21613"/>
              <a:gd name="T94" fmla="*/ 615201 w 29542"/>
              <a:gd name="T95" fmla="*/ 832679 h 21613"/>
              <a:gd name="T96" fmla="*/ 649366 w 29542"/>
              <a:gd name="T97" fmla="*/ 832152 h 21613"/>
              <a:gd name="T98" fmla="*/ 1117798 w 29542"/>
              <a:gd name="T99" fmla="*/ 809769 h 21613"/>
              <a:gd name="T100" fmla="*/ 1138533 w 29542"/>
              <a:gd name="T101" fmla="*/ 851954 h 21613"/>
              <a:gd name="T102" fmla="*/ 1146828 w 29542"/>
              <a:gd name="T103" fmla="*/ 900563 h 21613"/>
              <a:gd name="T104" fmla="*/ 1158993 w 29542"/>
              <a:gd name="T105" fmla="*/ 951279 h 21613"/>
              <a:gd name="T106" fmla="*/ 1163377 w 29542"/>
              <a:gd name="T107" fmla="*/ 993305 h 21613"/>
              <a:gd name="T108" fmla="*/ 1162666 w 29542"/>
              <a:gd name="T109" fmla="*/ 1049498 h 21613"/>
              <a:gd name="T110" fmla="*/ 1155043 w 29542"/>
              <a:gd name="T111" fmla="*/ 1089787 h 21613"/>
              <a:gd name="T112" fmla="*/ 1138336 w 29542"/>
              <a:gd name="T113" fmla="*/ 1138238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" name="Google Shape;453;p17"/>
          <p:cNvSpPr>
            <a:spLocks/>
          </p:cNvSpPr>
          <p:nvPr/>
        </p:nvSpPr>
        <p:spPr bwMode="auto">
          <a:xfrm rot="11168157">
            <a:off x="-71967" y="-158750"/>
            <a:ext cx="694267" cy="1089025"/>
          </a:xfrm>
          <a:custGeom>
            <a:avLst/>
            <a:gdLst>
              <a:gd name="T0" fmla="*/ 494670 w 14343"/>
              <a:gd name="T1" fmla="*/ 11582 h 22473"/>
              <a:gd name="T2" fmla="*/ 466717 w 14343"/>
              <a:gd name="T3" fmla="*/ 11291 h 22473"/>
              <a:gd name="T4" fmla="*/ 439126 w 14343"/>
              <a:gd name="T5" fmla="*/ 22388 h 22473"/>
              <a:gd name="T6" fmla="*/ 410773 w 14343"/>
              <a:gd name="T7" fmla="*/ 26701 h 22473"/>
              <a:gd name="T8" fmla="*/ 387067 w 14343"/>
              <a:gd name="T9" fmla="*/ 47635 h 22473"/>
              <a:gd name="T10" fmla="*/ 364051 w 14343"/>
              <a:gd name="T11" fmla="*/ 66292 h 22473"/>
              <a:gd name="T12" fmla="*/ 347714 w 14343"/>
              <a:gd name="T13" fmla="*/ 99535 h 22473"/>
              <a:gd name="T14" fmla="*/ 329599 w 14343"/>
              <a:gd name="T15" fmla="*/ 128950 h 22473"/>
              <a:gd name="T16" fmla="*/ 321176 w 14343"/>
              <a:gd name="T17" fmla="*/ 165343 h 22473"/>
              <a:gd name="T18" fmla="*/ 309124 w 14343"/>
              <a:gd name="T19" fmla="*/ 196745 h 22473"/>
              <a:gd name="T20" fmla="*/ 302117 w 14343"/>
              <a:gd name="T21" fmla="*/ 235997 h 22473"/>
              <a:gd name="T22" fmla="*/ 290210 w 14343"/>
              <a:gd name="T23" fmla="*/ 270645 h 22473"/>
              <a:gd name="T24" fmla="*/ 286325 w 14343"/>
              <a:gd name="T25" fmla="*/ 308395 h 22473"/>
              <a:gd name="T26" fmla="*/ 276378 w 14343"/>
              <a:gd name="T27" fmla="*/ 341105 h 22473"/>
              <a:gd name="T28" fmla="*/ 267520 w 14343"/>
              <a:gd name="T29" fmla="*/ 382295 h 22473"/>
              <a:gd name="T30" fmla="*/ 276378 w 14343"/>
              <a:gd name="T31" fmla="*/ 341105 h 22473"/>
              <a:gd name="T32" fmla="*/ 245230 w 14343"/>
              <a:gd name="T33" fmla="*/ 451592 h 22473"/>
              <a:gd name="T34" fmla="*/ 58993 w 14343"/>
              <a:gd name="T35" fmla="*/ 445098 h 22473"/>
              <a:gd name="T36" fmla="*/ 59066 w 14343"/>
              <a:gd name="T37" fmla="*/ 450477 h 22473"/>
              <a:gd name="T38" fmla="*/ 84914 w 14343"/>
              <a:gd name="T39" fmla="*/ 452658 h 22473"/>
              <a:gd name="T40" fmla="*/ 112867 w 14343"/>
              <a:gd name="T41" fmla="*/ 469037 h 22473"/>
              <a:gd name="T42" fmla="*/ 212702 w 14343"/>
              <a:gd name="T43" fmla="*/ 510034 h 22473"/>
              <a:gd name="T44" fmla="*/ 232124 w 14343"/>
              <a:gd name="T45" fmla="*/ 479165 h 22473"/>
              <a:gd name="T46" fmla="*/ 0 w 14343"/>
              <a:gd name="T47" fmla="*/ 506787 h 22473"/>
              <a:gd name="T48" fmla="*/ 4030 w 14343"/>
              <a:gd name="T49" fmla="*/ 506787 h 22473"/>
              <a:gd name="T50" fmla="*/ 130801 w 14343"/>
              <a:gd name="T51" fmla="*/ 495932 h 22473"/>
              <a:gd name="T52" fmla="*/ 144161 w 14343"/>
              <a:gd name="T53" fmla="*/ 534699 h 22473"/>
              <a:gd name="T54" fmla="*/ 193243 w 14343"/>
              <a:gd name="T55" fmla="*/ 536832 h 22473"/>
              <a:gd name="T56" fmla="*/ 173167 w 14343"/>
              <a:gd name="T57" fmla="*/ 563872 h 22473"/>
              <a:gd name="T58" fmla="*/ 15719 w 14343"/>
              <a:gd name="T59" fmla="*/ 544246 h 22473"/>
              <a:gd name="T60" fmla="*/ 37538 w 14343"/>
              <a:gd name="T61" fmla="*/ 573322 h 22473"/>
              <a:gd name="T62" fmla="*/ 15719 w 14343"/>
              <a:gd name="T63" fmla="*/ 544246 h 22473"/>
              <a:gd name="T64" fmla="*/ 91412 w 14343"/>
              <a:gd name="T65" fmla="*/ 593238 h 22473"/>
              <a:gd name="T66" fmla="*/ 149861 w 14343"/>
              <a:gd name="T67" fmla="*/ 566198 h 22473"/>
              <a:gd name="T68" fmla="*/ 146085 w 14343"/>
              <a:gd name="T69" fmla="*/ 575648 h 22473"/>
              <a:gd name="T70" fmla="*/ 147501 w 14343"/>
              <a:gd name="T71" fmla="*/ 580687 h 22473"/>
              <a:gd name="T72" fmla="*/ 149969 w 14343"/>
              <a:gd name="T73" fmla="*/ 609181 h 22473"/>
              <a:gd name="T74" fmla="*/ 144996 w 14343"/>
              <a:gd name="T75" fmla="*/ 640922 h 22473"/>
              <a:gd name="T76" fmla="*/ 137735 w 14343"/>
              <a:gd name="T77" fmla="*/ 680320 h 22473"/>
              <a:gd name="T78" fmla="*/ 121980 w 14343"/>
              <a:gd name="T79" fmla="*/ 712060 h 22473"/>
              <a:gd name="T80" fmla="*/ 125537 w 14343"/>
              <a:gd name="T81" fmla="*/ 714629 h 22473"/>
              <a:gd name="T82" fmla="*/ 75402 w 14343"/>
              <a:gd name="T83" fmla="*/ 805926 h 22473"/>
              <a:gd name="T84" fmla="*/ 94861 w 14343"/>
              <a:gd name="T85" fmla="*/ 774961 h 22473"/>
              <a:gd name="T86" fmla="*/ 45234 w 14343"/>
              <a:gd name="T87" fmla="*/ 872945 h 22473"/>
              <a:gd name="T88" fmla="*/ 60227 w 14343"/>
              <a:gd name="T89" fmla="*/ 835244 h 22473"/>
              <a:gd name="T90" fmla="*/ 39353 w 14343"/>
              <a:gd name="T91" fmla="*/ 946749 h 22473"/>
              <a:gd name="T92" fmla="*/ 38409 w 14343"/>
              <a:gd name="T93" fmla="*/ 903862 h 22473"/>
              <a:gd name="T94" fmla="*/ 62587 w 14343"/>
              <a:gd name="T95" fmla="*/ 1012750 h 22473"/>
              <a:gd name="T96" fmla="*/ 48719 w 14343"/>
              <a:gd name="T97" fmla="*/ 976842 h 22473"/>
              <a:gd name="T98" fmla="*/ 106659 w 14343"/>
              <a:gd name="T99" fmla="*/ 1060822 h 22473"/>
              <a:gd name="T100" fmla="*/ 85386 w 14343"/>
              <a:gd name="T101" fmla="*/ 1035526 h 22473"/>
              <a:gd name="T102" fmla="*/ 160461 w 14343"/>
              <a:gd name="T103" fmla="*/ 1085681 h 22473"/>
              <a:gd name="T104" fmla="*/ 133415 w 14343"/>
              <a:gd name="T105" fmla="*/ 1070998 h 22473"/>
              <a:gd name="T106" fmla="*/ 186854 w 14343"/>
              <a:gd name="T107" fmla="*/ 1086311 h 22473"/>
              <a:gd name="T108" fmla="*/ 217022 w 14343"/>
              <a:gd name="T109" fmla="*/ 108049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3" name="Google Shape;454;p17"/>
          <p:cNvGrpSpPr>
            <a:grpSpLocks/>
          </p:cNvGrpSpPr>
          <p:nvPr/>
        </p:nvGrpSpPr>
        <p:grpSpPr bwMode="auto">
          <a:xfrm rot="10034065">
            <a:off x="11455401" y="2787650"/>
            <a:ext cx="294217" cy="268288"/>
            <a:chOff x="1640475" y="1197075"/>
            <a:chExt cx="55475" cy="50250"/>
          </a:xfrm>
        </p:grpSpPr>
        <p:sp>
          <p:nvSpPr>
            <p:cNvPr id="24" name="Google Shape;455;p1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456;p1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457;p1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37" name="Google Shape;437;p17"/>
          <p:cNvSpPr txBox="1">
            <a:spLocks noGrp="1"/>
          </p:cNvSpPr>
          <p:nvPr>
            <p:ph type="title"/>
          </p:nvPr>
        </p:nvSpPr>
        <p:spPr>
          <a:xfrm>
            <a:off x="3620900" y="1011936"/>
            <a:ext cx="49500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9091560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459;p18"/>
          <p:cNvSpPr>
            <a:spLocks/>
          </p:cNvSpPr>
          <p:nvPr/>
        </p:nvSpPr>
        <p:spPr bwMode="auto">
          <a:xfrm>
            <a:off x="7634818" y="5456238"/>
            <a:ext cx="4760383" cy="1543050"/>
          </a:xfrm>
          <a:custGeom>
            <a:avLst/>
            <a:gdLst>
              <a:gd name="T0" fmla="*/ 3330221 w 21862"/>
              <a:gd name="T1" fmla="*/ 0 h 7088"/>
              <a:gd name="T2" fmla="*/ 3012419 w 21862"/>
              <a:gd name="T3" fmla="*/ 95134 h 7088"/>
              <a:gd name="T4" fmla="*/ 2676164 w 21862"/>
              <a:gd name="T5" fmla="*/ 629803 h 7088"/>
              <a:gd name="T6" fmla="*/ 2246005 w 21862"/>
              <a:gd name="T7" fmla="*/ 1071950 h 7088"/>
              <a:gd name="T8" fmla="*/ 2164350 w 21862"/>
              <a:gd name="T9" fmla="*/ 1079569 h 7088"/>
              <a:gd name="T10" fmla="*/ 1821888 w 21862"/>
              <a:gd name="T11" fmla="*/ 1000544 h 7088"/>
              <a:gd name="T12" fmla="*/ 1428637 w 21862"/>
              <a:gd name="T13" fmla="*/ 926962 h 7088"/>
              <a:gd name="T14" fmla="*/ 1109366 w 21862"/>
              <a:gd name="T15" fmla="*/ 1018831 h 7088"/>
              <a:gd name="T16" fmla="*/ 750084 w 21862"/>
              <a:gd name="T17" fmla="*/ 1351257 h 7088"/>
              <a:gd name="T18" fmla="*/ 737999 w 21862"/>
              <a:gd name="T19" fmla="*/ 1356482 h 7088"/>
              <a:gd name="T20" fmla="*/ 679370 w 21862"/>
              <a:gd name="T21" fmla="*/ 1373680 h 7088"/>
              <a:gd name="T22" fmla="*/ 626458 w 21862"/>
              <a:gd name="T23" fmla="*/ 1378252 h 7088"/>
              <a:gd name="T24" fmla="*/ 365162 w 21862"/>
              <a:gd name="T25" fmla="*/ 1342985 h 7088"/>
              <a:gd name="T26" fmla="*/ 349810 w 21862"/>
              <a:gd name="T27" fmla="*/ 1342549 h 7088"/>
              <a:gd name="T28" fmla="*/ 43277 w 21862"/>
              <a:gd name="T29" fmla="*/ 1481441 h 7088"/>
              <a:gd name="T30" fmla="*/ 163 w 21862"/>
              <a:gd name="T31" fmla="*/ 1543050 h 7088"/>
              <a:gd name="T32" fmla="*/ 3570287 w 21862"/>
              <a:gd name="T33" fmla="*/ 1543050 h 7088"/>
              <a:gd name="T34" fmla="*/ 3570287 w 21862"/>
              <a:gd name="T35" fmla="*/ 45717 h 7088"/>
              <a:gd name="T36" fmla="*/ 3330221 w 21862"/>
              <a:gd name="T37" fmla="*/ 0 h 708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862" h="7088" extrusionOk="0">
                <a:moveTo>
                  <a:pt x="20392" y="0"/>
                </a:moveTo>
                <a:cubicBezTo>
                  <a:pt x="19697" y="0"/>
                  <a:pt x="19010" y="139"/>
                  <a:pt x="18446" y="437"/>
                </a:cubicBezTo>
                <a:cubicBezTo>
                  <a:pt x="17368" y="1003"/>
                  <a:pt x="16913" y="1997"/>
                  <a:pt x="16387" y="2893"/>
                </a:cubicBezTo>
                <a:cubicBezTo>
                  <a:pt x="15861" y="3789"/>
                  <a:pt x="15050" y="4733"/>
                  <a:pt x="13753" y="4924"/>
                </a:cubicBezTo>
                <a:cubicBezTo>
                  <a:pt x="13587" y="4948"/>
                  <a:pt x="13420" y="4959"/>
                  <a:pt x="13253" y="4959"/>
                </a:cubicBezTo>
                <a:cubicBezTo>
                  <a:pt x="12545" y="4959"/>
                  <a:pt x="11838" y="4765"/>
                  <a:pt x="11156" y="4596"/>
                </a:cubicBezTo>
                <a:cubicBezTo>
                  <a:pt x="10391" y="4408"/>
                  <a:pt x="9551" y="4258"/>
                  <a:pt x="8748" y="4258"/>
                </a:cubicBezTo>
                <a:cubicBezTo>
                  <a:pt x="8042" y="4258"/>
                  <a:pt x="7365" y="4373"/>
                  <a:pt x="6793" y="4680"/>
                </a:cubicBezTo>
                <a:cubicBezTo>
                  <a:pt x="5978" y="5117"/>
                  <a:pt x="5461" y="5904"/>
                  <a:pt x="4593" y="6207"/>
                </a:cubicBezTo>
                <a:cubicBezTo>
                  <a:pt x="4569" y="6215"/>
                  <a:pt x="4545" y="6224"/>
                  <a:pt x="4519" y="6231"/>
                </a:cubicBezTo>
                <a:cubicBezTo>
                  <a:pt x="4407" y="6267"/>
                  <a:pt x="4286" y="6293"/>
                  <a:pt x="4160" y="6310"/>
                </a:cubicBezTo>
                <a:cubicBezTo>
                  <a:pt x="4052" y="6325"/>
                  <a:pt x="3944" y="6331"/>
                  <a:pt x="3836" y="6331"/>
                </a:cubicBezTo>
                <a:cubicBezTo>
                  <a:pt x="3306" y="6331"/>
                  <a:pt x="2774" y="6185"/>
                  <a:pt x="2236" y="6169"/>
                </a:cubicBezTo>
                <a:cubicBezTo>
                  <a:pt x="2205" y="6168"/>
                  <a:pt x="2173" y="6167"/>
                  <a:pt x="2142" y="6167"/>
                </a:cubicBezTo>
                <a:cubicBezTo>
                  <a:pt x="1432" y="6167"/>
                  <a:pt x="726" y="6406"/>
                  <a:pt x="265" y="6805"/>
                </a:cubicBezTo>
                <a:cubicBezTo>
                  <a:pt x="165" y="6893"/>
                  <a:pt x="77" y="6988"/>
                  <a:pt x="1" y="7088"/>
                </a:cubicBezTo>
                <a:lnTo>
                  <a:pt x="21862" y="7088"/>
                </a:lnTo>
                <a:lnTo>
                  <a:pt x="21862" y="210"/>
                </a:lnTo>
                <a:cubicBezTo>
                  <a:pt x="21397" y="73"/>
                  <a:pt x="20892" y="0"/>
                  <a:pt x="20392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460;p18"/>
          <p:cNvSpPr>
            <a:spLocks/>
          </p:cNvSpPr>
          <p:nvPr/>
        </p:nvSpPr>
        <p:spPr bwMode="auto">
          <a:xfrm>
            <a:off x="-78318" y="-136525"/>
            <a:ext cx="2863851" cy="1406525"/>
          </a:xfrm>
          <a:custGeom>
            <a:avLst/>
            <a:gdLst>
              <a:gd name="T0" fmla="*/ 297325 w 13155"/>
              <a:gd name="T1" fmla="*/ 0 h 6456"/>
              <a:gd name="T2" fmla="*/ 297325 w 13155"/>
              <a:gd name="T3" fmla="*/ 654 h 6456"/>
              <a:gd name="T4" fmla="*/ 0 w 13155"/>
              <a:gd name="T5" fmla="*/ 871 h 6456"/>
              <a:gd name="T6" fmla="*/ 0 w 13155"/>
              <a:gd name="T7" fmla="*/ 48366 h 6456"/>
              <a:gd name="T8" fmla="*/ 0 w 13155"/>
              <a:gd name="T9" fmla="*/ 269279 h 6456"/>
              <a:gd name="T10" fmla="*/ 0 w 13155"/>
              <a:gd name="T11" fmla="*/ 513721 h 6456"/>
              <a:gd name="T12" fmla="*/ 163 w 13155"/>
              <a:gd name="T13" fmla="*/ 734199 h 6456"/>
              <a:gd name="T14" fmla="*/ 163 w 13155"/>
              <a:gd name="T15" fmla="*/ 978859 h 6456"/>
              <a:gd name="T16" fmla="*/ 163 w 13155"/>
              <a:gd name="T17" fmla="*/ 1199119 h 6456"/>
              <a:gd name="T18" fmla="*/ 163 w 13155"/>
              <a:gd name="T19" fmla="*/ 1345959 h 6456"/>
              <a:gd name="T20" fmla="*/ 192175 w 13155"/>
              <a:gd name="T21" fmla="*/ 1406525 h 6456"/>
              <a:gd name="T22" fmla="*/ 283446 w 13155"/>
              <a:gd name="T23" fmla="*/ 1391057 h 6456"/>
              <a:gd name="T24" fmla="*/ 297488 w 13155"/>
              <a:gd name="T25" fmla="*/ 1385828 h 6456"/>
              <a:gd name="T26" fmla="*/ 307284 w 13155"/>
              <a:gd name="T27" fmla="*/ 1381689 h 6456"/>
              <a:gd name="T28" fmla="*/ 497990 w 13155"/>
              <a:gd name="T29" fmla="*/ 1210884 h 6456"/>
              <a:gd name="T30" fmla="*/ 506480 w 13155"/>
              <a:gd name="T31" fmla="*/ 1198901 h 6456"/>
              <a:gd name="T32" fmla="*/ 638080 w 13155"/>
              <a:gd name="T33" fmla="*/ 978206 h 6456"/>
              <a:gd name="T34" fmla="*/ 638244 w 13155"/>
              <a:gd name="T35" fmla="*/ 977988 h 6456"/>
              <a:gd name="T36" fmla="*/ 644775 w 13155"/>
              <a:gd name="T37" fmla="*/ 966441 h 6456"/>
              <a:gd name="T38" fmla="*/ 795968 w 13155"/>
              <a:gd name="T39" fmla="*/ 745964 h 6456"/>
              <a:gd name="T40" fmla="*/ 806907 w 13155"/>
              <a:gd name="T41" fmla="*/ 733981 h 6456"/>
              <a:gd name="T42" fmla="*/ 1020145 w 13155"/>
              <a:gd name="T43" fmla="*/ 615681 h 6456"/>
              <a:gd name="T44" fmla="*/ 1043493 w 13155"/>
              <a:gd name="T45" fmla="*/ 614592 h 6456"/>
              <a:gd name="T46" fmla="*/ 1338858 w 13155"/>
              <a:gd name="T47" fmla="*/ 733763 h 6456"/>
              <a:gd name="T48" fmla="*/ 1358941 w 13155"/>
              <a:gd name="T49" fmla="*/ 745746 h 6456"/>
              <a:gd name="T50" fmla="*/ 1388004 w 13155"/>
              <a:gd name="T51" fmla="*/ 762739 h 6456"/>
              <a:gd name="T52" fmla="*/ 1675042 w 13155"/>
              <a:gd name="T53" fmla="*/ 851409 h 6456"/>
              <a:gd name="T54" fmla="*/ 1785743 w 13155"/>
              <a:gd name="T55" fmla="*/ 833545 h 6456"/>
              <a:gd name="T56" fmla="*/ 1928283 w 13155"/>
              <a:gd name="T57" fmla="*/ 745746 h 6456"/>
              <a:gd name="T58" fmla="*/ 1940692 w 13155"/>
              <a:gd name="T59" fmla="*/ 733763 h 6456"/>
              <a:gd name="T60" fmla="*/ 1986898 w 13155"/>
              <a:gd name="T61" fmla="*/ 682783 h 6456"/>
              <a:gd name="T62" fmla="*/ 2087150 w 13155"/>
              <a:gd name="T63" fmla="*/ 513068 h 6456"/>
              <a:gd name="T64" fmla="*/ 2092211 w 13155"/>
              <a:gd name="T65" fmla="*/ 501085 h 6456"/>
              <a:gd name="T66" fmla="*/ 2144622 w 13155"/>
              <a:gd name="T67" fmla="*/ 280390 h 6456"/>
              <a:gd name="T68" fmla="*/ 2145602 w 13155"/>
              <a:gd name="T69" fmla="*/ 268407 h 6456"/>
              <a:gd name="T70" fmla="*/ 2146908 w 13155"/>
              <a:gd name="T71" fmla="*/ 187362 h 6456"/>
              <a:gd name="T72" fmla="*/ 2127152 w 13155"/>
              <a:gd name="T73" fmla="*/ 48366 h 6456"/>
              <a:gd name="T74" fmla="*/ 2124213 w 13155"/>
              <a:gd name="T75" fmla="*/ 36383 h 6456"/>
              <a:gd name="T76" fmla="*/ 2113763 w 13155"/>
              <a:gd name="T77" fmla="*/ 218 h 6456"/>
              <a:gd name="T78" fmla="*/ 306958 w 13155"/>
              <a:gd name="T79" fmla="*/ 654 h 6456"/>
              <a:gd name="T80" fmla="*/ 306958 w 13155"/>
              <a:gd name="T81" fmla="*/ 0 h 6456"/>
              <a:gd name="T82" fmla="*/ 297325 w 13155"/>
              <a:gd name="T83" fmla="*/ 0 h 6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3155" h="6456" extrusionOk="0">
                <a:moveTo>
                  <a:pt x="1821" y="0"/>
                </a:moveTo>
                <a:lnTo>
                  <a:pt x="1821" y="3"/>
                </a:lnTo>
                <a:lnTo>
                  <a:pt x="0" y="4"/>
                </a:lnTo>
                <a:lnTo>
                  <a:pt x="0" y="222"/>
                </a:lnTo>
                <a:lnTo>
                  <a:pt x="0" y="1236"/>
                </a:lnTo>
                <a:lnTo>
                  <a:pt x="0" y="2358"/>
                </a:lnTo>
                <a:lnTo>
                  <a:pt x="1" y="3370"/>
                </a:lnTo>
                <a:lnTo>
                  <a:pt x="1" y="4493"/>
                </a:lnTo>
                <a:lnTo>
                  <a:pt x="1" y="5504"/>
                </a:lnTo>
                <a:lnTo>
                  <a:pt x="1" y="6178"/>
                </a:lnTo>
                <a:cubicBezTo>
                  <a:pt x="369" y="6349"/>
                  <a:pt x="770" y="6456"/>
                  <a:pt x="1177" y="6456"/>
                </a:cubicBezTo>
                <a:cubicBezTo>
                  <a:pt x="1363" y="6456"/>
                  <a:pt x="1550" y="6434"/>
                  <a:pt x="1736" y="6385"/>
                </a:cubicBezTo>
                <a:cubicBezTo>
                  <a:pt x="1764" y="6378"/>
                  <a:pt x="1794" y="6370"/>
                  <a:pt x="1822" y="6361"/>
                </a:cubicBezTo>
                <a:cubicBezTo>
                  <a:pt x="1843" y="6355"/>
                  <a:pt x="1862" y="6348"/>
                  <a:pt x="1882" y="6342"/>
                </a:cubicBezTo>
                <a:cubicBezTo>
                  <a:pt x="2342" y="6188"/>
                  <a:pt x="2719" y="5901"/>
                  <a:pt x="3050" y="5558"/>
                </a:cubicBezTo>
                <a:cubicBezTo>
                  <a:pt x="3068" y="5540"/>
                  <a:pt x="3085" y="5522"/>
                  <a:pt x="3102" y="5503"/>
                </a:cubicBezTo>
                <a:cubicBezTo>
                  <a:pt x="3398" y="5189"/>
                  <a:pt x="3657" y="4831"/>
                  <a:pt x="3908" y="4490"/>
                </a:cubicBezTo>
                <a:cubicBezTo>
                  <a:pt x="3908" y="4490"/>
                  <a:pt x="3909" y="4490"/>
                  <a:pt x="3909" y="4489"/>
                </a:cubicBezTo>
                <a:cubicBezTo>
                  <a:pt x="3923" y="4471"/>
                  <a:pt x="3936" y="4455"/>
                  <a:pt x="3949" y="4436"/>
                </a:cubicBezTo>
                <a:cubicBezTo>
                  <a:pt x="4217" y="4078"/>
                  <a:pt x="4522" y="3714"/>
                  <a:pt x="4875" y="3424"/>
                </a:cubicBezTo>
                <a:cubicBezTo>
                  <a:pt x="4897" y="3405"/>
                  <a:pt x="4919" y="3387"/>
                  <a:pt x="4942" y="3369"/>
                </a:cubicBezTo>
                <a:cubicBezTo>
                  <a:pt x="5319" y="3071"/>
                  <a:pt x="5750" y="2859"/>
                  <a:pt x="6248" y="2826"/>
                </a:cubicBezTo>
                <a:cubicBezTo>
                  <a:pt x="6296" y="2822"/>
                  <a:pt x="6344" y="2821"/>
                  <a:pt x="6391" y="2821"/>
                </a:cubicBezTo>
                <a:cubicBezTo>
                  <a:pt x="7025" y="2821"/>
                  <a:pt x="7616" y="3105"/>
                  <a:pt x="8200" y="3368"/>
                </a:cubicBezTo>
                <a:cubicBezTo>
                  <a:pt x="8240" y="3387"/>
                  <a:pt x="8281" y="3405"/>
                  <a:pt x="8323" y="3423"/>
                </a:cubicBezTo>
                <a:cubicBezTo>
                  <a:pt x="8382" y="3449"/>
                  <a:pt x="8442" y="3475"/>
                  <a:pt x="8501" y="3501"/>
                </a:cubicBezTo>
                <a:cubicBezTo>
                  <a:pt x="9052" y="3734"/>
                  <a:pt x="9659" y="3908"/>
                  <a:pt x="10259" y="3908"/>
                </a:cubicBezTo>
                <a:cubicBezTo>
                  <a:pt x="10487" y="3908"/>
                  <a:pt x="10715" y="3882"/>
                  <a:pt x="10937" y="3826"/>
                </a:cubicBezTo>
                <a:cubicBezTo>
                  <a:pt x="11253" y="3746"/>
                  <a:pt x="11547" y="3604"/>
                  <a:pt x="11810" y="3423"/>
                </a:cubicBezTo>
                <a:cubicBezTo>
                  <a:pt x="11835" y="3405"/>
                  <a:pt x="11861" y="3387"/>
                  <a:pt x="11886" y="3368"/>
                </a:cubicBezTo>
                <a:cubicBezTo>
                  <a:pt x="11986" y="3295"/>
                  <a:pt x="12081" y="3217"/>
                  <a:pt x="12169" y="3134"/>
                </a:cubicBezTo>
                <a:cubicBezTo>
                  <a:pt x="12416" y="2906"/>
                  <a:pt x="12624" y="2641"/>
                  <a:pt x="12783" y="2355"/>
                </a:cubicBezTo>
                <a:cubicBezTo>
                  <a:pt x="12794" y="2337"/>
                  <a:pt x="12805" y="2319"/>
                  <a:pt x="12814" y="2300"/>
                </a:cubicBezTo>
                <a:cubicBezTo>
                  <a:pt x="12983" y="1983"/>
                  <a:pt x="13095" y="1639"/>
                  <a:pt x="13135" y="1287"/>
                </a:cubicBezTo>
                <a:cubicBezTo>
                  <a:pt x="13137" y="1269"/>
                  <a:pt x="13139" y="1251"/>
                  <a:pt x="13141" y="1232"/>
                </a:cubicBezTo>
                <a:cubicBezTo>
                  <a:pt x="13152" y="1109"/>
                  <a:pt x="13155" y="984"/>
                  <a:pt x="13149" y="860"/>
                </a:cubicBezTo>
                <a:cubicBezTo>
                  <a:pt x="13137" y="644"/>
                  <a:pt x="13096" y="428"/>
                  <a:pt x="13028" y="222"/>
                </a:cubicBezTo>
                <a:cubicBezTo>
                  <a:pt x="13023" y="204"/>
                  <a:pt x="13017" y="185"/>
                  <a:pt x="13010" y="167"/>
                </a:cubicBezTo>
                <a:cubicBezTo>
                  <a:pt x="12991" y="111"/>
                  <a:pt x="12969" y="56"/>
                  <a:pt x="12946" y="1"/>
                </a:cubicBezTo>
                <a:lnTo>
                  <a:pt x="1880" y="3"/>
                </a:lnTo>
                <a:lnTo>
                  <a:pt x="1880" y="0"/>
                </a:lnTo>
                <a:lnTo>
                  <a:pt x="1821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461;p18"/>
          <p:cNvSpPr>
            <a:spLocks/>
          </p:cNvSpPr>
          <p:nvPr/>
        </p:nvSpPr>
        <p:spPr bwMode="auto">
          <a:xfrm>
            <a:off x="6536267" y="-354013"/>
            <a:ext cx="6282267" cy="2119313"/>
          </a:xfrm>
          <a:custGeom>
            <a:avLst/>
            <a:gdLst>
              <a:gd name="T0" fmla="*/ 154003 w 28851"/>
              <a:gd name="T1" fmla="*/ 0 h 9729"/>
              <a:gd name="T2" fmla="*/ 29233 w 28851"/>
              <a:gd name="T3" fmla="*/ 82777 h 9729"/>
              <a:gd name="T4" fmla="*/ 73653 w 28851"/>
              <a:gd name="T5" fmla="*/ 283839 h 9729"/>
              <a:gd name="T6" fmla="*/ 244804 w 28851"/>
              <a:gd name="T7" fmla="*/ 868942 h 9729"/>
              <a:gd name="T8" fmla="*/ 391294 w 28851"/>
              <a:gd name="T9" fmla="*/ 907281 h 9729"/>
              <a:gd name="T10" fmla="*/ 683949 w 28851"/>
              <a:gd name="T11" fmla="*/ 838228 h 9729"/>
              <a:gd name="T12" fmla="*/ 911605 w 28851"/>
              <a:gd name="T13" fmla="*/ 791393 h 9729"/>
              <a:gd name="T14" fmla="*/ 1119010 w 28851"/>
              <a:gd name="T15" fmla="*/ 886369 h 9729"/>
              <a:gd name="T16" fmla="*/ 1348463 w 28851"/>
              <a:gd name="T17" fmla="*/ 1415925 h 9729"/>
              <a:gd name="T18" fmla="*/ 1522390 w 28851"/>
              <a:gd name="T19" fmla="*/ 1590193 h 9729"/>
              <a:gd name="T20" fmla="*/ 1601759 w 28851"/>
              <a:gd name="T21" fmla="*/ 1603916 h 9729"/>
              <a:gd name="T22" fmla="*/ 1732082 w 28851"/>
              <a:gd name="T23" fmla="*/ 1575162 h 9729"/>
              <a:gd name="T24" fmla="*/ 2154732 w 28851"/>
              <a:gd name="T25" fmla="*/ 1347089 h 9729"/>
              <a:gd name="T26" fmla="*/ 2217280 w 28851"/>
              <a:gd name="T27" fmla="*/ 1337722 h 9729"/>
              <a:gd name="T28" fmla="*/ 2343030 w 28851"/>
              <a:gd name="T29" fmla="*/ 1388914 h 9729"/>
              <a:gd name="T30" fmla="*/ 2457348 w 28851"/>
              <a:gd name="T31" fmla="*/ 1638334 h 9729"/>
              <a:gd name="T32" fmla="*/ 2725342 w 28851"/>
              <a:gd name="T33" fmla="*/ 2114956 h 9729"/>
              <a:gd name="T34" fmla="*/ 2769926 w 28851"/>
              <a:gd name="T35" fmla="*/ 2119095 h 9729"/>
              <a:gd name="T36" fmla="*/ 3247776 w 28851"/>
              <a:gd name="T37" fmla="*/ 1735271 h 9729"/>
              <a:gd name="T38" fmla="*/ 3467430 w 28851"/>
              <a:gd name="T39" fmla="*/ 1641820 h 9729"/>
              <a:gd name="T40" fmla="*/ 3551372 w 28851"/>
              <a:gd name="T41" fmla="*/ 1654018 h 9729"/>
              <a:gd name="T42" fmla="*/ 3845986 w 28851"/>
              <a:gd name="T43" fmla="*/ 1850287 h 9729"/>
              <a:gd name="T44" fmla="*/ 4113653 w 28851"/>
              <a:gd name="T45" fmla="*/ 2062022 h 9729"/>
              <a:gd name="T46" fmla="*/ 4160034 w 28851"/>
              <a:gd name="T47" fmla="*/ 2067033 h 9729"/>
              <a:gd name="T48" fmla="*/ 4407941 w 28851"/>
              <a:gd name="T49" fmla="*/ 1940906 h 9729"/>
              <a:gd name="T50" fmla="*/ 4672505 w 28851"/>
              <a:gd name="T51" fmla="*/ 1370615 h 9729"/>
              <a:gd name="T52" fmla="*/ 4658460 w 28851"/>
              <a:gd name="T53" fmla="*/ 671802 h 9729"/>
              <a:gd name="T54" fmla="*/ 4325795 w 28851"/>
              <a:gd name="T55" fmla="*/ 56855 h 9729"/>
              <a:gd name="T56" fmla="*/ 4113490 w 28851"/>
              <a:gd name="T57" fmla="*/ 13941 h 9729"/>
              <a:gd name="T58" fmla="*/ 4007664 w 28851"/>
              <a:gd name="T59" fmla="*/ 18734 h 9729"/>
              <a:gd name="T60" fmla="*/ 3633681 w 28851"/>
              <a:gd name="T61" fmla="*/ 54023 h 9729"/>
              <a:gd name="T62" fmla="*/ 2884244 w 28851"/>
              <a:gd name="T63" fmla="*/ 136800 h 9729"/>
              <a:gd name="T64" fmla="*/ 1669207 w 28851"/>
              <a:gd name="T65" fmla="*/ 216963 h 9729"/>
              <a:gd name="T66" fmla="*/ 1388964 w 28851"/>
              <a:gd name="T67" fmla="*/ 210646 h 9729"/>
              <a:gd name="T68" fmla="*/ 647693 w 28851"/>
              <a:gd name="T69" fmla="*/ 120898 h 9729"/>
              <a:gd name="T70" fmla="*/ 279916 w 28851"/>
              <a:gd name="T71" fmla="*/ 25269 h 9729"/>
              <a:gd name="T72" fmla="*/ 154003 w 28851"/>
              <a:gd name="T73" fmla="*/ 0 h 97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51" h="9729" extrusionOk="0">
                <a:moveTo>
                  <a:pt x="943" y="0"/>
                </a:moveTo>
                <a:cubicBezTo>
                  <a:pt x="631" y="0"/>
                  <a:pt x="337" y="87"/>
                  <a:pt x="179" y="380"/>
                </a:cubicBezTo>
                <a:cubicBezTo>
                  <a:pt x="1" y="711"/>
                  <a:pt x="78" y="1189"/>
                  <a:pt x="451" y="1303"/>
                </a:cubicBezTo>
                <a:cubicBezTo>
                  <a:pt x="355" y="2313"/>
                  <a:pt x="452" y="3522"/>
                  <a:pt x="1499" y="3989"/>
                </a:cubicBezTo>
                <a:cubicBezTo>
                  <a:pt x="1785" y="4117"/>
                  <a:pt x="2088" y="4165"/>
                  <a:pt x="2396" y="4165"/>
                </a:cubicBezTo>
                <a:cubicBezTo>
                  <a:pt x="3000" y="4165"/>
                  <a:pt x="3625" y="3981"/>
                  <a:pt x="4188" y="3848"/>
                </a:cubicBezTo>
                <a:cubicBezTo>
                  <a:pt x="4624" y="3745"/>
                  <a:pt x="5112" y="3633"/>
                  <a:pt x="5582" y="3633"/>
                </a:cubicBezTo>
                <a:cubicBezTo>
                  <a:pt x="6044" y="3633"/>
                  <a:pt x="6489" y="3741"/>
                  <a:pt x="6852" y="4069"/>
                </a:cubicBezTo>
                <a:cubicBezTo>
                  <a:pt x="7560" y="4711"/>
                  <a:pt x="7722" y="5737"/>
                  <a:pt x="8257" y="6500"/>
                </a:cubicBezTo>
                <a:cubicBezTo>
                  <a:pt x="8521" y="6876"/>
                  <a:pt x="8874" y="7178"/>
                  <a:pt x="9322" y="7300"/>
                </a:cubicBezTo>
                <a:cubicBezTo>
                  <a:pt x="9482" y="7344"/>
                  <a:pt x="9645" y="7363"/>
                  <a:pt x="9808" y="7363"/>
                </a:cubicBezTo>
                <a:cubicBezTo>
                  <a:pt x="10078" y="7363"/>
                  <a:pt x="10348" y="7310"/>
                  <a:pt x="10606" y="7231"/>
                </a:cubicBezTo>
                <a:cubicBezTo>
                  <a:pt x="11498" y="6959"/>
                  <a:pt x="12280" y="6380"/>
                  <a:pt x="13194" y="6184"/>
                </a:cubicBezTo>
                <a:cubicBezTo>
                  <a:pt x="13322" y="6156"/>
                  <a:pt x="13450" y="6141"/>
                  <a:pt x="13577" y="6141"/>
                </a:cubicBezTo>
                <a:cubicBezTo>
                  <a:pt x="13849" y="6141"/>
                  <a:pt x="14113" y="6211"/>
                  <a:pt x="14347" y="6376"/>
                </a:cubicBezTo>
                <a:cubicBezTo>
                  <a:pt x="14724" y="6643"/>
                  <a:pt x="14907" y="7097"/>
                  <a:pt x="15047" y="7521"/>
                </a:cubicBezTo>
                <a:cubicBezTo>
                  <a:pt x="15341" y="8400"/>
                  <a:pt x="15592" y="9554"/>
                  <a:pt x="16688" y="9709"/>
                </a:cubicBezTo>
                <a:cubicBezTo>
                  <a:pt x="16781" y="9722"/>
                  <a:pt x="16872" y="9728"/>
                  <a:pt x="16961" y="9728"/>
                </a:cubicBezTo>
                <a:cubicBezTo>
                  <a:pt x="18160" y="9728"/>
                  <a:pt x="18967" y="8588"/>
                  <a:pt x="19887" y="7966"/>
                </a:cubicBezTo>
                <a:cubicBezTo>
                  <a:pt x="20301" y="7685"/>
                  <a:pt x="20755" y="7537"/>
                  <a:pt x="21232" y="7537"/>
                </a:cubicBezTo>
                <a:cubicBezTo>
                  <a:pt x="21401" y="7537"/>
                  <a:pt x="21572" y="7556"/>
                  <a:pt x="21746" y="7593"/>
                </a:cubicBezTo>
                <a:cubicBezTo>
                  <a:pt x="22408" y="7736"/>
                  <a:pt x="23015" y="8087"/>
                  <a:pt x="23550" y="8494"/>
                </a:cubicBezTo>
                <a:cubicBezTo>
                  <a:pt x="24053" y="8876"/>
                  <a:pt x="24539" y="9361"/>
                  <a:pt x="25189" y="9466"/>
                </a:cubicBezTo>
                <a:cubicBezTo>
                  <a:pt x="25284" y="9481"/>
                  <a:pt x="25378" y="9489"/>
                  <a:pt x="25473" y="9489"/>
                </a:cubicBezTo>
                <a:cubicBezTo>
                  <a:pt x="26024" y="9489"/>
                  <a:pt x="26554" y="9240"/>
                  <a:pt x="26991" y="8910"/>
                </a:cubicBezTo>
                <a:cubicBezTo>
                  <a:pt x="27838" y="8271"/>
                  <a:pt x="28376" y="7319"/>
                  <a:pt x="28611" y="6292"/>
                </a:cubicBezTo>
                <a:cubicBezTo>
                  <a:pt x="28851" y="5239"/>
                  <a:pt x="28800" y="4124"/>
                  <a:pt x="28525" y="3084"/>
                </a:cubicBezTo>
                <a:cubicBezTo>
                  <a:pt x="28226" y="1958"/>
                  <a:pt x="27654" y="694"/>
                  <a:pt x="26488" y="261"/>
                </a:cubicBezTo>
                <a:cubicBezTo>
                  <a:pt x="26074" y="106"/>
                  <a:pt x="25631" y="64"/>
                  <a:pt x="25188" y="64"/>
                </a:cubicBezTo>
                <a:cubicBezTo>
                  <a:pt x="24971" y="64"/>
                  <a:pt x="24753" y="74"/>
                  <a:pt x="24540" y="86"/>
                </a:cubicBezTo>
                <a:cubicBezTo>
                  <a:pt x="23776" y="131"/>
                  <a:pt x="23013" y="188"/>
                  <a:pt x="22250" y="248"/>
                </a:cubicBezTo>
                <a:cubicBezTo>
                  <a:pt x="20720" y="367"/>
                  <a:pt x="19190" y="503"/>
                  <a:pt x="17661" y="628"/>
                </a:cubicBezTo>
                <a:cubicBezTo>
                  <a:pt x="15187" y="828"/>
                  <a:pt x="12704" y="996"/>
                  <a:pt x="10221" y="996"/>
                </a:cubicBezTo>
                <a:cubicBezTo>
                  <a:pt x="9649" y="996"/>
                  <a:pt x="9077" y="987"/>
                  <a:pt x="8505" y="967"/>
                </a:cubicBezTo>
                <a:cubicBezTo>
                  <a:pt x="6985" y="916"/>
                  <a:pt x="5467" y="790"/>
                  <a:pt x="3966" y="555"/>
                </a:cubicBezTo>
                <a:cubicBezTo>
                  <a:pt x="3209" y="436"/>
                  <a:pt x="2459" y="290"/>
                  <a:pt x="1714" y="116"/>
                </a:cubicBezTo>
                <a:cubicBezTo>
                  <a:pt x="1493" y="64"/>
                  <a:pt x="1211" y="0"/>
                  <a:pt x="94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462;p18"/>
          <p:cNvSpPr>
            <a:spLocks/>
          </p:cNvSpPr>
          <p:nvPr/>
        </p:nvSpPr>
        <p:spPr bwMode="auto">
          <a:xfrm>
            <a:off x="-626533" y="2906714"/>
            <a:ext cx="3187700" cy="4548187"/>
          </a:xfrm>
          <a:custGeom>
            <a:avLst/>
            <a:gdLst>
              <a:gd name="T0" fmla="*/ 521175 w 14638"/>
              <a:gd name="T1" fmla="*/ 218 h 20886"/>
              <a:gd name="T2" fmla="*/ 374835 w 14638"/>
              <a:gd name="T3" fmla="*/ 41593 h 20886"/>
              <a:gd name="T4" fmla="*/ 193542 w 14638"/>
              <a:gd name="T5" fmla="*/ 176170 h 20886"/>
              <a:gd name="T6" fmla="*/ 210201 w 14638"/>
              <a:gd name="T7" fmla="*/ 119116 h 20886"/>
              <a:gd name="T8" fmla="*/ 187662 w 14638"/>
              <a:gd name="T9" fmla="*/ 79919 h 20886"/>
              <a:gd name="T10" fmla="*/ 163000 w 14638"/>
              <a:gd name="T11" fmla="*/ 101695 h 20886"/>
              <a:gd name="T12" fmla="*/ 11596 w 14638"/>
              <a:gd name="T13" fmla="*/ 1545243 h 20886"/>
              <a:gd name="T14" fmla="*/ 46548 w 14638"/>
              <a:gd name="T15" fmla="*/ 2306540 h 20886"/>
              <a:gd name="T16" fmla="*/ 92280 w 14638"/>
              <a:gd name="T17" fmla="*/ 3120101 h 20886"/>
              <a:gd name="T18" fmla="*/ 139154 w 14638"/>
              <a:gd name="T19" fmla="*/ 3933444 h 20886"/>
              <a:gd name="T20" fmla="*/ 162837 w 14638"/>
              <a:gd name="T21" fmla="*/ 4296671 h 20886"/>
              <a:gd name="T22" fmla="*/ 265079 w 14638"/>
              <a:gd name="T23" fmla="*/ 4522491 h 20886"/>
              <a:gd name="T24" fmla="*/ 385287 w 14638"/>
              <a:gd name="T25" fmla="*/ 4547969 h 20886"/>
              <a:gd name="T26" fmla="*/ 541428 w 14638"/>
              <a:gd name="T27" fmla="*/ 4547534 h 20886"/>
              <a:gd name="T28" fmla="*/ 844072 w 14638"/>
              <a:gd name="T29" fmla="*/ 4546880 h 20886"/>
              <a:gd name="T30" fmla="*/ 1454260 w 14638"/>
              <a:gd name="T31" fmla="*/ 4545356 h 20886"/>
              <a:gd name="T32" fmla="*/ 1474676 w 14638"/>
              <a:gd name="T33" fmla="*/ 4545356 h 20886"/>
              <a:gd name="T34" fmla="*/ 1820602 w 14638"/>
              <a:gd name="T35" fmla="*/ 4547316 h 20886"/>
              <a:gd name="T36" fmla="*/ 2052852 w 14638"/>
              <a:gd name="T37" fmla="*/ 4543178 h 20886"/>
              <a:gd name="T38" fmla="*/ 2274813 w 14638"/>
              <a:gd name="T39" fmla="*/ 4447799 h 20886"/>
              <a:gd name="T40" fmla="*/ 2364806 w 14638"/>
              <a:gd name="T41" fmla="*/ 4182782 h 20886"/>
              <a:gd name="T42" fmla="*/ 2377382 w 14638"/>
              <a:gd name="T43" fmla="*/ 3607671 h 20886"/>
              <a:gd name="T44" fmla="*/ 2258317 w 14638"/>
              <a:gd name="T45" fmla="*/ 3092227 h 20886"/>
              <a:gd name="T46" fmla="*/ 2123246 w 14638"/>
              <a:gd name="T47" fmla="*/ 2907129 h 20886"/>
              <a:gd name="T48" fmla="*/ 1915331 w 14638"/>
              <a:gd name="T49" fmla="*/ 2789755 h 20886"/>
              <a:gd name="T50" fmla="*/ 1489375 w 14638"/>
              <a:gd name="T51" fmla="*/ 2575477 h 20886"/>
              <a:gd name="T52" fmla="*/ 1356591 w 14638"/>
              <a:gd name="T53" fmla="*/ 1964218 h 20886"/>
              <a:gd name="T54" fmla="*/ 1391216 w 14638"/>
              <a:gd name="T55" fmla="*/ 1563752 h 20886"/>
              <a:gd name="T56" fmla="*/ 1374720 w 14638"/>
              <a:gd name="T57" fmla="*/ 1231229 h 20886"/>
              <a:gd name="T58" fmla="*/ 793114 w 14638"/>
              <a:gd name="T59" fmla="*/ 706857 h 20886"/>
              <a:gd name="T60" fmla="*/ 733663 w 14638"/>
              <a:gd name="T61" fmla="*/ 178130 h 20886"/>
              <a:gd name="T62" fmla="*/ 587649 w 14638"/>
              <a:gd name="T63" fmla="*/ 11541 h 20886"/>
              <a:gd name="T64" fmla="*/ 521175 w 14638"/>
              <a:gd name="T65" fmla="*/ 218 h 208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638" h="20886" extrusionOk="0">
                <a:moveTo>
                  <a:pt x="3191" y="1"/>
                </a:moveTo>
                <a:cubicBezTo>
                  <a:pt x="2885" y="1"/>
                  <a:pt x="2576" y="81"/>
                  <a:pt x="2295" y="191"/>
                </a:cubicBezTo>
                <a:cubicBezTo>
                  <a:pt x="1899" y="349"/>
                  <a:pt x="1532" y="564"/>
                  <a:pt x="1185" y="809"/>
                </a:cubicBezTo>
                <a:cubicBezTo>
                  <a:pt x="1218" y="721"/>
                  <a:pt x="1252" y="633"/>
                  <a:pt x="1287" y="547"/>
                </a:cubicBezTo>
                <a:cubicBezTo>
                  <a:pt x="1332" y="438"/>
                  <a:pt x="1242" y="367"/>
                  <a:pt x="1149" y="367"/>
                </a:cubicBezTo>
                <a:cubicBezTo>
                  <a:pt x="1089" y="367"/>
                  <a:pt x="1027" y="397"/>
                  <a:pt x="998" y="467"/>
                </a:cubicBezTo>
                <a:cubicBezTo>
                  <a:pt x="147" y="2564"/>
                  <a:pt x="0" y="4857"/>
                  <a:pt x="71" y="7096"/>
                </a:cubicBezTo>
                <a:cubicBezTo>
                  <a:pt x="107" y="8264"/>
                  <a:pt x="200" y="9428"/>
                  <a:pt x="285" y="10592"/>
                </a:cubicBezTo>
                <a:cubicBezTo>
                  <a:pt x="378" y="11838"/>
                  <a:pt x="471" y="13083"/>
                  <a:pt x="565" y="14328"/>
                </a:cubicBezTo>
                <a:cubicBezTo>
                  <a:pt x="660" y="15573"/>
                  <a:pt x="755" y="16818"/>
                  <a:pt x="852" y="18063"/>
                </a:cubicBezTo>
                <a:cubicBezTo>
                  <a:pt x="895" y="18617"/>
                  <a:pt x="909" y="19183"/>
                  <a:pt x="997" y="19731"/>
                </a:cubicBezTo>
                <a:cubicBezTo>
                  <a:pt x="1063" y="20137"/>
                  <a:pt x="1227" y="20580"/>
                  <a:pt x="1623" y="20768"/>
                </a:cubicBezTo>
                <a:cubicBezTo>
                  <a:pt x="1853" y="20878"/>
                  <a:pt x="2108" y="20885"/>
                  <a:pt x="2359" y="20885"/>
                </a:cubicBezTo>
                <a:cubicBezTo>
                  <a:pt x="2678" y="20885"/>
                  <a:pt x="2997" y="20884"/>
                  <a:pt x="3315" y="20883"/>
                </a:cubicBezTo>
                <a:cubicBezTo>
                  <a:pt x="3934" y="20882"/>
                  <a:pt x="4551" y="20881"/>
                  <a:pt x="5168" y="20880"/>
                </a:cubicBezTo>
                <a:cubicBezTo>
                  <a:pt x="6413" y="20878"/>
                  <a:pt x="7658" y="20875"/>
                  <a:pt x="8904" y="20873"/>
                </a:cubicBezTo>
                <a:cubicBezTo>
                  <a:pt x="8946" y="20873"/>
                  <a:pt x="8987" y="20873"/>
                  <a:pt x="9029" y="20873"/>
                </a:cubicBezTo>
                <a:cubicBezTo>
                  <a:pt x="9733" y="20873"/>
                  <a:pt x="10440" y="20882"/>
                  <a:pt x="11147" y="20882"/>
                </a:cubicBezTo>
                <a:cubicBezTo>
                  <a:pt x="11621" y="20882"/>
                  <a:pt x="12096" y="20878"/>
                  <a:pt x="12569" y="20863"/>
                </a:cubicBezTo>
                <a:cubicBezTo>
                  <a:pt x="13054" y="20848"/>
                  <a:pt x="13560" y="20768"/>
                  <a:pt x="13928" y="20425"/>
                </a:cubicBezTo>
                <a:cubicBezTo>
                  <a:pt x="14266" y="20112"/>
                  <a:pt x="14409" y="19650"/>
                  <a:pt x="14479" y="19208"/>
                </a:cubicBezTo>
                <a:cubicBezTo>
                  <a:pt x="14615" y="18346"/>
                  <a:pt x="14637" y="17435"/>
                  <a:pt x="14556" y="16567"/>
                </a:cubicBezTo>
                <a:cubicBezTo>
                  <a:pt x="14480" y="15744"/>
                  <a:pt x="14290" y="14898"/>
                  <a:pt x="13827" y="14200"/>
                </a:cubicBezTo>
                <a:cubicBezTo>
                  <a:pt x="13606" y="13867"/>
                  <a:pt x="13329" y="13578"/>
                  <a:pt x="13000" y="13350"/>
                </a:cubicBezTo>
                <a:cubicBezTo>
                  <a:pt x="12618" y="13086"/>
                  <a:pt x="12175" y="12928"/>
                  <a:pt x="11727" y="12811"/>
                </a:cubicBezTo>
                <a:cubicBezTo>
                  <a:pt x="10841" y="12580"/>
                  <a:pt x="9808" y="12500"/>
                  <a:pt x="9119" y="11827"/>
                </a:cubicBezTo>
                <a:cubicBezTo>
                  <a:pt x="8381" y="11106"/>
                  <a:pt x="8246" y="10000"/>
                  <a:pt x="8306" y="9020"/>
                </a:cubicBezTo>
                <a:cubicBezTo>
                  <a:pt x="8344" y="8404"/>
                  <a:pt x="8449" y="7795"/>
                  <a:pt x="8518" y="7181"/>
                </a:cubicBezTo>
                <a:cubicBezTo>
                  <a:pt x="8574" y="6676"/>
                  <a:pt x="8621" y="6136"/>
                  <a:pt x="8417" y="5654"/>
                </a:cubicBezTo>
                <a:cubicBezTo>
                  <a:pt x="7771" y="4140"/>
                  <a:pt x="5341" y="4868"/>
                  <a:pt x="4856" y="3246"/>
                </a:cubicBezTo>
                <a:cubicBezTo>
                  <a:pt x="4619" y="2457"/>
                  <a:pt x="4843" y="1582"/>
                  <a:pt x="4492" y="818"/>
                </a:cubicBezTo>
                <a:cubicBezTo>
                  <a:pt x="4321" y="450"/>
                  <a:pt x="3993" y="161"/>
                  <a:pt x="3598" y="53"/>
                </a:cubicBezTo>
                <a:cubicBezTo>
                  <a:pt x="3465" y="17"/>
                  <a:pt x="3328" y="1"/>
                  <a:pt x="3191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464;p18"/>
          <p:cNvGrpSpPr>
            <a:grpSpLocks/>
          </p:cNvGrpSpPr>
          <p:nvPr/>
        </p:nvGrpSpPr>
        <p:grpSpPr bwMode="auto">
          <a:xfrm>
            <a:off x="11290301" y="5692776"/>
            <a:ext cx="446617" cy="403225"/>
            <a:chOff x="1640475" y="1197075"/>
            <a:chExt cx="55475" cy="50250"/>
          </a:xfrm>
        </p:grpSpPr>
        <p:sp>
          <p:nvSpPr>
            <p:cNvPr id="8" name="Google Shape;465;p1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466;p1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467;p1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oogle Shape;468;p18"/>
          <p:cNvGrpSpPr>
            <a:grpSpLocks/>
          </p:cNvGrpSpPr>
          <p:nvPr/>
        </p:nvGrpSpPr>
        <p:grpSpPr bwMode="auto">
          <a:xfrm rot="-900055">
            <a:off x="9745133" y="588963"/>
            <a:ext cx="287867" cy="260350"/>
            <a:chOff x="1640475" y="1197075"/>
            <a:chExt cx="55475" cy="50250"/>
          </a:xfrm>
        </p:grpSpPr>
        <p:sp>
          <p:nvSpPr>
            <p:cNvPr id="12" name="Google Shape;469;p1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470;p1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471;p1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Google Shape;472;p18"/>
          <p:cNvSpPr>
            <a:spLocks/>
          </p:cNvSpPr>
          <p:nvPr/>
        </p:nvSpPr>
        <p:spPr bwMode="auto">
          <a:xfrm rot="21002636">
            <a:off x="10752667" y="484188"/>
            <a:ext cx="1185333" cy="277812"/>
          </a:xfrm>
          <a:custGeom>
            <a:avLst/>
            <a:gdLst>
              <a:gd name="T0" fmla="*/ 704277 w 7397"/>
              <a:gd name="T1" fmla="*/ 0 h 1733"/>
              <a:gd name="T2" fmla="*/ 683365 w 7397"/>
              <a:gd name="T3" fmla="*/ 5130 h 1733"/>
              <a:gd name="T4" fmla="*/ 637215 w 7397"/>
              <a:gd name="T5" fmla="*/ 87047 h 1733"/>
              <a:gd name="T6" fmla="*/ 616062 w 7397"/>
              <a:gd name="T7" fmla="*/ 142513 h 1733"/>
              <a:gd name="T8" fmla="*/ 570994 w 7397"/>
              <a:gd name="T9" fmla="*/ 169444 h 1733"/>
              <a:gd name="T10" fmla="*/ 567869 w 7397"/>
              <a:gd name="T11" fmla="*/ 169444 h 1733"/>
              <a:gd name="T12" fmla="*/ 495157 w 7397"/>
              <a:gd name="T13" fmla="*/ 128085 h 1733"/>
              <a:gd name="T14" fmla="*/ 483379 w 7397"/>
              <a:gd name="T15" fmla="*/ 111093 h 1733"/>
              <a:gd name="T16" fmla="*/ 453814 w 7397"/>
              <a:gd name="T17" fmla="*/ 73741 h 1733"/>
              <a:gd name="T18" fmla="*/ 411630 w 7397"/>
              <a:gd name="T19" fmla="*/ 57550 h 1733"/>
              <a:gd name="T20" fmla="*/ 393722 w 7397"/>
              <a:gd name="T21" fmla="*/ 60115 h 1733"/>
              <a:gd name="T22" fmla="*/ 343125 w 7397"/>
              <a:gd name="T23" fmla="*/ 105482 h 1733"/>
              <a:gd name="T24" fmla="*/ 327261 w 7397"/>
              <a:gd name="T25" fmla="*/ 154215 h 1733"/>
              <a:gd name="T26" fmla="*/ 298657 w 7397"/>
              <a:gd name="T27" fmla="*/ 213689 h 1733"/>
              <a:gd name="T28" fmla="*/ 286879 w 7397"/>
              <a:gd name="T29" fmla="*/ 216895 h 1733"/>
              <a:gd name="T30" fmla="*/ 233998 w 7397"/>
              <a:gd name="T31" fmla="*/ 175055 h 1733"/>
              <a:gd name="T32" fmla="*/ 159123 w 7397"/>
              <a:gd name="T33" fmla="*/ 113177 h 1733"/>
              <a:gd name="T34" fmla="*/ 153355 w 7397"/>
              <a:gd name="T35" fmla="*/ 113658 h 1733"/>
              <a:gd name="T36" fmla="*/ 87494 w 7397"/>
              <a:gd name="T37" fmla="*/ 199101 h 1733"/>
              <a:gd name="T38" fmla="*/ 64419 w 7397"/>
              <a:gd name="T39" fmla="*/ 250239 h 1733"/>
              <a:gd name="T40" fmla="*/ 58409 w 7397"/>
              <a:gd name="T41" fmla="*/ 250880 h 1733"/>
              <a:gd name="T42" fmla="*/ 20071 w 7397"/>
              <a:gd name="T43" fmla="*/ 222987 h 1733"/>
              <a:gd name="T44" fmla="*/ 11538 w 7397"/>
              <a:gd name="T45" fmla="*/ 216735 h 1733"/>
              <a:gd name="T46" fmla="*/ 6250 w 7397"/>
              <a:gd name="T47" fmla="*/ 218819 h 1733"/>
              <a:gd name="T48" fmla="*/ 3005 w 7397"/>
              <a:gd name="T49" fmla="*/ 237254 h 1733"/>
              <a:gd name="T50" fmla="*/ 58770 w 7397"/>
              <a:gd name="T51" fmla="*/ 277652 h 1733"/>
              <a:gd name="T52" fmla="*/ 71990 w 7397"/>
              <a:gd name="T53" fmla="*/ 275728 h 1733"/>
              <a:gd name="T54" fmla="*/ 77158 w 7397"/>
              <a:gd name="T55" fmla="*/ 271560 h 1733"/>
              <a:gd name="T56" fmla="*/ 105281 w 7397"/>
              <a:gd name="T57" fmla="*/ 211285 h 1733"/>
              <a:gd name="T58" fmla="*/ 155398 w 7397"/>
              <a:gd name="T59" fmla="*/ 140269 h 1733"/>
              <a:gd name="T60" fmla="*/ 158883 w 7397"/>
              <a:gd name="T61" fmla="*/ 140108 h 1733"/>
              <a:gd name="T62" fmla="*/ 219456 w 7397"/>
              <a:gd name="T63" fmla="*/ 193811 h 1733"/>
              <a:gd name="T64" fmla="*/ 286999 w 7397"/>
              <a:gd name="T65" fmla="*/ 243667 h 1733"/>
              <a:gd name="T66" fmla="*/ 306589 w 7397"/>
              <a:gd name="T67" fmla="*/ 238216 h 1733"/>
              <a:gd name="T68" fmla="*/ 346370 w 7397"/>
              <a:gd name="T69" fmla="*/ 162872 h 1733"/>
              <a:gd name="T70" fmla="*/ 360071 w 7397"/>
              <a:gd name="T71" fmla="*/ 120070 h 1733"/>
              <a:gd name="T72" fmla="*/ 397929 w 7397"/>
              <a:gd name="T73" fmla="*/ 86566 h 1733"/>
              <a:gd name="T74" fmla="*/ 411870 w 7397"/>
              <a:gd name="T75" fmla="*/ 84482 h 1733"/>
              <a:gd name="T76" fmla="*/ 442757 w 7397"/>
              <a:gd name="T77" fmla="*/ 96344 h 1733"/>
              <a:gd name="T78" fmla="*/ 468236 w 7397"/>
              <a:gd name="T79" fmla="*/ 128887 h 1733"/>
              <a:gd name="T80" fmla="*/ 480735 w 7397"/>
              <a:gd name="T81" fmla="*/ 147162 h 1733"/>
              <a:gd name="T82" fmla="*/ 567268 w 7397"/>
              <a:gd name="T83" fmla="*/ 196216 h 1733"/>
              <a:gd name="T84" fmla="*/ 571715 w 7397"/>
              <a:gd name="T85" fmla="*/ 196216 h 1733"/>
              <a:gd name="T86" fmla="*/ 631326 w 7397"/>
              <a:gd name="T87" fmla="*/ 159826 h 1733"/>
              <a:gd name="T88" fmla="*/ 655963 w 7397"/>
              <a:gd name="T89" fmla="*/ 96665 h 1733"/>
              <a:gd name="T90" fmla="*/ 690817 w 7397"/>
              <a:gd name="T91" fmla="*/ 30138 h 1733"/>
              <a:gd name="T92" fmla="*/ 704398 w 7397"/>
              <a:gd name="T93" fmla="*/ 26771 h 1733"/>
              <a:gd name="T94" fmla="*/ 753553 w 7397"/>
              <a:gd name="T95" fmla="*/ 54825 h 1733"/>
              <a:gd name="T96" fmla="*/ 763288 w 7397"/>
              <a:gd name="T97" fmla="*/ 64924 h 1733"/>
              <a:gd name="T98" fmla="*/ 825543 w 7397"/>
              <a:gd name="T99" fmla="*/ 109490 h 1733"/>
              <a:gd name="T100" fmla="*/ 832393 w 7397"/>
              <a:gd name="T101" fmla="*/ 110131 h 1733"/>
              <a:gd name="T102" fmla="*/ 876982 w 7397"/>
              <a:gd name="T103" fmla="*/ 82077 h 1733"/>
              <a:gd name="T104" fmla="*/ 884433 w 7397"/>
              <a:gd name="T105" fmla="*/ 32061 h 1733"/>
              <a:gd name="T106" fmla="*/ 874938 w 7397"/>
              <a:gd name="T107" fmla="*/ 23084 h 1733"/>
              <a:gd name="T108" fmla="*/ 871573 w 7397"/>
              <a:gd name="T109" fmla="*/ 23886 h 1733"/>
              <a:gd name="T110" fmla="*/ 865444 w 7397"/>
              <a:gd name="T111" fmla="*/ 41039 h 1733"/>
              <a:gd name="T112" fmla="*/ 861238 w 7397"/>
              <a:gd name="T113" fmla="*/ 65085 h 1733"/>
              <a:gd name="T114" fmla="*/ 832514 w 7397"/>
              <a:gd name="T115" fmla="*/ 83199 h 1733"/>
              <a:gd name="T116" fmla="*/ 828427 w 7397"/>
              <a:gd name="T117" fmla="*/ 82718 h 1733"/>
              <a:gd name="T118" fmla="*/ 775787 w 7397"/>
              <a:gd name="T119" fmla="*/ 43924 h 1733"/>
              <a:gd name="T120" fmla="*/ 765812 w 7397"/>
              <a:gd name="T121" fmla="*/ 33504 h 1733"/>
              <a:gd name="T122" fmla="*/ 70427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6" name="Google Shape;473;p18"/>
          <p:cNvGrpSpPr>
            <a:grpSpLocks/>
          </p:cNvGrpSpPr>
          <p:nvPr/>
        </p:nvGrpSpPr>
        <p:grpSpPr bwMode="auto">
          <a:xfrm rot="6300033">
            <a:off x="1054630" y="5725055"/>
            <a:ext cx="327025" cy="294217"/>
            <a:chOff x="1640475" y="1197075"/>
            <a:chExt cx="55475" cy="50250"/>
          </a:xfrm>
        </p:grpSpPr>
        <p:sp>
          <p:nvSpPr>
            <p:cNvPr id="17" name="Google Shape;474;p1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475;p1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476;p1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oogle Shape;477;p18"/>
          <p:cNvGrpSpPr>
            <a:grpSpLocks/>
          </p:cNvGrpSpPr>
          <p:nvPr/>
        </p:nvGrpSpPr>
        <p:grpSpPr bwMode="auto">
          <a:xfrm rot="-5400136">
            <a:off x="1287463" y="368301"/>
            <a:ext cx="561975" cy="508000"/>
            <a:chOff x="1640475" y="1197075"/>
            <a:chExt cx="55475" cy="50250"/>
          </a:xfrm>
        </p:grpSpPr>
        <p:sp>
          <p:nvSpPr>
            <p:cNvPr id="21" name="Google Shape;478;p1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479;p1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480;p1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Google Shape;481;p18"/>
          <p:cNvSpPr>
            <a:spLocks/>
          </p:cNvSpPr>
          <p:nvPr/>
        </p:nvSpPr>
        <p:spPr bwMode="auto">
          <a:xfrm rot="899834">
            <a:off x="1706034" y="6308725"/>
            <a:ext cx="1299633" cy="304800"/>
          </a:xfrm>
          <a:custGeom>
            <a:avLst/>
            <a:gdLst>
              <a:gd name="T0" fmla="*/ 772190 w 7397"/>
              <a:gd name="T1" fmla="*/ 0 h 1733"/>
              <a:gd name="T2" fmla="*/ 749261 w 7397"/>
              <a:gd name="T3" fmla="*/ 5628 h 1733"/>
              <a:gd name="T4" fmla="*/ 698661 w 7397"/>
              <a:gd name="T5" fmla="*/ 95503 h 1733"/>
              <a:gd name="T6" fmla="*/ 675468 w 7397"/>
              <a:gd name="T7" fmla="*/ 156357 h 1733"/>
              <a:gd name="T8" fmla="*/ 626054 w 7397"/>
              <a:gd name="T9" fmla="*/ 185905 h 1733"/>
              <a:gd name="T10" fmla="*/ 622628 w 7397"/>
              <a:gd name="T11" fmla="*/ 185905 h 1733"/>
              <a:gd name="T12" fmla="*/ 542905 w 7397"/>
              <a:gd name="T13" fmla="*/ 140528 h 1733"/>
              <a:gd name="T14" fmla="*/ 529991 w 7397"/>
              <a:gd name="T15" fmla="*/ 121885 h 1733"/>
              <a:gd name="T16" fmla="*/ 497575 w 7397"/>
              <a:gd name="T17" fmla="*/ 80905 h 1733"/>
              <a:gd name="T18" fmla="*/ 451323 w 7397"/>
              <a:gd name="T19" fmla="*/ 63141 h 1733"/>
              <a:gd name="T20" fmla="*/ 431688 w 7397"/>
              <a:gd name="T21" fmla="*/ 65955 h 1733"/>
              <a:gd name="T22" fmla="*/ 376212 w 7397"/>
              <a:gd name="T23" fmla="*/ 115729 h 1733"/>
              <a:gd name="T24" fmla="*/ 358818 w 7397"/>
              <a:gd name="T25" fmla="*/ 169197 h 1733"/>
              <a:gd name="T26" fmla="*/ 327456 w 7397"/>
              <a:gd name="T27" fmla="*/ 234448 h 1733"/>
              <a:gd name="T28" fmla="*/ 314542 w 7397"/>
              <a:gd name="T29" fmla="*/ 237966 h 1733"/>
              <a:gd name="T30" fmla="*/ 256562 w 7397"/>
              <a:gd name="T31" fmla="*/ 192061 h 1733"/>
              <a:gd name="T32" fmla="*/ 174467 w 7397"/>
              <a:gd name="T33" fmla="*/ 124171 h 1733"/>
              <a:gd name="T34" fmla="*/ 168142 w 7397"/>
              <a:gd name="T35" fmla="*/ 124699 h 1733"/>
              <a:gd name="T36" fmla="*/ 95931 w 7397"/>
              <a:gd name="T37" fmla="*/ 218443 h 1733"/>
              <a:gd name="T38" fmla="*/ 70630 w 7397"/>
              <a:gd name="T39" fmla="*/ 274549 h 1733"/>
              <a:gd name="T40" fmla="*/ 64042 w 7397"/>
              <a:gd name="T41" fmla="*/ 275252 h 1733"/>
              <a:gd name="T42" fmla="*/ 22006 w 7397"/>
              <a:gd name="T43" fmla="*/ 244649 h 1733"/>
              <a:gd name="T44" fmla="*/ 12650 w 7397"/>
              <a:gd name="T45" fmla="*/ 237790 h 1733"/>
              <a:gd name="T46" fmla="*/ 6852 w 7397"/>
              <a:gd name="T47" fmla="*/ 240076 h 1733"/>
              <a:gd name="T48" fmla="*/ 3294 w 7397"/>
              <a:gd name="T49" fmla="*/ 260302 h 1733"/>
              <a:gd name="T50" fmla="*/ 64437 w 7397"/>
              <a:gd name="T51" fmla="*/ 304624 h 1733"/>
              <a:gd name="T52" fmla="*/ 78932 w 7397"/>
              <a:gd name="T53" fmla="*/ 302514 h 1733"/>
              <a:gd name="T54" fmla="*/ 84598 w 7397"/>
              <a:gd name="T55" fmla="*/ 297941 h 1733"/>
              <a:gd name="T56" fmla="*/ 115433 w 7397"/>
              <a:gd name="T57" fmla="*/ 231810 h 1733"/>
              <a:gd name="T58" fmla="*/ 170383 w 7397"/>
              <a:gd name="T59" fmla="*/ 153895 h 1733"/>
              <a:gd name="T60" fmla="*/ 174204 w 7397"/>
              <a:gd name="T61" fmla="*/ 153719 h 1733"/>
              <a:gd name="T62" fmla="*/ 240618 w 7397"/>
              <a:gd name="T63" fmla="*/ 212639 h 1733"/>
              <a:gd name="T64" fmla="*/ 314674 w 7397"/>
              <a:gd name="T65" fmla="*/ 267338 h 1733"/>
              <a:gd name="T66" fmla="*/ 336153 w 7397"/>
              <a:gd name="T67" fmla="*/ 261358 h 1733"/>
              <a:gd name="T68" fmla="*/ 379770 w 7397"/>
              <a:gd name="T69" fmla="*/ 178694 h 1733"/>
              <a:gd name="T70" fmla="*/ 394792 w 7397"/>
              <a:gd name="T71" fmla="*/ 131734 h 1733"/>
              <a:gd name="T72" fmla="*/ 436300 w 7397"/>
              <a:gd name="T73" fmla="*/ 94975 h 1733"/>
              <a:gd name="T74" fmla="*/ 451586 w 7397"/>
              <a:gd name="T75" fmla="*/ 92689 h 1733"/>
              <a:gd name="T76" fmla="*/ 485452 w 7397"/>
              <a:gd name="T77" fmla="*/ 105704 h 1733"/>
              <a:gd name="T78" fmla="*/ 513388 w 7397"/>
              <a:gd name="T79" fmla="*/ 141408 h 1733"/>
              <a:gd name="T80" fmla="*/ 527092 w 7397"/>
              <a:gd name="T81" fmla="*/ 161458 h 1733"/>
              <a:gd name="T82" fmla="*/ 621969 w 7397"/>
              <a:gd name="T83" fmla="*/ 215277 h 1733"/>
              <a:gd name="T84" fmla="*/ 626844 w 7397"/>
              <a:gd name="T85" fmla="*/ 215277 h 1733"/>
              <a:gd name="T86" fmla="*/ 692204 w 7397"/>
              <a:gd name="T87" fmla="*/ 175352 h 1733"/>
              <a:gd name="T88" fmla="*/ 719217 w 7397"/>
              <a:gd name="T89" fmla="*/ 106056 h 1733"/>
              <a:gd name="T90" fmla="*/ 757431 w 7397"/>
              <a:gd name="T91" fmla="*/ 33065 h 1733"/>
              <a:gd name="T92" fmla="*/ 772322 w 7397"/>
              <a:gd name="T93" fmla="*/ 29372 h 1733"/>
              <a:gd name="T94" fmla="*/ 826217 w 7397"/>
              <a:gd name="T95" fmla="*/ 60151 h 1733"/>
              <a:gd name="T96" fmla="*/ 836890 w 7397"/>
              <a:gd name="T97" fmla="*/ 71231 h 1733"/>
              <a:gd name="T98" fmla="*/ 905149 w 7397"/>
              <a:gd name="T99" fmla="*/ 120126 h 1733"/>
              <a:gd name="T100" fmla="*/ 912660 w 7397"/>
              <a:gd name="T101" fmla="*/ 120830 h 1733"/>
              <a:gd name="T102" fmla="*/ 961548 w 7397"/>
              <a:gd name="T103" fmla="*/ 90051 h 1733"/>
              <a:gd name="T104" fmla="*/ 969718 w 7397"/>
              <a:gd name="T105" fmla="*/ 35176 h 1733"/>
              <a:gd name="T106" fmla="*/ 959308 w 7397"/>
              <a:gd name="T107" fmla="*/ 25327 h 1733"/>
              <a:gd name="T108" fmla="*/ 955618 w 7397"/>
              <a:gd name="T109" fmla="*/ 26206 h 1733"/>
              <a:gd name="T110" fmla="*/ 948897 w 7397"/>
              <a:gd name="T111" fmla="*/ 45025 h 1733"/>
              <a:gd name="T112" fmla="*/ 944285 w 7397"/>
              <a:gd name="T113" fmla="*/ 71407 h 1733"/>
              <a:gd name="T114" fmla="*/ 912792 w 7397"/>
              <a:gd name="T115" fmla="*/ 91282 h 1733"/>
              <a:gd name="T116" fmla="*/ 908311 w 7397"/>
              <a:gd name="T117" fmla="*/ 90754 h 1733"/>
              <a:gd name="T118" fmla="*/ 850595 w 7397"/>
              <a:gd name="T119" fmla="*/ 48191 h 1733"/>
              <a:gd name="T120" fmla="*/ 839658 w 7397"/>
              <a:gd name="T121" fmla="*/ 36759 h 1733"/>
              <a:gd name="T122" fmla="*/ 77219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" name="Google Shape;482;p18"/>
          <p:cNvSpPr>
            <a:spLocks/>
          </p:cNvSpPr>
          <p:nvPr/>
        </p:nvSpPr>
        <p:spPr bwMode="auto">
          <a:xfrm rot="15299931" flipH="1">
            <a:off x="118798" y="674952"/>
            <a:ext cx="681038" cy="1007535"/>
          </a:xfrm>
          <a:custGeom>
            <a:avLst/>
            <a:gdLst>
              <a:gd name="T0" fmla="*/ 613498 w 10628"/>
              <a:gd name="T1" fmla="*/ 33808 h 15713"/>
              <a:gd name="T2" fmla="*/ 589276 w 10628"/>
              <a:gd name="T3" fmla="*/ 914 h 15713"/>
              <a:gd name="T4" fmla="*/ 637208 w 10628"/>
              <a:gd name="T5" fmla="*/ 66029 h 15713"/>
              <a:gd name="T6" fmla="*/ 661750 w 10628"/>
              <a:gd name="T7" fmla="*/ 98779 h 15713"/>
              <a:gd name="T8" fmla="*/ 669568 w 10628"/>
              <a:gd name="T9" fmla="*/ 133067 h 15713"/>
              <a:gd name="T10" fmla="*/ 676617 w 10628"/>
              <a:gd name="T11" fmla="*/ 175243 h 15713"/>
              <a:gd name="T12" fmla="*/ 677514 w 10628"/>
              <a:gd name="T13" fmla="*/ 207079 h 15713"/>
              <a:gd name="T14" fmla="*/ 673733 w 10628"/>
              <a:gd name="T15" fmla="*/ 249543 h 15713"/>
              <a:gd name="T16" fmla="*/ 665915 w 10628"/>
              <a:gd name="T17" fmla="*/ 280947 h 15713"/>
              <a:gd name="T18" fmla="*/ 653292 w 10628"/>
              <a:gd name="T19" fmla="*/ 322305 h 15713"/>
              <a:gd name="T20" fmla="*/ 669376 w 10628"/>
              <a:gd name="T21" fmla="*/ 284169 h 15713"/>
              <a:gd name="T22" fmla="*/ 167568 w 10628"/>
              <a:gd name="T23" fmla="*/ 374147 h 15713"/>
              <a:gd name="T24" fmla="*/ 219409 w 10628"/>
              <a:gd name="T25" fmla="*/ 389151 h 15713"/>
              <a:gd name="T26" fmla="*/ 639066 w 10628"/>
              <a:gd name="T27" fmla="*/ 352506 h 15713"/>
              <a:gd name="T28" fmla="*/ 620419 w 10628"/>
              <a:gd name="T29" fmla="*/ 392373 h 15713"/>
              <a:gd name="T30" fmla="*/ 639066 w 10628"/>
              <a:gd name="T31" fmla="*/ 352506 h 15713"/>
              <a:gd name="T32" fmla="*/ 95863 w 10628"/>
              <a:gd name="T33" fmla="*/ 418823 h 15713"/>
              <a:gd name="T34" fmla="*/ 128159 w 10628"/>
              <a:gd name="T35" fmla="*/ 384630 h 15713"/>
              <a:gd name="T36" fmla="*/ 243118 w 10628"/>
              <a:gd name="T37" fmla="*/ 417813 h 15713"/>
              <a:gd name="T38" fmla="*/ 260868 w 10628"/>
              <a:gd name="T39" fmla="*/ 452727 h 15713"/>
              <a:gd name="T40" fmla="*/ 595364 w 10628"/>
              <a:gd name="T41" fmla="*/ 421805 h 15713"/>
              <a:gd name="T42" fmla="*/ 573256 w 10628"/>
              <a:gd name="T43" fmla="*/ 457728 h 15713"/>
              <a:gd name="T44" fmla="*/ 600234 w 10628"/>
              <a:gd name="T45" fmla="*/ 420698 h 15713"/>
              <a:gd name="T46" fmla="*/ 90224 w 10628"/>
              <a:gd name="T47" fmla="*/ 453448 h 15713"/>
              <a:gd name="T48" fmla="*/ 115279 w 10628"/>
              <a:gd name="T49" fmla="*/ 485813 h 15713"/>
              <a:gd name="T50" fmla="*/ 541537 w 10628"/>
              <a:gd name="T51" fmla="*/ 483649 h 15713"/>
              <a:gd name="T52" fmla="*/ 513342 w 10628"/>
              <a:gd name="T53" fmla="*/ 514668 h 15713"/>
              <a:gd name="T54" fmla="*/ 254973 w 10628"/>
              <a:gd name="T55" fmla="*/ 487304 h 15713"/>
              <a:gd name="T56" fmla="*/ 244336 w 10628"/>
              <a:gd name="T57" fmla="*/ 528999 h 15713"/>
              <a:gd name="T58" fmla="*/ 258561 w 10628"/>
              <a:gd name="T59" fmla="*/ 490382 h 15713"/>
              <a:gd name="T60" fmla="*/ 142769 w 10628"/>
              <a:gd name="T61" fmla="*/ 512889 h 15713"/>
              <a:gd name="T62" fmla="*/ 190765 w 10628"/>
              <a:gd name="T63" fmla="*/ 535395 h 15713"/>
              <a:gd name="T64" fmla="*/ 472139 w 10628"/>
              <a:gd name="T65" fmla="*/ 533183 h 15713"/>
              <a:gd name="T66" fmla="*/ 428052 w 10628"/>
              <a:gd name="T67" fmla="*/ 555353 h 15713"/>
              <a:gd name="T68" fmla="*/ 472139 w 10628"/>
              <a:gd name="T69" fmla="*/ 533183 h 15713"/>
              <a:gd name="T70" fmla="*/ 280669 w 10628"/>
              <a:gd name="T71" fmla="*/ 560402 h 15713"/>
              <a:gd name="T72" fmla="*/ 234724 w 10628"/>
              <a:gd name="T73" fmla="*/ 545494 h 15713"/>
              <a:gd name="T74" fmla="*/ 346607 w 10628"/>
              <a:gd name="T75" fmla="*/ 560402 h 15713"/>
              <a:gd name="T76" fmla="*/ 330330 w 10628"/>
              <a:gd name="T77" fmla="*/ 565452 h 15713"/>
              <a:gd name="T78" fmla="*/ 380120 w 10628"/>
              <a:gd name="T79" fmla="*/ 558863 h 15713"/>
              <a:gd name="T80" fmla="*/ 207426 w 10628"/>
              <a:gd name="T81" fmla="*/ 597961 h 15713"/>
              <a:gd name="T82" fmla="*/ 231071 w 10628"/>
              <a:gd name="T83" fmla="*/ 559248 h 15713"/>
              <a:gd name="T84" fmla="*/ 151676 w 10628"/>
              <a:gd name="T85" fmla="*/ 655911 h 15713"/>
              <a:gd name="T86" fmla="*/ 186728 w 10628"/>
              <a:gd name="T87" fmla="*/ 629028 h 15713"/>
              <a:gd name="T88" fmla="*/ 119060 w 10628"/>
              <a:gd name="T89" fmla="*/ 683563 h 15713"/>
              <a:gd name="T90" fmla="*/ 87917 w 10628"/>
              <a:gd name="T91" fmla="*/ 712994 h 15713"/>
              <a:gd name="T92" fmla="*/ 46714 w 10628"/>
              <a:gd name="T93" fmla="*/ 731413 h 15713"/>
              <a:gd name="T94" fmla="*/ 4101 w 10628"/>
              <a:gd name="T95" fmla="*/ 755603 h 15713"/>
              <a:gd name="T96" fmla="*/ 46714 w 10628"/>
              <a:gd name="T97" fmla="*/ 731413 h 1571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628" h="15713" extrusionOk="0">
                <a:moveTo>
                  <a:pt x="9154" y="0"/>
                </a:moveTo>
                <a:cubicBezTo>
                  <a:pt x="9141" y="0"/>
                  <a:pt x="9128" y="5"/>
                  <a:pt x="9118" y="14"/>
                </a:cubicBezTo>
                <a:cubicBezTo>
                  <a:pt x="9094" y="34"/>
                  <a:pt x="9092" y="69"/>
                  <a:pt x="9112" y="93"/>
                </a:cubicBezTo>
                <a:cubicBezTo>
                  <a:pt x="9278" y="281"/>
                  <a:pt x="9433" y="486"/>
                  <a:pt x="9574" y="703"/>
                </a:cubicBezTo>
                <a:cubicBezTo>
                  <a:pt x="9585" y="719"/>
                  <a:pt x="9602" y="727"/>
                  <a:pt x="9620" y="727"/>
                </a:cubicBezTo>
                <a:cubicBezTo>
                  <a:pt x="9631" y="727"/>
                  <a:pt x="9641" y="725"/>
                  <a:pt x="9651" y="719"/>
                </a:cubicBezTo>
                <a:cubicBezTo>
                  <a:pt x="9677" y="703"/>
                  <a:pt x="9684" y="668"/>
                  <a:pt x="9667" y="642"/>
                </a:cubicBezTo>
                <a:cubicBezTo>
                  <a:pt x="9524" y="421"/>
                  <a:pt x="9366" y="212"/>
                  <a:pt x="9196" y="19"/>
                </a:cubicBezTo>
                <a:cubicBezTo>
                  <a:pt x="9185" y="6"/>
                  <a:pt x="9169" y="0"/>
                  <a:pt x="9154" y="0"/>
                </a:cubicBezTo>
                <a:close/>
                <a:moveTo>
                  <a:pt x="9994" y="1294"/>
                </a:moveTo>
                <a:cubicBezTo>
                  <a:pt x="9986" y="1294"/>
                  <a:pt x="9978" y="1296"/>
                  <a:pt x="9970" y="1299"/>
                </a:cubicBezTo>
                <a:cubicBezTo>
                  <a:pt x="9943" y="1312"/>
                  <a:pt x="9931" y="1345"/>
                  <a:pt x="9944" y="1373"/>
                </a:cubicBezTo>
                <a:cubicBezTo>
                  <a:pt x="10050" y="1602"/>
                  <a:pt x="10143" y="1843"/>
                  <a:pt x="10220" y="2087"/>
                </a:cubicBezTo>
                <a:cubicBezTo>
                  <a:pt x="10228" y="2111"/>
                  <a:pt x="10250" y="2126"/>
                  <a:pt x="10274" y="2126"/>
                </a:cubicBezTo>
                <a:cubicBezTo>
                  <a:pt x="10279" y="2126"/>
                  <a:pt x="10284" y="2125"/>
                  <a:pt x="10291" y="2124"/>
                </a:cubicBezTo>
                <a:cubicBezTo>
                  <a:pt x="10320" y="2114"/>
                  <a:pt x="10336" y="2083"/>
                  <a:pt x="10327" y="2054"/>
                </a:cubicBezTo>
                <a:cubicBezTo>
                  <a:pt x="10248" y="1805"/>
                  <a:pt x="10154" y="1561"/>
                  <a:pt x="10044" y="1326"/>
                </a:cubicBezTo>
                <a:cubicBezTo>
                  <a:pt x="10035" y="1306"/>
                  <a:pt x="10015" y="1294"/>
                  <a:pt x="9994" y="1294"/>
                </a:cubicBezTo>
                <a:close/>
                <a:moveTo>
                  <a:pt x="10459" y="2766"/>
                </a:moveTo>
                <a:cubicBezTo>
                  <a:pt x="10456" y="2766"/>
                  <a:pt x="10452" y="2766"/>
                  <a:pt x="10449" y="2767"/>
                </a:cubicBezTo>
                <a:cubicBezTo>
                  <a:pt x="10418" y="2772"/>
                  <a:pt x="10399" y="2801"/>
                  <a:pt x="10404" y="2831"/>
                </a:cubicBezTo>
                <a:cubicBezTo>
                  <a:pt x="10449" y="3078"/>
                  <a:pt x="10482" y="3334"/>
                  <a:pt x="10500" y="3593"/>
                </a:cubicBezTo>
                <a:cubicBezTo>
                  <a:pt x="10502" y="3621"/>
                  <a:pt x="10526" y="3644"/>
                  <a:pt x="10556" y="3644"/>
                </a:cubicBezTo>
                <a:lnTo>
                  <a:pt x="10559" y="3644"/>
                </a:lnTo>
                <a:cubicBezTo>
                  <a:pt x="10590" y="3642"/>
                  <a:pt x="10612" y="3615"/>
                  <a:pt x="10610" y="3585"/>
                </a:cubicBezTo>
                <a:cubicBezTo>
                  <a:pt x="10592" y="3322"/>
                  <a:pt x="10559" y="3062"/>
                  <a:pt x="10513" y="2811"/>
                </a:cubicBezTo>
                <a:cubicBezTo>
                  <a:pt x="10508" y="2784"/>
                  <a:pt x="10485" y="2766"/>
                  <a:pt x="10459" y="2766"/>
                </a:cubicBezTo>
                <a:close/>
                <a:moveTo>
                  <a:pt x="10573" y="4306"/>
                </a:moveTo>
                <a:cubicBezTo>
                  <a:pt x="10546" y="4306"/>
                  <a:pt x="10516" y="4330"/>
                  <a:pt x="10515" y="4361"/>
                </a:cubicBezTo>
                <a:cubicBezTo>
                  <a:pt x="10509" y="4612"/>
                  <a:pt x="10490" y="4869"/>
                  <a:pt x="10459" y="5127"/>
                </a:cubicBezTo>
                <a:cubicBezTo>
                  <a:pt x="10455" y="5158"/>
                  <a:pt x="10477" y="5185"/>
                  <a:pt x="10508" y="5189"/>
                </a:cubicBezTo>
                <a:lnTo>
                  <a:pt x="10514" y="5189"/>
                </a:lnTo>
                <a:cubicBezTo>
                  <a:pt x="10542" y="5189"/>
                  <a:pt x="10565" y="5168"/>
                  <a:pt x="10569" y="5141"/>
                </a:cubicBezTo>
                <a:cubicBezTo>
                  <a:pt x="10600" y="4879"/>
                  <a:pt x="10620" y="4618"/>
                  <a:pt x="10626" y="4364"/>
                </a:cubicBezTo>
                <a:cubicBezTo>
                  <a:pt x="10627" y="4333"/>
                  <a:pt x="10604" y="4307"/>
                  <a:pt x="10573" y="4306"/>
                </a:cubicBezTo>
                <a:close/>
                <a:moveTo>
                  <a:pt x="10392" y="5842"/>
                </a:moveTo>
                <a:cubicBezTo>
                  <a:pt x="10366" y="5842"/>
                  <a:pt x="10342" y="5860"/>
                  <a:pt x="10337" y="5886"/>
                </a:cubicBezTo>
                <a:cubicBezTo>
                  <a:pt x="10329" y="5923"/>
                  <a:pt x="10322" y="5959"/>
                  <a:pt x="10314" y="5994"/>
                </a:cubicBezTo>
                <a:cubicBezTo>
                  <a:pt x="10268" y="6208"/>
                  <a:pt x="10215" y="6424"/>
                  <a:pt x="10156" y="6634"/>
                </a:cubicBezTo>
                <a:cubicBezTo>
                  <a:pt x="10148" y="6664"/>
                  <a:pt x="10165" y="6695"/>
                  <a:pt x="10195" y="6702"/>
                </a:cubicBezTo>
                <a:cubicBezTo>
                  <a:pt x="10200" y="6705"/>
                  <a:pt x="10204" y="6705"/>
                  <a:pt x="10210" y="6705"/>
                </a:cubicBezTo>
                <a:cubicBezTo>
                  <a:pt x="10234" y="6705"/>
                  <a:pt x="10257" y="6689"/>
                  <a:pt x="10263" y="6664"/>
                </a:cubicBezTo>
                <a:cubicBezTo>
                  <a:pt x="10323" y="6451"/>
                  <a:pt x="10377" y="6233"/>
                  <a:pt x="10423" y="6018"/>
                </a:cubicBezTo>
                <a:cubicBezTo>
                  <a:pt x="10431" y="5981"/>
                  <a:pt x="10438" y="5945"/>
                  <a:pt x="10446" y="5909"/>
                </a:cubicBezTo>
                <a:cubicBezTo>
                  <a:pt x="10452" y="5878"/>
                  <a:pt x="10432" y="5849"/>
                  <a:pt x="10402" y="5842"/>
                </a:cubicBezTo>
                <a:cubicBezTo>
                  <a:pt x="10399" y="5842"/>
                  <a:pt x="10395" y="5842"/>
                  <a:pt x="10392" y="5842"/>
                </a:cubicBezTo>
                <a:close/>
                <a:moveTo>
                  <a:pt x="2671" y="7727"/>
                </a:moveTo>
                <a:cubicBezTo>
                  <a:pt x="2645" y="7727"/>
                  <a:pt x="2616" y="7750"/>
                  <a:pt x="2615" y="7780"/>
                </a:cubicBezTo>
                <a:cubicBezTo>
                  <a:pt x="2615" y="7811"/>
                  <a:pt x="2639" y="7837"/>
                  <a:pt x="2670" y="7838"/>
                </a:cubicBezTo>
                <a:cubicBezTo>
                  <a:pt x="2904" y="7844"/>
                  <a:pt x="3138" y="7936"/>
                  <a:pt x="3346" y="8101"/>
                </a:cubicBezTo>
                <a:cubicBezTo>
                  <a:pt x="3356" y="8109"/>
                  <a:pt x="3368" y="8113"/>
                  <a:pt x="3380" y="8113"/>
                </a:cubicBezTo>
                <a:cubicBezTo>
                  <a:pt x="3396" y="8113"/>
                  <a:pt x="3413" y="8106"/>
                  <a:pt x="3424" y="8092"/>
                </a:cubicBezTo>
                <a:cubicBezTo>
                  <a:pt x="3442" y="8068"/>
                  <a:pt x="3439" y="8032"/>
                  <a:pt x="3414" y="8014"/>
                </a:cubicBezTo>
                <a:cubicBezTo>
                  <a:pt x="3188" y="7834"/>
                  <a:pt x="2931" y="7734"/>
                  <a:pt x="2673" y="7727"/>
                </a:cubicBezTo>
                <a:cubicBezTo>
                  <a:pt x="2672" y="7727"/>
                  <a:pt x="2672" y="7727"/>
                  <a:pt x="2671" y="7727"/>
                </a:cubicBezTo>
                <a:close/>
                <a:moveTo>
                  <a:pt x="9973" y="7330"/>
                </a:moveTo>
                <a:cubicBezTo>
                  <a:pt x="9950" y="7330"/>
                  <a:pt x="9929" y="7344"/>
                  <a:pt x="9921" y="7367"/>
                </a:cubicBezTo>
                <a:cubicBezTo>
                  <a:pt x="9834" y="7607"/>
                  <a:pt x="9736" y="7848"/>
                  <a:pt x="9632" y="8081"/>
                </a:cubicBezTo>
                <a:cubicBezTo>
                  <a:pt x="9619" y="8108"/>
                  <a:pt x="9632" y="8141"/>
                  <a:pt x="9659" y="8153"/>
                </a:cubicBezTo>
                <a:cubicBezTo>
                  <a:pt x="9667" y="8157"/>
                  <a:pt x="9674" y="8159"/>
                  <a:pt x="9682" y="8159"/>
                </a:cubicBezTo>
                <a:cubicBezTo>
                  <a:pt x="9703" y="8159"/>
                  <a:pt x="9724" y="8147"/>
                  <a:pt x="9733" y="8125"/>
                </a:cubicBezTo>
                <a:cubicBezTo>
                  <a:pt x="9839" y="7890"/>
                  <a:pt x="9937" y="7648"/>
                  <a:pt x="10025" y="7405"/>
                </a:cubicBezTo>
                <a:cubicBezTo>
                  <a:pt x="10035" y="7377"/>
                  <a:pt x="10021" y="7344"/>
                  <a:pt x="9992" y="7334"/>
                </a:cubicBezTo>
                <a:cubicBezTo>
                  <a:pt x="9985" y="7331"/>
                  <a:pt x="9979" y="7330"/>
                  <a:pt x="9973" y="7330"/>
                </a:cubicBezTo>
                <a:close/>
                <a:moveTo>
                  <a:pt x="1957" y="7977"/>
                </a:moveTo>
                <a:cubicBezTo>
                  <a:pt x="1944" y="7977"/>
                  <a:pt x="1932" y="7981"/>
                  <a:pt x="1922" y="7990"/>
                </a:cubicBezTo>
                <a:cubicBezTo>
                  <a:pt x="1716" y="8153"/>
                  <a:pt x="1552" y="8384"/>
                  <a:pt x="1461" y="8637"/>
                </a:cubicBezTo>
                <a:cubicBezTo>
                  <a:pt x="1452" y="8666"/>
                  <a:pt x="1467" y="8698"/>
                  <a:pt x="1496" y="8709"/>
                </a:cubicBezTo>
                <a:cubicBezTo>
                  <a:pt x="1502" y="8711"/>
                  <a:pt x="1507" y="8712"/>
                  <a:pt x="1514" y="8712"/>
                </a:cubicBezTo>
                <a:cubicBezTo>
                  <a:pt x="1537" y="8712"/>
                  <a:pt x="1559" y="8697"/>
                  <a:pt x="1566" y="8674"/>
                </a:cubicBezTo>
                <a:cubicBezTo>
                  <a:pt x="1649" y="8441"/>
                  <a:pt x="1800" y="8228"/>
                  <a:pt x="1991" y="8076"/>
                </a:cubicBezTo>
                <a:cubicBezTo>
                  <a:pt x="2015" y="8057"/>
                  <a:pt x="2019" y="8022"/>
                  <a:pt x="2000" y="7998"/>
                </a:cubicBezTo>
                <a:cubicBezTo>
                  <a:pt x="1989" y="7984"/>
                  <a:pt x="1973" y="7977"/>
                  <a:pt x="1957" y="7977"/>
                </a:cubicBezTo>
                <a:close/>
                <a:moveTo>
                  <a:pt x="3845" y="8611"/>
                </a:moveTo>
                <a:cubicBezTo>
                  <a:pt x="3837" y="8611"/>
                  <a:pt x="3830" y="8612"/>
                  <a:pt x="3822" y="8616"/>
                </a:cubicBezTo>
                <a:cubicBezTo>
                  <a:pt x="3795" y="8627"/>
                  <a:pt x="3782" y="8661"/>
                  <a:pt x="3794" y="8688"/>
                </a:cubicBezTo>
                <a:cubicBezTo>
                  <a:pt x="3888" y="8903"/>
                  <a:pt x="3943" y="9150"/>
                  <a:pt x="3960" y="9421"/>
                </a:cubicBezTo>
                <a:cubicBezTo>
                  <a:pt x="3962" y="9450"/>
                  <a:pt x="3987" y="9472"/>
                  <a:pt x="4016" y="9472"/>
                </a:cubicBezTo>
                <a:lnTo>
                  <a:pt x="4019" y="9472"/>
                </a:lnTo>
                <a:cubicBezTo>
                  <a:pt x="4050" y="9470"/>
                  <a:pt x="4073" y="9445"/>
                  <a:pt x="4071" y="9414"/>
                </a:cubicBezTo>
                <a:cubicBezTo>
                  <a:pt x="4053" y="9130"/>
                  <a:pt x="3994" y="8871"/>
                  <a:pt x="3896" y="8645"/>
                </a:cubicBezTo>
                <a:cubicBezTo>
                  <a:pt x="3887" y="8624"/>
                  <a:pt x="3866" y="8611"/>
                  <a:pt x="3845" y="8611"/>
                </a:cubicBezTo>
                <a:close/>
                <a:moveTo>
                  <a:pt x="9339" y="8741"/>
                </a:moveTo>
                <a:cubicBezTo>
                  <a:pt x="9320" y="8741"/>
                  <a:pt x="9301" y="8752"/>
                  <a:pt x="9291" y="8771"/>
                </a:cubicBezTo>
                <a:cubicBezTo>
                  <a:pt x="9196" y="8946"/>
                  <a:pt x="9094" y="9121"/>
                  <a:pt x="8990" y="9290"/>
                </a:cubicBezTo>
                <a:cubicBezTo>
                  <a:pt x="8960" y="9338"/>
                  <a:pt x="8930" y="9385"/>
                  <a:pt x="8900" y="9433"/>
                </a:cubicBezTo>
                <a:cubicBezTo>
                  <a:pt x="8883" y="9459"/>
                  <a:pt x="8890" y="9493"/>
                  <a:pt x="8916" y="9510"/>
                </a:cubicBezTo>
                <a:cubicBezTo>
                  <a:pt x="8926" y="9515"/>
                  <a:pt x="8936" y="9518"/>
                  <a:pt x="8946" y="9518"/>
                </a:cubicBezTo>
                <a:cubicBezTo>
                  <a:pt x="8964" y="9518"/>
                  <a:pt x="8982" y="9509"/>
                  <a:pt x="8993" y="9493"/>
                </a:cubicBezTo>
                <a:cubicBezTo>
                  <a:pt x="9024" y="9445"/>
                  <a:pt x="9055" y="9397"/>
                  <a:pt x="9085" y="9349"/>
                </a:cubicBezTo>
                <a:cubicBezTo>
                  <a:pt x="9190" y="9178"/>
                  <a:pt x="9293" y="9000"/>
                  <a:pt x="9389" y="8823"/>
                </a:cubicBezTo>
                <a:cubicBezTo>
                  <a:pt x="9403" y="8796"/>
                  <a:pt x="9393" y="8762"/>
                  <a:pt x="9367" y="8748"/>
                </a:cubicBezTo>
                <a:cubicBezTo>
                  <a:pt x="9358" y="8743"/>
                  <a:pt x="9349" y="8741"/>
                  <a:pt x="9339" y="8741"/>
                </a:cubicBezTo>
                <a:close/>
                <a:moveTo>
                  <a:pt x="1463" y="9364"/>
                </a:moveTo>
                <a:cubicBezTo>
                  <a:pt x="1460" y="9364"/>
                  <a:pt x="1456" y="9364"/>
                  <a:pt x="1453" y="9365"/>
                </a:cubicBezTo>
                <a:cubicBezTo>
                  <a:pt x="1422" y="9370"/>
                  <a:pt x="1403" y="9399"/>
                  <a:pt x="1408" y="9429"/>
                </a:cubicBezTo>
                <a:cubicBezTo>
                  <a:pt x="1454" y="9678"/>
                  <a:pt x="1557" y="9931"/>
                  <a:pt x="1705" y="10162"/>
                </a:cubicBezTo>
                <a:cubicBezTo>
                  <a:pt x="1716" y="10179"/>
                  <a:pt x="1734" y="10187"/>
                  <a:pt x="1752" y="10187"/>
                </a:cubicBezTo>
                <a:cubicBezTo>
                  <a:pt x="1763" y="10187"/>
                  <a:pt x="1773" y="10184"/>
                  <a:pt x="1782" y="10179"/>
                </a:cubicBezTo>
                <a:cubicBezTo>
                  <a:pt x="1808" y="10162"/>
                  <a:pt x="1815" y="10127"/>
                  <a:pt x="1799" y="10102"/>
                </a:cubicBezTo>
                <a:cubicBezTo>
                  <a:pt x="1657" y="9883"/>
                  <a:pt x="1560" y="9643"/>
                  <a:pt x="1517" y="9409"/>
                </a:cubicBezTo>
                <a:cubicBezTo>
                  <a:pt x="1512" y="9382"/>
                  <a:pt x="1489" y="9364"/>
                  <a:pt x="1463" y="9364"/>
                </a:cubicBezTo>
                <a:close/>
                <a:moveTo>
                  <a:pt x="8495" y="10036"/>
                </a:moveTo>
                <a:cubicBezTo>
                  <a:pt x="8479" y="10036"/>
                  <a:pt x="8463" y="10043"/>
                  <a:pt x="8451" y="10057"/>
                </a:cubicBezTo>
                <a:cubicBezTo>
                  <a:pt x="8285" y="10264"/>
                  <a:pt x="8112" y="10454"/>
                  <a:pt x="7934" y="10621"/>
                </a:cubicBezTo>
                <a:cubicBezTo>
                  <a:pt x="7913" y="10642"/>
                  <a:pt x="7912" y="10678"/>
                  <a:pt x="7932" y="10700"/>
                </a:cubicBezTo>
                <a:cubicBezTo>
                  <a:pt x="7944" y="10711"/>
                  <a:pt x="7958" y="10717"/>
                  <a:pt x="7973" y="10717"/>
                </a:cubicBezTo>
                <a:cubicBezTo>
                  <a:pt x="7987" y="10717"/>
                  <a:pt x="8000" y="10712"/>
                  <a:pt x="8011" y="10702"/>
                </a:cubicBezTo>
                <a:cubicBezTo>
                  <a:pt x="8191" y="10531"/>
                  <a:pt x="8368" y="10338"/>
                  <a:pt x="8539" y="10126"/>
                </a:cubicBezTo>
                <a:cubicBezTo>
                  <a:pt x="8558" y="10102"/>
                  <a:pt x="8554" y="10068"/>
                  <a:pt x="8530" y="10048"/>
                </a:cubicBezTo>
                <a:cubicBezTo>
                  <a:pt x="8520" y="10040"/>
                  <a:pt x="8507" y="10036"/>
                  <a:pt x="8495" y="10036"/>
                </a:cubicBezTo>
                <a:close/>
                <a:moveTo>
                  <a:pt x="3979" y="10133"/>
                </a:moveTo>
                <a:cubicBezTo>
                  <a:pt x="3952" y="10133"/>
                  <a:pt x="3929" y="10154"/>
                  <a:pt x="3925" y="10182"/>
                </a:cubicBezTo>
                <a:lnTo>
                  <a:pt x="3920" y="10220"/>
                </a:lnTo>
                <a:cubicBezTo>
                  <a:pt x="3884" y="10457"/>
                  <a:pt x="3835" y="10698"/>
                  <a:pt x="3773" y="10933"/>
                </a:cubicBezTo>
                <a:cubicBezTo>
                  <a:pt x="3765" y="10963"/>
                  <a:pt x="3783" y="10993"/>
                  <a:pt x="3813" y="11000"/>
                </a:cubicBezTo>
                <a:cubicBezTo>
                  <a:pt x="3817" y="11002"/>
                  <a:pt x="3822" y="11002"/>
                  <a:pt x="3827" y="11002"/>
                </a:cubicBezTo>
                <a:cubicBezTo>
                  <a:pt x="3851" y="11002"/>
                  <a:pt x="3874" y="10986"/>
                  <a:pt x="3881" y="10961"/>
                </a:cubicBezTo>
                <a:cubicBezTo>
                  <a:pt x="3944" y="10721"/>
                  <a:pt x="3994" y="10478"/>
                  <a:pt x="4030" y="10236"/>
                </a:cubicBezTo>
                <a:lnTo>
                  <a:pt x="4035" y="10197"/>
                </a:lnTo>
                <a:cubicBezTo>
                  <a:pt x="4039" y="10166"/>
                  <a:pt x="4018" y="10138"/>
                  <a:pt x="3987" y="10134"/>
                </a:cubicBezTo>
                <a:cubicBezTo>
                  <a:pt x="3984" y="10133"/>
                  <a:pt x="3982" y="10133"/>
                  <a:pt x="3979" y="10133"/>
                </a:cubicBezTo>
                <a:close/>
                <a:moveTo>
                  <a:pt x="2272" y="10644"/>
                </a:moveTo>
                <a:cubicBezTo>
                  <a:pt x="2256" y="10644"/>
                  <a:pt x="2239" y="10651"/>
                  <a:pt x="2228" y="10665"/>
                </a:cubicBezTo>
                <a:cubicBezTo>
                  <a:pt x="2209" y="10689"/>
                  <a:pt x="2214" y="10725"/>
                  <a:pt x="2237" y="10744"/>
                </a:cubicBezTo>
                <a:cubicBezTo>
                  <a:pt x="2429" y="10898"/>
                  <a:pt x="2647" y="11033"/>
                  <a:pt x="2903" y="11158"/>
                </a:cubicBezTo>
                <a:cubicBezTo>
                  <a:pt x="2911" y="11163"/>
                  <a:pt x="2920" y="11164"/>
                  <a:pt x="2927" y="11164"/>
                </a:cubicBezTo>
                <a:cubicBezTo>
                  <a:pt x="2947" y="11164"/>
                  <a:pt x="2968" y="11153"/>
                  <a:pt x="2977" y="11133"/>
                </a:cubicBezTo>
                <a:cubicBezTo>
                  <a:pt x="2990" y="11105"/>
                  <a:pt x="2979" y="11072"/>
                  <a:pt x="2952" y="11058"/>
                </a:cubicBezTo>
                <a:cubicBezTo>
                  <a:pt x="2703" y="10937"/>
                  <a:pt x="2492" y="10806"/>
                  <a:pt x="2306" y="10656"/>
                </a:cubicBezTo>
                <a:cubicBezTo>
                  <a:pt x="2296" y="10648"/>
                  <a:pt x="2284" y="10644"/>
                  <a:pt x="2272" y="10644"/>
                </a:cubicBezTo>
                <a:close/>
                <a:moveTo>
                  <a:pt x="7368" y="11087"/>
                </a:moveTo>
                <a:cubicBezTo>
                  <a:pt x="7358" y="11087"/>
                  <a:pt x="7347" y="11090"/>
                  <a:pt x="7338" y="11096"/>
                </a:cubicBezTo>
                <a:cubicBezTo>
                  <a:pt x="7119" y="11238"/>
                  <a:pt x="6892" y="11355"/>
                  <a:pt x="6661" y="11440"/>
                </a:cubicBezTo>
                <a:cubicBezTo>
                  <a:pt x="6632" y="11451"/>
                  <a:pt x="6617" y="11484"/>
                  <a:pt x="6628" y="11512"/>
                </a:cubicBezTo>
                <a:cubicBezTo>
                  <a:pt x="6636" y="11534"/>
                  <a:pt x="6658" y="11548"/>
                  <a:pt x="6680" y="11548"/>
                </a:cubicBezTo>
                <a:cubicBezTo>
                  <a:pt x="6686" y="11548"/>
                  <a:pt x="6693" y="11547"/>
                  <a:pt x="6699" y="11545"/>
                </a:cubicBezTo>
                <a:cubicBezTo>
                  <a:pt x="6939" y="11456"/>
                  <a:pt x="7174" y="11337"/>
                  <a:pt x="7399" y="11189"/>
                </a:cubicBezTo>
                <a:cubicBezTo>
                  <a:pt x="7425" y="11172"/>
                  <a:pt x="7432" y="11138"/>
                  <a:pt x="7415" y="11112"/>
                </a:cubicBezTo>
                <a:cubicBezTo>
                  <a:pt x="7404" y="11096"/>
                  <a:pt x="7386" y="11087"/>
                  <a:pt x="7368" y="11087"/>
                </a:cubicBezTo>
                <a:close/>
                <a:moveTo>
                  <a:pt x="3646" y="11340"/>
                </a:moveTo>
                <a:cubicBezTo>
                  <a:pt x="3622" y="11340"/>
                  <a:pt x="3600" y="11355"/>
                  <a:pt x="3593" y="11378"/>
                </a:cubicBezTo>
                <a:cubicBezTo>
                  <a:pt x="3583" y="11407"/>
                  <a:pt x="3599" y="11439"/>
                  <a:pt x="3628" y="11449"/>
                </a:cubicBezTo>
                <a:cubicBezTo>
                  <a:pt x="3882" y="11533"/>
                  <a:pt x="4135" y="11602"/>
                  <a:pt x="4380" y="11653"/>
                </a:cubicBezTo>
                <a:cubicBezTo>
                  <a:pt x="4384" y="11653"/>
                  <a:pt x="4389" y="11654"/>
                  <a:pt x="4392" y="11654"/>
                </a:cubicBezTo>
                <a:cubicBezTo>
                  <a:pt x="4417" y="11654"/>
                  <a:pt x="4441" y="11636"/>
                  <a:pt x="4446" y="11609"/>
                </a:cubicBezTo>
                <a:cubicBezTo>
                  <a:pt x="4453" y="11579"/>
                  <a:pt x="4433" y="11550"/>
                  <a:pt x="4404" y="11544"/>
                </a:cubicBezTo>
                <a:cubicBezTo>
                  <a:pt x="4163" y="11494"/>
                  <a:pt x="3913" y="11426"/>
                  <a:pt x="3663" y="11343"/>
                </a:cubicBezTo>
                <a:cubicBezTo>
                  <a:pt x="3657" y="11341"/>
                  <a:pt x="3651" y="11340"/>
                  <a:pt x="3646" y="11340"/>
                </a:cubicBezTo>
                <a:close/>
                <a:moveTo>
                  <a:pt x="5932" y="11621"/>
                </a:moveTo>
                <a:cubicBezTo>
                  <a:pt x="5929" y="11621"/>
                  <a:pt x="5926" y="11622"/>
                  <a:pt x="5924" y="11622"/>
                </a:cubicBezTo>
                <a:cubicBezTo>
                  <a:pt x="5757" y="11643"/>
                  <a:pt x="5584" y="11653"/>
                  <a:pt x="5409" y="11653"/>
                </a:cubicBezTo>
                <a:cubicBezTo>
                  <a:pt x="5326" y="11653"/>
                  <a:pt x="5244" y="11651"/>
                  <a:pt x="5161" y="11646"/>
                </a:cubicBezTo>
                <a:cubicBezTo>
                  <a:pt x="5160" y="11646"/>
                  <a:pt x="5158" y="11646"/>
                  <a:pt x="5157" y="11646"/>
                </a:cubicBezTo>
                <a:cubicBezTo>
                  <a:pt x="5128" y="11646"/>
                  <a:pt x="5104" y="11669"/>
                  <a:pt x="5102" y="11699"/>
                </a:cubicBezTo>
                <a:cubicBezTo>
                  <a:pt x="5101" y="11729"/>
                  <a:pt x="5125" y="11755"/>
                  <a:pt x="5155" y="11758"/>
                </a:cubicBezTo>
                <a:cubicBezTo>
                  <a:pt x="5242" y="11762"/>
                  <a:pt x="5330" y="11765"/>
                  <a:pt x="5417" y="11765"/>
                </a:cubicBezTo>
                <a:cubicBezTo>
                  <a:pt x="5595" y="11765"/>
                  <a:pt x="5770" y="11753"/>
                  <a:pt x="5938" y="11732"/>
                </a:cubicBezTo>
                <a:cubicBezTo>
                  <a:pt x="5967" y="11728"/>
                  <a:pt x="5990" y="11700"/>
                  <a:pt x="5986" y="11670"/>
                </a:cubicBezTo>
                <a:cubicBezTo>
                  <a:pt x="5982" y="11642"/>
                  <a:pt x="5959" y="11621"/>
                  <a:pt x="5932" y="11621"/>
                </a:cubicBezTo>
                <a:close/>
                <a:moveTo>
                  <a:pt x="3586" y="11626"/>
                </a:moveTo>
                <a:cubicBezTo>
                  <a:pt x="3563" y="11626"/>
                  <a:pt x="3542" y="11639"/>
                  <a:pt x="3533" y="11661"/>
                </a:cubicBezTo>
                <a:cubicBezTo>
                  <a:pt x="3441" y="11895"/>
                  <a:pt x="3333" y="12130"/>
                  <a:pt x="3213" y="12358"/>
                </a:cubicBezTo>
                <a:cubicBezTo>
                  <a:pt x="3198" y="12386"/>
                  <a:pt x="3209" y="12419"/>
                  <a:pt x="3237" y="12434"/>
                </a:cubicBezTo>
                <a:cubicBezTo>
                  <a:pt x="3244" y="12438"/>
                  <a:pt x="3254" y="12440"/>
                  <a:pt x="3263" y="12440"/>
                </a:cubicBezTo>
                <a:cubicBezTo>
                  <a:pt x="3282" y="12440"/>
                  <a:pt x="3302" y="12430"/>
                  <a:pt x="3312" y="12410"/>
                </a:cubicBezTo>
                <a:cubicBezTo>
                  <a:pt x="3434" y="12178"/>
                  <a:pt x="3542" y="11940"/>
                  <a:pt x="3636" y="11702"/>
                </a:cubicBezTo>
                <a:cubicBezTo>
                  <a:pt x="3648" y="11673"/>
                  <a:pt x="3634" y="11641"/>
                  <a:pt x="3606" y="11629"/>
                </a:cubicBezTo>
                <a:cubicBezTo>
                  <a:pt x="3599" y="11627"/>
                  <a:pt x="3592" y="11626"/>
                  <a:pt x="3586" y="11626"/>
                </a:cubicBezTo>
                <a:close/>
                <a:moveTo>
                  <a:pt x="2869" y="12994"/>
                </a:moveTo>
                <a:cubicBezTo>
                  <a:pt x="2850" y="12994"/>
                  <a:pt x="2832" y="13003"/>
                  <a:pt x="2821" y="13019"/>
                </a:cubicBezTo>
                <a:cubicBezTo>
                  <a:pt x="2683" y="13230"/>
                  <a:pt x="2530" y="13438"/>
                  <a:pt x="2367" y="13639"/>
                </a:cubicBezTo>
                <a:cubicBezTo>
                  <a:pt x="2348" y="13662"/>
                  <a:pt x="2352" y="13698"/>
                  <a:pt x="2376" y="13717"/>
                </a:cubicBezTo>
                <a:cubicBezTo>
                  <a:pt x="2387" y="13725"/>
                  <a:pt x="2398" y="13730"/>
                  <a:pt x="2411" y="13730"/>
                </a:cubicBezTo>
                <a:cubicBezTo>
                  <a:pt x="2427" y="13730"/>
                  <a:pt x="2443" y="13722"/>
                  <a:pt x="2454" y="13708"/>
                </a:cubicBezTo>
                <a:cubicBezTo>
                  <a:pt x="2618" y="13505"/>
                  <a:pt x="2773" y="13294"/>
                  <a:pt x="2914" y="13080"/>
                </a:cubicBezTo>
                <a:cubicBezTo>
                  <a:pt x="2931" y="13054"/>
                  <a:pt x="2925" y="13020"/>
                  <a:pt x="2899" y="13003"/>
                </a:cubicBezTo>
                <a:cubicBezTo>
                  <a:pt x="2890" y="12997"/>
                  <a:pt x="2879" y="12994"/>
                  <a:pt x="2869" y="12994"/>
                </a:cubicBezTo>
                <a:close/>
                <a:moveTo>
                  <a:pt x="1898" y="14197"/>
                </a:moveTo>
                <a:cubicBezTo>
                  <a:pt x="1883" y="14197"/>
                  <a:pt x="1869" y="14203"/>
                  <a:pt x="1858" y="14214"/>
                </a:cubicBezTo>
                <a:cubicBezTo>
                  <a:pt x="1680" y="14396"/>
                  <a:pt x="1492" y="14575"/>
                  <a:pt x="1299" y="14742"/>
                </a:cubicBezTo>
                <a:cubicBezTo>
                  <a:pt x="1276" y="14763"/>
                  <a:pt x="1273" y="14797"/>
                  <a:pt x="1294" y="14820"/>
                </a:cubicBezTo>
                <a:cubicBezTo>
                  <a:pt x="1304" y="14833"/>
                  <a:pt x="1319" y="14840"/>
                  <a:pt x="1335" y="14840"/>
                </a:cubicBezTo>
                <a:cubicBezTo>
                  <a:pt x="1348" y="14840"/>
                  <a:pt x="1361" y="14835"/>
                  <a:pt x="1372" y="14826"/>
                </a:cubicBezTo>
                <a:cubicBezTo>
                  <a:pt x="1567" y="14656"/>
                  <a:pt x="1758" y="14476"/>
                  <a:pt x="1937" y="14292"/>
                </a:cubicBezTo>
                <a:cubicBezTo>
                  <a:pt x="1958" y="14269"/>
                  <a:pt x="1958" y="14234"/>
                  <a:pt x="1936" y="14212"/>
                </a:cubicBezTo>
                <a:cubicBezTo>
                  <a:pt x="1925" y="14202"/>
                  <a:pt x="1912" y="14197"/>
                  <a:pt x="1898" y="14197"/>
                </a:cubicBezTo>
                <a:close/>
                <a:moveTo>
                  <a:pt x="729" y="15209"/>
                </a:moveTo>
                <a:cubicBezTo>
                  <a:pt x="718" y="15209"/>
                  <a:pt x="706" y="15213"/>
                  <a:pt x="697" y="15220"/>
                </a:cubicBezTo>
                <a:cubicBezTo>
                  <a:pt x="463" y="15388"/>
                  <a:pt x="248" y="15514"/>
                  <a:pt x="41" y="15607"/>
                </a:cubicBezTo>
                <a:cubicBezTo>
                  <a:pt x="13" y="15619"/>
                  <a:pt x="0" y="15651"/>
                  <a:pt x="13" y="15680"/>
                </a:cubicBezTo>
                <a:cubicBezTo>
                  <a:pt x="22" y="15701"/>
                  <a:pt x="43" y="15712"/>
                  <a:pt x="64" y="15712"/>
                </a:cubicBezTo>
                <a:cubicBezTo>
                  <a:pt x="72" y="15712"/>
                  <a:pt x="79" y="15711"/>
                  <a:pt x="87" y="15708"/>
                </a:cubicBezTo>
                <a:cubicBezTo>
                  <a:pt x="300" y="15613"/>
                  <a:pt x="521" y="15483"/>
                  <a:pt x="762" y="15310"/>
                </a:cubicBezTo>
                <a:cubicBezTo>
                  <a:pt x="786" y="15293"/>
                  <a:pt x="792" y="15257"/>
                  <a:pt x="775" y="15233"/>
                </a:cubicBezTo>
                <a:cubicBezTo>
                  <a:pt x="764" y="15217"/>
                  <a:pt x="746" y="15209"/>
                  <a:pt x="729" y="15209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6" name="Google Shape;483;p18"/>
          <p:cNvSpPr>
            <a:spLocks/>
          </p:cNvSpPr>
          <p:nvPr/>
        </p:nvSpPr>
        <p:spPr bwMode="auto">
          <a:xfrm rot="6293788">
            <a:off x="9596439" y="5569480"/>
            <a:ext cx="1279525" cy="935567"/>
          </a:xfrm>
          <a:custGeom>
            <a:avLst/>
            <a:gdLst>
              <a:gd name="T0" fmla="*/ 138512 w 29542"/>
              <a:gd name="T1" fmla="*/ 4578 h 21613"/>
              <a:gd name="T2" fmla="*/ 175674 w 29542"/>
              <a:gd name="T3" fmla="*/ 5552 h 21613"/>
              <a:gd name="T4" fmla="*/ 101523 w 29542"/>
              <a:gd name="T5" fmla="*/ 4058 h 21613"/>
              <a:gd name="T6" fmla="*/ 63842 w 29542"/>
              <a:gd name="T7" fmla="*/ 15291 h 21613"/>
              <a:gd name="T8" fmla="*/ 104209 w 29542"/>
              <a:gd name="T9" fmla="*/ 5746 h 21613"/>
              <a:gd name="T10" fmla="*/ 209890 w 29542"/>
              <a:gd name="T11" fmla="*/ 9610 h 21613"/>
              <a:gd name="T12" fmla="*/ 249044 w 29542"/>
              <a:gd name="T13" fmla="*/ 17369 h 21613"/>
              <a:gd name="T14" fmla="*/ 1126 w 29542"/>
              <a:gd name="T15" fmla="*/ 42010 h 21613"/>
              <a:gd name="T16" fmla="*/ 34476 w 29542"/>
              <a:gd name="T17" fmla="*/ 29024 h 21613"/>
              <a:gd name="T18" fmla="*/ 279060 w 29542"/>
              <a:gd name="T19" fmla="*/ 34186 h 21613"/>
              <a:gd name="T20" fmla="*/ 314142 w 29542"/>
              <a:gd name="T21" fmla="*/ 50224 h 21613"/>
              <a:gd name="T22" fmla="*/ 337228 w 29542"/>
              <a:gd name="T23" fmla="*/ 73989 h 21613"/>
              <a:gd name="T24" fmla="*/ 364471 w 29542"/>
              <a:gd name="T25" fmla="*/ 99961 h 21613"/>
              <a:gd name="T26" fmla="*/ 381926 w 29542"/>
              <a:gd name="T27" fmla="*/ 122752 h 21613"/>
              <a:gd name="T28" fmla="*/ 397475 w 29542"/>
              <a:gd name="T29" fmla="*/ 155315 h 21613"/>
              <a:gd name="T30" fmla="*/ 409646 w 29542"/>
              <a:gd name="T31" fmla="*/ 180053 h 21613"/>
              <a:gd name="T32" fmla="*/ 417355 w 29542"/>
              <a:gd name="T33" fmla="*/ 212324 h 21613"/>
              <a:gd name="T34" fmla="*/ 409646 w 29542"/>
              <a:gd name="T35" fmla="*/ 180053 h 21613"/>
              <a:gd name="T36" fmla="*/ 433944 w 29542"/>
              <a:gd name="T37" fmla="*/ 272060 h 21613"/>
              <a:gd name="T38" fmla="*/ 437625 w 29542"/>
              <a:gd name="T39" fmla="*/ 265502 h 21613"/>
              <a:gd name="T40" fmla="*/ 442086 w 29542"/>
              <a:gd name="T41" fmla="*/ 302026 h 21613"/>
              <a:gd name="T42" fmla="*/ 447284 w 29542"/>
              <a:gd name="T43" fmla="*/ 301214 h 21613"/>
              <a:gd name="T44" fmla="*/ 978723 w 29542"/>
              <a:gd name="T45" fmla="*/ 376014 h 21613"/>
              <a:gd name="T46" fmla="*/ 1021212 w 29542"/>
              <a:gd name="T47" fmla="*/ 377930 h 21613"/>
              <a:gd name="T48" fmla="*/ 925189 w 29542"/>
              <a:gd name="T49" fmla="*/ 378514 h 21613"/>
              <a:gd name="T50" fmla="*/ 909250 w 29542"/>
              <a:gd name="T51" fmla="*/ 386533 h 21613"/>
              <a:gd name="T52" fmla="*/ 464435 w 29542"/>
              <a:gd name="T53" fmla="*/ 358743 h 21613"/>
              <a:gd name="T54" fmla="*/ 477949 w 29542"/>
              <a:gd name="T55" fmla="*/ 391955 h 21613"/>
              <a:gd name="T56" fmla="*/ 1055212 w 29542"/>
              <a:gd name="T57" fmla="*/ 381923 h 21613"/>
              <a:gd name="T58" fmla="*/ 1089645 w 29542"/>
              <a:gd name="T59" fmla="*/ 396857 h 21613"/>
              <a:gd name="T60" fmla="*/ 1055948 w 29542"/>
              <a:gd name="T61" fmla="*/ 381988 h 21613"/>
              <a:gd name="T62" fmla="*/ 840774 w 29542"/>
              <a:gd name="T63" fmla="*/ 411791 h 21613"/>
              <a:gd name="T64" fmla="*/ 876679 w 29542"/>
              <a:gd name="T65" fmla="*/ 394682 h 21613"/>
              <a:gd name="T66" fmla="*/ 1122605 w 29542"/>
              <a:gd name="T67" fmla="*/ 411532 h 21613"/>
              <a:gd name="T68" fmla="*/ 1125291 w 29542"/>
              <a:gd name="T69" fmla="*/ 407928 h 21613"/>
              <a:gd name="T70" fmla="*/ 492025 w 29542"/>
              <a:gd name="T71" fmla="*/ 418577 h 21613"/>
              <a:gd name="T72" fmla="*/ 496616 w 29542"/>
              <a:gd name="T73" fmla="*/ 416629 h 21613"/>
              <a:gd name="T74" fmla="*/ 790835 w 29542"/>
              <a:gd name="T75" fmla="*/ 454808 h 21613"/>
              <a:gd name="T76" fmla="*/ 818208 w 29542"/>
              <a:gd name="T77" fmla="*/ 429745 h 21613"/>
              <a:gd name="T78" fmla="*/ 1180600 w 29542"/>
              <a:gd name="T79" fmla="*/ 450750 h 21613"/>
              <a:gd name="T80" fmla="*/ 1184368 w 29542"/>
              <a:gd name="T81" fmla="*/ 447828 h 21613"/>
              <a:gd name="T82" fmla="*/ 537589 w 29542"/>
              <a:gd name="T83" fmla="*/ 468866 h 21613"/>
              <a:gd name="T84" fmla="*/ 541228 w 29542"/>
              <a:gd name="T85" fmla="*/ 465814 h 21613"/>
              <a:gd name="T86" fmla="*/ 741243 w 29542"/>
              <a:gd name="T87" fmla="*/ 498117 h 21613"/>
              <a:gd name="T88" fmla="*/ 772211 w 29542"/>
              <a:gd name="T89" fmla="*/ 475846 h 21613"/>
              <a:gd name="T90" fmla="*/ 600912 w 29542"/>
              <a:gd name="T91" fmla="*/ 504155 h 21613"/>
              <a:gd name="T92" fmla="*/ 602947 w 29542"/>
              <a:gd name="T93" fmla="*/ 500195 h 21613"/>
              <a:gd name="T94" fmla="*/ 674629 w 29542"/>
              <a:gd name="T95" fmla="*/ 513311 h 21613"/>
              <a:gd name="T96" fmla="*/ 712094 w 29542"/>
              <a:gd name="T97" fmla="*/ 512986 h 21613"/>
              <a:gd name="T98" fmla="*/ 1225775 w 29542"/>
              <a:gd name="T99" fmla="*/ 499188 h 21613"/>
              <a:gd name="T100" fmla="*/ 1248514 w 29542"/>
              <a:gd name="T101" fmla="*/ 525193 h 21613"/>
              <a:gd name="T102" fmla="*/ 1257609 w 29542"/>
              <a:gd name="T103" fmla="*/ 555159 h 21613"/>
              <a:gd name="T104" fmla="*/ 1270949 w 29542"/>
              <a:gd name="T105" fmla="*/ 586423 h 21613"/>
              <a:gd name="T106" fmla="*/ 1275757 w 29542"/>
              <a:gd name="T107" fmla="*/ 612330 h 21613"/>
              <a:gd name="T108" fmla="*/ 1274977 w 29542"/>
              <a:gd name="T109" fmla="*/ 646971 h 21613"/>
              <a:gd name="T110" fmla="*/ 1266618 w 29542"/>
              <a:gd name="T111" fmla="*/ 671807 h 21613"/>
              <a:gd name="T112" fmla="*/ 1248297 w 29542"/>
              <a:gd name="T113" fmla="*/ 701675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63" name="Google Shape;463;p18"/>
          <p:cNvSpPr txBox="1">
            <a:spLocks noGrp="1"/>
          </p:cNvSpPr>
          <p:nvPr>
            <p:ph type="title"/>
          </p:nvPr>
        </p:nvSpPr>
        <p:spPr>
          <a:xfrm>
            <a:off x="4407400" y="1011936"/>
            <a:ext cx="33772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8923310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4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485;p19"/>
          <p:cNvSpPr>
            <a:spLocks/>
          </p:cNvSpPr>
          <p:nvPr/>
        </p:nvSpPr>
        <p:spPr bwMode="auto">
          <a:xfrm rot="5087716" flipH="1">
            <a:off x="-336285" y="-858573"/>
            <a:ext cx="3487738" cy="3636433"/>
          </a:xfrm>
          <a:custGeom>
            <a:avLst/>
            <a:gdLst>
              <a:gd name="T0" fmla="*/ 2245329 w 16369"/>
              <a:gd name="T1" fmla="*/ 160 h 17059"/>
              <a:gd name="T2" fmla="*/ 1749089 w 16369"/>
              <a:gd name="T3" fmla="*/ 82336 h 17059"/>
              <a:gd name="T4" fmla="*/ 1296316 w 16369"/>
              <a:gd name="T5" fmla="*/ 466838 h 17059"/>
              <a:gd name="T6" fmla="*/ 1253702 w 16369"/>
              <a:gd name="T7" fmla="*/ 1048787 h 17059"/>
              <a:gd name="T8" fmla="*/ 785801 w 16369"/>
              <a:gd name="T9" fmla="*/ 1454872 h 17059"/>
              <a:gd name="T10" fmla="*/ 252914 w 16369"/>
              <a:gd name="T11" fmla="*/ 1877744 h 17059"/>
              <a:gd name="T12" fmla="*/ 65839 w 16369"/>
              <a:gd name="T13" fmla="*/ 2452338 h 17059"/>
              <a:gd name="T14" fmla="*/ 252701 w 16369"/>
              <a:gd name="T15" fmla="*/ 2669130 h 17059"/>
              <a:gd name="T16" fmla="*/ 524791 w 16369"/>
              <a:gd name="T17" fmla="*/ 2727165 h 17059"/>
              <a:gd name="T18" fmla="*/ 621098 w 16369"/>
              <a:gd name="T19" fmla="*/ 2722848 h 17059"/>
              <a:gd name="T20" fmla="*/ 1072167 w 16369"/>
              <a:gd name="T21" fmla="*/ 2662415 h 17059"/>
              <a:gd name="T22" fmla="*/ 1549230 w 16369"/>
              <a:gd name="T23" fmla="*/ 2595587 h 17059"/>
              <a:gd name="T24" fmla="*/ 3457056 w 16369"/>
              <a:gd name="T25" fmla="*/ 2328594 h 17059"/>
              <a:gd name="T26" fmla="*/ 3480281 w 16369"/>
              <a:gd name="T27" fmla="*/ 2296779 h 17059"/>
              <a:gd name="T28" fmla="*/ 3247608 w 16369"/>
              <a:gd name="T29" fmla="*/ 1771906 h 17059"/>
              <a:gd name="T30" fmla="*/ 3033900 w 16369"/>
              <a:gd name="T31" fmla="*/ 809772 h 17059"/>
              <a:gd name="T32" fmla="*/ 2755204 w 16369"/>
              <a:gd name="T33" fmla="*/ 112073 h 17059"/>
              <a:gd name="T34" fmla="*/ 2558754 w 16369"/>
              <a:gd name="T35" fmla="*/ 25580 h 17059"/>
              <a:gd name="T36" fmla="*/ 2245329 w 16369"/>
              <a:gd name="T37" fmla="*/ 160 h 170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9" extrusionOk="0">
                <a:moveTo>
                  <a:pt x="10538" y="1"/>
                </a:moveTo>
                <a:cubicBezTo>
                  <a:pt x="9733" y="1"/>
                  <a:pt x="8932" y="153"/>
                  <a:pt x="8209" y="515"/>
                </a:cubicBezTo>
                <a:cubicBezTo>
                  <a:pt x="7233" y="1004"/>
                  <a:pt x="6396" y="1857"/>
                  <a:pt x="6084" y="2920"/>
                </a:cubicBezTo>
                <a:cubicBezTo>
                  <a:pt x="5733" y="4112"/>
                  <a:pt x="6127" y="5357"/>
                  <a:pt x="5884" y="6560"/>
                </a:cubicBezTo>
                <a:cubicBezTo>
                  <a:pt x="5644" y="7754"/>
                  <a:pt x="4612" y="8436"/>
                  <a:pt x="3688" y="9100"/>
                </a:cubicBezTo>
                <a:cubicBezTo>
                  <a:pt x="2685" y="9819"/>
                  <a:pt x="1822" y="10680"/>
                  <a:pt x="1187" y="11745"/>
                </a:cubicBezTo>
                <a:cubicBezTo>
                  <a:pt x="569" y="12782"/>
                  <a:pt x="0" y="14113"/>
                  <a:pt x="309" y="15339"/>
                </a:cubicBezTo>
                <a:cubicBezTo>
                  <a:pt x="443" y="15869"/>
                  <a:pt x="737" y="16372"/>
                  <a:pt x="1186" y="16695"/>
                </a:cubicBezTo>
                <a:cubicBezTo>
                  <a:pt x="1565" y="16966"/>
                  <a:pt x="2011" y="17058"/>
                  <a:pt x="2463" y="17058"/>
                </a:cubicBezTo>
                <a:cubicBezTo>
                  <a:pt x="2614" y="17058"/>
                  <a:pt x="2766" y="17048"/>
                  <a:pt x="2915" y="17031"/>
                </a:cubicBezTo>
                <a:cubicBezTo>
                  <a:pt x="3625" y="16948"/>
                  <a:pt x="4330" y="16784"/>
                  <a:pt x="5032" y="16653"/>
                </a:cubicBezTo>
                <a:cubicBezTo>
                  <a:pt x="5778" y="16514"/>
                  <a:pt x="6525" y="16374"/>
                  <a:pt x="7271" y="16235"/>
                </a:cubicBezTo>
                <a:cubicBezTo>
                  <a:pt x="10255" y="15678"/>
                  <a:pt x="13240" y="15122"/>
                  <a:pt x="16225" y="14565"/>
                </a:cubicBezTo>
                <a:cubicBezTo>
                  <a:pt x="16319" y="14547"/>
                  <a:pt x="16369" y="14453"/>
                  <a:pt x="16334" y="14366"/>
                </a:cubicBezTo>
                <a:cubicBezTo>
                  <a:pt x="15910" y="13292"/>
                  <a:pt x="15542" y="12197"/>
                  <a:pt x="15242" y="11083"/>
                </a:cubicBezTo>
                <a:cubicBezTo>
                  <a:pt x="14709" y="9114"/>
                  <a:pt x="14380" y="7098"/>
                  <a:pt x="14239" y="5065"/>
                </a:cubicBezTo>
                <a:cubicBezTo>
                  <a:pt x="14136" y="3556"/>
                  <a:pt x="14047" y="1835"/>
                  <a:pt x="12931" y="701"/>
                </a:cubicBezTo>
                <a:cubicBezTo>
                  <a:pt x="13074" y="700"/>
                  <a:pt x="12339" y="230"/>
                  <a:pt x="12009" y="160"/>
                </a:cubicBezTo>
                <a:cubicBezTo>
                  <a:pt x="11529" y="58"/>
                  <a:pt x="11033" y="1"/>
                  <a:pt x="10538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486;p19"/>
          <p:cNvSpPr>
            <a:spLocks/>
          </p:cNvSpPr>
          <p:nvPr/>
        </p:nvSpPr>
        <p:spPr bwMode="auto">
          <a:xfrm rot="16334020" flipH="1">
            <a:off x="9358049" y="659077"/>
            <a:ext cx="4370388" cy="1801284"/>
          </a:xfrm>
          <a:custGeom>
            <a:avLst/>
            <a:gdLst>
              <a:gd name="T0" fmla="*/ 1978466 w 18551"/>
              <a:gd name="T1" fmla="*/ 177 h 7648"/>
              <a:gd name="T2" fmla="*/ 1839940 w 18551"/>
              <a:gd name="T3" fmla="*/ 24730 h 7648"/>
              <a:gd name="T4" fmla="*/ 1558177 w 18551"/>
              <a:gd name="T5" fmla="*/ 272560 h 7648"/>
              <a:gd name="T6" fmla="*/ 1310339 w 18551"/>
              <a:gd name="T7" fmla="*/ 557661 h 7648"/>
              <a:gd name="T8" fmla="*/ 1129879 w 18551"/>
              <a:gd name="T9" fmla="*/ 620899 h 7648"/>
              <a:gd name="T10" fmla="*/ 1117628 w 18551"/>
              <a:gd name="T11" fmla="*/ 621076 h 7648"/>
              <a:gd name="T12" fmla="*/ 937404 w 18551"/>
              <a:gd name="T13" fmla="*/ 578328 h 7648"/>
              <a:gd name="T14" fmla="*/ 678021 w 18551"/>
              <a:gd name="T15" fmla="*/ 465100 h 7648"/>
              <a:gd name="T16" fmla="*/ 670954 w 18551"/>
              <a:gd name="T17" fmla="*/ 463157 h 7648"/>
              <a:gd name="T18" fmla="*/ 571536 w 18551"/>
              <a:gd name="T19" fmla="*/ 445846 h 7648"/>
              <a:gd name="T20" fmla="*/ 550804 w 18551"/>
              <a:gd name="T21" fmla="*/ 445316 h 7648"/>
              <a:gd name="T22" fmla="*/ 206846 w 18551"/>
              <a:gd name="T23" fmla="*/ 536817 h 7648"/>
              <a:gd name="T24" fmla="*/ 181638 w 18551"/>
              <a:gd name="T25" fmla="*/ 523216 h 7648"/>
              <a:gd name="T26" fmla="*/ 159022 w 18551"/>
              <a:gd name="T27" fmla="*/ 543176 h 7648"/>
              <a:gd name="T28" fmla="*/ 159493 w 18551"/>
              <a:gd name="T29" fmla="*/ 548475 h 7648"/>
              <a:gd name="T30" fmla="*/ 161142 w 18551"/>
              <a:gd name="T31" fmla="*/ 591930 h 7648"/>
              <a:gd name="T32" fmla="*/ 161142 w 18551"/>
              <a:gd name="T33" fmla="*/ 591930 h 7648"/>
              <a:gd name="T34" fmla="*/ 161142 w 18551"/>
              <a:gd name="T35" fmla="*/ 591930 h 7648"/>
              <a:gd name="T36" fmla="*/ 9424 w 18551"/>
              <a:gd name="T37" fmla="*/ 1123624 h 7648"/>
              <a:gd name="T38" fmla="*/ 29448 w 18551"/>
              <a:gd name="T39" fmla="*/ 1156479 h 7648"/>
              <a:gd name="T40" fmla="*/ 308149 w 18551"/>
              <a:gd name="T41" fmla="*/ 1170787 h 7648"/>
              <a:gd name="T42" fmla="*/ 1446980 w 18551"/>
              <a:gd name="T43" fmla="*/ 1229786 h 7648"/>
              <a:gd name="T44" fmla="*/ 2586047 w 18551"/>
              <a:gd name="T45" fmla="*/ 1288608 h 7648"/>
              <a:gd name="T46" fmla="*/ 3723700 w 18551"/>
              <a:gd name="T47" fmla="*/ 1347607 h 7648"/>
              <a:gd name="T48" fmla="*/ 3841965 w 18551"/>
              <a:gd name="T49" fmla="*/ 1350963 h 7648"/>
              <a:gd name="T50" fmla="*/ 4156239 w 18551"/>
              <a:gd name="T51" fmla="*/ 1292848 h 7648"/>
              <a:gd name="T52" fmla="*/ 4353426 w 18551"/>
              <a:gd name="T53" fmla="*/ 1028414 h 7648"/>
              <a:gd name="T54" fmla="*/ 4277095 w 18551"/>
              <a:gd name="T55" fmla="*/ 712400 h 7648"/>
              <a:gd name="T56" fmla="*/ 4131738 w 18551"/>
              <a:gd name="T57" fmla="*/ 576915 h 7648"/>
              <a:gd name="T58" fmla="*/ 3976721 w 18551"/>
              <a:gd name="T59" fmla="*/ 540880 h 7648"/>
              <a:gd name="T60" fmla="*/ 3904867 w 18551"/>
              <a:gd name="T61" fmla="*/ 546532 h 7648"/>
              <a:gd name="T62" fmla="*/ 3660327 w 18551"/>
              <a:gd name="T63" fmla="*/ 600055 h 7648"/>
              <a:gd name="T64" fmla="*/ 3468087 w 18551"/>
              <a:gd name="T65" fmla="*/ 615600 h 7648"/>
              <a:gd name="T66" fmla="*/ 3433691 w 18551"/>
              <a:gd name="T67" fmla="*/ 615070 h 7648"/>
              <a:gd name="T68" fmla="*/ 2987017 w 18551"/>
              <a:gd name="T69" fmla="*/ 529221 h 7648"/>
              <a:gd name="T70" fmla="*/ 2585104 w 18551"/>
              <a:gd name="T71" fmla="*/ 324139 h 7648"/>
              <a:gd name="T72" fmla="*/ 2237612 w 18551"/>
              <a:gd name="T73" fmla="*/ 73837 h 7648"/>
              <a:gd name="T74" fmla="*/ 1978466 w 18551"/>
              <a:gd name="T75" fmla="*/ 177 h 764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1" h="7648" extrusionOk="0">
                <a:moveTo>
                  <a:pt x="8398" y="1"/>
                </a:moveTo>
                <a:cubicBezTo>
                  <a:pt x="8203" y="1"/>
                  <a:pt x="8005" y="44"/>
                  <a:pt x="7810" y="140"/>
                </a:cubicBezTo>
                <a:cubicBezTo>
                  <a:pt x="7272" y="403"/>
                  <a:pt x="6909" y="991"/>
                  <a:pt x="6614" y="1543"/>
                </a:cubicBezTo>
                <a:cubicBezTo>
                  <a:pt x="6307" y="2117"/>
                  <a:pt x="6031" y="2729"/>
                  <a:pt x="5562" y="3157"/>
                </a:cubicBezTo>
                <a:cubicBezTo>
                  <a:pt x="5343" y="3357"/>
                  <a:pt x="5078" y="3500"/>
                  <a:pt x="4796" y="3515"/>
                </a:cubicBezTo>
                <a:cubicBezTo>
                  <a:pt x="4779" y="3516"/>
                  <a:pt x="4761" y="3516"/>
                  <a:pt x="4744" y="3516"/>
                </a:cubicBezTo>
                <a:cubicBezTo>
                  <a:pt x="4475" y="3516"/>
                  <a:pt x="4218" y="3410"/>
                  <a:pt x="3979" y="3274"/>
                </a:cubicBezTo>
                <a:cubicBezTo>
                  <a:pt x="3615" y="3067"/>
                  <a:pt x="3265" y="2787"/>
                  <a:pt x="2878" y="2633"/>
                </a:cubicBezTo>
                <a:lnTo>
                  <a:pt x="2848" y="2622"/>
                </a:lnTo>
                <a:cubicBezTo>
                  <a:pt x="2713" y="2571"/>
                  <a:pt x="2573" y="2535"/>
                  <a:pt x="2426" y="2524"/>
                </a:cubicBezTo>
                <a:cubicBezTo>
                  <a:pt x="2397" y="2522"/>
                  <a:pt x="2367" y="2521"/>
                  <a:pt x="2338" y="2521"/>
                </a:cubicBezTo>
                <a:cubicBezTo>
                  <a:pt x="1819" y="2521"/>
                  <a:pt x="1364" y="2853"/>
                  <a:pt x="878" y="3039"/>
                </a:cubicBezTo>
                <a:cubicBezTo>
                  <a:pt x="860" y="2988"/>
                  <a:pt x="814" y="2962"/>
                  <a:pt x="771" y="2962"/>
                </a:cubicBezTo>
                <a:cubicBezTo>
                  <a:pt x="719" y="2962"/>
                  <a:pt x="671" y="2999"/>
                  <a:pt x="675" y="3075"/>
                </a:cubicBezTo>
                <a:cubicBezTo>
                  <a:pt x="676" y="3085"/>
                  <a:pt x="676" y="3095"/>
                  <a:pt x="677" y="3105"/>
                </a:cubicBezTo>
                <a:cubicBezTo>
                  <a:pt x="641" y="3115"/>
                  <a:pt x="663" y="3351"/>
                  <a:pt x="684" y="3351"/>
                </a:cubicBezTo>
                <a:cubicBezTo>
                  <a:pt x="684" y="3351"/>
                  <a:pt x="684" y="3351"/>
                  <a:pt x="684" y="3351"/>
                </a:cubicBezTo>
                <a:cubicBezTo>
                  <a:pt x="700" y="4396"/>
                  <a:pt x="480" y="5438"/>
                  <a:pt x="40" y="6361"/>
                </a:cubicBezTo>
                <a:cubicBezTo>
                  <a:pt x="1" y="6444"/>
                  <a:pt x="42" y="6541"/>
                  <a:pt x="125" y="6547"/>
                </a:cubicBezTo>
                <a:cubicBezTo>
                  <a:pt x="520" y="6573"/>
                  <a:pt x="913" y="6601"/>
                  <a:pt x="1308" y="6628"/>
                </a:cubicBezTo>
                <a:cubicBezTo>
                  <a:pt x="2919" y="6739"/>
                  <a:pt x="4531" y="6851"/>
                  <a:pt x="6142" y="6962"/>
                </a:cubicBezTo>
                <a:cubicBezTo>
                  <a:pt x="7754" y="7074"/>
                  <a:pt x="9365" y="7184"/>
                  <a:pt x="10977" y="7295"/>
                </a:cubicBezTo>
                <a:cubicBezTo>
                  <a:pt x="12587" y="7407"/>
                  <a:pt x="14196" y="7526"/>
                  <a:pt x="15806" y="7629"/>
                </a:cubicBezTo>
                <a:cubicBezTo>
                  <a:pt x="15970" y="7639"/>
                  <a:pt x="16139" y="7648"/>
                  <a:pt x="16308" y="7648"/>
                </a:cubicBezTo>
                <a:cubicBezTo>
                  <a:pt x="16770" y="7648"/>
                  <a:pt x="17238" y="7584"/>
                  <a:pt x="17642" y="7319"/>
                </a:cubicBezTo>
                <a:cubicBezTo>
                  <a:pt x="18126" y="7004"/>
                  <a:pt x="18405" y="6441"/>
                  <a:pt x="18479" y="5822"/>
                </a:cubicBezTo>
                <a:cubicBezTo>
                  <a:pt x="18551" y="5210"/>
                  <a:pt x="18426" y="4561"/>
                  <a:pt x="18155" y="4033"/>
                </a:cubicBezTo>
                <a:cubicBezTo>
                  <a:pt x="18001" y="3734"/>
                  <a:pt x="17799" y="3450"/>
                  <a:pt x="17538" y="3266"/>
                </a:cubicBezTo>
                <a:cubicBezTo>
                  <a:pt x="17335" y="3121"/>
                  <a:pt x="17111" y="3062"/>
                  <a:pt x="16880" y="3062"/>
                </a:cubicBezTo>
                <a:cubicBezTo>
                  <a:pt x="16779" y="3062"/>
                  <a:pt x="16677" y="3073"/>
                  <a:pt x="16575" y="3094"/>
                </a:cubicBezTo>
                <a:cubicBezTo>
                  <a:pt x="16223" y="3166"/>
                  <a:pt x="15888" y="3319"/>
                  <a:pt x="15537" y="3397"/>
                </a:cubicBezTo>
                <a:cubicBezTo>
                  <a:pt x="15268" y="3457"/>
                  <a:pt x="14994" y="3485"/>
                  <a:pt x="14721" y="3485"/>
                </a:cubicBezTo>
                <a:cubicBezTo>
                  <a:pt x="14673" y="3485"/>
                  <a:pt x="14624" y="3484"/>
                  <a:pt x="14575" y="3482"/>
                </a:cubicBezTo>
                <a:cubicBezTo>
                  <a:pt x="13922" y="3460"/>
                  <a:pt x="13281" y="3278"/>
                  <a:pt x="12679" y="2996"/>
                </a:cubicBezTo>
                <a:cubicBezTo>
                  <a:pt x="12065" y="2707"/>
                  <a:pt x="11491" y="2306"/>
                  <a:pt x="10973" y="1835"/>
                </a:cubicBezTo>
                <a:cubicBezTo>
                  <a:pt x="10470" y="1378"/>
                  <a:pt x="10039" y="821"/>
                  <a:pt x="9498" y="418"/>
                </a:cubicBezTo>
                <a:cubicBezTo>
                  <a:pt x="9163" y="167"/>
                  <a:pt x="8785" y="1"/>
                  <a:pt x="8398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487;p19"/>
          <p:cNvSpPr>
            <a:spLocks/>
          </p:cNvSpPr>
          <p:nvPr/>
        </p:nvSpPr>
        <p:spPr bwMode="auto">
          <a:xfrm rot="10800000">
            <a:off x="-80433" y="5441950"/>
            <a:ext cx="5767917" cy="1555750"/>
          </a:xfrm>
          <a:custGeom>
            <a:avLst/>
            <a:gdLst>
              <a:gd name="T0" fmla="*/ 16011 w 25667"/>
              <a:gd name="T1" fmla="*/ 225 h 6923"/>
              <a:gd name="T2" fmla="*/ 16011 w 25667"/>
              <a:gd name="T3" fmla="*/ 225 h 6923"/>
              <a:gd name="T4" fmla="*/ 20899 w 25667"/>
              <a:gd name="T5" fmla="*/ 220228 h 6923"/>
              <a:gd name="T6" fmla="*/ 52248 w 25667"/>
              <a:gd name="T7" fmla="*/ 298431 h 6923"/>
              <a:gd name="T8" fmla="*/ 59832 w 25667"/>
              <a:gd name="T9" fmla="*/ 312139 h 6923"/>
              <a:gd name="T10" fmla="*/ 348374 w 25667"/>
              <a:gd name="T11" fmla="*/ 569221 h 6923"/>
              <a:gd name="T12" fmla="*/ 377532 w 25667"/>
              <a:gd name="T13" fmla="*/ 582929 h 6923"/>
              <a:gd name="T14" fmla="*/ 519443 w 25667"/>
              <a:gd name="T15" fmla="*/ 633716 h 6923"/>
              <a:gd name="T16" fmla="*/ 539162 w 25667"/>
              <a:gd name="T17" fmla="*/ 638884 h 6923"/>
              <a:gd name="T18" fmla="*/ 556859 w 25667"/>
              <a:gd name="T19" fmla="*/ 642929 h 6923"/>
              <a:gd name="T20" fmla="*/ 1149954 w 25667"/>
              <a:gd name="T21" fmla="*/ 768549 h 6923"/>
              <a:gd name="T22" fmla="*/ 1248888 w 25667"/>
              <a:gd name="T23" fmla="*/ 839786 h 6923"/>
              <a:gd name="T24" fmla="*/ 1262708 w 25667"/>
              <a:gd name="T25" fmla="*/ 853494 h 6923"/>
              <a:gd name="T26" fmla="*/ 1407485 w 25667"/>
              <a:gd name="T27" fmla="*/ 1110126 h 6923"/>
              <a:gd name="T28" fmla="*/ 1413384 w 25667"/>
              <a:gd name="T29" fmla="*/ 1124059 h 6923"/>
              <a:gd name="T30" fmla="*/ 1571812 w 25667"/>
              <a:gd name="T31" fmla="*/ 1380467 h 6923"/>
              <a:gd name="T32" fmla="*/ 1578048 w 25667"/>
              <a:gd name="T33" fmla="*/ 1386534 h 6923"/>
              <a:gd name="T34" fmla="*/ 1587149 w 25667"/>
              <a:gd name="T35" fmla="*/ 1394400 h 6923"/>
              <a:gd name="T36" fmla="*/ 2071367 w 25667"/>
              <a:gd name="T37" fmla="*/ 1555076 h 6923"/>
              <a:gd name="T38" fmla="*/ 2106424 w 25667"/>
              <a:gd name="T39" fmla="*/ 1555525 h 6923"/>
              <a:gd name="T40" fmla="*/ 2609349 w 25667"/>
              <a:gd name="T41" fmla="*/ 1451030 h 6923"/>
              <a:gd name="T42" fmla="*/ 2733901 w 25667"/>
              <a:gd name="T43" fmla="*/ 1394624 h 6923"/>
              <a:gd name="T44" fmla="*/ 2763059 w 25667"/>
              <a:gd name="T45" fmla="*/ 1380467 h 6923"/>
              <a:gd name="T46" fmla="*/ 3097949 w 25667"/>
              <a:gd name="T47" fmla="*/ 1259791 h 6923"/>
              <a:gd name="T48" fmla="*/ 3243063 w 25667"/>
              <a:gd name="T49" fmla="*/ 1248106 h 6923"/>
              <a:gd name="T50" fmla="*/ 3762506 w 25667"/>
              <a:gd name="T51" fmla="*/ 1333051 h 6923"/>
              <a:gd name="T52" fmla="*/ 3999643 w 25667"/>
              <a:gd name="T53" fmla="*/ 1380692 h 6923"/>
              <a:gd name="T54" fmla="*/ 4095880 w 25667"/>
              <a:gd name="T55" fmla="*/ 1394849 h 6923"/>
              <a:gd name="T56" fmla="*/ 4325432 w 25667"/>
              <a:gd name="T57" fmla="*/ 1410130 h 6923"/>
              <a:gd name="T58" fmla="*/ 4325432 w 25667"/>
              <a:gd name="T59" fmla="*/ 1380692 h 6923"/>
              <a:gd name="T60" fmla="*/ 4325601 w 25667"/>
              <a:gd name="T61" fmla="*/ 1124284 h 6923"/>
              <a:gd name="T62" fmla="*/ 4325601 w 25667"/>
              <a:gd name="T63" fmla="*/ 840011 h 6923"/>
              <a:gd name="T64" fmla="*/ 4325769 w 25667"/>
              <a:gd name="T65" fmla="*/ 583378 h 6923"/>
              <a:gd name="T66" fmla="*/ 4325769 w 25667"/>
              <a:gd name="T67" fmla="*/ 299105 h 6923"/>
              <a:gd name="T68" fmla="*/ 4325938 w 25667"/>
              <a:gd name="T69" fmla="*/ 1124 h 6923"/>
              <a:gd name="T70" fmla="*/ 539331 w 25667"/>
              <a:gd name="T71" fmla="*/ 449 h 6923"/>
              <a:gd name="T72" fmla="*/ 519611 w 25667"/>
              <a:gd name="T73" fmla="*/ 449 h 6923"/>
              <a:gd name="T74" fmla="*/ 16011 w 25667"/>
              <a:gd name="T75" fmla="*/ 225 h 692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5667" h="6923" extrusionOk="0">
                <a:moveTo>
                  <a:pt x="95" y="1"/>
                </a:moveTo>
                <a:lnTo>
                  <a:pt x="95" y="1"/>
                </a:lnTo>
                <a:cubicBezTo>
                  <a:pt x="3" y="325"/>
                  <a:pt x="0" y="652"/>
                  <a:pt x="124" y="980"/>
                </a:cubicBezTo>
                <a:cubicBezTo>
                  <a:pt x="169" y="1098"/>
                  <a:pt x="231" y="1215"/>
                  <a:pt x="310" y="1328"/>
                </a:cubicBezTo>
                <a:cubicBezTo>
                  <a:pt x="324" y="1349"/>
                  <a:pt x="339" y="1369"/>
                  <a:pt x="355" y="1389"/>
                </a:cubicBezTo>
                <a:cubicBezTo>
                  <a:pt x="699" y="1846"/>
                  <a:pt x="1304" y="2249"/>
                  <a:pt x="2067" y="2533"/>
                </a:cubicBezTo>
                <a:cubicBezTo>
                  <a:pt x="2123" y="2554"/>
                  <a:pt x="2182" y="2574"/>
                  <a:pt x="2240" y="2594"/>
                </a:cubicBezTo>
                <a:cubicBezTo>
                  <a:pt x="2505" y="2684"/>
                  <a:pt x="2788" y="2761"/>
                  <a:pt x="3082" y="2820"/>
                </a:cubicBezTo>
                <a:cubicBezTo>
                  <a:pt x="3121" y="2828"/>
                  <a:pt x="3160" y="2836"/>
                  <a:pt x="3199" y="2843"/>
                </a:cubicBezTo>
                <a:cubicBezTo>
                  <a:pt x="3235" y="2848"/>
                  <a:pt x="3269" y="2855"/>
                  <a:pt x="3304" y="2861"/>
                </a:cubicBezTo>
                <a:cubicBezTo>
                  <a:pt x="4479" y="3062"/>
                  <a:pt x="5837" y="3029"/>
                  <a:pt x="6823" y="3420"/>
                </a:cubicBezTo>
                <a:cubicBezTo>
                  <a:pt x="7054" y="3512"/>
                  <a:pt x="7246" y="3619"/>
                  <a:pt x="7410" y="3737"/>
                </a:cubicBezTo>
                <a:cubicBezTo>
                  <a:pt x="7438" y="3757"/>
                  <a:pt x="7465" y="3777"/>
                  <a:pt x="7492" y="3798"/>
                </a:cubicBezTo>
                <a:cubicBezTo>
                  <a:pt x="7907" y="4126"/>
                  <a:pt x="8126" y="4532"/>
                  <a:pt x="8351" y="4940"/>
                </a:cubicBezTo>
                <a:cubicBezTo>
                  <a:pt x="8363" y="4960"/>
                  <a:pt x="8375" y="4981"/>
                  <a:pt x="8386" y="5002"/>
                </a:cubicBezTo>
                <a:cubicBezTo>
                  <a:pt x="8613" y="5409"/>
                  <a:pt x="8857" y="5814"/>
                  <a:pt x="9326" y="6143"/>
                </a:cubicBezTo>
                <a:cubicBezTo>
                  <a:pt x="9338" y="6152"/>
                  <a:pt x="9350" y="6161"/>
                  <a:pt x="9363" y="6170"/>
                </a:cubicBezTo>
                <a:cubicBezTo>
                  <a:pt x="9381" y="6181"/>
                  <a:pt x="9399" y="6193"/>
                  <a:pt x="9417" y="6205"/>
                </a:cubicBezTo>
                <a:cubicBezTo>
                  <a:pt x="10107" y="6649"/>
                  <a:pt x="11200" y="6895"/>
                  <a:pt x="12290" y="6920"/>
                </a:cubicBezTo>
                <a:cubicBezTo>
                  <a:pt x="12359" y="6922"/>
                  <a:pt x="12429" y="6922"/>
                  <a:pt x="12498" y="6922"/>
                </a:cubicBezTo>
                <a:cubicBezTo>
                  <a:pt x="13546" y="6922"/>
                  <a:pt x="14580" y="6739"/>
                  <a:pt x="15482" y="6457"/>
                </a:cubicBezTo>
                <a:cubicBezTo>
                  <a:pt x="15733" y="6379"/>
                  <a:pt x="15977" y="6292"/>
                  <a:pt x="16221" y="6206"/>
                </a:cubicBezTo>
                <a:cubicBezTo>
                  <a:pt x="16279" y="6185"/>
                  <a:pt x="16336" y="6163"/>
                  <a:pt x="16394" y="6143"/>
                </a:cubicBezTo>
                <a:cubicBezTo>
                  <a:pt x="17021" y="5919"/>
                  <a:pt x="17650" y="5699"/>
                  <a:pt x="18381" y="5606"/>
                </a:cubicBezTo>
                <a:cubicBezTo>
                  <a:pt x="18666" y="5570"/>
                  <a:pt x="18954" y="5554"/>
                  <a:pt x="19242" y="5554"/>
                </a:cubicBezTo>
                <a:cubicBezTo>
                  <a:pt x="20278" y="5554"/>
                  <a:pt x="21323" y="5757"/>
                  <a:pt x="22324" y="5932"/>
                </a:cubicBezTo>
                <a:cubicBezTo>
                  <a:pt x="22780" y="6013"/>
                  <a:pt x="23253" y="6086"/>
                  <a:pt x="23731" y="6144"/>
                </a:cubicBezTo>
                <a:cubicBezTo>
                  <a:pt x="23920" y="6169"/>
                  <a:pt x="24110" y="6189"/>
                  <a:pt x="24302" y="6207"/>
                </a:cubicBezTo>
                <a:cubicBezTo>
                  <a:pt x="24756" y="6249"/>
                  <a:pt x="25213" y="6274"/>
                  <a:pt x="25664" y="6275"/>
                </a:cubicBezTo>
                <a:lnTo>
                  <a:pt x="25664" y="6144"/>
                </a:lnTo>
                <a:lnTo>
                  <a:pt x="25665" y="5003"/>
                </a:lnTo>
                <a:lnTo>
                  <a:pt x="25665" y="3738"/>
                </a:lnTo>
                <a:lnTo>
                  <a:pt x="25666" y="2596"/>
                </a:lnTo>
                <a:lnTo>
                  <a:pt x="25666" y="1331"/>
                </a:lnTo>
                <a:lnTo>
                  <a:pt x="25667" y="5"/>
                </a:lnTo>
                <a:lnTo>
                  <a:pt x="3200" y="2"/>
                </a:lnTo>
                <a:lnTo>
                  <a:pt x="3083" y="2"/>
                </a:lnTo>
                <a:lnTo>
                  <a:pt x="95" y="1"/>
                </a:ln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488;p19"/>
          <p:cNvSpPr>
            <a:spLocks/>
          </p:cNvSpPr>
          <p:nvPr/>
        </p:nvSpPr>
        <p:spPr bwMode="auto">
          <a:xfrm rot="21436381" flipH="1">
            <a:off x="8401051" y="4532313"/>
            <a:ext cx="4385733" cy="3657600"/>
          </a:xfrm>
          <a:custGeom>
            <a:avLst/>
            <a:gdLst>
              <a:gd name="T0" fmla="*/ 2525803 w 21485"/>
              <a:gd name="T1" fmla="*/ 0 h 17913"/>
              <a:gd name="T2" fmla="*/ 2494724 w 21485"/>
              <a:gd name="T3" fmla="*/ 1021 h 17913"/>
              <a:gd name="T4" fmla="*/ 1812368 w 21485"/>
              <a:gd name="T5" fmla="*/ 186423 h 17913"/>
              <a:gd name="T6" fmla="*/ 1807928 w 21485"/>
              <a:gd name="T7" fmla="*/ 186423 h 17913"/>
              <a:gd name="T8" fmla="*/ 1148538 w 21485"/>
              <a:gd name="T9" fmla="*/ 18377 h 17913"/>
              <a:gd name="T10" fmla="*/ 1053311 w 21485"/>
              <a:gd name="T11" fmla="*/ 29403 h 17913"/>
              <a:gd name="T12" fmla="*/ 725376 w 21485"/>
              <a:gd name="T13" fmla="*/ 282390 h 17913"/>
              <a:gd name="T14" fmla="*/ 542884 w 21485"/>
              <a:gd name="T15" fmla="*/ 736298 h 17913"/>
              <a:gd name="T16" fmla="*/ 509815 w 21485"/>
              <a:gd name="T17" fmla="*/ 1554271 h 17913"/>
              <a:gd name="T18" fmla="*/ 156925 w 21485"/>
              <a:gd name="T19" fmla="*/ 2049832 h 17913"/>
              <a:gd name="T20" fmla="*/ 75477 w 21485"/>
              <a:gd name="T21" fmla="*/ 2832277 h 17913"/>
              <a:gd name="T22" fmla="*/ 502160 w 21485"/>
              <a:gd name="T23" fmla="*/ 3449534 h 17913"/>
              <a:gd name="T24" fmla="*/ 1032643 w 21485"/>
              <a:gd name="T25" fmla="*/ 3657600 h 17913"/>
              <a:gd name="T26" fmla="*/ 1197069 w 21485"/>
              <a:gd name="T27" fmla="*/ 3636569 h 17913"/>
              <a:gd name="T28" fmla="*/ 1658199 w 21485"/>
              <a:gd name="T29" fmla="*/ 3082610 h 17913"/>
              <a:gd name="T30" fmla="*/ 2385872 w 21485"/>
              <a:gd name="T31" fmla="*/ 2457594 h 17913"/>
              <a:gd name="T32" fmla="*/ 3139111 w 21485"/>
              <a:gd name="T33" fmla="*/ 1865656 h 17913"/>
              <a:gd name="T34" fmla="*/ 3264651 w 21485"/>
              <a:gd name="T35" fmla="*/ 1347225 h 17913"/>
              <a:gd name="T36" fmla="*/ 3136815 w 21485"/>
              <a:gd name="T37" fmla="*/ 450640 h 17913"/>
              <a:gd name="T38" fmla="*/ 2525803 w 21485"/>
              <a:gd name="T39" fmla="*/ 0 h 1791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1485" h="17913" extrusionOk="0">
                <a:moveTo>
                  <a:pt x="16498" y="0"/>
                </a:moveTo>
                <a:cubicBezTo>
                  <a:pt x="16431" y="0"/>
                  <a:pt x="16363" y="2"/>
                  <a:pt x="16295" y="5"/>
                </a:cubicBezTo>
                <a:cubicBezTo>
                  <a:pt x="14773" y="76"/>
                  <a:pt x="13358" y="913"/>
                  <a:pt x="11838" y="913"/>
                </a:cubicBezTo>
                <a:cubicBezTo>
                  <a:pt x="11828" y="913"/>
                  <a:pt x="11819" y="913"/>
                  <a:pt x="11809" y="913"/>
                </a:cubicBezTo>
                <a:cubicBezTo>
                  <a:pt x="10328" y="903"/>
                  <a:pt x="8942" y="90"/>
                  <a:pt x="7502" y="90"/>
                </a:cubicBezTo>
                <a:cubicBezTo>
                  <a:pt x="7296" y="90"/>
                  <a:pt x="7089" y="106"/>
                  <a:pt x="6880" y="144"/>
                </a:cubicBezTo>
                <a:cubicBezTo>
                  <a:pt x="6031" y="300"/>
                  <a:pt x="5298" y="798"/>
                  <a:pt x="4738" y="1383"/>
                </a:cubicBezTo>
                <a:cubicBezTo>
                  <a:pt x="4125" y="2021"/>
                  <a:pt x="3678" y="2792"/>
                  <a:pt x="3546" y="3606"/>
                </a:cubicBezTo>
                <a:cubicBezTo>
                  <a:pt x="3331" y="4945"/>
                  <a:pt x="3958" y="6365"/>
                  <a:pt x="3330" y="7612"/>
                </a:cubicBezTo>
                <a:cubicBezTo>
                  <a:pt x="2843" y="8573"/>
                  <a:pt x="1725" y="9179"/>
                  <a:pt x="1025" y="10039"/>
                </a:cubicBezTo>
                <a:cubicBezTo>
                  <a:pt x="129" y="11143"/>
                  <a:pt x="1" y="12623"/>
                  <a:pt x="493" y="13871"/>
                </a:cubicBezTo>
                <a:cubicBezTo>
                  <a:pt x="985" y="15119"/>
                  <a:pt x="2039" y="16147"/>
                  <a:pt x="3280" y="16894"/>
                </a:cubicBezTo>
                <a:cubicBezTo>
                  <a:pt x="4303" y="17509"/>
                  <a:pt x="5501" y="17913"/>
                  <a:pt x="6745" y="17913"/>
                </a:cubicBezTo>
                <a:cubicBezTo>
                  <a:pt x="7100" y="17913"/>
                  <a:pt x="7459" y="17880"/>
                  <a:pt x="7819" y="17810"/>
                </a:cubicBezTo>
                <a:cubicBezTo>
                  <a:pt x="9799" y="17422"/>
                  <a:pt x="10027" y="16541"/>
                  <a:pt x="10831" y="15097"/>
                </a:cubicBezTo>
                <a:cubicBezTo>
                  <a:pt x="11709" y="13519"/>
                  <a:pt x="13719" y="12697"/>
                  <a:pt x="15584" y="12036"/>
                </a:cubicBezTo>
                <a:cubicBezTo>
                  <a:pt x="17450" y="11376"/>
                  <a:pt x="19474" y="10648"/>
                  <a:pt x="20504" y="9137"/>
                </a:cubicBezTo>
                <a:cubicBezTo>
                  <a:pt x="21026" y="8370"/>
                  <a:pt x="21230" y="7476"/>
                  <a:pt x="21324" y="6598"/>
                </a:cubicBezTo>
                <a:cubicBezTo>
                  <a:pt x="21484" y="5087"/>
                  <a:pt x="21327" y="3511"/>
                  <a:pt x="20489" y="2207"/>
                </a:cubicBezTo>
                <a:cubicBezTo>
                  <a:pt x="19684" y="953"/>
                  <a:pt x="18161" y="0"/>
                  <a:pt x="16498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490;p19"/>
          <p:cNvGrpSpPr>
            <a:grpSpLocks/>
          </p:cNvGrpSpPr>
          <p:nvPr/>
        </p:nvGrpSpPr>
        <p:grpSpPr bwMode="auto">
          <a:xfrm rot="-9900030">
            <a:off x="361951" y="1127125"/>
            <a:ext cx="287867" cy="260350"/>
            <a:chOff x="1640475" y="1197075"/>
            <a:chExt cx="55475" cy="50250"/>
          </a:xfrm>
        </p:grpSpPr>
        <p:sp>
          <p:nvSpPr>
            <p:cNvPr id="8" name="Google Shape;491;p1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492;p1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493;p1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oogle Shape;494;p19"/>
          <p:cNvGrpSpPr>
            <a:grpSpLocks/>
          </p:cNvGrpSpPr>
          <p:nvPr/>
        </p:nvGrpSpPr>
        <p:grpSpPr bwMode="auto">
          <a:xfrm rot="6524430">
            <a:off x="466461" y="3172620"/>
            <a:ext cx="373062" cy="336549"/>
            <a:chOff x="1640475" y="1197075"/>
            <a:chExt cx="55475" cy="50250"/>
          </a:xfrm>
        </p:grpSpPr>
        <p:sp>
          <p:nvSpPr>
            <p:cNvPr id="12" name="Google Shape;495;p1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496;p1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497;p1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Google Shape;498;p19"/>
          <p:cNvSpPr>
            <a:spLocks/>
          </p:cNvSpPr>
          <p:nvPr/>
        </p:nvSpPr>
        <p:spPr bwMode="auto">
          <a:xfrm rot="19478282" flipH="1">
            <a:off x="8985251" y="301626"/>
            <a:ext cx="1183216" cy="277813"/>
          </a:xfrm>
          <a:custGeom>
            <a:avLst/>
            <a:gdLst>
              <a:gd name="T0" fmla="*/ 703019 w 7397"/>
              <a:gd name="T1" fmla="*/ 0 h 1733"/>
              <a:gd name="T2" fmla="*/ 682145 w 7397"/>
              <a:gd name="T3" fmla="*/ 5130 h 1733"/>
              <a:gd name="T4" fmla="*/ 636077 w 7397"/>
              <a:gd name="T5" fmla="*/ 87047 h 1733"/>
              <a:gd name="T6" fmla="*/ 614962 w 7397"/>
              <a:gd name="T7" fmla="*/ 142513 h 1733"/>
              <a:gd name="T8" fmla="*/ 569974 w 7397"/>
              <a:gd name="T9" fmla="*/ 169445 h 1733"/>
              <a:gd name="T10" fmla="*/ 566854 w 7397"/>
              <a:gd name="T11" fmla="*/ 169445 h 1733"/>
              <a:gd name="T12" fmla="*/ 494273 w 7397"/>
              <a:gd name="T13" fmla="*/ 128086 h 1733"/>
              <a:gd name="T14" fmla="*/ 482516 w 7397"/>
              <a:gd name="T15" fmla="*/ 111093 h 1733"/>
              <a:gd name="T16" fmla="*/ 453004 w 7397"/>
              <a:gd name="T17" fmla="*/ 73741 h 1733"/>
              <a:gd name="T18" fmla="*/ 410894 w 7397"/>
              <a:gd name="T19" fmla="*/ 57550 h 1733"/>
              <a:gd name="T20" fmla="*/ 393019 w 7397"/>
              <a:gd name="T21" fmla="*/ 60115 h 1733"/>
              <a:gd name="T22" fmla="*/ 342512 w 7397"/>
              <a:gd name="T23" fmla="*/ 105482 h 1733"/>
              <a:gd name="T24" fmla="*/ 326676 w 7397"/>
              <a:gd name="T25" fmla="*/ 154216 h 1733"/>
              <a:gd name="T26" fmla="*/ 298123 w 7397"/>
              <a:gd name="T27" fmla="*/ 213690 h 1733"/>
              <a:gd name="T28" fmla="*/ 286366 w 7397"/>
              <a:gd name="T29" fmla="*/ 216896 h 1733"/>
              <a:gd name="T30" fmla="*/ 233580 w 7397"/>
              <a:gd name="T31" fmla="*/ 175056 h 1733"/>
              <a:gd name="T32" fmla="*/ 158839 w 7397"/>
              <a:gd name="T33" fmla="*/ 113177 h 1733"/>
              <a:gd name="T34" fmla="*/ 153081 w 7397"/>
              <a:gd name="T35" fmla="*/ 113658 h 1733"/>
              <a:gd name="T36" fmla="*/ 87338 w 7397"/>
              <a:gd name="T37" fmla="*/ 199102 h 1733"/>
              <a:gd name="T38" fmla="*/ 64303 w 7397"/>
              <a:gd name="T39" fmla="*/ 250240 h 1733"/>
              <a:gd name="T40" fmla="*/ 58305 w 7397"/>
              <a:gd name="T41" fmla="*/ 250881 h 1733"/>
              <a:gd name="T42" fmla="*/ 20035 w 7397"/>
              <a:gd name="T43" fmla="*/ 222988 h 1733"/>
              <a:gd name="T44" fmla="*/ 11517 w 7397"/>
              <a:gd name="T45" fmla="*/ 216736 h 1733"/>
              <a:gd name="T46" fmla="*/ 6238 w 7397"/>
              <a:gd name="T47" fmla="*/ 218820 h 1733"/>
              <a:gd name="T48" fmla="*/ 2999 w 7397"/>
              <a:gd name="T49" fmla="*/ 237255 h 1733"/>
              <a:gd name="T50" fmla="*/ 58665 w 7397"/>
              <a:gd name="T51" fmla="*/ 277653 h 1733"/>
              <a:gd name="T52" fmla="*/ 71862 w 7397"/>
              <a:gd name="T53" fmla="*/ 275729 h 1733"/>
              <a:gd name="T54" fmla="*/ 77020 w 7397"/>
              <a:gd name="T55" fmla="*/ 271561 h 1733"/>
              <a:gd name="T56" fmla="*/ 105093 w 7397"/>
              <a:gd name="T57" fmla="*/ 211285 h 1733"/>
              <a:gd name="T58" fmla="*/ 155120 w 7397"/>
              <a:gd name="T59" fmla="*/ 140269 h 1733"/>
              <a:gd name="T60" fmla="*/ 158599 w 7397"/>
              <a:gd name="T61" fmla="*/ 140109 h 1733"/>
              <a:gd name="T62" fmla="*/ 219064 w 7397"/>
              <a:gd name="T63" fmla="*/ 193812 h 1733"/>
              <a:gd name="T64" fmla="*/ 286486 w 7397"/>
              <a:gd name="T65" fmla="*/ 243667 h 1733"/>
              <a:gd name="T66" fmla="*/ 306041 w 7397"/>
              <a:gd name="T67" fmla="*/ 238217 h 1733"/>
              <a:gd name="T68" fmla="*/ 345751 w 7397"/>
              <a:gd name="T69" fmla="*/ 162872 h 1733"/>
              <a:gd name="T70" fmla="*/ 359428 w 7397"/>
              <a:gd name="T71" fmla="*/ 120070 h 1733"/>
              <a:gd name="T72" fmla="*/ 397218 w 7397"/>
              <a:gd name="T73" fmla="*/ 86566 h 1733"/>
              <a:gd name="T74" fmla="*/ 411134 w 7397"/>
              <a:gd name="T75" fmla="*/ 84482 h 1733"/>
              <a:gd name="T76" fmla="*/ 441966 w 7397"/>
              <a:gd name="T77" fmla="*/ 96345 h 1733"/>
              <a:gd name="T78" fmla="*/ 467400 w 7397"/>
              <a:gd name="T79" fmla="*/ 128887 h 1733"/>
              <a:gd name="T80" fmla="*/ 479877 w 7397"/>
              <a:gd name="T81" fmla="*/ 147162 h 1733"/>
              <a:gd name="T82" fmla="*/ 566255 w 7397"/>
              <a:gd name="T83" fmla="*/ 196216 h 1733"/>
              <a:gd name="T84" fmla="*/ 570693 w 7397"/>
              <a:gd name="T85" fmla="*/ 196216 h 1733"/>
              <a:gd name="T86" fmla="*/ 630198 w 7397"/>
              <a:gd name="T87" fmla="*/ 159827 h 1733"/>
              <a:gd name="T88" fmla="*/ 654792 w 7397"/>
              <a:gd name="T89" fmla="*/ 96665 h 1733"/>
              <a:gd name="T90" fmla="*/ 689583 w 7397"/>
              <a:gd name="T91" fmla="*/ 30138 h 1733"/>
              <a:gd name="T92" fmla="*/ 703139 w 7397"/>
              <a:gd name="T93" fmla="*/ 26771 h 1733"/>
              <a:gd name="T94" fmla="*/ 752207 w 7397"/>
              <a:gd name="T95" fmla="*/ 54825 h 1733"/>
              <a:gd name="T96" fmla="*/ 761924 w 7397"/>
              <a:gd name="T97" fmla="*/ 64925 h 1733"/>
              <a:gd name="T98" fmla="*/ 824068 w 7397"/>
              <a:gd name="T99" fmla="*/ 109490 h 1733"/>
              <a:gd name="T100" fmla="*/ 830907 w 7397"/>
              <a:gd name="T101" fmla="*/ 110131 h 1733"/>
              <a:gd name="T102" fmla="*/ 875415 w 7397"/>
              <a:gd name="T103" fmla="*/ 82077 h 1733"/>
              <a:gd name="T104" fmla="*/ 882853 w 7397"/>
              <a:gd name="T105" fmla="*/ 32062 h 1733"/>
              <a:gd name="T106" fmla="*/ 873376 w 7397"/>
              <a:gd name="T107" fmla="*/ 23084 h 1733"/>
              <a:gd name="T108" fmla="*/ 870016 w 7397"/>
              <a:gd name="T109" fmla="*/ 23886 h 1733"/>
              <a:gd name="T110" fmla="*/ 863898 w 7397"/>
              <a:gd name="T111" fmla="*/ 41039 h 1733"/>
              <a:gd name="T112" fmla="*/ 859699 w 7397"/>
              <a:gd name="T113" fmla="*/ 65085 h 1733"/>
              <a:gd name="T114" fmla="*/ 831026 w 7397"/>
              <a:gd name="T115" fmla="*/ 83200 h 1733"/>
              <a:gd name="T116" fmla="*/ 826948 w 7397"/>
              <a:gd name="T117" fmla="*/ 82719 h 1733"/>
              <a:gd name="T118" fmla="*/ 774401 w 7397"/>
              <a:gd name="T119" fmla="*/ 43924 h 1733"/>
              <a:gd name="T120" fmla="*/ 764444 w 7397"/>
              <a:gd name="T121" fmla="*/ 33504 h 1733"/>
              <a:gd name="T122" fmla="*/ 70301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6" name="Google Shape;499;p19"/>
          <p:cNvSpPr>
            <a:spLocks/>
          </p:cNvSpPr>
          <p:nvPr/>
        </p:nvSpPr>
        <p:spPr bwMode="auto">
          <a:xfrm rot="10800117" flipH="1">
            <a:off x="1716618" y="549276"/>
            <a:ext cx="728133" cy="169863"/>
          </a:xfrm>
          <a:custGeom>
            <a:avLst/>
            <a:gdLst>
              <a:gd name="T0" fmla="*/ 432628 w 7397"/>
              <a:gd name="T1" fmla="*/ 0 h 1733"/>
              <a:gd name="T2" fmla="*/ 419782 w 7397"/>
              <a:gd name="T3" fmla="*/ 3137 h 1733"/>
              <a:gd name="T4" fmla="*/ 391432 w 7397"/>
              <a:gd name="T5" fmla="*/ 53223 h 1733"/>
              <a:gd name="T6" fmla="*/ 378438 w 7397"/>
              <a:gd name="T7" fmla="*/ 87137 h 1733"/>
              <a:gd name="T8" fmla="*/ 350753 w 7397"/>
              <a:gd name="T9" fmla="*/ 103604 h 1733"/>
              <a:gd name="T10" fmla="*/ 348834 w 7397"/>
              <a:gd name="T11" fmla="*/ 103604 h 1733"/>
              <a:gd name="T12" fmla="*/ 304168 w 7397"/>
              <a:gd name="T13" fmla="*/ 78315 h 1733"/>
              <a:gd name="T14" fmla="*/ 296933 w 7397"/>
              <a:gd name="T15" fmla="*/ 67926 h 1733"/>
              <a:gd name="T16" fmla="*/ 278772 w 7397"/>
              <a:gd name="T17" fmla="*/ 45088 h 1733"/>
              <a:gd name="T18" fmla="*/ 252858 w 7397"/>
              <a:gd name="T19" fmla="*/ 35188 h 1733"/>
              <a:gd name="T20" fmla="*/ 241858 w 7397"/>
              <a:gd name="T21" fmla="*/ 36756 h 1733"/>
              <a:gd name="T22" fmla="*/ 210777 w 7397"/>
              <a:gd name="T23" fmla="*/ 64495 h 1733"/>
              <a:gd name="T24" fmla="*/ 201032 w 7397"/>
              <a:gd name="T25" fmla="*/ 94292 h 1733"/>
              <a:gd name="T26" fmla="*/ 183461 w 7397"/>
              <a:gd name="T27" fmla="*/ 130656 h 1733"/>
              <a:gd name="T28" fmla="*/ 176226 w 7397"/>
              <a:gd name="T29" fmla="*/ 132617 h 1733"/>
              <a:gd name="T30" fmla="*/ 143742 w 7397"/>
              <a:gd name="T31" fmla="*/ 107034 h 1733"/>
              <a:gd name="T32" fmla="*/ 97747 w 7397"/>
              <a:gd name="T33" fmla="*/ 69200 h 1733"/>
              <a:gd name="T34" fmla="*/ 94204 w 7397"/>
              <a:gd name="T35" fmla="*/ 69494 h 1733"/>
              <a:gd name="T36" fmla="*/ 53746 w 7397"/>
              <a:gd name="T37" fmla="*/ 121737 h 1733"/>
              <a:gd name="T38" fmla="*/ 39571 w 7397"/>
              <a:gd name="T39" fmla="*/ 153004 h 1733"/>
              <a:gd name="T40" fmla="*/ 35880 w 7397"/>
              <a:gd name="T41" fmla="*/ 153396 h 1733"/>
              <a:gd name="T42" fmla="*/ 12329 w 7397"/>
              <a:gd name="T43" fmla="*/ 136341 h 1733"/>
              <a:gd name="T44" fmla="*/ 7087 w 7397"/>
              <a:gd name="T45" fmla="*/ 132519 h 1733"/>
              <a:gd name="T46" fmla="*/ 3839 w 7397"/>
              <a:gd name="T47" fmla="*/ 133793 h 1733"/>
              <a:gd name="T48" fmla="*/ 1846 w 7397"/>
              <a:gd name="T49" fmla="*/ 145065 h 1733"/>
              <a:gd name="T50" fmla="*/ 36102 w 7397"/>
              <a:gd name="T51" fmla="*/ 169765 h 1733"/>
              <a:gd name="T52" fmla="*/ 44223 w 7397"/>
              <a:gd name="T53" fmla="*/ 168589 h 1733"/>
              <a:gd name="T54" fmla="*/ 47397 w 7397"/>
              <a:gd name="T55" fmla="*/ 166040 h 1733"/>
              <a:gd name="T56" fmla="*/ 64673 w 7397"/>
              <a:gd name="T57" fmla="*/ 129186 h 1733"/>
              <a:gd name="T58" fmla="*/ 95459 w 7397"/>
              <a:gd name="T59" fmla="*/ 85765 h 1733"/>
              <a:gd name="T60" fmla="*/ 97600 w 7397"/>
              <a:gd name="T61" fmla="*/ 85667 h 1733"/>
              <a:gd name="T62" fmla="*/ 134809 w 7397"/>
              <a:gd name="T63" fmla="*/ 118502 h 1733"/>
              <a:gd name="T64" fmla="*/ 176299 w 7397"/>
              <a:gd name="T65" fmla="*/ 148985 h 1733"/>
              <a:gd name="T66" fmla="*/ 188333 w 7397"/>
              <a:gd name="T67" fmla="*/ 145653 h 1733"/>
              <a:gd name="T68" fmla="*/ 212770 w 7397"/>
              <a:gd name="T69" fmla="*/ 99585 h 1733"/>
              <a:gd name="T70" fmla="*/ 221186 w 7397"/>
              <a:gd name="T71" fmla="*/ 73415 h 1733"/>
              <a:gd name="T72" fmla="*/ 244442 w 7397"/>
              <a:gd name="T73" fmla="*/ 52929 h 1733"/>
              <a:gd name="T74" fmla="*/ 253006 w 7397"/>
              <a:gd name="T75" fmla="*/ 51655 h 1733"/>
              <a:gd name="T76" fmla="*/ 271980 w 7397"/>
              <a:gd name="T77" fmla="*/ 58908 h 1733"/>
              <a:gd name="T78" fmla="*/ 287631 w 7397"/>
              <a:gd name="T79" fmla="*/ 78805 h 1733"/>
              <a:gd name="T80" fmla="*/ 295309 w 7397"/>
              <a:gd name="T81" fmla="*/ 89979 h 1733"/>
              <a:gd name="T82" fmla="*/ 348465 w 7397"/>
              <a:gd name="T83" fmla="*/ 119972 h 1733"/>
              <a:gd name="T84" fmla="*/ 351196 w 7397"/>
              <a:gd name="T85" fmla="*/ 119972 h 1733"/>
              <a:gd name="T86" fmla="*/ 387814 w 7397"/>
              <a:gd name="T87" fmla="*/ 97723 h 1733"/>
              <a:gd name="T88" fmla="*/ 402949 w 7397"/>
              <a:gd name="T89" fmla="*/ 59104 h 1733"/>
              <a:gd name="T90" fmla="*/ 424359 w 7397"/>
              <a:gd name="T91" fmla="*/ 18427 h 1733"/>
              <a:gd name="T92" fmla="*/ 432701 w 7397"/>
              <a:gd name="T93" fmla="*/ 16369 h 1733"/>
              <a:gd name="T94" fmla="*/ 462897 w 7397"/>
              <a:gd name="T95" fmla="*/ 33522 h 1733"/>
              <a:gd name="T96" fmla="*/ 468877 w 7397"/>
              <a:gd name="T97" fmla="*/ 39697 h 1733"/>
              <a:gd name="T98" fmla="*/ 507119 w 7397"/>
              <a:gd name="T99" fmla="*/ 66945 h 1733"/>
              <a:gd name="T100" fmla="*/ 511327 w 7397"/>
              <a:gd name="T101" fmla="*/ 67337 h 1733"/>
              <a:gd name="T102" fmla="*/ 538717 w 7397"/>
              <a:gd name="T103" fmla="*/ 50185 h 1733"/>
              <a:gd name="T104" fmla="*/ 543295 w 7397"/>
              <a:gd name="T105" fmla="*/ 19603 h 1733"/>
              <a:gd name="T106" fmla="*/ 537462 w 7397"/>
              <a:gd name="T107" fmla="*/ 14114 h 1733"/>
              <a:gd name="T108" fmla="*/ 535395 w 7397"/>
              <a:gd name="T109" fmla="*/ 14604 h 1733"/>
              <a:gd name="T110" fmla="*/ 531630 w 7397"/>
              <a:gd name="T111" fmla="*/ 25092 h 1733"/>
              <a:gd name="T112" fmla="*/ 529046 w 7397"/>
              <a:gd name="T113" fmla="*/ 39795 h 1733"/>
              <a:gd name="T114" fmla="*/ 511401 w 7397"/>
              <a:gd name="T115" fmla="*/ 50871 h 1733"/>
              <a:gd name="T116" fmla="*/ 508891 w 7397"/>
              <a:gd name="T117" fmla="*/ 50577 h 1733"/>
              <a:gd name="T118" fmla="*/ 476555 w 7397"/>
              <a:gd name="T119" fmla="*/ 26857 h 1733"/>
              <a:gd name="T120" fmla="*/ 470427 w 7397"/>
              <a:gd name="T121" fmla="*/ 20485 h 1733"/>
              <a:gd name="T122" fmla="*/ 43262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7" name="Google Shape;500;p19"/>
          <p:cNvGrpSpPr>
            <a:grpSpLocks/>
          </p:cNvGrpSpPr>
          <p:nvPr/>
        </p:nvGrpSpPr>
        <p:grpSpPr bwMode="auto">
          <a:xfrm rot="6300012">
            <a:off x="11435557" y="5234782"/>
            <a:ext cx="388937" cy="349251"/>
            <a:chOff x="1640475" y="1197075"/>
            <a:chExt cx="55475" cy="50250"/>
          </a:xfrm>
        </p:grpSpPr>
        <p:sp>
          <p:nvSpPr>
            <p:cNvPr id="18" name="Google Shape;501;p1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502;p1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503;p1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" name="Google Shape;504;p19"/>
          <p:cNvSpPr>
            <a:spLocks/>
          </p:cNvSpPr>
          <p:nvPr/>
        </p:nvSpPr>
        <p:spPr bwMode="auto">
          <a:xfrm rot="10800000">
            <a:off x="7770284" y="5364164"/>
            <a:ext cx="1557867" cy="1138237"/>
          </a:xfrm>
          <a:custGeom>
            <a:avLst/>
            <a:gdLst>
              <a:gd name="T0" fmla="*/ 126482 w 29542"/>
              <a:gd name="T1" fmla="*/ 7426 h 21613"/>
              <a:gd name="T2" fmla="*/ 160417 w 29542"/>
              <a:gd name="T3" fmla="*/ 9006 h 21613"/>
              <a:gd name="T4" fmla="*/ 92706 w 29542"/>
              <a:gd name="T5" fmla="*/ 6583 h 21613"/>
              <a:gd name="T6" fmla="*/ 58297 w 29542"/>
              <a:gd name="T7" fmla="*/ 24805 h 21613"/>
              <a:gd name="T8" fmla="*/ 95158 w 29542"/>
              <a:gd name="T9" fmla="*/ 9322 h 21613"/>
              <a:gd name="T10" fmla="*/ 191662 w 29542"/>
              <a:gd name="T11" fmla="*/ 15589 h 21613"/>
              <a:gd name="T12" fmla="*/ 227415 w 29542"/>
              <a:gd name="T13" fmla="*/ 28175 h 21613"/>
              <a:gd name="T14" fmla="*/ 1028 w 29542"/>
              <a:gd name="T15" fmla="*/ 68148 h 21613"/>
              <a:gd name="T16" fmla="*/ 31482 w 29542"/>
              <a:gd name="T17" fmla="*/ 47082 h 21613"/>
              <a:gd name="T18" fmla="*/ 254824 w 29542"/>
              <a:gd name="T19" fmla="*/ 55456 h 21613"/>
              <a:gd name="T20" fmla="*/ 286860 w 29542"/>
              <a:gd name="T21" fmla="*/ 81472 h 21613"/>
              <a:gd name="T22" fmla="*/ 307940 w 29542"/>
              <a:gd name="T23" fmla="*/ 120022 h 21613"/>
              <a:gd name="T24" fmla="*/ 332817 w 29542"/>
              <a:gd name="T25" fmla="*/ 162154 h 21613"/>
              <a:gd name="T26" fmla="*/ 348756 w 29542"/>
              <a:gd name="T27" fmla="*/ 199124 h 21613"/>
              <a:gd name="T28" fmla="*/ 362955 w 29542"/>
              <a:gd name="T29" fmla="*/ 251947 h 21613"/>
              <a:gd name="T30" fmla="*/ 374068 w 29542"/>
              <a:gd name="T31" fmla="*/ 292077 h 21613"/>
              <a:gd name="T32" fmla="*/ 381108 w 29542"/>
              <a:gd name="T33" fmla="*/ 344426 h 21613"/>
              <a:gd name="T34" fmla="*/ 374068 w 29542"/>
              <a:gd name="T35" fmla="*/ 292077 h 21613"/>
              <a:gd name="T36" fmla="*/ 396256 w 29542"/>
              <a:gd name="T37" fmla="*/ 441328 h 21613"/>
              <a:gd name="T38" fmla="*/ 399618 w 29542"/>
              <a:gd name="T39" fmla="*/ 430690 h 21613"/>
              <a:gd name="T40" fmla="*/ 403692 w 29542"/>
              <a:gd name="T41" fmla="*/ 489937 h 21613"/>
              <a:gd name="T42" fmla="*/ 408438 w 29542"/>
              <a:gd name="T43" fmla="*/ 488621 h 21613"/>
              <a:gd name="T44" fmla="*/ 893722 w 29542"/>
              <a:gd name="T45" fmla="*/ 609960 h 21613"/>
              <a:gd name="T46" fmla="*/ 932521 w 29542"/>
              <a:gd name="T47" fmla="*/ 613067 h 21613"/>
              <a:gd name="T48" fmla="*/ 844838 w 29542"/>
              <a:gd name="T49" fmla="*/ 614015 h 21613"/>
              <a:gd name="T50" fmla="*/ 830283 w 29542"/>
              <a:gd name="T51" fmla="*/ 627023 h 21613"/>
              <a:gd name="T52" fmla="*/ 424100 w 29542"/>
              <a:gd name="T53" fmla="*/ 581942 h 21613"/>
              <a:gd name="T54" fmla="*/ 436439 w 29542"/>
              <a:gd name="T55" fmla="*/ 635818 h 21613"/>
              <a:gd name="T56" fmla="*/ 963568 w 29542"/>
              <a:gd name="T57" fmla="*/ 619545 h 21613"/>
              <a:gd name="T58" fmla="*/ 995011 w 29542"/>
              <a:gd name="T59" fmla="*/ 643770 h 21613"/>
              <a:gd name="T60" fmla="*/ 964240 w 29542"/>
              <a:gd name="T61" fmla="*/ 619650 h 21613"/>
              <a:gd name="T62" fmla="*/ 767754 w 29542"/>
              <a:gd name="T63" fmla="*/ 667996 h 21613"/>
              <a:gd name="T64" fmla="*/ 800541 w 29542"/>
              <a:gd name="T65" fmla="*/ 640242 h 21613"/>
              <a:gd name="T66" fmla="*/ 1025109 w 29542"/>
              <a:gd name="T67" fmla="*/ 667575 h 21613"/>
              <a:gd name="T68" fmla="*/ 1027561 w 29542"/>
              <a:gd name="T69" fmla="*/ 661729 h 21613"/>
              <a:gd name="T70" fmla="*/ 449293 w 29542"/>
              <a:gd name="T71" fmla="*/ 679003 h 21613"/>
              <a:gd name="T72" fmla="*/ 453486 w 29542"/>
              <a:gd name="T73" fmla="*/ 675843 h 21613"/>
              <a:gd name="T74" fmla="*/ 722152 w 29542"/>
              <a:gd name="T75" fmla="*/ 737776 h 21613"/>
              <a:gd name="T76" fmla="*/ 747148 w 29542"/>
              <a:gd name="T77" fmla="*/ 697119 h 21613"/>
              <a:gd name="T78" fmla="*/ 1078067 w 29542"/>
              <a:gd name="T79" fmla="*/ 731193 h 21613"/>
              <a:gd name="T80" fmla="*/ 1081508 w 29542"/>
              <a:gd name="T81" fmla="*/ 726454 h 21613"/>
              <a:gd name="T82" fmla="*/ 490900 w 29542"/>
              <a:gd name="T83" fmla="*/ 760580 h 21613"/>
              <a:gd name="T84" fmla="*/ 494223 w 29542"/>
              <a:gd name="T85" fmla="*/ 755630 h 21613"/>
              <a:gd name="T86" fmla="*/ 676867 w 29542"/>
              <a:gd name="T87" fmla="*/ 808031 h 21613"/>
              <a:gd name="T88" fmla="*/ 705145 w 29542"/>
              <a:gd name="T89" fmla="*/ 771903 h 21613"/>
              <a:gd name="T90" fmla="*/ 548723 w 29542"/>
              <a:gd name="T91" fmla="*/ 817826 h 21613"/>
              <a:gd name="T92" fmla="*/ 550582 w 29542"/>
              <a:gd name="T93" fmla="*/ 811401 h 21613"/>
              <a:gd name="T94" fmla="*/ 616038 w 29542"/>
              <a:gd name="T95" fmla="*/ 832678 h 21613"/>
              <a:gd name="T96" fmla="*/ 650249 w 29542"/>
              <a:gd name="T97" fmla="*/ 832151 h 21613"/>
              <a:gd name="T98" fmla="*/ 1119318 w 29542"/>
              <a:gd name="T99" fmla="*/ 809769 h 21613"/>
              <a:gd name="T100" fmla="*/ 1140082 w 29542"/>
              <a:gd name="T101" fmla="*/ 851953 h 21613"/>
              <a:gd name="T102" fmla="*/ 1148387 w 29542"/>
              <a:gd name="T103" fmla="*/ 900562 h 21613"/>
              <a:gd name="T104" fmla="*/ 1160569 w 29542"/>
              <a:gd name="T105" fmla="*/ 951278 h 21613"/>
              <a:gd name="T106" fmla="*/ 1164959 w 29542"/>
              <a:gd name="T107" fmla="*/ 993304 h 21613"/>
              <a:gd name="T108" fmla="*/ 1164247 w 29542"/>
              <a:gd name="T109" fmla="*/ 1049497 h 21613"/>
              <a:gd name="T110" fmla="*/ 1156614 w 29542"/>
              <a:gd name="T111" fmla="*/ 1089786 h 21613"/>
              <a:gd name="T112" fmla="*/ 1139884 w 29542"/>
              <a:gd name="T113" fmla="*/ 1138237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" name="Google Shape;505;p19"/>
          <p:cNvSpPr>
            <a:spLocks/>
          </p:cNvSpPr>
          <p:nvPr/>
        </p:nvSpPr>
        <p:spPr bwMode="auto">
          <a:xfrm rot="11168157">
            <a:off x="-71967" y="-158750"/>
            <a:ext cx="694267" cy="1089025"/>
          </a:xfrm>
          <a:custGeom>
            <a:avLst/>
            <a:gdLst>
              <a:gd name="T0" fmla="*/ 494670 w 14343"/>
              <a:gd name="T1" fmla="*/ 11582 h 22473"/>
              <a:gd name="T2" fmla="*/ 466717 w 14343"/>
              <a:gd name="T3" fmla="*/ 11291 h 22473"/>
              <a:gd name="T4" fmla="*/ 439126 w 14343"/>
              <a:gd name="T5" fmla="*/ 22388 h 22473"/>
              <a:gd name="T6" fmla="*/ 410773 w 14343"/>
              <a:gd name="T7" fmla="*/ 26701 h 22473"/>
              <a:gd name="T8" fmla="*/ 387067 w 14343"/>
              <a:gd name="T9" fmla="*/ 47635 h 22473"/>
              <a:gd name="T10" fmla="*/ 364051 w 14343"/>
              <a:gd name="T11" fmla="*/ 66292 h 22473"/>
              <a:gd name="T12" fmla="*/ 347714 w 14343"/>
              <a:gd name="T13" fmla="*/ 99535 h 22473"/>
              <a:gd name="T14" fmla="*/ 329599 w 14343"/>
              <a:gd name="T15" fmla="*/ 128950 h 22473"/>
              <a:gd name="T16" fmla="*/ 321176 w 14343"/>
              <a:gd name="T17" fmla="*/ 165343 h 22473"/>
              <a:gd name="T18" fmla="*/ 309124 w 14343"/>
              <a:gd name="T19" fmla="*/ 196745 h 22473"/>
              <a:gd name="T20" fmla="*/ 302117 w 14343"/>
              <a:gd name="T21" fmla="*/ 235997 h 22473"/>
              <a:gd name="T22" fmla="*/ 290210 w 14343"/>
              <a:gd name="T23" fmla="*/ 270645 h 22473"/>
              <a:gd name="T24" fmla="*/ 286325 w 14343"/>
              <a:gd name="T25" fmla="*/ 308395 h 22473"/>
              <a:gd name="T26" fmla="*/ 276378 w 14343"/>
              <a:gd name="T27" fmla="*/ 341105 h 22473"/>
              <a:gd name="T28" fmla="*/ 267520 w 14343"/>
              <a:gd name="T29" fmla="*/ 382295 h 22473"/>
              <a:gd name="T30" fmla="*/ 276378 w 14343"/>
              <a:gd name="T31" fmla="*/ 341105 h 22473"/>
              <a:gd name="T32" fmla="*/ 245230 w 14343"/>
              <a:gd name="T33" fmla="*/ 451592 h 22473"/>
              <a:gd name="T34" fmla="*/ 58993 w 14343"/>
              <a:gd name="T35" fmla="*/ 445098 h 22473"/>
              <a:gd name="T36" fmla="*/ 59066 w 14343"/>
              <a:gd name="T37" fmla="*/ 450477 h 22473"/>
              <a:gd name="T38" fmla="*/ 84914 w 14343"/>
              <a:gd name="T39" fmla="*/ 452658 h 22473"/>
              <a:gd name="T40" fmla="*/ 112867 w 14343"/>
              <a:gd name="T41" fmla="*/ 469037 h 22473"/>
              <a:gd name="T42" fmla="*/ 212702 w 14343"/>
              <a:gd name="T43" fmla="*/ 510034 h 22473"/>
              <a:gd name="T44" fmla="*/ 232124 w 14343"/>
              <a:gd name="T45" fmla="*/ 479165 h 22473"/>
              <a:gd name="T46" fmla="*/ 0 w 14343"/>
              <a:gd name="T47" fmla="*/ 506787 h 22473"/>
              <a:gd name="T48" fmla="*/ 4030 w 14343"/>
              <a:gd name="T49" fmla="*/ 506787 h 22473"/>
              <a:gd name="T50" fmla="*/ 130801 w 14343"/>
              <a:gd name="T51" fmla="*/ 495932 h 22473"/>
              <a:gd name="T52" fmla="*/ 144161 w 14343"/>
              <a:gd name="T53" fmla="*/ 534699 h 22473"/>
              <a:gd name="T54" fmla="*/ 193243 w 14343"/>
              <a:gd name="T55" fmla="*/ 536832 h 22473"/>
              <a:gd name="T56" fmla="*/ 173167 w 14343"/>
              <a:gd name="T57" fmla="*/ 563872 h 22473"/>
              <a:gd name="T58" fmla="*/ 15719 w 14343"/>
              <a:gd name="T59" fmla="*/ 544246 h 22473"/>
              <a:gd name="T60" fmla="*/ 37538 w 14343"/>
              <a:gd name="T61" fmla="*/ 573322 h 22473"/>
              <a:gd name="T62" fmla="*/ 15719 w 14343"/>
              <a:gd name="T63" fmla="*/ 544246 h 22473"/>
              <a:gd name="T64" fmla="*/ 91412 w 14343"/>
              <a:gd name="T65" fmla="*/ 593238 h 22473"/>
              <a:gd name="T66" fmla="*/ 149861 w 14343"/>
              <a:gd name="T67" fmla="*/ 566198 h 22473"/>
              <a:gd name="T68" fmla="*/ 146085 w 14343"/>
              <a:gd name="T69" fmla="*/ 575648 h 22473"/>
              <a:gd name="T70" fmla="*/ 147501 w 14343"/>
              <a:gd name="T71" fmla="*/ 580687 h 22473"/>
              <a:gd name="T72" fmla="*/ 149969 w 14343"/>
              <a:gd name="T73" fmla="*/ 609181 h 22473"/>
              <a:gd name="T74" fmla="*/ 144996 w 14343"/>
              <a:gd name="T75" fmla="*/ 640922 h 22473"/>
              <a:gd name="T76" fmla="*/ 137735 w 14343"/>
              <a:gd name="T77" fmla="*/ 680320 h 22473"/>
              <a:gd name="T78" fmla="*/ 121980 w 14343"/>
              <a:gd name="T79" fmla="*/ 712060 h 22473"/>
              <a:gd name="T80" fmla="*/ 125537 w 14343"/>
              <a:gd name="T81" fmla="*/ 714629 h 22473"/>
              <a:gd name="T82" fmla="*/ 75402 w 14343"/>
              <a:gd name="T83" fmla="*/ 805926 h 22473"/>
              <a:gd name="T84" fmla="*/ 94861 w 14343"/>
              <a:gd name="T85" fmla="*/ 774961 h 22473"/>
              <a:gd name="T86" fmla="*/ 45234 w 14343"/>
              <a:gd name="T87" fmla="*/ 872945 h 22473"/>
              <a:gd name="T88" fmla="*/ 60227 w 14343"/>
              <a:gd name="T89" fmla="*/ 835244 h 22473"/>
              <a:gd name="T90" fmla="*/ 39353 w 14343"/>
              <a:gd name="T91" fmla="*/ 946749 h 22473"/>
              <a:gd name="T92" fmla="*/ 38409 w 14343"/>
              <a:gd name="T93" fmla="*/ 903862 h 22473"/>
              <a:gd name="T94" fmla="*/ 62587 w 14343"/>
              <a:gd name="T95" fmla="*/ 1012750 h 22473"/>
              <a:gd name="T96" fmla="*/ 48719 w 14343"/>
              <a:gd name="T97" fmla="*/ 976842 h 22473"/>
              <a:gd name="T98" fmla="*/ 106659 w 14343"/>
              <a:gd name="T99" fmla="*/ 1060822 h 22473"/>
              <a:gd name="T100" fmla="*/ 85386 w 14343"/>
              <a:gd name="T101" fmla="*/ 1035526 h 22473"/>
              <a:gd name="T102" fmla="*/ 160461 w 14343"/>
              <a:gd name="T103" fmla="*/ 1085681 h 22473"/>
              <a:gd name="T104" fmla="*/ 133415 w 14343"/>
              <a:gd name="T105" fmla="*/ 1070998 h 22473"/>
              <a:gd name="T106" fmla="*/ 186854 w 14343"/>
              <a:gd name="T107" fmla="*/ 1086311 h 22473"/>
              <a:gd name="T108" fmla="*/ 217022 w 14343"/>
              <a:gd name="T109" fmla="*/ 108049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89" name="Google Shape;489;p19"/>
          <p:cNvSpPr txBox="1">
            <a:spLocks noGrp="1"/>
          </p:cNvSpPr>
          <p:nvPr>
            <p:ph type="title"/>
          </p:nvPr>
        </p:nvSpPr>
        <p:spPr>
          <a:xfrm>
            <a:off x="4517200" y="1011936"/>
            <a:ext cx="31576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6149990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1_Title only 3">
    <p:spTree>
      <p:nvGrpSpPr>
        <p:cNvPr id="1" name="Shape 5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507;p20"/>
          <p:cNvSpPr>
            <a:spLocks/>
          </p:cNvSpPr>
          <p:nvPr/>
        </p:nvSpPr>
        <p:spPr bwMode="auto">
          <a:xfrm>
            <a:off x="-336550" y="4768851"/>
            <a:ext cx="5204884" cy="2449513"/>
          </a:xfrm>
          <a:custGeom>
            <a:avLst/>
            <a:gdLst>
              <a:gd name="T0" fmla="*/ 262507 w 23808"/>
              <a:gd name="T1" fmla="*/ 219 h 11204"/>
              <a:gd name="T2" fmla="*/ 0 w 23808"/>
              <a:gd name="T3" fmla="*/ 72585 h 11204"/>
              <a:gd name="T4" fmla="*/ 0 w 23808"/>
              <a:gd name="T5" fmla="*/ 2449513 h 11204"/>
              <a:gd name="T6" fmla="*/ 3903663 w 23808"/>
              <a:gd name="T7" fmla="*/ 2449513 h 11204"/>
              <a:gd name="T8" fmla="*/ 3856277 w 23808"/>
              <a:gd name="T9" fmla="*/ 2351786 h 11204"/>
              <a:gd name="T10" fmla="*/ 3521298 w 23808"/>
              <a:gd name="T11" fmla="*/ 2131190 h 11204"/>
              <a:gd name="T12" fmla="*/ 3504574 w 23808"/>
              <a:gd name="T13" fmla="*/ 2131846 h 11204"/>
              <a:gd name="T14" fmla="*/ 3218456 w 23808"/>
              <a:gd name="T15" fmla="*/ 2187815 h 11204"/>
              <a:gd name="T16" fmla="*/ 3160905 w 23808"/>
              <a:gd name="T17" fmla="*/ 2180819 h 11204"/>
              <a:gd name="T18" fmla="*/ 3096631 w 23808"/>
              <a:gd name="T19" fmla="*/ 2153490 h 11204"/>
              <a:gd name="T20" fmla="*/ 3083513 w 23808"/>
              <a:gd name="T21" fmla="*/ 2144964 h 11204"/>
              <a:gd name="T22" fmla="*/ 2690655 w 23808"/>
              <a:gd name="T23" fmla="*/ 1617413 h 11204"/>
              <a:gd name="T24" fmla="*/ 2341739 w 23808"/>
              <a:gd name="T25" fmla="*/ 1471369 h 11204"/>
              <a:gd name="T26" fmla="*/ 1911824 w 23808"/>
              <a:gd name="T27" fmla="*/ 1588336 h 11204"/>
              <a:gd name="T28" fmla="*/ 1537166 w 23808"/>
              <a:gd name="T29" fmla="*/ 1713828 h 11204"/>
              <a:gd name="T30" fmla="*/ 1447805 w 23808"/>
              <a:gd name="T31" fmla="*/ 1701585 h 11204"/>
              <a:gd name="T32" fmla="*/ 977391 w 23808"/>
              <a:gd name="T33" fmla="*/ 999569 h 11204"/>
              <a:gd name="T34" fmla="*/ 609783 w 23808"/>
              <a:gd name="T35" fmla="*/ 150854 h 11204"/>
              <a:gd name="T36" fmla="*/ 262507 w 23808"/>
              <a:gd name="T37" fmla="*/ 219 h 1120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508;p20"/>
          <p:cNvSpPr>
            <a:spLocks/>
          </p:cNvSpPr>
          <p:nvPr/>
        </p:nvSpPr>
        <p:spPr bwMode="auto">
          <a:xfrm>
            <a:off x="-713317" y="-423863"/>
            <a:ext cx="4487335" cy="2476501"/>
          </a:xfrm>
          <a:custGeom>
            <a:avLst/>
            <a:gdLst>
              <a:gd name="T0" fmla="*/ 2121515 w 20526"/>
              <a:gd name="T1" fmla="*/ 219 h 11330"/>
              <a:gd name="T2" fmla="*/ 1667338 w 20526"/>
              <a:gd name="T3" fmla="*/ 80874 h 11330"/>
              <a:gd name="T4" fmla="*/ 1431559 w 20526"/>
              <a:gd name="T5" fmla="*/ 145792 h 11330"/>
              <a:gd name="T6" fmla="*/ 1185287 w 20526"/>
              <a:gd name="T7" fmla="*/ 183388 h 11330"/>
              <a:gd name="T8" fmla="*/ 694383 w 20526"/>
              <a:gd name="T9" fmla="*/ 229945 h 11330"/>
              <a:gd name="T10" fmla="*/ 483854 w 20526"/>
              <a:gd name="T11" fmla="*/ 269945 h 11330"/>
              <a:gd name="T12" fmla="*/ 381705 w 20526"/>
              <a:gd name="T13" fmla="*/ 279563 h 11330"/>
              <a:gd name="T14" fmla="*/ 288903 w 20526"/>
              <a:gd name="T15" fmla="*/ 267104 h 11330"/>
              <a:gd name="T16" fmla="*/ 203642 w 20526"/>
              <a:gd name="T17" fmla="*/ 221202 h 11330"/>
              <a:gd name="T18" fmla="*/ 161995 w 20526"/>
              <a:gd name="T19" fmla="*/ 189727 h 11330"/>
              <a:gd name="T20" fmla="*/ 160848 w 20526"/>
              <a:gd name="T21" fmla="*/ 189727 h 11330"/>
              <a:gd name="T22" fmla="*/ 120021 w 20526"/>
              <a:gd name="T23" fmla="*/ 200437 h 11330"/>
              <a:gd name="T24" fmla="*/ 12953 w 20526"/>
              <a:gd name="T25" fmla="*/ 396940 h 11330"/>
              <a:gd name="T26" fmla="*/ 6231 w 20526"/>
              <a:gd name="T27" fmla="*/ 549071 h 11330"/>
              <a:gd name="T28" fmla="*/ 6559 w 20526"/>
              <a:gd name="T29" fmla="*/ 716721 h 11330"/>
              <a:gd name="T30" fmla="*/ 7542 w 20526"/>
              <a:gd name="T31" fmla="*/ 1056393 h 11330"/>
              <a:gd name="T32" fmla="*/ 9346 w 20526"/>
              <a:gd name="T33" fmla="*/ 1702075 h 11330"/>
              <a:gd name="T34" fmla="*/ 8526 w 20526"/>
              <a:gd name="T35" fmla="*/ 1701638 h 11330"/>
              <a:gd name="T36" fmla="*/ 102969 w 20526"/>
              <a:gd name="T37" fmla="*/ 1906884 h 11330"/>
              <a:gd name="T38" fmla="*/ 351864 w 20526"/>
              <a:gd name="T39" fmla="*/ 2337266 h 11330"/>
              <a:gd name="T40" fmla="*/ 524517 w 20526"/>
              <a:gd name="T41" fmla="*/ 2461419 h 11330"/>
              <a:gd name="T42" fmla="*/ 625682 w 20526"/>
              <a:gd name="T43" fmla="*/ 2476501 h 11330"/>
              <a:gd name="T44" fmla="*/ 753737 w 20526"/>
              <a:gd name="T45" fmla="*/ 2459233 h 11330"/>
              <a:gd name="T46" fmla="*/ 1089533 w 20526"/>
              <a:gd name="T47" fmla="*/ 2219015 h 11330"/>
              <a:gd name="T48" fmla="*/ 1181024 w 20526"/>
              <a:gd name="T49" fmla="*/ 1979234 h 11330"/>
              <a:gd name="T50" fmla="*/ 1331378 w 20526"/>
              <a:gd name="T51" fmla="*/ 1840217 h 11330"/>
              <a:gd name="T52" fmla="*/ 1551908 w 20526"/>
              <a:gd name="T53" fmla="*/ 1806556 h 11330"/>
              <a:gd name="T54" fmla="*/ 1625691 w 20526"/>
              <a:gd name="T55" fmla="*/ 1806993 h 11330"/>
              <a:gd name="T56" fmla="*/ 1724069 w 20526"/>
              <a:gd name="T57" fmla="*/ 1802840 h 11330"/>
              <a:gd name="T58" fmla="*/ 1919513 w 20526"/>
              <a:gd name="T59" fmla="*/ 1732676 h 11330"/>
              <a:gd name="T60" fmla="*/ 2065932 w 20526"/>
              <a:gd name="T61" fmla="*/ 1542075 h 11330"/>
              <a:gd name="T62" fmla="*/ 2335487 w 20526"/>
              <a:gd name="T63" fmla="*/ 1138141 h 11330"/>
              <a:gd name="T64" fmla="*/ 2525847 w 20526"/>
              <a:gd name="T65" fmla="*/ 1047431 h 11330"/>
              <a:gd name="T66" fmla="*/ 2569298 w 20526"/>
              <a:gd name="T67" fmla="*/ 1045245 h 11330"/>
              <a:gd name="T68" fmla="*/ 2765397 w 20526"/>
              <a:gd name="T69" fmla="*/ 1066010 h 11330"/>
              <a:gd name="T70" fmla="*/ 2980516 w 20526"/>
              <a:gd name="T71" fmla="*/ 1078251 h 11330"/>
              <a:gd name="T72" fmla="*/ 3012653 w 20526"/>
              <a:gd name="T73" fmla="*/ 1078032 h 11330"/>
              <a:gd name="T74" fmla="*/ 3117261 w 20526"/>
              <a:gd name="T75" fmla="*/ 1061639 h 11330"/>
              <a:gd name="T76" fmla="*/ 3179239 w 20526"/>
              <a:gd name="T77" fmla="*/ 972677 h 11330"/>
              <a:gd name="T78" fmla="*/ 3285979 w 20526"/>
              <a:gd name="T79" fmla="*/ 666448 h 11330"/>
              <a:gd name="T80" fmla="*/ 3337791 w 20526"/>
              <a:gd name="T81" fmla="*/ 516940 h 11330"/>
              <a:gd name="T82" fmla="*/ 3364189 w 20526"/>
              <a:gd name="T83" fmla="*/ 377705 h 11330"/>
              <a:gd name="T84" fmla="*/ 3250071 w 20526"/>
              <a:gd name="T85" fmla="*/ 177049 h 11330"/>
              <a:gd name="T86" fmla="*/ 3059546 w 20526"/>
              <a:gd name="T87" fmla="*/ 85683 h 11330"/>
              <a:gd name="T88" fmla="*/ 2638982 w 20526"/>
              <a:gd name="T89" fmla="*/ 48962 h 11330"/>
              <a:gd name="T90" fmla="*/ 2142174 w 20526"/>
              <a:gd name="T91" fmla="*/ 437 h 11330"/>
              <a:gd name="T92" fmla="*/ 2121515 w 20526"/>
              <a:gd name="T93" fmla="*/ 219 h 113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509;p20"/>
          <p:cNvSpPr>
            <a:spLocks/>
          </p:cNvSpPr>
          <p:nvPr/>
        </p:nvSpPr>
        <p:spPr bwMode="auto">
          <a:xfrm>
            <a:off x="9857317" y="-327025"/>
            <a:ext cx="2842683" cy="2851150"/>
          </a:xfrm>
          <a:custGeom>
            <a:avLst/>
            <a:gdLst>
              <a:gd name="T0" fmla="*/ 2051367 w 13007"/>
              <a:gd name="T1" fmla="*/ 219 h 13045"/>
              <a:gd name="T2" fmla="*/ 2046450 w 13007"/>
              <a:gd name="T3" fmla="*/ 874 h 13045"/>
              <a:gd name="T4" fmla="*/ 1590936 w 13007"/>
              <a:gd name="T5" fmla="*/ 105129 h 13045"/>
              <a:gd name="T6" fmla="*/ 1128539 w 13007"/>
              <a:gd name="T7" fmla="*/ 139662 h 13045"/>
              <a:gd name="T8" fmla="*/ 776126 w 13007"/>
              <a:gd name="T9" fmla="*/ 120209 h 13045"/>
              <a:gd name="T10" fmla="*/ 543862 w 13007"/>
              <a:gd name="T11" fmla="*/ 102506 h 13045"/>
              <a:gd name="T12" fmla="*/ 173420 w 13007"/>
              <a:gd name="T13" fmla="*/ 233425 h 13045"/>
              <a:gd name="T14" fmla="*/ 172108 w 13007"/>
              <a:gd name="T15" fmla="*/ 229928 h 13045"/>
              <a:gd name="T16" fmla="*/ 83432 w 13007"/>
              <a:gd name="T17" fmla="*/ 381392 h 13045"/>
              <a:gd name="T18" fmla="*/ 53927 w 13007"/>
              <a:gd name="T19" fmla="*/ 1060029 h 13045"/>
              <a:gd name="T20" fmla="*/ 328645 w 13007"/>
              <a:gd name="T21" fmla="*/ 1498903 h 13045"/>
              <a:gd name="T22" fmla="*/ 805467 w 13007"/>
              <a:gd name="T23" fmla="*/ 1631570 h 13045"/>
              <a:gd name="T24" fmla="*/ 1096576 w 13007"/>
              <a:gd name="T25" fmla="*/ 2086399 h 13045"/>
              <a:gd name="T26" fmla="*/ 1395552 w 13007"/>
              <a:gd name="T27" fmla="*/ 2597836 h 13045"/>
              <a:gd name="T28" fmla="*/ 1816808 w 13007"/>
              <a:gd name="T29" fmla="*/ 2851150 h 13045"/>
              <a:gd name="T30" fmla="*/ 1852705 w 13007"/>
              <a:gd name="T31" fmla="*/ 2848746 h 13045"/>
              <a:gd name="T32" fmla="*/ 2049236 w 13007"/>
              <a:gd name="T33" fmla="*/ 2730722 h 13045"/>
              <a:gd name="T34" fmla="*/ 2128406 w 13007"/>
              <a:gd name="T35" fmla="*/ 2435444 h 13045"/>
              <a:gd name="T36" fmla="*/ 2121030 w 13007"/>
              <a:gd name="T37" fmla="*/ 2052522 h 13045"/>
              <a:gd name="T38" fmla="*/ 2111031 w 13007"/>
              <a:gd name="T39" fmla="*/ 1647088 h 13045"/>
              <a:gd name="T40" fmla="*/ 2070545 w 13007"/>
              <a:gd name="T41" fmla="*/ 25353 h 13045"/>
              <a:gd name="T42" fmla="*/ 2051367 w 13007"/>
              <a:gd name="T43" fmla="*/ 219 h 1304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510;p20"/>
          <p:cNvSpPr>
            <a:spLocks/>
          </p:cNvSpPr>
          <p:nvPr/>
        </p:nvSpPr>
        <p:spPr bwMode="auto">
          <a:xfrm>
            <a:off x="7190318" y="5632451"/>
            <a:ext cx="5329767" cy="1882775"/>
          </a:xfrm>
          <a:custGeom>
            <a:avLst/>
            <a:gdLst>
              <a:gd name="T0" fmla="*/ 2061633 w 24376"/>
              <a:gd name="T1" fmla="*/ 219 h 8613"/>
              <a:gd name="T2" fmla="*/ 1767442 w 24376"/>
              <a:gd name="T3" fmla="*/ 100555 h 8613"/>
              <a:gd name="T4" fmla="*/ 1558360 w 24376"/>
              <a:gd name="T5" fmla="*/ 404841 h 8613"/>
              <a:gd name="T6" fmla="*/ 1389782 w 24376"/>
              <a:gd name="T7" fmla="*/ 761810 h 8613"/>
              <a:gd name="T8" fmla="*/ 1087720 w 24376"/>
              <a:gd name="T9" fmla="*/ 1005327 h 8613"/>
              <a:gd name="T10" fmla="*/ 901268 w 24376"/>
              <a:gd name="T11" fmla="*/ 1025219 h 8613"/>
              <a:gd name="T12" fmla="*/ 629215 w 24376"/>
              <a:gd name="T13" fmla="*/ 1015601 h 8613"/>
              <a:gd name="T14" fmla="*/ 562308 w 24376"/>
              <a:gd name="T15" fmla="*/ 1017787 h 8613"/>
              <a:gd name="T16" fmla="*/ 323709 w 24376"/>
              <a:gd name="T17" fmla="*/ 1078557 h 8613"/>
              <a:gd name="T18" fmla="*/ 154639 w 24376"/>
              <a:gd name="T19" fmla="*/ 1226547 h 8613"/>
              <a:gd name="T20" fmla="*/ 51000 w 24376"/>
              <a:gd name="T21" fmla="*/ 1629858 h 8613"/>
              <a:gd name="T22" fmla="*/ 50016 w 24376"/>
              <a:gd name="T23" fmla="*/ 1629858 h 8613"/>
              <a:gd name="T24" fmla="*/ 38373 w 24376"/>
              <a:gd name="T25" fmla="*/ 1634012 h 8613"/>
              <a:gd name="T26" fmla="*/ 656 w 24376"/>
              <a:gd name="T27" fmla="*/ 1709646 h 8613"/>
              <a:gd name="T28" fmla="*/ 135453 w 24376"/>
              <a:gd name="T29" fmla="*/ 1835339 h 8613"/>
              <a:gd name="T30" fmla="*/ 152343 w 24376"/>
              <a:gd name="T31" fmla="*/ 1835995 h 8613"/>
              <a:gd name="T32" fmla="*/ 266641 w 24376"/>
              <a:gd name="T33" fmla="*/ 1821786 h 8613"/>
              <a:gd name="T34" fmla="*/ 417181 w 24376"/>
              <a:gd name="T35" fmla="*/ 1799052 h 8613"/>
              <a:gd name="T36" fmla="*/ 1011794 w 24376"/>
              <a:gd name="T37" fmla="*/ 1741124 h 8613"/>
              <a:gd name="T38" fmla="*/ 2204793 w 24376"/>
              <a:gd name="T39" fmla="*/ 1710302 h 8613"/>
              <a:gd name="T40" fmla="*/ 2386326 w 24376"/>
              <a:gd name="T41" fmla="*/ 1709428 h 8613"/>
              <a:gd name="T42" fmla="*/ 3343676 w 24376"/>
              <a:gd name="T43" fmla="*/ 1786811 h 8613"/>
              <a:gd name="T44" fmla="*/ 3617041 w 24376"/>
              <a:gd name="T45" fmla="*/ 1860697 h 8613"/>
              <a:gd name="T46" fmla="*/ 3710185 w 24376"/>
              <a:gd name="T47" fmla="*/ 1882556 h 8613"/>
              <a:gd name="T48" fmla="*/ 3730192 w 24376"/>
              <a:gd name="T49" fmla="*/ 1881026 h 8613"/>
              <a:gd name="T50" fmla="*/ 3802510 w 24376"/>
              <a:gd name="T51" fmla="*/ 1806703 h 8613"/>
              <a:gd name="T52" fmla="*/ 3862856 w 24376"/>
              <a:gd name="T53" fmla="*/ 1522090 h 8613"/>
              <a:gd name="T54" fmla="*/ 3915824 w 24376"/>
              <a:gd name="T55" fmla="*/ 1230919 h 8613"/>
              <a:gd name="T56" fmla="*/ 3889258 w 24376"/>
              <a:gd name="T57" fmla="*/ 74979 h 8613"/>
              <a:gd name="T58" fmla="*/ 3867776 w 24376"/>
              <a:gd name="T59" fmla="*/ 58365 h 8613"/>
              <a:gd name="T60" fmla="*/ 3848262 w 24376"/>
              <a:gd name="T61" fmla="*/ 69295 h 8613"/>
              <a:gd name="T62" fmla="*/ 3770204 w 24376"/>
              <a:gd name="T63" fmla="*/ 168101 h 8613"/>
              <a:gd name="T64" fmla="*/ 3325802 w 24376"/>
              <a:gd name="T65" fmla="*/ 385605 h 8613"/>
              <a:gd name="T66" fmla="*/ 3217407 w 24376"/>
              <a:gd name="T67" fmla="*/ 392163 h 8613"/>
              <a:gd name="T68" fmla="*/ 2753163 w 24376"/>
              <a:gd name="T69" fmla="*/ 281116 h 8613"/>
              <a:gd name="T70" fmla="*/ 2231359 w 24376"/>
              <a:gd name="T71" fmla="*/ 24046 h 8613"/>
              <a:gd name="T72" fmla="*/ 2061633 w 24376"/>
              <a:gd name="T73" fmla="*/ 219 h 861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512;p20"/>
          <p:cNvGrpSpPr>
            <a:grpSpLocks/>
          </p:cNvGrpSpPr>
          <p:nvPr/>
        </p:nvGrpSpPr>
        <p:grpSpPr bwMode="auto">
          <a:xfrm rot="-6282408">
            <a:off x="1034786" y="1272382"/>
            <a:ext cx="296863" cy="266700"/>
            <a:chOff x="1640475" y="1197075"/>
            <a:chExt cx="55475" cy="50250"/>
          </a:xfrm>
        </p:grpSpPr>
        <p:sp>
          <p:nvSpPr>
            <p:cNvPr id="8" name="Google Shape;513;p2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514;p2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515;p2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oogle Shape;516;p20"/>
          <p:cNvGrpSpPr>
            <a:grpSpLocks/>
          </p:cNvGrpSpPr>
          <p:nvPr/>
        </p:nvGrpSpPr>
        <p:grpSpPr bwMode="auto">
          <a:xfrm rot="-3600037">
            <a:off x="11156156" y="489745"/>
            <a:ext cx="287338" cy="260349"/>
            <a:chOff x="1640475" y="1197075"/>
            <a:chExt cx="55475" cy="50250"/>
          </a:xfrm>
        </p:grpSpPr>
        <p:sp>
          <p:nvSpPr>
            <p:cNvPr id="12" name="Google Shape;517;p2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518;p2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4" name="Google Shape;519;p2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Google Shape;520;p20"/>
          <p:cNvSpPr>
            <a:spLocks/>
          </p:cNvSpPr>
          <p:nvPr/>
        </p:nvSpPr>
        <p:spPr bwMode="auto">
          <a:xfrm rot="13168484">
            <a:off x="1322918" y="400050"/>
            <a:ext cx="704849" cy="165100"/>
          </a:xfrm>
          <a:custGeom>
            <a:avLst/>
            <a:gdLst>
              <a:gd name="T0" fmla="*/ 418793 w 7397"/>
              <a:gd name="T1" fmla="*/ 0 h 1733"/>
              <a:gd name="T2" fmla="*/ 406358 w 7397"/>
              <a:gd name="T3" fmla="*/ 3049 h 1733"/>
              <a:gd name="T4" fmla="*/ 378915 w 7397"/>
              <a:gd name="T5" fmla="*/ 51731 h 1733"/>
              <a:gd name="T6" fmla="*/ 366337 w 7397"/>
              <a:gd name="T7" fmla="*/ 84694 h 1733"/>
              <a:gd name="T8" fmla="*/ 339537 w 7397"/>
              <a:gd name="T9" fmla="*/ 100699 h 1733"/>
              <a:gd name="T10" fmla="*/ 337679 w 7397"/>
              <a:gd name="T11" fmla="*/ 100699 h 1733"/>
              <a:gd name="T12" fmla="*/ 294442 w 7397"/>
              <a:gd name="T13" fmla="*/ 76119 h 1733"/>
              <a:gd name="T14" fmla="*/ 287438 w 7397"/>
              <a:gd name="T15" fmla="*/ 66021 h 1733"/>
              <a:gd name="T16" fmla="*/ 269857 w 7397"/>
              <a:gd name="T17" fmla="*/ 43823 h 1733"/>
              <a:gd name="T18" fmla="*/ 244772 w 7397"/>
              <a:gd name="T19" fmla="*/ 34201 h 1733"/>
              <a:gd name="T20" fmla="*/ 234124 w 7397"/>
              <a:gd name="T21" fmla="*/ 35726 h 1733"/>
              <a:gd name="T22" fmla="*/ 204037 w 7397"/>
              <a:gd name="T23" fmla="*/ 62687 h 1733"/>
              <a:gd name="T24" fmla="*/ 194603 w 7397"/>
              <a:gd name="T25" fmla="*/ 91648 h 1733"/>
              <a:gd name="T26" fmla="*/ 177594 w 7397"/>
              <a:gd name="T27" fmla="*/ 126993 h 1733"/>
              <a:gd name="T28" fmla="*/ 170590 w 7397"/>
              <a:gd name="T29" fmla="*/ 128898 h 1733"/>
              <a:gd name="T30" fmla="*/ 139145 w 7397"/>
              <a:gd name="T31" fmla="*/ 104033 h 1733"/>
              <a:gd name="T32" fmla="*/ 94622 w 7397"/>
              <a:gd name="T33" fmla="*/ 67259 h 1733"/>
              <a:gd name="T34" fmla="*/ 91191 w 7397"/>
              <a:gd name="T35" fmla="*/ 67545 h 1733"/>
              <a:gd name="T36" fmla="*/ 52028 w 7397"/>
              <a:gd name="T37" fmla="*/ 118323 h 1733"/>
              <a:gd name="T38" fmla="*/ 38306 w 7397"/>
              <a:gd name="T39" fmla="*/ 148714 h 1733"/>
              <a:gd name="T40" fmla="*/ 34733 w 7397"/>
              <a:gd name="T41" fmla="*/ 149095 h 1733"/>
              <a:gd name="T42" fmla="*/ 11935 w 7397"/>
              <a:gd name="T43" fmla="*/ 132518 h 1733"/>
              <a:gd name="T44" fmla="*/ 6861 w 7397"/>
              <a:gd name="T45" fmla="*/ 128803 h 1733"/>
              <a:gd name="T46" fmla="*/ 3716 w 7397"/>
              <a:gd name="T47" fmla="*/ 130041 h 1733"/>
              <a:gd name="T48" fmla="*/ 1787 w 7397"/>
              <a:gd name="T49" fmla="*/ 140997 h 1733"/>
              <a:gd name="T50" fmla="*/ 34947 w 7397"/>
              <a:gd name="T51" fmla="*/ 165005 h 1733"/>
              <a:gd name="T52" fmla="*/ 42808 w 7397"/>
              <a:gd name="T53" fmla="*/ 163862 h 1733"/>
              <a:gd name="T54" fmla="*/ 45881 w 7397"/>
              <a:gd name="T55" fmla="*/ 161385 h 1733"/>
              <a:gd name="T56" fmla="*/ 62605 w 7397"/>
              <a:gd name="T57" fmla="*/ 125564 h 1733"/>
              <a:gd name="T58" fmla="*/ 92406 w 7397"/>
              <a:gd name="T59" fmla="*/ 83360 h 1733"/>
              <a:gd name="T60" fmla="*/ 94479 w 7397"/>
              <a:gd name="T61" fmla="*/ 83265 h 1733"/>
              <a:gd name="T62" fmla="*/ 130498 w 7397"/>
              <a:gd name="T63" fmla="*/ 115179 h 1733"/>
              <a:gd name="T64" fmla="*/ 170662 w 7397"/>
              <a:gd name="T65" fmla="*/ 144808 h 1733"/>
              <a:gd name="T66" fmla="*/ 182311 w 7397"/>
              <a:gd name="T67" fmla="*/ 141569 h 1733"/>
              <a:gd name="T68" fmla="*/ 205966 w 7397"/>
              <a:gd name="T69" fmla="*/ 96793 h 1733"/>
              <a:gd name="T70" fmla="*/ 214113 w 7397"/>
              <a:gd name="T71" fmla="*/ 71356 h 1733"/>
              <a:gd name="T72" fmla="*/ 236625 w 7397"/>
              <a:gd name="T73" fmla="*/ 51445 h 1733"/>
              <a:gd name="T74" fmla="*/ 244915 w 7397"/>
              <a:gd name="T75" fmla="*/ 50206 h 1733"/>
              <a:gd name="T76" fmla="*/ 263282 w 7397"/>
              <a:gd name="T77" fmla="*/ 57256 h 1733"/>
              <a:gd name="T78" fmla="*/ 278433 w 7397"/>
              <a:gd name="T79" fmla="*/ 76596 h 1733"/>
              <a:gd name="T80" fmla="*/ 285866 w 7397"/>
              <a:gd name="T81" fmla="*/ 87456 h 1733"/>
              <a:gd name="T82" fmla="*/ 337321 w 7397"/>
              <a:gd name="T83" fmla="*/ 116608 h 1733"/>
              <a:gd name="T84" fmla="*/ 339966 w 7397"/>
              <a:gd name="T85" fmla="*/ 116608 h 1733"/>
              <a:gd name="T86" fmla="*/ 375413 w 7397"/>
              <a:gd name="T87" fmla="*/ 94983 h 1733"/>
              <a:gd name="T88" fmla="*/ 390064 w 7397"/>
              <a:gd name="T89" fmla="*/ 57447 h 1733"/>
              <a:gd name="T90" fmla="*/ 410789 w 7397"/>
              <a:gd name="T91" fmla="*/ 17910 h 1733"/>
              <a:gd name="T92" fmla="*/ 418865 w 7397"/>
              <a:gd name="T93" fmla="*/ 15910 h 1733"/>
              <a:gd name="T94" fmla="*/ 448094 w 7397"/>
              <a:gd name="T95" fmla="*/ 32582 h 1733"/>
              <a:gd name="T96" fmla="*/ 453883 w 7397"/>
              <a:gd name="T97" fmla="*/ 38584 h 1733"/>
              <a:gd name="T98" fmla="*/ 490903 w 7397"/>
              <a:gd name="T99" fmla="*/ 65068 h 1733"/>
              <a:gd name="T100" fmla="*/ 494976 w 7397"/>
              <a:gd name="T101" fmla="*/ 65449 h 1733"/>
              <a:gd name="T102" fmla="*/ 521490 w 7397"/>
              <a:gd name="T103" fmla="*/ 48777 h 1733"/>
              <a:gd name="T104" fmla="*/ 525921 w 7397"/>
              <a:gd name="T105" fmla="*/ 19054 h 1733"/>
              <a:gd name="T106" fmla="*/ 520275 w 7397"/>
              <a:gd name="T107" fmla="*/ 13719 h 1733"/>
              <a:gd name="T108" fmla="*/ 518274 w 7397"/>
              <a:gd name="T109" fmla="*/ 14195 h 1733"/>
              <a:gd name="T110" fmla="*/ 514630 w 7397"/>
              <a:gd name="T111" fmla="*/ 24389 h 1733"/>
              <a:gd name="T112" fmla="*/ 512128 w 7397"/>
              <a:gd name="T113" fmla="*/ 38679 h 1733"/>
              <a:gd name="T114" fmla="*/ 495048 w 7397"/>
              <a:gd name="T115" fmla="*/ 49444 h 1733"/>
              <a:gd name="T116" fmla="*/ 492618 w 7397"/>
              <a:gd name="T117" fmla="*/ 49158 h 1733"/>
              <a:gd name="T118" fmla="*/ 461316 w 7397"/>
              <a:gd name="T119" fmla="*/ 26104 h 1733"/>
              <a:gd name="T120" fmla="*/ 455384 w 7397"/>
              <a:gd name="T121" fmla="*/ 19911 h 1733"/>
              <a:gd name="T122" fmla="*/ 41879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6" name="Google Shape;521;p20"/>
          <p:cNvGrpSpPr>
            <a:grpSpLocks/>
          </p:cNvGrpSpPr>
          <p:nvPr/>
        </p:nvGrpSpPr>
        <p:grpSpPr bwMode="auto">
          <a:xfrm rot="900000">
            <a:off x="10282768" y="6127750"/>
            <a:ext cx="461433" cy="419100"/>
            <a:chOff x="1640475" y="1197075"/>
            <a:chExt cx="55475" cy="50250"/>
          </a:xfrm>
        </p:grpSpPr>
        <p:sp>
          <p:nvSpPr>
            <p:cNvPr id="17" name="Google Shape;522;p2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523;p2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524;p2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oogle Shape;525;p20"/>
          <p:cNvGrpSpPr>
            <a:grpSpLocks/>
          </p:cNvGrpSpPr>
          <p:nvPr/>
        </p:nvGrpSpPr>
        <p:grpSpPr bwMode="auto">
          <a:xfrm rot="899970">
            <a:off x="2023533" y="5829300"/>
            <a:ext cx="287867" cy="260350"/>
            <a:chOff x="1640475" y="1197075"/>
            <a:chExt cx="55475" cy="50250"/>
          </a:xfrm>
        </p:grpSpPr>
        <p:sp>
          <p:nvSpPr>
            <p:cNvPr id="21" name="Google Shape;526;p2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527;p2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528;p2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4" name="Google Shape;529;p20"/>
          <p:cNvSpPr>
            <a:spLocks/>
          </p:cNvSpPr>
          <p:nvPr/>
        </p:nvSpPr>
        <p:spPr bwMode="auto">
          <a:xfrm rot="2510220">
            <a:off x="99484" y="3244850"/>
            <a:ext cx="1538816" cy="1125538"/>
          </a:xfrm>
          <a:custGeom>
            <a:avLst/>
            <a:gdLst>
              <a:gd name="T0" fmla="*/ 124936 w 29542"/>
              <a:gd name="T1" fmla="*/ 7343 h 21613"/>
              <a:gd name="T2" fmla="*/ 158455 w 29542"/>
              <a:gd name="T3" fmla="*/ 8905 h 21613"/>
              <a:gd name="T4" fmla="*/ 91573 w 29542"/>
              <a:gd name="T5" fmla="*/ 6510 h 21613"/>
              <a:gd name="T6" fmla="*/ 57584 w 29542"/>
              <a:gd name="T7" fmla="*/ 24528 h 21613"/>
              <a:gd name="T8" fmla="*/ 93995 w 29542"/>
              <a:gd name="T9" fmla="*/ 9218 h 21613"/>
              <a:gd name="T10" fmla="*/ 189318 w 29542"/>
              <a:gd name="T11" fmla="*/ 15415 h 21613"/>
              <a:gd name="T12" fmla="*/ 224634 w 29542"/>
              <a:gd name="T13" fmla="*/ 27861 h 21613"/>
              <a:gd name="T14" fmla="*/ 1016 w 29542"/>
              <a:gd name="T15" fmla="*/ 67388 h 21613"/>
              <a:gd name="T16" fmla="*/ 31097 w 29542"/>
              <a:gd name="T17" fmla="*/ 46557 h 21613"/>
              <a:gd name="T18" fmla="*/ 251708 w 29542"/>
              <a:gd name="T19" fmla="*/ 54837 h 21613"/>
              <a:gd name="T20" fmla="*/ 283352 w 29542"/>
              <a:gd name="T21" fmla="*/ 80563 h 21613"/>
              <a:gd name="T22" fmla="*/ 304174 w 29542"/>
              <a:gd name="T23" fmla="*/ 118683 h 21613"/>
              <a:gd name="T24" fmla="*/ 328747 w 29542"/>
              <a:gd name="T25" fmla="*/ 160345 h 21613"/>
              <a:gd name="T26" fmla="*/ 344491 w 29542"/>
              <a:gd name="T27" fmla="*/ 196903 h 21613"/>
              <a:gd name="T28" fmla="*/ 358516 w 29542"/>
              <a:gd name="T29" fmla="*/ 249136 h 21613"/>
              <a:gd name="T30" fmla="*/ 369494 w 29542"/>
              <a:gd name="T31" fmla="*/ 288818 h 21613"/>
              <a:gd name="T32" fmla="*/ 376448 w 29542"/>
              <a:gd name="T33" fmla="*/ 340583 h 21613"/>
              <a:gd name="T34" fmla="*/ 369494 w 29542"/>
              <a:gd name="T35" fmla="*/ 288818 h 21613"/>
              <a:gd name="T36" fmla="*/ 391410 w 29542"/>
              <a:gd name="T37" fmla="*/ 436404 h 21613"/>
              <a:gd name="T38" fmla="*/ 394731 w 29542"/>
              <a:gd name="T39" fmla="*/ 425885 h 21613"/>
              <a:gd name="T40" fmla="*/ 398755 w 29542"/>
              <a:gd name="T41" fmla="*/ 484471 h 21613"/>
              <a:gd name="T42" fmla="*/ 403443 w 29542"/>
              <a:gd name="T43" fmla="*/ 483169 h 21613"/>
              <a:gd name="T44" fmla="*/ 882793 w 29542"/>
              <a:gd name="T45" fmla="*/ 603155 h 21613"/>
              <a:gd name="T46" fmla="*/ 921117 w 29542"/>
              <a:gd name="T47" fmla="*/ 606227 h 21613"/>
              <a:gd name="T48" fmla="*/ 834506 w 29542"/>
              <a:gd name="T49" fmla="*/ 607165 h 21613"/>
              <a:gd name="T50" fmla="*/ 820130 w 29542"/>
              <a:gd name="T51" fmla="*/ 620028 h 21613"/>
              <a:gd name="T52" fmla="*/ 418914 w 29542"/>
              <a:gd name="T53" fmla="*/ 575450 h 21613"/>
              <a:gd name="T54" fmla="*/ 431102 w 29542"/>
              <a:gd name="T55" fmla="*/ 628724 h 21613"/>
              <a:gd name="T56" fmla="*/ 951785 w 29542"/>
              <a:gd name="T57" fmla="*/ 612633 h 21613"/>
              <a:gd name="T58" fmla="*/ 982843 w 29542"/>
              <a:gd name="T59" fmla="*/ 636588 h 21613"/>
              <a:gd name="T60" fmla="*/ 952449 w 29542"/>
              <a:gd name="T61" fmla="*/ 612737 h 21613"/>
              <a:gd name="T62" fmla="*/ 758365 w 29542"/>
              <a:gd name="T63" fmla="*/ 660543 h 21613"/>
              <a:gd name="T64" fmla="*/ 790752 w 29542"/>
              <a:gd name="T65" fmla="*/ 633099 h 21613"/>
              <a:gd name="T66" fmla="*/ 1012573 w 29542"/>
              <a:gd name="T67" fmla="*/ 660127 h 21613"/>
              <a:gd name="T68" fmla="*/ 1014995 w 29542"/>
              <a:gd name="T69" fmla="*/ 654346 h 21613"/>
              <a:gd name="T70" fmla="*/ 443799 w 29542"/>
              <a:gd name="T71" fmla="*/ 671427 h 21613"/>
              <a:gd name="T72" fmla="*/ 447940 w 29542"/>
              <a:gd name="T73" fmla="*/ 668303 h 21613"/>
              <a:gd name="T74" fmla="*/ 713321 w 29542"/>
              <a:gd name="T75" fmla="*/ 729545 h 21613"/>
              <a:gd name="T76" fmla="*/ 738011 w 29542"/>
              <a:gd name="T77" fmla="*/ 689342 h 21613"/>
              <a:gd name="T78" fmla="*/ 1064883 w 29542"/>
              <a:gd name="T79" fmla="*/ 723036 h 21613"/>
              <a:gd name="T80" fmla="*/ 1068282 w 29542"/>
              <a:gd name="T81" fmla="*/ 718349 h 21613"/>
              <a:gd name="T82" fmla="*/ 484897 w 29542"/>
              <a:gd name="T83" fmla="*/ 752095 h 21613"/>
              <a:gd name="T84" fmla="*/ 488179 w 29542"/>
              <a:gd name="T85" fmla="*/ 747199 h 21613"/>
              <a:gd name="T86" fmla="*/ 668590 w 29542"/>
              <a:gd name="T87" fmla="*/ 799016 h 21613"/>
              <a:gd name="T88" fmla="*/ 696522 w 29542"/>
              <a:gd name="T89" fmla="*/ 763291 h 21613"/>
              <a:gd name="T90" fmla="*/ 542013 w 29542"/>
              <a:gd name="T91" fmla="*/ 808702 h 21613"/>
              <a:gd name="T92" fmla="*/ 543849 w 29542"/>
              <a:gd name="T93" fmla="*/ 802349 h 21613"/>
              <a:gd name="T94" fmla="*/ 608505 w 29542"/>
              <a:gd name="T95" fmla="*/ 823388 h 21613"/>
              <a:gd name="T96" fmla="*/ 642298 w 29542"/>
              <a:gd name="T97" fmla="*/ 822867 h 21613"/>
              <a:gd name="T98" fmla="*/ 1105630 w 29542"/>
              <a:gd name="T99" fmla="*/ 800734 h 21613"/>
              <a:gd name="T100" fmla="*/ 1126140 w 29542"/>
              <a:gd name="T101" fmla="*/ 842448 h 21613"/>
              <a:gd name="T102" fmla="*/ 1134344 w 29542"/>
              <a:gd name="T103" fmla="*/ 890515 h 21613"/>
              <a:gd name="T104" fmla="*/ 1146377 w 29542"/>
              <a:gd name="T105" fmla="*/ 940665 h 21613"/>
              <a:gd name="T106" fmla="*/ 1150713 w 29542"/>
              <a:gd name="T107" fmla="*/ 982222 h 21613"/>
              <a:gd name="T108" fmla="*/ 1150010 w 29542"/>
              <a:gd name="T109" fmla="*/ 1037788 h 21613"/>
              <a:gd name="T110" fmla="*/ 1142470 w 29542"/>
              <a:gd name="T111" fmla="*/ 1077627 h 21613"/>
              <a:gd name="T112" fmla="*/ 1125945 w 29542"/>
              <a:gd name="T113" fmla="*/ 1125538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" name="Google Shape;530;p20"/>
          <p:cNvSpPr>
            <a:spLocks/>
          </p:cNvSpPr>
          <p:nvPr/>
        </p:nvSpPr>
        <p:spPr bwMode="auto">
          <a:xfrm rot="10799880">
            <a:off x="9290051" y="5911850"/>
            <a:ext cx="706967" cy="165100"/>
          </a:xfrm>
          <a:custGeom>
            <a:avLst/>
            <a:gdLst>
              <a:gd name="T0" fmla="*/ 420051 w 7397"/>
              <a:gd name="T1" fmla="*/ 0 h 1733"/>
              <a:gd name="T2" fmla="*/ 407579 w 7397"/>
              <a:gd name="T3" fmla="*/ 3049 h 1733"/>
              <a:gd name="T4" fmla="*/ 380053 w 7397"/>
              <a:gd name="T5" fmla="*/ 51731 h 1733"/>
              <a:gd name="T6" fmla="*/ 367437 w 7397"/>
              <a:gd name="T7" fmla="*/ 84694 h 1733"/>
              <a:gd name="T8" fmla="*/ 340557 w 7397"/>
              <a:gd name="T9" fmla="*/ 100699 h 1733"/>
              <a:gd name="T10" fmla="*/ 338693 w 7397"/>
              <a:gd name="T11" fmla="*/ 100699 h 1733"/>
              <a:gd name="T12" fmla="*/ 295326 w 7397"/>
              <a:gd name="T13" fmla="*/ 76119 h 1733"/>
              <a:gd name="T14" fmla="*/ 288301 w 7397"/>
              <a:gd name="T15" fmla="*/ 66021 h 1733"/>
              <a:gd name="T16" fmla="*/ 270668 w 7397"/>
              <a:gd name="T17" fmla="*/ 43823 h 1733"/>
              <a:gd name="T18" fmla="*/ 245508 w 7397"/>
              <a:gd name="T19" fmla="*/ 34201 h 1733"/>
              <a:gd name="T20" fmla="*/ 234827 w 7397"/>
              <a:gd name="T21" fmla="*/ 35726 h 1733"/>
              <a:gd name="T22" fmla="*/ 204650 w 7397"/>
              <a:gd name="T23" fmla="*/ 62687 h 1733"/>
              <a:gd name="T24" fmla="*/ 195188 w 7397"/>
              <a:gd name="T25" fmla="*/ 91648 h 1733"/>
              <a:gd name="T26" fmla="*/ 178128 w 7397"/>
              <a:gd name="T27" fmla="*/ 126993 h 1733"/>
              <a:gd name="T28" fmla="*/ 171103 w 7397"/>
              <a:gd name="T29" fmla="*/ 128898 h 1733"/>
              <a:gd name="T30" fmla="*/ 139563 w 7397"/>
              <a:gd name="T31" fmla="*/ 104033 h 1733"/>
              <a:gd name="T32" fmla="*/ 94906 w 7397"/>
              <a:gd name="T33" fmla="*/ 67259 h 1733"/>
              <a:gd name="T34" fmla="*/ 91465 w 7397"/>
              <a:gd name="T35" fmla="*/ 67545 h 1733"/>
              <a:gd name="T36" fmla="*/ 52184 w 7397"/>
              <a:gd name="T37" fmla="*/ 118323 h 1733"/>
              <a:gd name="T38" fmla="*/ 38421 w 7397"/>
              <a:gd name="T39" fmla="*/ 148714 h 1733"/>
              <a:gd name="T40" fmla="*/ 34837 w 7397"/>
              <a:gd name="T41" fmla="*/ 149095 h 1733"/>
              <a:gd name="T42" fmla="*/ 11971 w 7397"/>
              <a:gd name="T43" fmla="*/ 132518 h 1733"/>
              <a:gd name="T44" fmla="*/ 6881 w 7397"/>
              <a:gd name="T45" fmla="*/ 128803 h 1733"/>
              <a:gd name="T46" fmla="*/ 3727 w 7397"/>
              <a:gd name="T47" fmla="*/ 130041 h 1733"/>
              <a:gd name="T48" fmla="*/ 1792 w 7397"/>
              <a:gd name="T49" fmla="*/ 140997 h 1733"/>
              <a:gd name="T50" fmla="*/ 35052 w 7397"/>
              <a:gd name="T51" fmla="*/ 165005 h 1733"/>
              <a:gd name="T52" fmla="*/ 42937 w 7397"/>
              <a:gd name="T53" fmla="*/ 163862 h 1733"/>
              <a:gd name="T54" fmla="*/ 46019 w 7397"/>
              <a:gd name="T55" fmla="*/ 161385 h 1733"/>
              <a:gd name="T56" fmla="*/ 62793 w 7397"/>
              <a:gd name="T57" fmla="*/ 125564 h 1733"/>
              <a:gd name="T58" fmla="*/ 92684 w 7397"/>
              <a:gd name="T59" fmla="*/ 83360 h 1733"/>
              <a:gd name="T60" fmla="*/ 94762 w 7397"/>
              <a:gd name="T61" fmla="*/ 83265 h 1733"/>
              <a:gd name="T62" fmla="*/ 130890 w 7397"/>
              <a:gd name="T63" fmla="*/ 115179 h 1733"/>
              <a:gd name="T64" fmla="*/ 171174 w 7397"/>
              <a:gd name="T65" fmla="*/ 144808 h 1733"/>
              <a:gd name="T66" fmla="*/ 182858 w 7397"/>
              <a:gd name="T67" fmla="*/ 141569 h 1733"/>
              <a:gd name="T68" fmla="*/ 206585 w 7397"/>
              <a:gd name="T69" fmla="*/ 96793 h 1733"/>
              <a:gd name="T70" fmla="*/ 214757 w 7397"/>
              <a:gd name="T71" fmla="*/ 71356 h 1733"/>
              <a:gd name="T72" fmla="*/ 237336 w 7397"/>
              <a:gd name="T73" fmla="*/ 51445 h 1733"/>
              <a:gd name="T74" fmla="*/ 245651 w 7397"/>
              <a:gd name="T75" fmla="*/ 50206 h 1733"/>
              <a:gd name="T76" fmla="*/ 264073 w 7397"/>
              <a:gd name="T77" fmla="*/ 57256 h 1733"/>
              <a:gd name="T78" fmla="*/ 279270 w 7397"/>
              <a:gd name="T79" fmla="*/ 76596 h 1733"/>
              <a:gd name="T80" fmla="*/ 286724 w 7397"/>
              <a:gd name="T81" fmla="*/ 87456 h 1733"/>
              <a:gd name="T82" fmla="*/ 338335 w 7397"/>
              <a:gd name="T83" fmla="*/ 116608 h 1733"/>
              <a:gd name="T84" fmla="*/ 340987 w 7397"/>
              <a:gd name="T85" fmla="*/ 116608 h 1733"/>
              <a:gd name="T86" fmla="*/ 376541 w 7397"/>
              <a:gd name="T87" fmla="*/ 94983 h 1733"/>
              <a:gd name="T88" fmla="*/ 391235 w 7397"/>
              <a:gd name="T89" fmla="*/ 57447 h 1733"/>
              <a:gd name="T90" fmla="*/ 412023 w 7397"/>
              <a:gd name="T91" fmla="*/ 17910 h 1733"/>
              <a:gd name="T92" fmla="*/ 420123 w 7397"/>
              <a:gd name="T93" fmla="*/ 15910 h 1733"/>
              <a:gd name="T94" fmla="*/ 449440 w 7397"/>
              <a:gd name="T95" fmla="*/ 32582 h 1733"/>
              <a:gd name="T96" fmla="*/ 455247 w 7397"/>
              <a:gd name="T97" fmla="*/ 38584 h 1733"/>
              <a:gd name="T98" fmla="*/ 492377 w 7397"/>
              <a:gd name="T99" fmla="*/ 65068 h 1733"/>
              <a:gd name="T100" fmla="*/ 496463 w 7397"/>
              <a:gd name="T101" fmla="*/ 65449 h 1733"/>
              <a:gd name="T102" fmla="*/ 523057 w 7397"/>
              <a:gd name="T103" fmla="*/ 48777 h 1733"/>
              <a:gd name="T104" fmla="*/ 527501 w 7397"/>
              <a:gd name="T105" fmla="*/ 19054 h 1733"/>
              <a:gd name="T106" fmla="*/ 521838 w 7397"/>
              <a:gd name="T107" fmla="*/ 13719 h 1733"/>
              <a:gd name="T108" fmla="*/ 519831 w 7397"/>
              <a:gd name="T109" fmla="*/ 14195 h 1733"/>
              <a:gd name="T110" fmla="*/ 516176 w 7397"/>
              <a:gd name="T111" fmla="*/ 24389 h 1733"/>
              <a:gd name="T112" fmla="*/ 513667 w 7397"/>
              <a:gd name="T113" fmla="*/ 38679 h 1733"/>
              <a:gd name="T114" fmla="*/ 496535 w 7397"/>
              <a:gd name="T115" fmla="*/ 49444 h 1733"/>
              <a:gd name="T116" fmla="*/ 494098 w 7397"/>
              <a:gd name="T117" fmla="*/ 49158 h 1733"/>
              <a:gd name="T118" fmla="*/ 462701 w 7397"/>
              <a:gd name="T119" fmla="*/ 26104 h 1733"/>
              <a:gd name="T120" fmla="*/ 456752 w 7397"/>
              <a:gd name="T121" fmla="*/ 19911 h 1733"/>
              <a:gd name="T122" fmla="*/ 420051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1" name="Google Shape;511;p20"/>
          <p:cNvSpPr txBox="1">
            <a:spLocks noGrp="1"/>
          </p:cNvSpPr>
          <p:nvPr>
            <p:ph type="title"/>
          </p:nvPr>
        </p:nvSpPr>
        <p:spPr>
          <a:xfrm>
            <a:off x="3849367" y="1195376"/>
            <a:ext cx="4494000" cy="1122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6995687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32;p21"/>
          <p:cNvSpPr>
            <a:spLocks/>
          </p:cNvSpPr>
          <p:nvPr/>
        </p:nvSpPr>
        <p:spPr bwMode="auto">
          <a:xfrm>
            <a:off x="-601134" y="3868738"/>
            <a:ext cx="3448051" cy="3592512"/>
          </a:xfrm>
          <a:custGeom>
            <a:avLst/>
            <a:gdLst>
              <a:gd name="T0" fmla="*/ 920888 w 16369"/>
              <a:gd name="T1" fmla="*/ 211 h 17058"/>
              <a:gd name="T2" fmla="*/ 688810 w 16369"/>
              <a:gd name="T3" fmla="*/ 33486 h 17058"/>
              <a:gd name="T4" fmla="*/ 543149 w 16369"/>
              <a:gd name="T5" fmla="*/ 147845 h 17058"/>
              <a:gd name="T6" fmla="*/ 336348 w 16369"/>
              <a:gd name="T7" fmla="*/ 1066507 h 17058"/>
              <a:gd name="T8" fmla="*/ 178048 w 16369"/>
              <a:gd name="T9" fmla="*/ 2334143 h 17058"/>
              <a:gd name="T10" fmla="*/ 5529 w 16369"/>
              <a:gd name="T11" fmla="*/ 3025351 h 17058"/>
              <a:gd name="T12" fmla="*/ 22750 w 16369"/>
              <a:gd name="T13" fmla="*/ 3067472 h 17058"/>
              <a:gd name="T14" fmla="*/ 1437337 w 16369"/>
              <a:gd name="T15" fmla="*/ 3419184 h 17058"/>
              <a:gd name="T16" fmla="*/ 1791063 w 16369"/>
              <a:gd name="T17" fmla="*/ 3507217 h 17058"/>
              <a:gd name="T18" fmla="*/ 2125515 w 16369"/>
              <a:gd name="T19" fmla="*/ 3586615 h 17058"/>
              <a:gd name="T20" fmla="*/ 2197082 w 16369"/>
              <a:gd name="T21" fmla="*/ 3592512 h 17058"/>
              <a:gd name="T22" fmla="*/ 2398669 w 16369"/>
              <a:gd name="T23" fmla="*/ 3515852 h 17058"/>
              <a:gd name="T24" fmla="*/ 2537221 w 16369"/>
              <a:gd name="T25" fmla="*/ 3230481 h 17058"/>
              <a:gd name="T26" fmla="*/ 2398511 w 16369"/>
              <a:gd name="T27" fmla="*/ 2473564 h 17058"/>
              <a:gd name="T28" fmla="*/ 2003393 w 16369"/>
              <a:gd name="T29" fmla="*/ 1916301 h 17058"/>
              <a:gd name="T30" fmla="*/ 1656461 w 16369"/>
              <a:gd name="T31" fmla="*/ 1381573 h 17058"/>
              <a:gd name="T32" fmla="*/ 1624864 w 16369"/>
              <a:gd name="T33" fmla="*/ 614969 h 17058"/>
              <a:gd name="T34" fmla="*/ 1289148 w 16369"/>
              <a:gd name="T35" fmla="*/ 108462 h 17058"/>
              <a:gd name="T36" fmla="*/ 920888 w 16369"/>
              <a:gd name="T37" fmla="*/ 211 h 170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" name="Google Shape;533;p21"/>
          <p:cNvSpPr>
            <a:spLocks/>
          </p:cNvSpPr>
          <p:nvPr/>
        </p:nvSpPr>
        <p:spPr bwMode="auto">
          <a:xfrm>
            <a:off x="8631767" y="5541963"/>
            <a:ext cx="3907367" cy="1611312"/>
          </a:xfrm>
          <a:custGeom>
            <a:avLst/>
            <a:gdLst>
              <a:gd name="T0" fmla="*/ 1603796 w 18552"/>
              <a:gd name="T1" fmla="*/ 0 h 7647"/>
              <a:gd name="T2" fmla="*/ 1430195 w 18552"/>
              <a:gd name="T3" fmla="*/ 87656 h 7647"/>
              <a:gd name="T4" fmla="*/ 1197200 w 18552"/>
              <a:gd name="T5" fmla="*/ 386445 h 7647"/>
              <a:gd name="T6" fmla="*/ 927557 w 18552"/>
              <a:gd name="T7" fmla="*/ 630871 h 7647"/>
              <a:gd name="T8" fmla="*/ 628218 w 18552"/>
              <a:gd name="T9" fmla="*/ 733487 h 7647"/>
              <a:gd name="T10" fmla="*/ 605629 w 18552"/>
              <a:gd name="T11" fmla="*/ 734119 h 7647"/>
              <a:gd name="T12" fmla="*/ 476258 w 18552"/>
              <a:gd name="T13" fmla="*/ 715577 h 7647"/>
              <a:gd name="T14" fmla="*/ 312292 w 18552"/>
              <a:gd name="T15" fmla="*/ 651731 h 7647"/>
              <a:gd name="T16" fmla="*/ 263956 w 18552"/>
              <a:gd name="T17" fmla="*/ 644988 h 7647"/>
              <a:gd name="T18" fmla="*/ 160174 w 18552"/>
              <a:gd name="T19" fmla="*/ 687974 h 7647"/>
              <a:gd name="T20" fmla="*/ 62711 w 18552"/>
              <a:gd name="T21" fmla="*/ 849589 h 7647"/>
              <a:gd name="T22" fmla="*/ 11689 w 18552"/>
              <a:gd name="T23" fmla="*/ 1226342 h 7647"/>
              <a:gd name="T24" fmla="*/ 143588 w 18552"/>
              <a:gd name="T25" fmla="*/ 1542199 h 7647"/>
              <a:gd name="T26" fmla="*/ 354626 w 18552"/>
              <a:gd name="T27" fmla="*/ 1611312 h 7647"/>
              <a:gd name="T28" fmla="*/ 433766 w 18552"/>
              <a:gd name="T29" fmla="*/ 1607308 h 7647"/>
              <a:gd name="T30" fmla="*/ 1196568 w 18552"/>
              <a:gd name="T31" fmla="*/ 1536931 h 7647"/>
              <a:gd name="T32" fmla="*/ 1960318 w 18552"/>
              <a:gd name="T33" fmla="*/ 1466764 h 7647"/>
              <a:gd name="T34" fmla="*/ 2723910 w 18552"/>
              <a:gd name="T35" fmla="*/ 1396597 h 7647"/>
              <a:gd name="T36" fmla="*/ 2910780 w 18552"/>
              <a:gd name="T37" fmla="*/ 1379108 h 7647"/>
              <a:gd name="T38" fmla="*/ 2924206 w 18552"/>
              <a:gd name="T39" fmla="*/ 1340337 h 7647"/>
              <a:gd name="T40" fmla="*/ 2822478 w 18552"/>
              <a:gd name="T41" fmla="*/ 705884 h 7647"/>
              <a:gd name="T42" fmla="*/ 2822478 w 18552"/>
              <a:gd name="T43" fmla="*/ 705884 h 7647"/>
              <a:gd name="T44" fmla="*/ 2822478 w 18552"/>
              <a:gd name="T45" fmla="*/ 705884 h 7647"/>
              <a:gd name="T46" fmla="*/ 2823742 w 18552"/>
              <a:gd name="T47" fmla="*/ 654049 h 7647"/>
              <a:gd name="T48" fmla="*/ 2823900 w 18552"/>
              <a:gd name="T49" fmla="*/ 647728 h 7647"/>
              <a:gd name="T50" fmla="*/ 2808736 w 18552"/>
              <a:gd name="T51" fmla="*/ 623917 h 7647"/>
              <a:gd name="T52" fmla="*/ 2791676 w 18552"/>
              <a:gd name="T53" fmla="*/ 639931 h 7647"/>
              <a:gd name="T54" fmla="*/ 2561524 w 18552"/>
              <a:gd name="T55" fmla="*/ 530993 h 7647"/>
              <a:gd name="T56" fmla="*/ 2547307 w 18552"/>
              <a:gd name="T57" fmla="*/ 531625 h 7647"/>
              <a:gd name="T58" fmla="*/ 2480647 w 18552"/>
              <a:gd name="T59" fmla="*/ 552065 h 7647"/>
              <a:gd name="T60" fmla="*/ 2475908 w 18552"/>
              <a:gd name="T61" fmla="*/ 554593 h 7647"/>
              <a:gd name="T62" fmla="*/ 2301991 w 18552"/>
              <a:gd name="T63" fmla="*/ 689870 h 7647"/>
              <a:gd name="T64" fmla="*/ 2181150 w 18552"/>
              <a:gd name="T65" fmla="*/ 740441 h 7647"/>
              <a:gd name="T66" fmla="*/ 2172936 w 18552"/>
              <a:gd name="T67" fmla="*/ 740230 h 7647"/>
              <a:gd name="T68" fmla="*/ 2051936 w 18552"/>
              <a:gd name="T69" fmla="*/ 665006 h 7647"/>
              <a:gd name="T70" fmla="*/ 1885759 w 18552"/>
              <a:gd name="T71" fmla="*/ 324707 h 7647"/>
              <a:gd name="T72" fmla="*/ 1696836 w 18552"/>
              <a:gd name="T73" fmla="*/ 29289 h 7647"/>
              <a:gd name="T74" fmla="*/ 1603796 w 18552"/>
              <a:gd name="T75" fmla="*/ 0 h 764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" name="Google Shape;534;p21"/>
          <p:cNvSpPr>
            <a:spLocks/>
          </p:cNvSpPr>
          <p:nvPr/>
        </p:nvSpPr>
        <p:spPr bwMode="auto">
          <a:xfrm>
            <a:off x="-393699" y="-106363"/>
            <a:ext cx="5408084" cy="1457326"/>
          </a:xfrm>
          <a:custGeom>
            <a:avLst/>
            <a:gdLst>
              <a:gd name="T0" fmla="*/ 4041051 w 25668"/>
              <a:gd name="T1" fmla="*/ 0 h 6921"/>
              <a:gd name="T2" fmla="*/ 3568729 w 25668"/>
              <a:gd name="T3" fmla="*/ 211 h 6921"/>
              <a:gd name="T4" fmla="*/ 3550240 w 25668"/>
              <a:gd name="T5" fmla="*/ 211 h 6921"/>
              <a:gd name="T6" fmla="*/ 0 w 25668"/>
              <a:gd name="T7" fmla="*/ 632 h 6921"/>
              <a:gd name="T8" fmla="*/ 158 w 25668"/>
              <a:gd name="T9" fmla="*/ 280053 h 6921"/>
              <a:gd name="T10" fmla="*/ 158 w 25668"/>
              <a:gd name="T11" fmla="*/ 546629 h 6921"/>
              <a:gd name="T12" fmla="*/ 316 w 25668"/>
              <a:gd name="T13" fmla="*/ 786884 h 6921"/>
              <a:gd name="T14" fmla="*/ 316 w 25668"/>
              <a:gd name="T15" fmla="*/ 1053250 h 6921"/>
              <a:gd name="T16" fmla="*/ 474 w 25668"/>
              <a:gd name="T17" fmla="*/ 1293716 h 6921"/>
              <a:gd name="T18" fmla="*/ 474 w 25668"/>
              <a:gd name="T19" fmla="*/ 1321090 h 6921"/>
              <a:gd name="T20" fmla="*/ 215856 w 25668"/>
              <a:gd name="T21" fmla="*/ 1306561 h 6921"/>
              <a:gd name="T22" fmla="*/ 305927 w 25668"/>
              <a:gd name="T23" fmla="*/ 1293716 h 6921"/>
              <a:gd name="T24" fmla="*/ 528104 w 25668"/>
              <a:gd name="T25" fmla="*/ 1249076 h 6921"/>
              <a:gd name="T26" fmla="*/ 1015280 w 25668"/>
              <a:gd name="T27" fmla="*/ 1169061 h 6921"/>
              <a:gd name="T28" fmla="*/ 1151335 w 25668"/>
              <a:gd name="T29" fmla="*/ 1180221 h 6921"/>
              <a:gd name="T30" fmla="*/ 1465321 w 25668"/>
              <a:gd name="T31" fmla="*/ 1293506 h 6921"/>
              <a:gd name="T32" fmla="*/ 1492659 w 25668"/>
              <a:gd name="T33" fmla="*/ 1306350 h 6921"/>
              <a:gd name="T34" fmla="*/ 1609436 w 25668"/>
              <a:gd name="T35" fmla="*/ 1359202 h 6921"/>
              <a:gd name="T36" fmla="*/ 2079862 w 25668"/>
              <a:gd name="T37" fmla="*/ 1457326 h 6921"/>
              <a:gd name="T38" fmla="*/ 2113836 w 25668"/>
              <a:gd name="T39" fmla="*/ 1456694 h 6921"/>
              <a:gd name="T40" fmla="*/ 2567829 w 25668"/>
              <a:gd name="T41" fmla="*/ 1306350 h 6921"/>
              <a:gd name="T42" fmla="*/ 2576362 w 25668"/>
              <a:gd name="T43" fmla="*/ 1298770 h 6921"/>
              <a:gd name="T44" fmla="*/ 2582208 w 25668"/>
              <a:gd name="T45" fmla="*/ 1293295 h 6921"/>
              <a:gd name="T46" fmla="*/ 2730905 w 25668"/>
              <a:gd name="T47" fmla="*/ 1052829 h 6921"/>
              <a:gd name="T48" fmla="*/ 2736278 w 25668"/>
              <a:gd name="T49" fmla="*/ 1039985 h 6921"/>
              <a:gd name="T50" fmla="*/ 2872017 w 25668"/>
              <a:gd name="T51" fmla="*/ 799518 h 6921"/>
              <a:gd name="T52" fmla="*/ 2884975 w 25668"/>
              <a:gd name="T53" fmla="*/ 786463 h 6921"/>
              <a:gd name="T54" fmla="*/ 2977733 w 25668"/>
              <a:gd name="T55" fmla="*/ 720135 h 6921"/>
              <a:gd name="T56" fmla="*/ 3533806 w 25668"/>
              <a:gd name="T57" fmla="*/ 602218 h 6921"/>
              <a:gd name="T58" fmla="*/ 3550398 w 25668"/>
              <a:gd name="T59" fmla="*/ 598217 h 6921"/>
              <a:gd name="T60" fmla="*/ 3568887 w 25668"/>
              <a:gd name="T61" fmla="*/ 593585 h 6921"/>
              <a:gd name="T62" fmla="*/ 3701940 w 25668"/>
              <a:gd name="T63" fmla="*/ 545787 h 6921"/>
              <a:gd name="T64" fmla="*/ 3729277 w 25668"/>
              <a:gd name="T65" fmla="*/ 532942 h 6921"/>
              <a:gd name="T66" fmla="*/ 3999808 w 25668"/>
              <a:gd name="T67" fmla="*/ 292476 h 6921"/>
              <a:gd name="T68" fmla="*/ 4006919 w 25668"/>
              <a:gd name="T69" fmla="*/ 279210 h 6921"/>
              <a:gd name="T70" fmla="*/ 4036310 w 25668"/>
              <a:gd name="T71" fmla="*/ 205933 h 6921"/>
              <a:gd name="T72" fmla="*/ 4041051 w 25668"/>
              <a:gd name="T73" fmla="*/ 0 h 692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" name="Google Shape;535;p21"/>
          <p:cNvSpPr>
            <a:spLocks/>
          </p:cNvSpPr>
          <p:nvPr/>
        </p:nvSpPr>
        <p:spPr bwMode="auto">
          <a:xfrm>
            <a:off x="7899400" y="-295275"/>
            <a:ext cx="4673600" cy="3727450"/>
          </a:xfrm>
          <a:custGeom>
            <a:avLst/>
            <a:gdLst>
              <a:gd name="T0" fmla="*/ 1065989 w 22179"/>
              <a:gd name="T1" fmla="*/ 211 h 17694"/>
              <a:gd name="T2" fmla="*/ 443306 w 22179"/>
              <a:gd name="T3" fmla="*/ 298508 h 17694"/>
              <a:gd name="T4" fmla="*/ 56263 w 22179"/>
              <a:gd name="T5" fmla="*/ 994324 h 17694"/>
              <a:gd name="T6" fmla="*/ 204980 w 22179"/>
              <a:gd name="T7" fmla="*/ 1784937 h 17694"/>
              <a:gd name="T8" fmla="*/ 607827 w 22179"/>
              <a:gd name="T9" fmla="*/ 2241442 h 17694"/>
              <a:gd name="T10" fmla="*/ 709606 w 22179"/>
              <a:gd name="T11" fmla="*/ 3075662 h 17694"/>
              <a:gd name="T12" fmla="*/ 934341 w 22179"/>
              <a:gd name="T13" fmla="*/ 3514682 h 17694"/>
              <a:gd name="T14" fmla="*/ 1291988 w 22179"/>
              <a:gd name="T15" fmla="*/ 3725554 h 17694"/>
              <a:gd name="T16" fmla="*/ 1330076 w 22179"/>
              <a:gd name="T17" fmla="*/ 3727450 h 17694"/>
              <a:gd name="T18" fmla="*/ 2053432 w 22179"/>
              <a:gd name="T19" fmla="*/ 3453800 h 17694"/>
              <a:gd name="T20" fmla="*/ 2134507 w 22179"/>
              <a:gd name="T21" fmla="*/ 3447902 h 17694"/>
              <a:gd name="T22" fmla="*/ 2727636 w 22179"/>
              <a:gd name="T23" fmla="*/ 3544806 h 17694"/>
              <a:gd name="T24" fmla="*/ 2773784 w 22179"/>
              <a:gd name="T25" fmla="*/ 3542910 h 17694"/>
              <a:gd name="T26" fmla="*/ 3395519 w 22179"/>
              <a:gd name="T27" fmla="*/ 2987184 h 17694"/>
              <a:gd name="T28" fmla="*/ 3452572 w 22179"/>
              <a:gd name="T29" fmla="*/ 2048686 h 17694"/>
              <a:gd name="T30" fmla="*/ 3280781 w 22179"/>
              <a:gd name="T31" fmla="*/ 1535514 h 17694"/>
              <a:gd name="T32" fmla="*/ 2458808 w 22179"/>
              <a:gd name="T33" fmla="*/ 1038773 h 17694"/>
              <a:gd name="T34" fmla="*/ 1660067 w 22179"/>
              <a:gd name="T35" fmla="*/ 504746 h 17694"/>
              <a:gd name="T36" fmla="*/ 1141059 w 22179"/>
              <a:gd name="T37" fmla="*/ 4424 h 17694"/>
              <a:gd name="T38" fmla="*/ 1065989 w 22179"/>
              <a:gd name="T39" fmla="*/ 211 h 1769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" name="Google Shape;543;p21"/>
          <p:cNvGrpSpPr>
            <a:grpSpLocks/>
          </p:cNvGrpSpPr>
          <p:nvPr/>
        </p:nvGrpSpPr>
        <p:grpSpPr bwMode="auto">
          <a:xfrm rot="899970">
            <a:off x="11413067" y="5429250"/>
            <a:ext cx="287867" cy="260350"/>
            <a:chOff x="1640475" y="1197075"/>
            <a:chExt cx="55475" cy="50250"/>
          </a:xfrm>
        </p:grpSpPr>
        <p:sp>
          <p:nvSpPr>
            <p:cNvPr id="14" name="Google Shape;544;p2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545;p2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546;p2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oogle Shape;547;p21"/>
          <p:cNvGrpSpPr>
            <a:grpSpLocks/>
          </p:cNvGrpSpPr>
          <p:nvPr/>
        </p:nvGrpSpPr>
        <p:grpSpPr bwMode="auto">
          <a:xfrm rot="-4275570">
            <a:off x="11225213" y="3307292"/>
            <a:ext cx="371475" cy="338667"/>
            <a:chOff x="1640475" y="1197075"/>
            <a:chExt cx="55475" cy="50250"/>
          </a:xfrm>
        </p:grpSpPr>
        <p:sp>
          <p:nvSpPr>
            <p:cNvPr id="18" name="Google Shape;548;p2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549;p2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550;p2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" name="Google Shape;551;p21"/>
          <p:cNvSpPr>
            <a:spLocks/>
          </p:cNvSpPr>
          <p:nvPr/>
        </p:nvSpPr>
        <p:spPr bwMode="auto">
          <a:xfrm rot="8678282" flipH="1">
            <a:off x="1894418" y="6237288"/>
            <a:ext cx="1185333" cy="277812"/>
          </a:xfrm>
          <a:custGeom>
            <a:avLst/>
            <a:gdLst>
              <a:gd name="T0" fmla="*/ 704277 w 7397"/>
              <a:gd name="T1" fmla="*/ 0 h 1733"/>
              <a:gd name="T2" fmla="*/ 683365 w 7397"/>
              <a:gd name="T3" fmla="*/ 5130 h 1733"/>
              <a:gd name="T4" fmla="*/ 637215 w 7397"/>
              <a:gd name="T5" fmla="*/ 87047 h 1733"/>
              <a:gd name="T6" fmla="*/ 616062 w 7397"/>
              <a:gd name="T7" fmla="*/ 142513 h 1733"/>
              <a:gd name="T8" fmla="*/ 570994 w 7397"/>
              <a:gd name="T9" fmla="*/ 169444 h 1733"/>
              <a:gd name="T10" fmla="*/ 567869 w 7397"/>
              <a:gd name="T11" fmla="*/ 169444 h 1733"/>
              <a:gd name="T12" fmla="*/ 495157 w 7397"/>
              <a:gd name="T13" fmla="*/ 128085 h 1733"/>
              <a:gd name="T14" fmla="*/ 483379 w 7397"/>
              <a:gd name="T15" fmla="*/ 111093 h 1733"/>
              <a:gd name="T16" fmla="*/ 453814 w 7397"/>
              <a:gd name="T17" fmla="*/ 73741 h 1733"/>
              <a:gd name="T18" fmla="*/ 411630 w 7397"/>
              <a:gd name="T19" fmla="*/ 57550 h 1733"/>
              <a:gd name="T20" fmla="*/ 393722 w 7397"/>
              <a:gd name="T21" fmla="*/ 60115 h 1733"/>
              <a:gd name="T22" fmla="*/ 343125 w 7397"/>
              <a:gd name="T23" fmla="*/ 105482 h 1733"/>
              <a:gd name="T24" fmla="*/ 327261 w 7397"/>
              <a:gd name="T25" fmla="*/ 154215 h 1733"/>
              <a:gd name="T26" fmla="*/ 298657 w 7397"/>
              <a:gd name="T27" fmla="*/ 213689 h 1733"/>
              <a:gd name="T28" fmla="*/ 286879 w 7397"/>
              <a:gd name="T29" fmla="*/ 216895 h 1733"/>
              <a:gd name="T30" fmla="*/ 233998 w 7397"/>
              <a:gd name="T31" fmla="*/ 175055 h 1733"/>
              <a:gd name="T32" fmla="*/ 159123 w 7397"/>
              <a:gd name="T33" fmla="*/ 113177 h 1733"/>
              <a:gd name="T34" fmla="*/ 153355 w 7397"/>
              <a:gd name="T35" fmla="*/ 113658 h 1733"/>
              <a:gd name="T36" fmla="*/ 87494 w 7397"/>
              <a:gd name="T37" fmla="*/ 199101 h 1733"/>
              <a:gd name="T38" fmla="*/ 64419 w 7397"/>
              <a:gd name="T39" fmla="*/ 250239 h 1733"/>
              <a:gd name="T40" fmla="*/ 58409 w 7397"/>
              <a:gd name="T41" fmla="*/ 250880 h 1733"/>
              <a:gd name="T42" fmla="*/ 20071 w 7397"/>
              <a:gd name="T43" fmla="*/ 222987 h 1733"/>
              <a:gd name="T44" fmla="*/ 11538 w 7397"/>
              <a:gd name="T45" fmla="*/ 216735 h 1733"/>
              <a:gd name="T46" fmla="*/ 6250 w 7397"/>
              <a:gd name="T47" fmla="*/ 218819 h 1733"/>
              <a:gd name="T48" fmla="*/ 3005 w 7397"/>
              <a:gd name="T49" fmla="*/ 237254 h 1733"/>
              <a:gd name="T50" fmla="*/ 58770 w 7397"/>
              <a:gd name="T51" fmla="*/ 277652 h 1733"/>
              <a:gd name="T52" fmla="*/ 71990 w 7397"/>
              <a:gd name="T53" fmla="*/ 275728 h 1733"/>
              <a:gd name="T54" fmla="*/ 77158 w 7397"/>
              <a:gd name="T55" fmla="*/ 271560 h 1733"/>
              <a:gd name="T56" fmla="*/ 105281 w 7397"/>
              <a:gd name="T57" fmla="*/ 211285 h 1733"/>
              <a:gd name="T58" fmla="*/ 155398 w 7397"/>
              <a:gd name="T59" fmla="*/ 140269 h 1733"/>
              <a:gd name="T60" fmla="*/ 158883 w 7397"/>
              <a:gd name="T61" fmla="*/ 140108 h 1733"/>
              <a:gd name="T62" fmla="*/ 219456 w 7397"/>
              <a:gd name="T63" fmla="*/ 193811 h 1733"/>
              <a:gd name="T64" fmla="*/ 286999 w 7397"/>
              <a:gd name="T65" fmla="*/ 243667 h 1733"/>
              <a:gd name="T66" fmla="*/ 306589 w 7397"/>
              <a:gd name="T67" fmla="*/ 238216 h 1733"/>
              <a:gd name="T68" fmla="*/ 346370 w 7397"/>
              <a:gd name="T69" fmla="*/ 162872 h 1733"/>
              <a:gd name="T70" fmla="*/ 360071 w 7397"/>
              <a:gd name="T71" fmla="*/ 120070 h 1733"/>
              <a:gd name="T72" fmla="*/ 397929 w 7397"/>
              <a:gd name="T73" fmla="*/ 86566 h 1733"/>
              <a:gd name="T74" fmla="*/ 411870 w 7397"/>
              <a:gd name="T75" fmla="*/ 84482 h 1733"/>
              <a:gd name="T76" fmla="*/ 442757 w 7397"/>
              <a:gd name="T77" fmla="*/ 96344 h 1733"/>
              <a:gd name="T78" fmla="*/ 468236 w 7397"/>
              <a:gd name="T79" fmla="*/ 128887 h 1733"/>
              <a:gd name="T80" fmla="*/ 480735 w 7397"/>
              <a:gd name="T81" fmla="*/ 147162 h 1733"/>
              <a:gd name="T82" fmla="*/ 567268 w 7397"/>
              <a:gd name="T83" fmla="*/ 196216 h 1733"/>
              <a:gd name="T84" fmla="*/ 571715 w 7397"/>
              <a:gd name="T85" fmla="*/ 196216 h 1733"/>
              <a:gd name="T86" fmla="*/ 631326 w 7397"/>
              <a:gd name="T87" fmla="*/ 159826 h 1733"/>
              <a:gd name="T88" fmla="*/ 655963 w 7397"/>
              <a:gd name="T89" fmla="*/ 96665 h 1733"/>
              <a:gd name="T90" fmla="*/ 690817 w 7397"/>
              <a:gd name="T91" fmla="*/ 30138 h 1733"/>
              <a:gd name="T92" fmla="*/ 704398 w 7397"/>
              <a:gd name="T93" fmla="*/ 26771 h 1733"/>
              <a:gd name="T94" fmla="*/ 753553 w 7397"/>
              <a:gd name="T95" fmla="*/ 54825 h 1733"/>
              <a:gd name="T96" fmla="*/ 763288 w 7397"/>
              <a:gd name="T97" fmla="*/ 64924 h 1733"/>
              <a:gd name="T98" fmla="*/ 825543 w 7397"/>
              <a:gd name="T99" fmla="*/ 109490 h 1733"/>
              <a:gd name="T100" fmla="*/ 832393 w 7397"/>
              <a:gd name="T101" fmla="*/ 110131 h 1733"/>
              <a:gd name="T102" fmla="*/ 876982 w 7397"/>
              <a:gd name="T103" fmla="*/ 82077 h 1733"/>
              <a:gd name="T104" fmla="*/ 884433 w 7397"/>
              <a:gd name="T105" fmla="*/ 32061 h 1733"/>
              <a:gd name="T106" fmla="*/ 874938 w 7397"/>
              <a:gd name="T107" fmla="*/ 23084 h 1733"/>
              <a:gd name="T108" fmla="*/ 871573 w 7397"/>
              <a:gd name="T109" fmla="*/ 23886 h 1733"/>
              <a:gd name="T110" fmla="*/ 865444 w 7397"/>
              <a:gd name="T111" fmla="*/ 41039 h 1733"/>
              <a:gd name="T112" fmla="*/ 861238 w 7397"/>
              <a:gd name="T113" fmla="*/ 65085 h 1733"/>
              <a:gd name="T114" fmla="*/ 832514 w 7397"/>
              <a:gd name="T115" fmla="*/ 83199 h 1733"/>
              <a:gd name="T116" fmla="*/ 828427 w 7397"/>
              <a:gd name="T117" fmla="*/ 82718 h 1733"/>
              <a:gd name="T118" fmla="*/ 775787 w 7397"/>
              <a:gd name="T119" fmla="*/ 43924 h 1733"/>
              <a:gd name="T120" fmla="*/ 765812 w 7397"/>
              <a:gd name="T121" fmla="*/ 33504 h 1733"/>
              <a:gd name="T122" fmla="*/ 70427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" name="Google Shape;552;p21"/>
          <p:cNvSpPr>
            <a:spLocks/>
          </p:cNvSpPr>
          <p:nvPr/>
        </p:nvSpPr>
        <p:spPr bwMode="auto">
          <a:xfrm rot="117" flipH="1">
            <a:off x="11046884" y="249238"/>
            <a:ext cx="728133" cy="171450"/>
          </a:xfrm>
          <a:custGeom>
            <a:avLst/>
            <a:gdLst>
              <a:gd name="T0" fmla="*/ 432628 w 7397"/>
              <a:gd name="T1" fmla="*/ 0 h 1733"/>
              <a:gd name="T2" fmla="*/ 419782 w 7397"/>
              <a:gd name="T3" fmla="*/ 3166 h 1733"/>
              <a:gd name="T4" fmla="*/ 391432 w 7397"/>
              <a:gd name="T5" fmla="*/ 53720 h 1733"/>
              <a:gd name="T6" fmla="*/ 378438 w 7397"/>
              <a:gd name="T7" fmla="*/ 87951 h 1733"/>
              <a:gd name="T8" fmla="*/ 350753 w 7397"/>
              <a:gd name="T9" fmla="*/ 104572 h 1733"/>
              <a:gd name="T10" fmla="*/ 348834 w 7397"/>
              <a:gd name="T11" fmla="*/ 104572 h 1733"/>
              <a:gd name="T12" fmla="*/ 304168 w 7397"/>
              <a:gd name="T13" fmla="*/ 79047 h 1733"/>
              <a:gd name="T14" fmla="*/ 296933 w 7397"/>
              <a:gd name="T15" fmla="*/ 68560 h 1733"/>
              <a:gd name="T16" fmla="*/ 278772 w 7397"/>
              <a:gd name="T17" fmla="*/ 45509 h 1733"/>
              <a:gd name="T18" fmla="*/ 252858 w 7397"/>
              <a:gd name="T19" fmla="*/ 35517 h 1733"/>
              <a:gd name="T20" fmla="*/ 241858 w 7397"/>
              <a:gd name="T21" fmla="*/ 37100 h 1733"/>
              <a:gd name="T22" fmla="*/ 210777 w 7397"/>
              <a:gd name="T23" fmla="*/ 65098 h 1733"/>
              <a:gd name="T24" fmla="*/ 201032 w 7397"/>
              <a:gd name="T25" fmla="*/ 95173 h 1733"/>
              <a:gd name="T26" fmla="*/ 183461 w 7397"/>
              <a:gd name="T27" fmla="*/ 131877 h 1733"/>
              <a:gd name="T28" fmla="*/ 176226 w 7397"/>
              <a:gd name="T29" fmla="*/ 133856 h 1733"/>
              <a:gd name="T30" fmla="*/ 143742 w 7397"/>
              <a:gd name="T31" fmla="*/ 108034 h 1733"/>
              <a:gd name="T32" fmla="*/ 97747 w 7397"/>
              <a:gd name="T33" fmla="*/ 69846 h 1733"/>
              <a:gd name="T34" fmla="*/ 94204 w 7397"/>
              <a:gd name="T35" fmla="*/ 70143 h 1733"/>
              <a:gd name="T36" fmla="*/ 53746 w 7397"/>
              <a:gd name="T37" fmla="*/ 122874 h 1733"/>
              <a:gd name="T38" fmla="*/ 39571 w 7397"/>
              <a:gd name="T39" fmla="*/ 154434 h 1733"/>
              <a:gd name="T40" fmla="*/ 35880 w 7397"/>
              <a:gd name="T41" fmla="*/ 154829 h 1733"/>
              <a:gd name="T42" fmla="*/ 12329 w 7397"/>
              <a:gd name="T43" fmla="*/ 137615 h 1733"/>
              <a:gd name="T44" fmla="*/ 7087 w 7397"/>
              <a:gd name="T45" fmla="*/ 133757 h 1733"/>
              <a:gd name="T46" fmla="*/ 3839 w 7397"/>
              <a:gd name="T47" fmla="*/ 135043 h 1733"/>
              <a:gd name="T48" fmla="*/ 1846 w 7397"/>
              <a:gd name="T49" fmla="*/ 146420 h 1733"/>
              <a:gd name="T50" fmla="*/ 36102 w 7397"/>
              <a:gd name="T51" fmla="*/ 171351 h 1733"/>
              <a:gd name="T52" fmla="*/ 44223 w 7397"/>
              <a:gd name="T53" fmla="*/ 170164 h 1733"/>
              <a:gd name="T54" fmla="*/ 47397 w 7397"/>
              <a:gd name="T55" fmla="*/ 167592 h 1733"/>
              <a:gd name="T56" fmla="*/ 64673 w 7397"/>
              <a:gd name="T57" fmla="*/ 130393 h 1733"/>
              <a:gd name="T58" fmla="*/ 95459 w 7397"/>
              <a:gd name="T59" fmla="*/ 86566 h 1733"/>
              <a:gd name="T60" fmla="*/ 97600 w 7397"/>
              <a:gd name="T61" fmla="*/ 86467 h 1733"/>
              <a:gd name="T62" fmla="*/ 134809 w 7397"/>
              <a:gd name="T63" fmla="*/ 119609 h 1733"/>
              <a:gd name="T64" fmla="*/ 176299 w 7397"/>
              <a:gd name="T65" fmla="*/ 150377 h 1733"/>
              <a:gd name="T66" fmla="*/ 188333 w 7397"/>
              <a:gd name="T67" fmla="*/ 147014 h 1733"/>
              <a:gd name="T68" fmla="*/ 212770 w 7397"/>
              <a:gd name="T69" fmla="*/ 100515 h 1733"/>
              <a:gd name="T70" fmla="*/ 221186 w 7397"/>
              <a:gd name="T71" fmla="*/ 74100 h 1733"/>
              <a:gd name="T72" fmla="*/ 244442 w 7397"/>
              <a:gd name="T73" fmla="*/ 53424 h 1733"/>
              <a:gd name="T74" fmla="*/ 253006 w 7397"/>
              <a:gd name="T75" fmla="*/ 52137 h 1733"/>
              <a:gd name="T76" fmla="*/ 271980 w 7397"/>
              <a:gd name="T77" fmla="*/ 59458 h 1733"/>
              <a:gd name="T78" fmla="*/ 287631 w 7397"/>
              <a:gd name="T79" fmla="*/ 79542 h 1733"/>
              <a:gd name="T80" fmla="*/ 295309 w 7397"/>
              <a:gd name="T81" fmla="*/ 90820 h 1733"/>
              <a:gd name="T82" fmla="*/ 348465 w 7397"/>
              <a:gd name="T83" fmla="*/ 121093 h 1733"/>
              <a:gd name="T84" fmla="*/ 351196 w 7397"/>
              <a:gd name="T85" fmla="*/ 121093 h 1733"/>
              <a:gd name="T86" fmla="*/ 387814 w 7397"/>
              <a:gd name="T87" fmla="*/ 98636 h 1733"/>
              <a:gd name="T88" fmla="*/ 402949 w 7397"/>
              <a:gd name="T89" fmla="*/ 59656 h 1733"/>
              <a:gd name="T90" fmla="*/ 424359 w 7397"/>
              <a:gd name="T91" fmla="*/ 18599 h 1733"/>
              <a:gd name="T92" fmla="*/ 432701 w 7397"/>
              <a:gd name="T93" fmla="*/ 16522 h 1733"/>
              <a:gd name="T94" fmla="*/ 462897 w 7397"/>
              <a:gd name="T95" fmla="*/ 33835 h 1733"/>
              <a:gd name="T96" fmla="*/ 468877 w 7397"/>
              <a:gd name="T97" fmla="*/ 40068 h 1733"/>
              <a:gd name="T98" fmla="*/ 507119 w 7397"/>
              <a:gd name="T99" fmla="*/ 67571 h 1733"/>
              <a:gd name="T100" fmla="*/ 511327 w 7397"/>
              <a:gd name="T101" fmla="*/ 67967 h 1733"/>
              <a:gd name="T102" fmla="*/ 538717 w 7397"/>
              <a:gd name="T103" fmla="*/ 50653 h 1733"/>
              <a:gd name="T104" fmla="*/ 543295 w 7397"/>
              <a:gd name="T105" fmla="*/ 19786 h 1733"/>
              <a:gd name="T106" fmla="*/ 537462 w 7397"/>
              <a:gd name="T107" fmla="*/ 14246 h 1733"/>
              <a:gd name="T108" fmla="*/ 535395 w 7397"/>
              <a:gd name="T109" fmla="*/ 14741 h 1733"/>
              <a:gd name="T110" fmla="*/ 531630 w 7397"/>
              <a:gd name="T111" fmla="*/ 25327 h 1733"/>
              <a:gd name="T112" fmla="*/ 529046 w 7397"/>
              <a:gd name="T113" fmla="*/ 40167 h 1733"/>
              <a:gd name="T114" fmla="*/ 511401 w 7397"/>
              <a:gd name="T115" fmla="*/ 51346 h 1733"/>
              <a:gd name="T116" fmla="*/ 508891 w 7397"/>
              <a:gd name="T117" fmla="*/ 51049 h 1733"/>
              <a:gd name="T118" fmla="*/ 476555 w 7397"/>
              <a:gd name="T119" fmla="*/ 27108 h 1733"/>
              <a:gd name="T120" fmla="*/ 470427 w 7397"/>
              <a:gd name="T121" fmla="*/ 20677 h 1733"/>
              <a:gd name="T122" fmla="*/ 43262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3" name="Google Shape;553;p21"/>
          <p:cNvGrpSpPr>
            <a:grpSpLocks/>
          </p:cNvGrpSpPr>
          <p:nvPr/>
        </p:nvGrpSpPr>
        <p:grpSpPr bwMode="auto">
          <a:xfrm rot="-4499988">
            <a:off x="239448" y="1231636"/>
            <a:ext cx="388938" cy="351367"/>
            <a:chOff x="1640475" y="1197075"/>
            <a:chExt cx="55475" cy="50250"/>
          </a:xfrm>
        </p:grpSpPr>
        <p:sp>
          <p:nvSpPr>
            <p:cNvPr id="24" name="Google Shape;554;p2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555;p2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556;p2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" name="Google Shape;557;p21"/>
          <p:cNvSpPr>
            <a:spLocks/>
          </p:cNvSpPr>
          <p:nvPr/>
        </p:nvSpPr>
        <p:spPr bwMode="auto">
          <a:xfrm>
            <a:off x="2736851" y="314325"/>
            <a:ext cx="1555749" cy="1138238"/>
          </a:xfrm>
          <a:custGeom>
            <a:avLst/>
            <a:gdLst>
              <a:gd name="T0" fmla="*/ 126310 w 29542"/>
              <a:gd name="T1" fmla="*/ 7426 h 21613"/>
              <a:gd name="T2" fmla="*/ 160199 w 29542"/>
              <a:gd name="T3" fmla="*/ 9006 h 21613"/>
              <a:gd name="T4" fmla="*/ 92580 w 29542"/>
              <a:gd name="T5" fmla="*/ 6583 h 21613"/>
              <a:gd name="T6" fmla="*/ 58218 w 29542"/>
              <a:gd name="T7" fmla="*/ 24805 h 21613"/>
              <a:gd name="T8" fmla="*/ 95029 w 29542"/>
              <a:gd name="T9" fmla="*/ 9322 h 21613"/>
              <a:gd name="T10" fmla="*/ 191401 w 29542"/>
              <a:gd name="T11" fmla="*/ 15589 h 21613"/>
              <a:gd name="T12" fmla="*/ 227106 w 29542"/>
              <a:gd name="T13" fmla="*/ 28176 h 21613"/>
              <a:gd name="T14" fmla="*/ 1027 w 29542"/>
              <a:gd name="T15" fmla="*/ 68148 h 21613"/>
              <a:gd name="T16" fmla="*/ 31439 w 29542"/>
              <a:gd name="T17" fmla="*/ 47082 h 21613"/>
              <a:gd name="T18" fmla="*/ 254477 w 29542"/>
              <a:gd name="T19" fmla="*/ 55456 h 21613"/>
              <a:gd name="T20" fmla="*/ 286470 w 29542"/>
              <a:gd name="T21" fmla="*/ 81472 h 21613"/>
              <a:gd name="T22" fmla="*/ 307521 w 29542"/>
              <a:gd name="T23" fmla="*/ 120022 h 21613"/>
              <a:gd name="T24" fmla="*/ 332365 w 29542"/>
              <a:gd name="T25" fmla="*/ 162154 h 21613"/>
              <a:gd name="T26" fmla="*/ 348282 w 29542"/>
              <a:gd name="T27" fmla="*/ 199125 h 21613"/>
              <a:gd name="T28" fmla="*/ 362461 w 29542"/>
              <a:gd name="T29" fmla="*/ 251947 h 21613"/>
              <a:gd name="T30" fmla="*/ 373560 w 29542"/>
              <a:gd name="T31" fmla="*/ 292077 h 21613"/>
              <a:gd name="T32" fmla="*/ 380590 w 29542"/>
              <a:gd name="T33" fmla="*/ 344426 h 21613"/>
              <a:gd name="T34" fmla="*/ 373560 w 29542"/>
              <a:gd name="T35" fmla="*/ 292077 h 21613"/>
              <a:gd name="T36" fmla="*/ 395718 w 29542"/>
              <a:gd name="T37" fmla="*/ 441329 h 21613"/>
              <a:gd name="T38" fmla="*/ 399075 w 29542"/>
              <a:gd name="T39" fmla="*/ 430690 h 21613"/>
              <a:gd name="T40" fmla="*/ 403143 w 29542"/>
              <a:gd name="T41" fmla="*/ 489938 h 21613"/>
              <a:gd name="T42" fmla="*/ 407883 w 29542"/>
              <a:gd name="T43" fmla="*/ 488621 h 21613"/>
              <a:gd name="T44" fmla="*/ 892507 w 29542"/>
              <a:gd name="T45" fmla="*/ 609960 h 21613"/>
              <a:gd name="T46" fmla="*/ 931254 w 29542"/>
              <a:gd name="T47" fmla="*/ 613068 h 21613"/>
              <a:gd name="T48" fmla="*/ 843689 w 29542"/>
              <a:gd name="T49" fmla="*/ 614015 h 21613"/>
              <a:gd name="T50" fmla="*/ 829155 w 29542"/>
              <a:gd name="T51" fmla="*/ 627024 h 21613"/>
              <a:gd name="T52" fmla="*/ 423523 w 29542"/>
              <a:gd name="T53" fmla="*/ 581943 h 21613"/>
              <a:gd name="T54" fmla="*/ 435846 w 29542"/>
              <a:gd name="T55" fmla="*/ 635819 h 21613"/>
              <a:gd name="T56" fmla="*/ 962259 w 29542"/>
              <a:gd name="T57" fmla="*/ 619545 h 21613"/>
              <a:gd name="T58" fmla="*/ 993658 w 29542"/>
              <a:gd name="T59" fmla="*/ 643771 h 21613"/>
              <a:gd name="T60" fmla="*/ 962930 w 29542"/>
              <a:gd name="T61" fmla="*/ 619651 h 21613"/>
              <a:gd name="T62" fmla="*/ 766710 w 29542"/>
              <a:gd name="T63" fmla="*/ 667997 h 21613"/>
              <a:gd name="T64" fmla="*/ 799453 w 29542"/>
              <a:gd name="T65" fmla="*/ 640242 h 21613"/>
              <a:gd name="T66" fmla="*/ 1023715 w 29542"/>
              <a:gd name="T67" fmla="*/ 667575 h 21613"/>
              <a:gd name="T68" fmla="*/ 1026164 w 29542"/>
              <a:gd name="T69" fmla="*/ 661730 h 21613"/>
              <a:gd name="T70" fmla="*/ 448683 w 29542"/>
              <a:gd name="T71" fmla="*/ 679003 h 21613"/>
              <a:gd name="T72" fmla="*/ 452869 w 29542"/>
              <a:gd name="T73" fmla="*/ 675844 h 21613"/>
              <a:gd name="T74" fmla="*/ 721171 w 29542"/>
              <a:gd name="T75" fmla="*/ 737777 h 21613"/>
              <a:gd name="T76" fmla="*/ 746132 w 29542"/>
              <a:gd name="T77" fmla="*/ 697120 h 21613"/>
              <a:gd name="T78" fmla="*/ 1076601 w 29542"/>
              <a:gd name="T79" fmla="*/ 731194 h 21613"/>
              <a:gd name="T80" fmla="*/ 1080038 w 29542"/>
              <a:gd name="T81" fmla="*/ 726454 h 21613"/>
              <a:gd name="T82" fmla="*/ 490233 w 29542"/>
              <a:gd name="T83" fmla="*/ 760581 h 21613"/>
              <a:gd name="T84" fmla="*/ 493551 w 29542"/>
              <a:gd name="T85" fmla="*/ 755630 h 21613"/>
              <a:gd name="T86" fmla="*/ 675947 w 29542"/>
              <a:gd name="T87" fmla="*/ 808032 h 21613"/>
              <a:gd name="T88" fmla="*/ 704187 w 29542"/>
              <a:gd name="T89" fmla="*/ 771904 h 21613"/>
              <a:gd name="T90" fmla="*/ 547977 w 29542"/>
              <a:gd name="T91" fmla="*/ 817827 h 21613"/>
              <a:gd name="T92" fmla="*/ 549834 w 29542"/>
              <a:gd name="T93" fmla="*/ 811402 h 21613"/>
              <a:gd name="T94" fmla="*/ 615201 w 29542"/>
              <a:gd name="T95" fmla="*/ 832679 h 21613"/>
              <a:gd name="T96" fmla="*/ 649366 w 29542"/>
              <a:gd name="T97" fmla="*/ 832152 h 21613"/>
              <a:gd name="T98" fmla="*/ 1117797 w 29542"/>
              <a:gd name="T99" fmla="*/ 809769 h 21613"/>
              <a:gd name="T100" fmla="*/ 1138532 w 29542"/>
              <a:gd name="T101" fmla="*/ 851954 h 21613"/>
              <a:gd name="T102" fmla="*/ 1146827 w 29542"/>
              <a:gd name="T103" fmla="*/ 900563 h 21613"/>
              <a:gd name="T104" fmla="*/ 1158992 w 29542"/>
              <a:gd name="T105" fmla="*/ 951279 h 21613"/>
              <a:gd name="T106" fmla="*/ 1163376 w 29542"/>
              <a:gd name="T107" fmla="*/ 993305 h 21613"/>
              <a:gd name="T108" fmla="*/ 1162665 w 29542"/>
              <a:gd name="T109" fmla="*/ 1049498 h 21613"/>
              <a:gd name="T110" fmla="*/ 1155042 w 29542"/>
              <a:gd name="T111" fmla="*/ 1089787 h 21613"/>
              <a:gd name="T112" fmla="*/ 1138335 w 29542"/>
              <a:gd name="T113" fmla="*/ 1138238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" name="Google Shape;558;p21"/>
          <p:cNvSpPr>
            <a:spLocks/>
          </p:cNvSpPr>
          <p:nvPr/>
        </p:nvSpPr>
        <p:spPr bwMode="auto">
          <a:xfrm rot="368157">
            <a:off x="11440584" y="5886451"/>
            <a:ext cx="694267" cy="1089025"/>
          </a:xfrm>
          <a:custGeom>
            <a:avLst/>
            <a:gdLst>
              <a:gd name="T0" fmla="*/ 494670 w 14343"/>
              <a:gd name="T1" fmla="*/ 11582 h 22473"/>
              <a:gd name="T2" fmla="*/ 466717 w 14343"/>
              <a:gd name="T3" fmla="*/ 11291 h 22473"/>
              <a:gd name="T4" fmla="*/ 439126 w 14343"/>
              <a:gd name="T5" fmla="*/ 22388 h 22473"/>
              <a:gd name="T6" fmla="*/ 410773 w 14343"/>
              <a:gd name="T7" fmla="*/ 26701 h 22473"/>
              <a:gd name="T8" fmla="*/ 387067 w 14343"/>
              <a:gd name="T9" fmla="*/ 47635 h 22473"/>
              <a:gd name="T10" fmla="*/ 364051 w 14343"/>
              <a:gd name="T11" fmla="*/ 66292 h 22473"/>
              <a:gd name="T12" fmla="*/ 347714 w 14343"/>
              <a:gd name="T13" fmla="*/ 99535 h 22473"/>
              <a:gd name="T14" fmla="*/ 329599 w 14343"/>
              <a:gd name="T15" fmla="*/ 128950 h 22473"/>
              <a:gd name="T16" fmla="*/ 321176 w 14343"/>
              <a:gd name="T17" fmla="*/ 165343 h 22473"/>
              <a:gd name="T18" fmla="*/ 309124 w 14343"/>
              <a:gd name="T19" fmla="*/ 196745 h 22473"/>
              <a:gd name="T20" fmla="*/ 302117 w 14343"/>
              <a:gd name="T21" fmla="*/ 235997 h 22473"/>
              <a:gd name="T22" fmla="*/ 290210 w 14343"/>
              <a:gd name="T23" fmla="*/ 270645 h 22473"/>
              <a:gd name="T24" fmla="*/ 286325 w 14343"/>
              <a:gd name="T25" fmla="*/ 308395 h 22473"/>
              <a:gd name="T26" fmla="*/ 276378 w 14343"/>
              <a:gd name="T27" fmla="*/ 341105 h 22473"/>
              <a:gd name="T28" fmla="*/ 267520 w 14343"/>
              <a:gd name="T29" fmla="*/ 382295 h 22473"/>
              <a:gd name="T30" fmla="*/ 276378 w 14343"/>
              <a:gd name="T31" fmla="*/ 341105 h 22473"/>
              <a:gd name="T32" fmla="*/ 245230 w 14343"/>
              <a:gd name="T33" fmla="*/ 451592 h 22473"/>
              <a:gd name="T34" fmla="*/ 58993 w 14343"/>
              <a:gd name="T35" fmla="*/ 445098 h 22473"/>
              <a:gd name="T36" fmla="*/ 59066 w 14343"/>
              <a:gd name="T37" fmla="*/ 450477 h 22473"/>
              <a:gd name="T38" fmla="*/ 84914 w 14343"/>
              <a:gd name="T39" fmla="*/ 452658 h 22473"/>
              <a:gd name="T40" fmla="*/ 112867 w 14343"/>
              <a:gd name="T41" fmla="*/ 469037 h 22473"/>
              <a:gd name="T42" fmla="*/ 212702 w 14343"/>
              <a:gd name="T43" fmla="*/ 510034 h 22473"/>
              <a:gd name="T44" fmla="*/ 232124 w 14343"/>
              <a:gd name="T45" fmla="*/ 479165 h 22473"/>
              <a:gd name="T46" fmla="*/ 0 w 14343"/>
              <a:gd name="T47" fmla="*/ 506787 h 22473"/>
              <a:gd name="T48" fmla="*/ 4030 w 14343"/>
              <a:gd name="T49" fmla="*/ 506787 h 22473"/>
              <a:gd name="T50" fmla="*/ 130801 w 14343"/>
              <a:gd name="T51" fmla="*/ 495932 h 22473"/>
              <a:gd name="T52" fmla="*/ 144161 w 14343"/>
              <a:gd name="T53" fmla="*/ 534699 h 22473"/>
              <a:gd name="T54" fmla="*/ 193243 w 14343"/>
              <a:gd name="T55" fmla="*/ 536832 h 22473"/>
              <a:gd name="T56" fmla="*/ 173167 w 14343"/>
              <a:gd name="T57" fmla="*/ 563872 h 22473"/>
              <a:gd name="T58" fmla="*/ 15719 w 14343"/>
              <a:gd name="T59" fmla="*/ 544246 h 22473"/>
              <a:gd name="T60" fmla="*/ 37538 w 14343"/>
              <a:gd name="T61" fmla="*/ 573322 h 22473"/>
              <a:gd name="T62" fmla="*/ 15719 w 14343"/>
              <a:gd name="T63" fmla="*/ 544246 h 22473"/>
              <a:gd name="T64" fmla="*/ 91412 w 14343"/>
              <a:gd name="T65" fmla="*/ 593238 h 22473"/>
              <a:gd name="T66" fmla="*/ 149861 w 14343"/>
              <a:gd name="T67" fmla="*/ 566198 h 22473"/>
              <a:gd name="T68" fmla="*/ 146085 w 14343"/>
              <a:gd name="T69" fmla="*/ 575648 h 22473"/>
              <a:gd name="T70" fmla="*/ 147501 w 14343"/>
              <a:gd name="T71" fmla="*/ 580687 h 22473"/>
              <a:gd name="T72" fmla="*/ 149969 w 14343"/>
              <a:gd name="T73" fmla="*/ 609181 h 22473"/>
              <a:gd name="T74" fmla="*/ 144996 w 14343"/>
              <a:gd name="T75" fmla="*/ 640922 h 22473"/>
              <a:gd name="T76" fmla="*/ 137735 w 14343"/>
              <a:gd name="T77" fmla="*/ 680320 h 22473"/>
              <a:gd name="T78" fmla="*/ 121980 w 14343"/>
              <a:gd name="T79" fmla="*/ 712060 h 22473"/>
              <a:gd name="T80" fmla="*/ 125537 w 14343"/>
              <a:gd name="T81" fmla="*/ 714629 h 22473"/>
              <a:gd name="T82" fmla="*/ 75402 w 14343"/>
              <a:gd name="T83" fmla="*/ 805926 h 22473"/>
              <a:gd name="T84" fmla="*/ 94861 w 14343"/>
              <a:gd name="T85" fmla="*/ 774961 h 22473"/>
              <a:gd name="T86" fmla="*/ 45234 w 14343"/>
              <a:gd name="T87" fmla="*/ 872945 h 22473"/>
              <a:gd name="T88" fmla="*/ 60227 w 14343"/>
              <a:gd name="T89" fmla="*/ 835244 h 22473"/>
              <a:gd name="T90" fmla="*/ 39353 w 14343"/>
              <a:gd name="T91" fmla="*/ 946749 h 22473"/>
              <a:gd name="T92" fmla="*/ 38409 w 14343"/>
              <a:gd name="T93" fmla="*/ 903862 h 22473"/>
              <a:gd name="T94" fmla="*/ 62587 w 14343"/>
              <a:gd name="T95" fmla="*/ 1012750 h 22473"/>
              <a:gd name="T96" fmla="*/ 48719 w 14343"/>
              <a:gd name="T97" fmla="*/ 976842 h 22473"/>
              <a:gd name="T98" fmla="*/ 106659 w 14343"/>
              <a:gd name="T99" fmla="*/ 1060822 h 22473"/>
              <a:gd name="T100" fmla="*/ 85386 w 14343"/>
              <a:gd name="T101" fmla="*/ 1035526 h 22473"/>
              <a:gd name="T102" fmla="*/ 160461 w 14343"/>
              <a:gd name="T103" fmla="*/ 1085681 h 22473"/>
              <a:gd name="T104" fmla="*/ 133415 w 14343"/>
              <a:gd name="T105" fmla="*/ 1070998 h 22473"/>
              <a:gd name="T106" fmla="*/ 186854 w 14343"/>
              <a:gd name="T107" fmla="*/ 1086311 h 22473"/>
              <a:gd name="T108" fmla="*/ 217022 w 14343"/>
              <a:gd name="T109" fmla="*/ 108049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36" name="Google Shape;536;p21"/>
          <p:cNvSpPr txBox="1">
            <a:spLocks noGrp="1"/>
          </p:cNvSpPr>
          <p:nvPr>
            <p:ph type="title"/>
          </p:nvPr>
        </p:nvSpPr>
        <p:spPr>
          <a:xfrm>
            <a:off x="3620900" y="1011936"/>
            <a:ext cx="49500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37" name="Google Shape;537;p21"/>
          <p:cNvSpPr txBox="1">
            <a:spLocks noGrp="1"/>
          </p:cNvSpPr>
          <p:nvPr>
            <p:ph type="title" idx="2"/>
          </p:nvPr>
        </p:nvSpPr>
        <p:spPr>
          <a:xfrm>
            <a:off x="938933" y="3377667"/>
            <a:ext cx="3328400" cy="40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38" name="Google Shape;538;p21"/>
          <p:cNvSpPr txBox="1">
            <a:spLocks noGrp="1"/>
          </p:cNvSpPr>
          <p:nvPr>
            <p:ph type="subTitle" idx="1"/>
          </p:nvPr>
        </p:nvSpPr>
        <p:spPr>
          <a:xfrm>
            <a:off x="939833" y="4018400"/>
            <a:ext cx="3328400" cy="15008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39" name="Google Shape;539;p21"/>
          <p:cNvSpPr txBox="1">
            <a:spLocks noGrp="1"/>
          </p:cNvSpPr>
          <p:nvPr>
            <p:ph type="title" idx="3"/>
          </p:nvPr>
        </p:nvSpPr>
        <p:spPr>
          <a:xfrm>
            <a:off x="4431801" y="3377667"/>
            <a:ext cx="3328400" cy="40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40" name="Google Shape;540;p21"/>
          <p:cNvSpPr txBox="1">
            <a:spLocks noGrp="1"/>
          </p:cNvSpPr>
          <p:nvPr>
            <p:ph type="subTitle" idx="4"/>
          </p:nvPr>
        </p:nvSpPr>
        <p:spPr>
          <a:xfrm>
            <a:off x="4433303" y="4018400"/>
            <a:ext cx="3328000" cy="15008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41" name="Google Shape;541;p21"/>
          <p:cNvSpPr txBox="1">
            <a:spLocks noGrp="1"/>
          </p:cNvSpPr>
          <p:nvPr>
            <p:ph type="title" idx="5"/>
          </p:nvPr>
        </p:nvSpPr>
        <p:spPr>
          <a:xfrm>
            <a:off x="7924669" y="3377667"/>
            <a:ext cx="3328400" cy="402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42" name="Google Shape;542;p21"/>
          <p:cNvSpPr txBox="1">
            <a:spLocks noGrp="1"/>
          </p:cNvSpPr>
          <p:nvPr>
            <p:ph type="subTitle" idx="6"/>
          </p:nvPr>
        </p:nvSpPr>
        <p:spPr>
          <a:xfrm>
            <a:off x="7926371" y="4018400"/>
            <a:ext cx="3325200" cy="15008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9691511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560;p22"/>
          <p:cNvSpPr>
            <a:spLocks/>
          </p:cNvSpPr>
          <p:nvPr/>
        </p:nvSpPr>
        <p:spPr bwMode="auto">
          <a:xfrm rot="10800000">
            <a:off x="7262285" y="-141287"/>
            <a:ext cx="5041900" cy="2373313"/>
          </a:xfrm>
          <a:custGeom>
            <a:avLst/>
            <a:gdLst>
              <a:gd name="T0" fmla="*/ 254287 w 23808"/>
              <a:gd name="T1" fmla="*/ 212 h 11204"/>
              <a:gd name="T2" fmla="*/ 0 w 23808"/>
              <a:gd name="T3" fmla="*/ 70327 h 11204"/>
              <a:gd name="T4" fmla="*/ 0 w 23808"/>
              <a:gd name="T5" fmla="*/ 2373313 h 11204"/>
              <a:gd name="T6" fmla="*/ 3781425 w 23808"/>
              <a:gd name="T7" fmla="*/ 2373313 h 11204"/>
              <a:gd name="T8" fmla="*/ 3735523 w 23808"/>
              <a:gd name="T9" fmla="*/ 2278626 h 11204"/>
              <a:gd name="T10" fmla="*/ 3411033 w 23808"/>
              <a:gd name="T11" fmla="*/ 2064892 h 11204"/>
              <a:gd name="T12" fmla="*/ 3394833 w 23808"/>
              <a:gd name="T13" fmla="*/ 2065528 h 11204"/>
              <a:gd name="T14" fmla="*/ 3117674 w 23808"/>
              <a:gd name="T15" fmla="*/ 2119756 h 11204"/>
              <a:gd name="T16" fmla="*/ 3061925 w 23808"/>
              <a:gd name="T17" fmla="*/ 2112977 h 11204"/>
              <a:gd name="T18" fmla="*/ 2999664 w 23808"/>
              <a:gd name="T19" fmla="*/ 2086499 h 11204"/>
              <a:gd name="T20" fmla="*/ 2986957 w 23808"/>
              <a:gd name="T21" fmla="*/ 2078238 h 11204"/>
              <a:gd name="T22" fmla="*/ 2606401 w 23808"/>
              <a:gd name="T23" fmla="*/ 1567098 h 11204"/>
              <a:gd name="T24" fmla="*/ 2268410 w 23808"/>
              <a:gd name="T25" fmla="*/ 1425598 h 11204"/>
              <a:gd name="T26" fmla="*/ 1851958 w 23808"/>
              <a:gd name="T27" fmla="*/ 1538925 h 11204"/>
              <a:gd name="T28" fmla="*/ 1489031 w 23808"/>
              <a:gd name="T29" fmla="*/ 1660514 h 11204"/>
              <a:gd name="T30" fmla="*/ 1402469 w 23808"/>
              <a:gd name="T31" fmla="*/ 1648652 h 11204"/>
              <a:gd name="T32" fmla="*/ 946786 w 23808"/>
              <a:gd name="T33" fmla="*/ 968474 h 11204"/>
              <a:gd name="T34" fmla="*/ 590689 w 23808"/>
              <a:gd name="T35" fmla="*/ 146161 h 11204"/>
              <a:gd name="T36" fmla="*/ 254287 w 23808"/>
              <a:gd name="T37" fmla="*/ 212 h 1120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" name="Google Shape;561;p22"/>
          <p:cNvSpPr>
            <a:spLocks/>
          </p:cNvSpPr>
          <p:nvPr/>
        </p:nvSpPr>
        <p:spPr bwMode="auto">
          <a:xfrm rot="10800000">
            <a:off x="8128001" y="4779963"/>
            <a:ext cx="4347633" cy="2398712"/>
          </a:xfrm>
          <a:custGeom>
            <a:avLst/>
            <a:gdLst>
              <a:gd name="T0" fmla="*/ 2055467 w 20526"/>
              <a:gd name="T1" fmla="*/ 212 h 11330"/>
              <a:gd name="T2" fmla="*/ 1615430 w 20526"/>
              <a:gd name="T3" fmla="*/ 78334 h 11330"/>
              <a:gd name="T4" fmla="*/ 1386992 w 20526"/>
              <a:gd name="T5" fmla="*/ 141213 h 11330"/>
              <a:gd name="T6" fmla="*/ 1148386 w 20526"/>
              <a:gd name="T7" fmla="*/ 177627 h 11330"/>
              <a:gd name="T8" fmla="*/ 672765 w 20526"/>
              <a:gd name="T9" fmla="*/ 222722 h 11330"/>
              <a:gd name="T10" fmla="*/ 468791 w 20526"/>
              <a:gd name="T11" fmla="*/ 261466 h 11330"/>
              <a:gd name="T12" fmla="*/ 369822 w 20526"/>
              <a:gd name="T13" fmla="*/ 270781 h 11330"/>
              <a:gd name="T14" fmla="*/ 279908 w 20526"/>
              <a:gd name="T15" fmla="*/ 258714 h 11330"/>
              <a:gd name="T16" fmla="*/ 197302 w 20526"/>
              <a:gd name="T17" fmla="*/ 214254 h 11330"/>
              <a:gd name="T18" fmla="*/ 156952 w 20526"/>
              <a:gd name="T19" fmla="*/ 183767 h 11330"/>
              <a:gd name="T20" fmla="*/ 155840 w 20526"/>
              <a:gd name="T21" fmla="*/ 183767 h 11330"/>
              <a:gd name="T22" fmla="*/ 116284 w 20526"/>
              <a:gd name="T23" fmla="*/ 194141 h 11330"/>
              <a:gd name="T24" fmla="*/ 12550 w 20526"/>
              <a:gd name="T25" fmla="*/ 384471 h 11330"/>
              <a:gd name="T26" fmla="*/ 6037 w 20526"/>
              <a:gd name="T27" fmla="*/ 531824 h 11330"/>
              <a:gd name="T28" fmla="*/ 6354 w 20526"/>
              <a:gd name="T29" fmla="*/ 694208 h 11330"/>
              <a:gd name="T30" fmla="*/ 7307 w 20526"/>
              <a:gd name="T31" fmla="*/ 1023211 h 11330"/>
              <a:gd name="T32" fmla="*/ 9055 w 20526"/>
              <a:gd name="T33" fmla="*/ 1648612 h 11330"/>
              <a:gd name="T34" fmla="*/ 8261 w 20526"/>
              <a:gd name="T35" fmla="*/ 1648188 h 11330"/>
              <a:gd name="T36" fmla="*/ 99763 w 20526"/>
              <a:gd name="T37" fmla="*/ 1846987 h 11330"/>
              <a:gd name="T38" fmla="*/ 340910 w 20526"/>
              <a:gd name="T39" fmla="*/ 2263851 h 11330"/>
              <a:gd name="T40" fmla="*/ 508188 w 20526"/>
              <a:gd name="T41" fmla="*/ 2384104 h 11330"/>
              <a:gd name="T42" fmla="*/ 606203 w 20526"/>
              <a:gd name="T43" fmla="*/ 2398712 h 11330"/>
              <a:gd name="T44" fmla="*/ 730272 w 20526"/>
              <a:gd name="T45" fmla="*/ 2381987 h 11330"/>
              <a:gd name="T46" fmla="*/ 1055613 w 20526"/>
              <a:gd name="T47" fmla="*/ 2149314 h 11330"/>
              <a:gd name="T48" fmla="*/ 1144256 w 20526"/>
              <a:gd name="T49" fmla="*/ 1917064 h 11330"/>
              <a:gd name="T50" fmla="*/ 1289929 w 20526"/>
              <a:gd name="T51" fmla="*/ 1782415 h 11330"/>
              <a:gd name="T52" fmla="*/ 1503594 w 20526"/>
              <a:gd name="T53" fmla="*/ 1749811 h 11330"/>
              <a:gd name="T54" fmla="*/ 1575080 w 20526"/>
              <a:gd name="T55" fmla="*/ 1750234 h 11330"/>
              <a:gd name="T56" fmla="*/ 1670395 w 20526"/>
              <a:gd name="T57" fmla="*/ 1746212 h 11330"/>
              <a:gd name="T58" fmla="*/ 1859754 w 20526"/>
              <a:gd name="T59" fmla="*/ 1678252 h 11330"/>
              <a:gd name="T60" fmla="*/ 2001614 w 20526"/>
              <a:gd name="T61" fmla="*/ 1493638 h 11330"/>
              <a:gd name="T62" fmla="*/ 2262777 w 20526"/>
              <a:gd name="T63" fmla="*/ 1102391 h 11330"/>
              <a:gd name="T64" fmla="*/ 2447212 w 20526"/>
              <a:gd name="T65" fmla="*/ 1014530 h 11330"/>
              <a:gd name="T66" fmla="*/ 2489309 w 20526"/>
              <a:gd name="T67" fmla="*/ 1012413 h 11330"/>
              <a:gd name="T68" fmla="*/ 2679304 w 20526"/>
              <a:gd name="T69" fmla="*/ 1032526 h 11330"/>
              <a:gd name="T70" fmla="*/ 2887726 w 20526"/>
              <a:gd name="T71" fmla="*/ 1044382 h 11330"/>
              <a:gd name="T72" fmla="*/ 2918862 w 20526"/>
              <a:gd name="T73" fmla="*/ 1044170 h 11330"/>
              <a:gd name="T74" fmla="*/ 3020214 w 20526"/>
              <a:gd name="T75" fmla="*/ 1028292 h 11330"/>
              <a:gd name="T76" fmla="*/ 3080262 w 20526"/>
              <a:gd name="T77" fmla="*/ 942124 h 11330"/>
              <a:gd name="T78" fmla="*/ 3183679 w 20526"/>
              <a:gd name="T79" fmla="*/ 645514 h 11330"/>
              <a:gd name="T80" fmla="*/ 3233878 w 20526"/>
              <a:gd name="T81" fmla="*/ 500702 h 11330"/>
              <a:gd name="T82" fmla="*/ 3259454 w 20526"/>
              <a:gd name="T83" fmla="*/ 365841 h 11330"/>
              <a:gd name="T84" fmla="*/ 3148889 w 20526"/>
              <a:gd name="T85" fmla="*/ 171488 h 11330"/>
              <a:gd name="T86" fmla="*/ 2964295 w 20526"/>
              <a:gd name="T87" fmla="*/ 82992 h 11330"/>
              <a:gd name="T88" fmla="*/ 2556824 w 20526"/>
              <a:gd name="T89" fmla="*/ 47424 h 11330"/>
              <a:gd name="T90" fmla="*/ 2075483 w 20526"/>
              <a:gd name="T91" fmla="*/ 423 h 11330"/>
              <a:gd name="T92" fmla="*/ 2055467 w 20526"/>
              <a:gd name="T93" fmla="*/ 212 h 113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" name="Google Shape;562;p22"/>
          <p:cNvSpPr>
            <a:spLocks/>
          </p:cNvSpPr>
          <p:nvPr/>
        </p:nvSpPr>
        <p:spPr bwMode="auto">
          <a:xfrm rot="10800000">
            <a:off x="-520699" y="4322763"/>
            <a:ext cx="2755900" cy="2762250"/>
          </a:xfrm>
          <a:custGeom>
            <a:avLst/>
            <a:gdLst>
              <a:gd name="T0" fmla="*/ 1988742 w 13007"/>
              <a:gd name="T1" fmla="*/ 212 h 13045"/>
              <a:gd name="T2" fmla="*/ 1983975 w 13007"/>
              <a:gd name="T3" fmla="*/ 847 h 13045"/>
              <a:gd name="T4" fmla="*/ 1542367 w 13007"/>
              <a:gd name="T5" fmla="*/ 101851 h 13045"/>
              <a:gd name="T6" fmla="*/ 1094086 w 13007"/>
              <a:gd name="T7" fmla="*/ 135307 h 13045"/>
              <a:gd name="T8" fmla="*/ 752433 w 13007"/>
              <a:gd name="T9" fmla="*/ 116461 h 13045"/>
              <a:gd name="T10" fmla="*/ 527259 w 13007"/>
              <a:gd name="T11" fmla="*/ 99310 h 13045"/>
              <a:gd name="T12" fmla="*/ 168125 w 13007"/>
              <a:gd name="T13" fmla="*/ 226147 h 13045"/>
              <a:gd name="T14" fmla="*/ 166854 w 13007"/>
              <a:gd name="T15" fmla="*/ 222759 h 13045"/>
              <a:gd name="T16" fmla="*/ 80885 w 13007"/>
              <a:gd name="T17" fmla="*/ 369500 h 13045"/>
              <a:gd name="T18" fmla="*/ 52281 w 13007"/>
              <a:gd name="T19" fmla="*/ 1026977 h 13045"/>
              <a:gd name="T20" fmla="*/ 318612 w 13007"/>
              <a:gd name="T21" fmla="*/ 1452166 h 13045"/>
              <a:gd name="T22" fmla="*/ 780877 w 13007"/>
              <a:gd name="T23" fmla="*/ 1580697 h 13045"/>
              <a:gd name="T24" fmla="*/ 1063099 w 13007"/>
              <a:gd name="T25" fmla="*/ 2021344 h 13045"/>
              <a:gd name="T26" fmla="*/ 1352948 w 13007"/>
              <a:gd name="T27" fmla="*/ 2516834 h 13045"/>
              <a:gd name="T28" fmla="*/ 1761344 w 13007"/>
              <a:gd name="T29" fmla="*/ 2762250 h 13045"/>
              <a:gd name="T30" fmla="*/ 1796145 w 13007"/>
              <a:gd name="T31" fmla="*/ 2759921 h 13045"/>
              <a:gd name="T32" fmla="*/ 1986676 w 13007"/>
              <a:gd name="T33" fmla="*/ 2645577 h 13045"/>
              <a:gd name="T34" fmla="*/ 2063429 w 13007"/>
              <a:gd name="T35" fmla="*/ 2359506 h 13045"/>
              <a:gd name="T36" fmla="*/ 2056278 w 13007"/>
              <a:gd name="T37" fmla="*/ 1988524 h 13045"/>
              <a:gd name="T38" fmla="*/ 2046585 w 13007"/>
              <a:gd name="T39" fmla="*/ 1595731 h 13045"/>
              <a:gd name="T40" fmla="*/ 2007334 w 13007"/>
              <a:gd name="T41" fmla="*/ 24563 h 13045"/>
              <a:gd name="T42" fmla="*/ 1988742 w 13007"/>
              <a:gd name="T43" fmla="*/ 212 h 1304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" name="Google Shape;563;p22"/>
          <p:cNvSpPr>
            <a:spLocks/>
          </p:cNvSpPr>
          <p:nvPr/>
        </p:nvSpPr>
        <p:spPr bwMode="auto">
          <a:xfrm rot="10800000">
            <a:off x="-345017" y="-512763"/>
            <a:ext cx="5164668" cy="1824038"/>
          </a:xfrm>
          <a:custGeom>
            <a:avLst/>
            <a:gdLst>
              <a:gd name="T0" fmla="*/ 1997771 w 24376"/>
              <a:gd name="T1" fmla="*/ 212 h 8613"/>
              <a:gd name="T2" fmla="*/ 1712693 w 24376"/>
              <a:gd name="T3" fmla="*/ 97418 h 8613"/>
              <a:gd name="T4" fmla="*/ 1510087 w 24376"/>
              <a:gd name="T5" fmla="*/ 392212 h 8613"/>
              <a:gd name="T6" fmla="*/ 1346731 w 24376"/>
              <a:gd name="T7" fmla="*/ 738044 h 8613"/>
              <a:gd name="T8" fmla="*/ 1054026 w 24376"/>
              <a:gd name="T9" fmla="*/ 973964 h 8613"/>
              <a:gd name="T10" fmla="*/ 873349 w 24376"/>
              <a:gd name="T11" fmla="*/ 993236 h 8613"/>
              <a:gd name="T12" fmla="*/ 609724 w 24376"/>
              <a:gd name="T13" fmla="*/ 983917 h 8613"/>
              <a:gd name="T14" fmla="*/ 544890 w 24376"/>
              <a:gd name="T15" fmla="*/ 986035 h 8613"/>
              <a:gd name="T16" fmla="*/ 313681 w 24376"/>
              <a:gd name="T17" fmla="*/ 1044909 h 8613"/>
              <a:gd name="T18" fmla="*/ 149849 w 24376"/>
              <a:gd name="T19" fmla="*/ 1188283 h 8613"/>
              <a:gd name="T20" fmla="*/ 49420 w 24376"/>
              <a:gd name="T21" fmla="*/ 1579012 h 8613"/>
              <a:gd name="T22" fmla="*/ 48466 w 24376"/>
              <a:gd name="T23" fmla="*/ 1579012 h 8613"/>
              <a:gd name="T24" fmla="*/ 37184 w 24376"/>
              <a:gd name="T25" fmla="*/ 1583035 h 8613"/>
              <a:gd name="T26" fmla="*/ 636 w 24376"/>
              <a:gd name="T27" fmla="*/ 1656310 h 8613"/>
              <a:gd name="T28" fmla="*/ 131257 w 24376"/>
              <a:gd name="T29" fmla="*/ 1778082 h 8613"/>
              <a:gd name="T30" fmla="*/ 147624 w 24376"/>
              <a:gd name="T31" fmla="*/ 1778718 h 8613"/>
              <a:gd name="T32" fmla="*/ 258382 w 24376"/>
              <a:gd name="T33" fmla="*/ 1764952 h 8613"/>
              <a:gd name="T34" fmla="*/ 404258 w 24376"/>
              <a:gd name="T35" fmla="*/ 1742927 h 8613"/>
              <a:gd name="T36" fmla="*/ 980452 w 24376"/>
              <a:gd name="T37" fmla="*/ 1686806 h 8613"/>
              <a:gd name="T38" fmla="*/ 2136496 w 24376"/>
              <a:gd name="T39" fmla="*/ 1656946 h 8613"/>
              <a:gd name="T40" fmla="*/ 2312405 w 24376"/>
              <a:gd name="T41" fmla="*/ 1656099 h 8613"/>
              <a:gd name="T42" fmla="*/ 3240100 w 24376"/>
              <a:gd name="T43" fmla="*/ 1731068 h 8613"/>
              <a:gd name="T44" fmla="*/ 3504997 w 24376"/>
              <a:gd name="T45" fmla="*/ 1802648 h 8613"/>
              <a:gd name="T46" fmla="*/ 3595256 w 24376"/>
              <a:gd name="T47" fmla="*/ 1823826 h 8613"/>
              <a:gd name="T48" fmla="*/ 3614643 w 24376"/>
              <a:gd name="T49" fmla="*/ 1822344 h 8613"/>
              <a:gd name="T50" fmla="*/ 3684720 w 24376"/>
              <a:gd name="T51" fmla="*/ 1750339 h 8613"/>
              <a:gd name="T52" fmla="*/ 3743198 w 24376"/>
              <a:gd name="T53" fmla="*/ 1474605 h 8613"/>
              <a:gd name="T54" fmla="*/ 3794525 w 24376"/>
              <a:gd name="T55" fmla="*/ 1192518 h 8613"/>
              <a:gd name="T56" fmla="*/ 3768782 w 24376"/>
              <a:gd name="T57" fmla="*/ 72640 h 8613"/>
              <a:gd name="T58" fmla="*/ 3747965 w 24376"/>
              <a:gd name="T59" fmla="*/ 56545 h 8613"/>
              <a:gd name="T60" fmla="*/ 3729055 w 24376"/>
              <a:gd name="T61" fmla="*/ 67133 h 8613"/>
              <a:gd name="T62" fmla="*/ 3653416 w 24376"/>
              <a:gd name="T63" fmla="*/ 162857 h 8613"/>
              <a:gd name="T64" fmla="*/ 3222780 w 24376"/>
              <a:gd name="T65" fmla="*/ 373575 h 8613"/>
              <a:gd name="T66" fmla="*/ 3117742 w 24376"/>
              <a:gd name="T67" fmla="*/ 379929 h 8613"/>
              <a:gd name="T68" fmla="*/ 2667879 w 24376"/>
              <a:gd name="T69" fmla="*/ 272346 h 8613"/>
              <a:gd name="T70" fmla="*/ 2162239 w 24376"/>
              <a:gd name="T71" fmla="*/ 23296 h 8613"/>
              <a:gd name="T72" fmla="*/ 1997771 w 24376"/>
              <a:gd name="T73" fmla="*/ 212 h 861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573;p22"/>
          <p:cNvGrpSpPr>
            <a:grpSpLocks/>
          </p:cNvGrpSpPr>
          <p:nvPr/>
        </p:nvGrpSpPr>
        <p:grpSpPr bwMode="auto">
          <a:xfrm rot="9300375">
            <a:off x="1502834" y="5868989"/>
            <a:ext cx="302684" cy="274637"/>
            <a:chOff x="1640475" y="1197075"/>
            <a:chExt cx="55475" cy="50250"/>
          </a:xfrm>
        </p:grpSpPr>
        <p:sp>
          <p:nvSpPr>
            <p:cNvPr id="16" name="Google Shape;574;p2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575;p2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576;p2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" name="Google Shape;577;p22"/>
          <p:cNvSpPr>
            <a:spLocks/>
          </p:cNvSpPr>
          <p:nvPr/>
        </p:nvSpPr>
        <p:spPr bwMode="auto">
          <a:xfrm rot="21089674" flipH="1">
            <a:off x="499534" y="363539"/>
            <a:ext cx="768351" cy="179387"/>
          </a:xfrm>
          <a:custGeom>
            <a:avLst/>
            <a:gdLst>
              <a:gd name="T0" fmla="*/ 456523 w 7397"/>
              <a:gd name="T1" fmla="*/ 0 h 1733"/>
              <a:gd name="T2" fmla="*/ 442968 w 7397"/>
              <a:gd name="T3" fmla="*/ 3312 h 1733"/>
              <a:gd name="T4" fmla="*/ 413052 w 7397"/>
              <a:gd name="T5" fmla="*/ 56207 h 1733"/>
              <a:gd name="T6" fmla="*/ 399341 w 7397"/>
              <a:gd name="T7" fmla="*/ 92023 h 1733"/>
              <a:gd name="T8" fmla="*/ 370126 w 7397"/>
              <a:gd name="T9" fmla="*/ 109413 h 1733"/>
              <a:gd name="T10" fmla="*/ 368101 w 7397"/>
              <a:gd name="T11" fmla="*/ 109413 h 1733"/>
              <a:gd name="T12" fmla="*/ 320968 w 7397"/>
              <a:gd name="T13" fmla="*/ 82706 h 1733"/>
              <a:gd name="T14" fmla="*/ 313334 w 7397"/>
              <a:gd name="T15" fmla="*/ 71734 h 1733"/>
              <a:gd name="T16" fmla="*/ 294169 w 7397"/>
              <a:gd name="T17" fmla="*/ 47616 h 1733"/>
              <a:gd name="T18" fmla="*/ 266824 w 7397"/>
              <a:gd name="T19" fmla="*/ 37161 h 1733"/>
              <a:gd name="T20" fmla="*/ 255217 w 7397"/>
              <a:gd name="T21" fmla="*/ 38817 h 1733"/>
              <a:gd name="T22" fmla="*/ 222419 w 7397"/>
              <a:gd name="T23" fmla="*/ 68111 h 1733"/>
              <a:gd name="T24" fmla="*/ 212135 w 7397"/>
              <a:gd name="T25" fmla="*/ 99579 h 1733"/>
              <a:gd name="T26" fmla="*/ 193594 w 7397"/>
              <a:gd name="T27" fmla="*/ 137982 h 1733"/>
              <a:gd name="T28" fmla="*/ 185959 w 7397"/>
              <a:gd name="T29" fmla="*/ 140052 h 1733"/>
              <a:gd name="T30" fmla="*/ 151681 w 7397"/>
              <a:gd name="T31" fmla="*/ 113036 h 1733"/>
              <a:gd name="T32" fmla="*/ 103146 w 7397"/>
              <a:gd name="T33" fmla="*/ 73080 h 1733"/>
              <a:gd name="T34" fmla="*/ 99407 w 7397"/>
              <a:gd name="T35" fmla="*/ 73390 h 1733"/>
              <a:gd name="T36" fmla="*/ 56715 w 7397"/>
              <a:gd name="T37" fmla="*/ 128562 h 1733"/>
              <a:gd name="T38" fmla="*/ 41757 w 7397"/>
              <a:gd name="T39" fmla="*/ 161583 h 1733"/>
              <a:gd name="T40" fmla="*/ 37862 w 7397"/>
              <a:gd name="T41" fmla="*/ 161997 h 1733"/>
              <a:gd name="T42" fmla="*/ 13010 w 7397"/>
              <a:gd name="T43" fmla="*/ 143986 h 1733"/>
              <a:gd name="T44" fmla="*/ 7479 w 7397"/>
              <a:gd name="T45" fmla="*/ 139949 h 1733"/>
              <a:gd name="T46" fmla="*/ 4051 w 7397"/>
              <a:gd name="T47" fmla="*/ 141294 h 1733"/>
              <a:gd name="T48" fmla="*/ 1948 w 7397"/>
              <a:gd name="T49" fmla="*/ 153198 h 1733"/>
              <a:gd name="T50" fmla="*/ 38096 w 7397"/>
              <a:gd name="T51" fmla="*/ 179283 h 1733"/>
              <a:gd name="T52" fmla="*/ 46665 w 7397"/>
              <a:gd name="T53" fmla="*/ 178041 h 1733"/>
              <a:gd name="T54" fmla="*/ 50015 w 7397"/>
              <a:gd name="T55" fmla="*/ 175350 h 1733"/>
              <a:gd name="T56" fmla="*/ 68245 w 7397"/>
              <a:gd name="T57" fmla="*/ 136429 h 1733"/>
              <a:gd name="T58" fmla="*/ 100731 w 7397"/>
              <a:gd name="T59" fmla="*/ 90573 h 1733"/>
              <a:gd name="T60" fmla="*/ 102990 w 7397"/>
              <a:gd name="T61" fmla="*/ 90470 h 1733"/>
              <a:gd name="T62" fmla="*/ 142254 w 7397"/>
              <a:gd name="T63" fmla="*/ 125146 h 1733"/>
              <a:gd name="T64" fmla="*/ 186037 w 7397"/>
              <a:gd name="T65" fmla="*/ 157339 h 1733"/>
              <a:gd name="T66" fmla="*/ 198736 w 7397"/>
              <a:gd name="T67" fmla="*/ 153819 h 1733"/>
              <a:gd name="T68" fmla="*/ 224522 w 7397"/>
              <a:gd name="T69" fmla="*/ 105169 h 1733"/>
              <a:gd name="T70" fmla="*/ 233403 w 7397"/>
              <a:gd name="T71" fmla="*/ 77531 h 1733"/>
              <a:gd name="T72" fmla="*/ 257943 w 7397"/>
              <a:gd name="T73" fmla="*/ 55897 h 1733"/>
              <a:gd name="T74" fmla="*/ 266980 w 7397"/>
              <a:gd name="T75" fmla="*/ 54551 h 1733"/>
              <a:gd name="T76" fmla="*/ 287002 w 7397"/>
              <a:gd name="T77" fmla="*/ 62211 h 1733"/>
              <a:gd name="T78" fmla="*/ 303518 w 7397"/>
              <a:gd name="T79" fmla="*/ 83224 h 1733"/>
              <a:gd name="T80" fmla="*/ 311620 w 7397"/>
              <a:gd name="T81" fmla="*/ 95024 h 1733"/>
              <a:gd name="T82" fmla="*/ 367711 w 7397"/>
              <a:gd name="T83" fmla="*/ 126699 h 1733"/>
              <a:gd name="T84" fmla="*/ 370594 w 7397"/>
              <a:gd name="T85" fmla="*/ 126699 h 1733"/>
              <a:gd name="T86" fmla="*/ 409235 w 7397"/>
              <a:gd name="T87" fmla="*/ 103202 h 1733"/>
              <a:gd name="T88" fmla="*/ 425205 w 7397"/>
              <a:gd name="T89" fmla="*/ 62418 h 1733"/>
              <a:gd name="T90" fmla="*/ 447798 w 7397"/>
              <a:gd name="T91" fmla="*/ 19460 h 1733"/>
              <a:gd name="T92" fmla="*/ 456601 w 7397"/>
              <a:gd name="T93" fmla="*/ 17287 h 1733"/>
              <a:gd name="T94" fmla="*/ 488464 w 7397"/>
              <a:gd name="T95" fmla="*/ 35401 h 1733"/>
              <a:gd name="T96" fmla="*/ 494774 w 7397"/>
              <a:gd name="T97" fmla="*/ 41923 h 1733"/>
              <a:gd name="T98" fmla="*/ 535129 w 7397"/>
              <a:gd name="T99" fmla="*/ 70699 h 1733"/>
              <a:gd name="T100" fmla="*/ 539570 w 7397"/>
              <a:gd name="T101" fmla="*/ 71113 h 1733"/>
              <a:gd name="T102" fmla="*/ 568473 w 7397"/>
              <a:gd name="T103" fmla="*/ 52998 h 1733"/>
              <a:gd name="T104" fmla="*/ 573303 w 7397"/>
              <a:gd name="T105" fmla="*/ 20702 h 1733"/>
              <a:gd name="T106" fmla="*/ 567148 w 7397"/>
              <a:gd name="T107" fmla="*/ 14906 h 1733"/>
              <a:gd name="T108" fmla="*/ 564967 w 7397"/>
              <a:gd name="T109" fmla="*/ 15423 h 1733"/>
              <a:gd name="T110" fmla="*/ 560994 w 7397"/>
              <a:gd name="T111" fmla="*/ 26499 h 1733"/>
              <a:gd name="T112" fmla="*/ 558267 w 7397"/>
              <a:gd name="T113" fmla="*/ 42026 h 1733"/>
              <a:gd name="T114" fmla="*/ 539648 w 7397"/>
              <a:gd name="T115" fmla="*/ 53723 h 1733"/>
              <a:gd name="T116" fmla="*/ 536999 w 7397"/>
              <a:gd name="T117" fmla="*/ 53412 h 1733"/>
              <a:gd name="T118" fmla="*/ 502877 w 7397"/>
              <a:gd name="T119" fmla="*/ 28362 h 1733"/>
              <a:gd name="T120" fmla="*/ 496410 w 7397"/>
              <a:gd name="T121" fmla="*/ 21634 h 1733"/>
              <a:gd name="T122" fmla="*/ 45652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" name="Google Shape;578;p22"/>
          <p:cNvSpPr>
            <a:spLocks/>
          </p:cNvSpPr>
          <p:nvPr/>
        </p:nvSpPr>
        <p:spPr bwMode="auto">
          <a:xfrm rot="11700099" flipH="1">
            <a:off x="6601884" y="6092825"/>
            <a:ext cx="726016" cy="171450"/>
          </a:xfrm>
          <a:custGeom>
            <a:avLst/>
            <a:gdLst>
              <a:gd name="T0" fmla="*/ 431370 w 7397"/>
              <a:gd name="T1" fmla="*/ 0 h 1733"/>
              <a:gd name="T2" fmla="*/ 418561 w 7397"/>
              <a:gd name="T3" fmla="*/ 3166 h 1733"/>
              <a:gd name="T4" fmla="*/ 390294 w 7397"/>
              <a:gd name="T5" fmla="*/ 53720 h 1733"/>
              <a:gd name="T6" fmla="*/ 377338 w 7397"/>
              <a:gd name="T7" fmla="*/ 87951 h 1733"/>
              <a:gd name="T8" fmla="*/ 349733 w 7397"/>
              <a:gd name="T9" fmla="*/ 104572 h 1733"/>
              <a:gd name="T10" fmla="*/ 347819 w 7397"/>
              <a:gd name="T11" fmla="*/ 104572 h 1733"/>
              <a:gd name="T12" fmla="*/ 303284 w 7397"/>
              <a:gd name="T13" fmla="*/ 79047 h 1733"/>
              <a:gd name="T14" fmla="*/ 296070 w 7397"/>
              <a:gd name="T15" fmla="*/ 68560 h 1733"/>
              <a:gd name="T16" fmla="*/ 277961 w 7397"/>
              <a:gd name="T17" fmla="*/ 45509 h 1733"/>
              <a:gd name="T18" fmla="*/ 252123 w 7397"/>
              <a:gd name="T19" fmla="*/ 35517 h 1733"/>
              <a:gd name="T20" fmla="*/ 241155 w 7397"/>
              <a:gd name="T21" fmla="*/ 37100 h 1733"/>
              <a:gd name="T22" fmla="*/ 210164 w 7397"/>
              <a:gd name="T23" fmla="*/ 65098 h 1733"/>
              <a:gd name="T24" fmla="*/ 200447 w 7397"/>
              <a:gd name="T25" fmla="*/ 95173 h 1733"/>
              <a:gd name="T26" fmla="*/ 182927 w 7397"/>
              <a:gd name="T27" fmla="*/ 131877 h 1733"/>
              <a:gd name="T28" fmla="*/ 175713 w 7397"/>
              <a:gd name="T29" fmla="*/ 133856 h 1733"/>
              <a:gd name="T30" fmla="*/ 143324 w 7397"/>
              <a:gd name="T31" fmla="*/ 108034 h 1733"/>
              <a:gd name="T32" fmla="*/ 97463 w 7397"/>
              <a:gd name="T33" fmla="*/ 69846 h 1733"/>
              <a:gd name="T34" fmla="*/ 93930 w 7397"/>
              <a:gd name="T35" fmla="*/ 70143 h 1733"/>
              <a:gd name="T36" fmla="*/ 53590 w 7397"/>
              <a:gd name="T37" fmla="*/ 122874 h 1733"/>
              <a:gd name="T38" fmla="*/ 39456 w 7397"/>
              <a:gd name="T39" fmla="*/ 154434 h 1733"/>
              <a:gd name="T40" fmla="*/ 35776 w 7397"/>
              <a:gd name="T41" fmla="*/ 154829 h 1733"/>
              <a:gd name="T42" fmla="*/ 12293 w 7397"/>
              <a:gd name="T43" fmla="*/ 137615 h 1733"/>
              <a:gd name="T44" fmla="*/ 7067 w 7397"/>
              <a:gd name="T45" fmla="*/ 133757 h 1733"/>
              <a:gd name="T46" fmla="*/ 3828 w 7397"/>
              <a:gd name="T47" fmla="*/ 135043 h 1733"/>
              <a:gd name="T48" fmla="*/ 1840 w 7397"/>
              <a:gd name="T49" fmla="*/ 146420 h 1733"/>
              <a:gd name="T50" fmla="*/ 35997 w 7397"/>
              <a:gd name="T51" fmla="*/ 171351 h 1733"/>
              <a:gd name="T52" fmla="*/ 44094 w 7397"/>
              <a:gd name="T53" fmla="*/ 170164 h 1733"/>
              <a:gd name="T54" fmla="*/ 47259 w 7397"/>
              <a:gd name="T55" fmla="*/ 167592 h 1733"/>
              <a:gd name="T56" fmla="*/ 64485 w 7397"/>
              <a:gd name="T57" fmla="*/ 130393 h 1733"/>
              <a:gd name="T58" fmla="*/ 95181 w 7397"/>
              <a:gd name="T59" fmla="*/ 86566 h 1733"/>
              <a:gd name="T60" fmla="*/ 97316 w 7397"/>
              <a:gd name="T61" fmla="*/ 86467 h 1733"/>
              <a:gd name="T62" fmla="*/ 134417 w 7397"/>
              <a:gd name="T63" fmla="*/ 119609 h 1733"/>
              <a:gd name="T64" fmla="*/ 175787 w 7397"/>
              <a:gd name="T65" fmla="*/ 150377 h 1733"/>
              <a:gd name="T66" fmla="*/ 187786 w 7397"/>
              <a:gd name="T67" fmla="*/ 147014 h 1733"/>
              <a:gd name="T68" fmla="*/ 212151 w 7397"/>
              <a:gd name="T69" fmla="*/ 100515 h 1733"/>
              <a:gd name="T70" fmla="*/ 220543 w 7397"/>
              <a:gd name="T71" fmla="*/ 74100 h 1733"/>
              <a:gd name="T72" fmla="*/ 243731 w 7397"/>
              <a:gd name="T73" fmla="*/ 53424 h 1733"/>
              <a:gd name="T74" fmla="*/ 252270 w 7397"/>
              <a:gd name="T75" fmla="*/ 52137 h 1733"/>
              <a:gd name="T76" fmla="*/ 271189 w 7397"/>
              <a:gd name="T77" fmla="*/ 59458 h 1733"/>
              <a:gd name="T78" fmla="*/ 286794 w 7397"/>
              <a:gd name="T79" fmla="*/ 79542 h 1733"/>
              <a:gd name="T80" fmla="*/ 294450 w 7397"/>
              <a:gd name="T81" fmla="*/ 90820 h 1733"/>
              <a:gd name="T82" fmla="*/ 347451 w 7397"/>
              <a:gd name="T83" fmla="*/ 121093 h 1733"/>
              <a:gd name="T84" fmla="*/ 350175 w 7397"/>
              <a:gd name="T85" fmla="*/ 121093 h 1733"/>
              <a:gd name="T86" fmla="*/ 386687 w 7397"/>
              <a:gd name="T87" fmla="*/ 98636 h 1733"/>
              <a:gd name="T88" fmla="*/ 401777 w 7397"/>
              <a:gd name="T89" fmla="*/ 59656 h 1733"/>
              <a:gd name="T90" fmla="*/ 423125 w 7397"/>
              <a:gd name="T91" fmla="*/ 18599 h 1733"/>
              <a:gd name="T92" fmla="*/ 431443 w 7397"/>
              <a:gd name="T93" fmla="*/ 16522 h 1733"/>
              <a:gd name="T94" fmla="*/ 461551 w 7397"/>
              <a:gd name="T95" fmla="*/ 33835 h 1733"/>
              <a:gd name="T96" fmla="*/ 467513 w 7397"/>
              <a:gd name="T97" fmla="*/ 40068 h 1733"/>
              <a:gd name="T98" fmla="*/ 505645 w 7397"/>
              <a:gd name="T99" fmla="*/ 67571 h 1733"/>
              <a:gd name="T100" fmla="*/ 509840 w 7397"/>
              <a:gd name="T101" fmla="*/ 67967 h 1733"/>
              <a:gd name="T102" fmla="*/ 537151 w 7397"/>
              <a:gd name="T103" fmla="*/ 50653 h 1733"/>
              <a:gd name="T104" fmla="*/ 541715 w 7397"/>
              <a:gd name="T105" fmla="*/ 19786 h 1733"/>
              <a:gd name="T106" fmla="*/ 535899 w 7397"/>
              <a:gd name="T107" fmla="*/ 14246 h 1733"/>
              <a:gd name="T108" fmla="*/ 533838 w 7397"/>
              <a:gd name="T109" fmla="*/ 14741 h 1733"/>
              <a:gd name="T110" fmla="*/ 530084 w 7397"/>
              <a:gd name="T111" fmla="*/ 25327 h 1733"/>
              <a:gd name="T112" fmla="*/ 527508 w 7397"/>
              <a:gd name="T113" fmla="*/ 40167 h 1733"/>
              <a:gd name="T114" fmla="*/ 509914 w 7397"/>
              <a:gd name="T115" fmla="*/ 51346 h 1733"/>
              <a:gd name="T116" fmla="*/ 507411 w 7397"/>
              <a:gd name="T117" fmla="*/ 51049 h 1733"/>
              <a:gd name="T118" fmla="*/ 475169 w 7397"/>
              <a:gd name="T119" fmla="*/ 27108 h 1733"/>
              <a:gd name="T120" fmla="*/ 469059 w 7397"/>
              <a:gd name="T121" fmla="*/ 20677 h 1733"/>
              <a:gd name="T122" fmla="*/ 4313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1" name="Google Shape;579;p22"/>
          <p:cNvGrpSpPr>
            <a:grpSpLocks/>
          </p:cNvGrpSpPr>
          <p:nvPr/>
        </p:nvGrpSpPr>
        <p:grpSpPr bwMode="auto">
          <a:xfrm rot="2217042">
            <a:off x="9668934" y="6197601"/>
            <a:ext cx="486833" cy="441325"/>
            <a:chOff x="1640475" y="1197075"/>
            <a:chExt cx="55475" cy="50250"/>
          </a:xfrm>
        </p:grpSpPr>
        <p:sp>
          <p:nvSpPr>
            <p:cNvPr id="22" name="Google Shape;580;p2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581;p2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582;p2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oogle Shape;583;p22"/>
          <p:cNvGrpSpPr>
            <a:grpSpLocks/>
          </p:cNvGrpSpPr>
          <p:nvPr/>
        </p:nvGrpSpPr>
        <p:grpSpPr bwMode="auto">
          <a:xfrm rot="-7117196">
            <a:off x="10311343" y="469372"/>
            <a:ext cx="431800" cy="391583"/>
            <a:chOff x="1640475" y="1197075"/>
            <a:chExt cx="55475" cy="50250"/>
          </a:xfrm>
        </p:grpSpPr>
        <p:sp>
          <p:nvSpPr>
            <p:cNvPr id="26" name="Google Shape;584;p2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585;p2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586;p2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" name="Google Shape;587;p22"/>
          <p:cNvGrpSpPr>
            <a:grpSpLocks/>
          </p:cNvGrpSpPr>
          <p:nvPr/>
        </p:nvGrpSpPr>
        <p:grpSpPr bwMode="auto">
          <a:xfrm rot="-7256213">
            <a:off x="573881" y="1302544"/>
            <a:ext cx="300038" cy="355600"/>
            <a:chOff x="1640475" y="1197075"/>
            <a:chExt cx="55475" cy="50250"/>
          </a:xfrm>
        </p:grpSpPr>
        <p:sp>
          <p:nvSpPr>
            <p:cNvPr id="30" name="Google Shape;588;p22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Google Shape;589;p22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Google Shape;590;p22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3" name="Google Shape;591;p22"/>
          <p:cNvSpPr>
            <a:spLocks/>
          </p:cNvSpPr>
          <p:nvPr/>
        </p:nvSpPr>
        <p:spPr bwMode="auto">
          <a:xfrm rot="16388100">
            <a:off x="-22754" y="3521077"/>
            <a:ext cx="1317625" cy="1200149"/>
          </a:xfrm>
          <a:custGeom>
            <a:avLst/>
            <a:gdLst>
              <a:gd name="T0" fmla="*/ 1202714 w 17601"/>
              <a:gd name="T1" fmla="*/ 5277 h 16033"/>
              <a:gd name="T2" fmla="*/ 1211622 w 17601"/>
              <a:gd name="T3" fmla="*/ 7804 h 16033"/>
              <a:gd name="T4" fmla="*/ 1205783 w 17601"/>
              <a:gd name="T5" fmla="*/ 0 h 16033"/>
              <a:gd name="T6" fmla="*/ 1241716 w 17601"/>
              <a:gd name="T7" fmla="*/ 41264 h 16033"/>
              <a:gd name="T8" fmla="*/ 1275853 w 17601"/>
              <a:gd name="T9" fmla="*/ 80057 h 16033"/>
              <a:gd name="T10" fmla="*/ 1245085 w 17601"/>
              <a:gd name="T11" fmla="*/ 36436 h 16033"/>
              <a:gd name="T12" fmla="*/ 1291199 w 17601"/>
              <a:gd name="T13" fmla="*/ 118739 h 16033"/>
              <a:gd name="T14" fmla="*/ 1309016 w 17601"/>
              <a:gd name="T15" fmla="*/ 163315 h 16033"/>
              <a:gd name="T16" fmla="*/ 1295242 w 17601"/>
              <a:gd name="T17" fmla="*/ 114696 h 16033"/>
              <a:gd name="T18" fmla="*/ 1309241 w 17601"/>
              <a:gd name="T19" fmla="*/ 207779 h 16033"/>
              <a:gd name="T20" fmla="*/ 1309914 w 17601"/>
              <a:gd name="T21" fmla="*/ 250165 h 16033"/>
              <a:gd name="T22" fmla="*/ 1317550 w 17601"/>
              <a:gd name="T23" fmla="*/ 203568 h 16033"/>
              <a:gd name="T24" fmla="*/ 1297712 w 17601"/>
              <a:gd name="T25" fmla="*/ 286489 h 16033"/>
              <a:gd name="T26" fmla="*/ 1272858 w 17601"/>
              <a:gd name="T27" fmla="*/ 328819 h 16033"/>
              <a:gd name="T28" fmla="*/ 1280269 w 17601"/>
              <a:gd name="T29" fmla="*/ 331570 h 16033"/>
              <a:gd name="T30" fmla="*/ 1298835 w 17601"/>
              <a:gd name="T31" fmla="*/ 286657 h 16033"/>
              <a:gd name="T32" fmla="*/ 1243737 w 17601"/>
              <a:gd name="T33" fmla="*/ 365928 h 16033"/>
              <a:gd name="T34" fmla="*/ 1210574 w 17601"/>
              <a:gd name="T35" fmla="*/ 404666 h 16033"/>
              <a:gd name="T36" fmla="*/ 1249502 w 17601"/>
              <a:gd name="T37" fmla="*/ 365142 h 16033"/>
              <a:gd name="T38" fmla="*/ 1165283 w 17601"/>
              <a:gd name="T39" fmla="*/ 428582 h 16033"/>
              <a:gd name="T40" fmla="*/ 1120067 w 17601"/>
              <a:gd name="T41" fmla="*/ 458898 h 16033"/>
              <a:gd name="T42" fmla="*/ 1171122 w 17601"/>
              <a:gd name="T43" fmla="*/ 429087 h 16033"/>
              <a:gd name="T44" fmla="*/ 1066542 w 17601"/>
              <a:gd name="T45" fmla="*/ 472260 h 16033"/>
              <a:gd name="T46" fmla="*/ 1012867 w 17601"/>
              <a:gd name="T47" fmla="*/ 491741 h 16033"/>
              <a:gd name="T48" fmla="*/ 1071932 w 17601"/>
              <a:gd name="T49" fmla="*/ 473944 h 16033"/>
              <a:gd name="T50" fmla="*/ 955299 w 17601"/>
              <a:gd name="T51" fmla="*/ 492639 h 16033"/>
              <a:gd name="T52" fmla="*/ 893389 w 17601"/>
              <a:gd name="T53" fmla="*/ 497299 h 16033"/>
              <a:gd name="T54" fmla="*/ 953652 w 17601"/>
              <a:gd name="T55" fmla="*/ 498983 h 16033"/>
              <a:gd name="T56" fmla="*/ 955823 w 17601"/>
              <a:gd name="T57" fmla="*/ 492639 h 16033"/>
              <a:gd name="T58" fmla="*/ 781098 w 17601"/>
              <a:gd name="T59" fmla="*/ 502520 h 16033"/>
              <a:gd name="T60" fmla="*/ 783343 w 17601"/>
              <a:gd name="T61" fmla="*/ 508527 h 16033"/>
              <a:gd name="T62" fmla="*/ 839639 w 17601"/>
              <a:gd name="T63" fmla="*/ 495446 h 16033"/>
              <a:gd name="T64" fmla="*/ 687522 w 17601"/>
              <a:gd name="T65" fmla="*/ 554507 h 16033"/>
              <a:gd name="T66" fmla="*/ 694484 w 17601"/>
              <a:gd name="T67" fmla="*/ 557819 h 16033"/>
              <a:gd name="T68" fmla="*/ 730267 w 17601"/>
              <a:gd name="T69" fmla="*/ 521327 h 16033"/>
              <a:gd name="T70" fmla="*/ 645749 w 17601"/>
              <a:gd name="T71" fmla="*/ 636473 h 16033"/>
              <a:gd name="T72" fmla="*/ 653834 w 17601"/>
              <a:gd name="T73" fmla="*/ 637933 h 16033"/>
              <a:gd name="T74" fmla="*/ 665962 w 17601"/>
              <a:gd name="T75" fmla="*/ 592234 h 16033"/>
              <a:gd name="T76" fmla="*/ 618350 w 17601"/>
              <a:gd name="T77" fmla="*/ 720965 h 16033"/>
              <a:gd name="T78" fmla="*/ 626360 w 17601"/>
              <a:gd name="T79" fmla="*/ 722818 h 16033"/>
              <a:gd name="T80" fmla="*/ 636916 w 17601"/>
              <a:gd name="T81" fmla="*/ 676558 h 16033"/>
              <a:gd name="T82" fmla="*/ 823 w 17601"/>
              <a:gd name="T83" fmla="*/ 737190 h 16033"/>
              <a:gd name="T84" fmla="*/ 31591 w 17601"/>
              <a:gd name="T85" fmla="*/ 778117 h 16033"/>
              <a:gd name="T86" fmla="*/ 4641 w 17601"/>
              <a:gd name="T87" fmla="*/ 732980 h 16033"/>
              <a:gd name="T88" fmla="*/ 566696 w 17601"/>
              <a:gd name="T89" fmla="*/ 797261 h 16033"/>
              <a:gd name="T90" fmla="*/ 573284 w 17601"/>
              <a:gd name="T91" fmla="*/ 801023 h 16033"/>
              <a:gd name="T92" fmla="*/ 601057 w 17601"/>
              <a:gd name="T93" fmla="*/ 759254 h 16033"/>
              <a:gd name="T94" fmla="*/ 60413 w 17601"/>
              <a:gd name="T95" fmla="*/ 812756 h 16033"/>
              <a:gd name="T96" fmla="*/ 108623 w 17601"/>
              <a:gd name="T97" fmla="*/ 842792 h 16033"/>
              <a:gd name="T98" fmla="*/ 63557 w 17601"/>
              <a:gd name="T99" fmla="*/ 807535 h 16033"/>
              <a:gd name="T100" fmla="*/ 482328 w 17601"/>
              <a:gd name="T101" fmla="*/ 854974 h 16033"/>
              <a:gd name="T102" fmla="*/ 486745 w 17601"/>
              <a:gd name="T103" fmla="*/ 860252 h 16033"/>
              <a:gd name="T104" fmla="*/ 530613 w 17601"/>
              <a:gd name="T105" fmla="*/ 828027 h 16033"/>
              <a:gd name="T106" fmla="*/ 151443 w 17601"/>
              <a:gd name="T107" fmla="*/ 868055 h 16033"/>
              <a:gd name="T108" fmla="*/ 210209 w 17601"/>
              <a:gd name="T109" fmla="*/ 884336 h 16033"/>
              <a:gd name="T110" fmla="*/ 153390 w 17601"/>
              <a:gd name="T111" fmla="*/ 862161 h 16033"/>
              <a:gd name="T112" fmla="*/ 376999 w 17601"/>
              <a:gd name="T113" fmla="*/ 888098 h 16033"/>
              <a:gd name="T114" fmla="*/ 378871 w 17601"/>
              <a:gd name="T115" fmla="*/ 894217 h 16033"/>
              <a:gd name="T116" fmla="*/ 433145 w 17601"/>
              <a:gd name="T117" fmla="*/ 874736 h 16033"/>
              <a:gd name="T118" fmla="*/ 261863 w 17601"/>
              <a:gd name="T119" fmla="*/ 897137 h 16033"/>
              <a:gd name="T120" fmla="*/ 320479 w 17601"/>
              <a:gd name="T121" fmla="*/ 899944 h 16033"/>
              <a:gd name="T122" fmla="*/ 320255 w 17601"/>
              <a:gd name="T123" fmla="*/ 893712 h 16033"/>
              <a:gd name="T124" fmla="*/ 263136 w 17601"/>
              <a:gd name="T125" fmla="*/ 891017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64" name="Google Shape;564;p22"/>
          <p:cNvSpPr txBox="1">
            <a:spLocks noGrp="1"/>
          </p:cNvSpPr>
          <p:nvPr>
            <p:ph type="title"/>
          </p:nvPr>
        </p:nvSpPr>
        <p:spPr>
          <a:xfrm>
            <a:off x="3760400" y="1012539"/>
            <a:ext cx="46716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65" name="Google Shape;565;p22"/>
          <p:cNvSpPr txBox="1">
            <a:spLocks noGrp="1"/>
          </p:cNvSpPr>
          <p:nvPr>
            <p:ph type="title" idx="2"/>
          </p:nvPr>
        </p:nvSpPr>
        <p:spPr>
          <a:xfrm>
            <a:off x="2148365" y="2404100"/>
            <a:ext cx="2918400" cy="646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66" name="Google Shape;566;p22"/>
          <p:cNvSpPr txBox="1">
            <a:spLocks noGrp="1"/>
          </p:cNvSpPr>
          <p:nvPr>
            <p:ph type="subTitle" idx="1"/>
          </p:nvPr>
        </p:nvSpPr>
        <p:spPr>
          <a:xfrm>
            <a:off x="1696100" y="3032233"/>
            <a:ext cx="3822800" cy="9464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67" name="Google Shape;567;p22"/>
          <p:cNvSpPr txBox="1">
            <a:spLocks noGrp="1"/>
          </p:cNvSpPr>
          <p:nvPr>
            <p:ph type="title" idx="3"/>
          </p:nvPr>
        </p:nvSpPr>
        <p:spPr>
          <a:xfrm>
            <a:off x="7127531" y="2404100"/>
            <a:ext cx="2914000" cy="646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68" name="Google Shape;568;p22"/>
          <p:cNvSpPr txBox="1">
            <a:spLocks noGrp="1"/>
          </p:cNvSpPr>
          <p:nvPr>
            <p:ph type="subTitle" idx="4"/>
          </p:nvPr>
        </p:nvSpPr>
        <p:spPr>
          <a:xfrm>
            <a:off x="6673136" y="3032233"/>
            <a:ext cx="3822800" cy="9464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69" name="Google Shape;569;p22"/>
          <p:cNvSpPr txBox="1">
            <a:spLocks noGrp="1"/>
          </p:cNvSpPr>
          <p:nvPr>
            <p:ph type="title" idx="5"/>
          </p:nvPr>
        </p:nvSpPr>
        <p:spPr>
          <a:xfrm>
            <a:off x="2148365" y="4330300"/>
            <a:ext cx="2918400" cy="646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70" name="Google Shape;570;p22"/>
          <p:cNvSpPr txBox="1">
            <a:spLocks noGrp="1"/>
          </p:cNvSpPr>
          <p:nvPr>
            <p:ph type="subTitle" idx="6"/>
          </p:nvPr>
        </p:nvSpPr>
        <p:spPr>
          <a:xfrm>
            <a:off x="1696092" y="4953301"/>
            <a:ext cx="3822800" cy="9508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571" name="Google Shape;571;p22"/>
          <p:cNvSpPr txBox="1">
            <a:spLocks noGrp="1"/>
          </p:cNvSpPr>
          <p:nvPr>
            <p:ph type="title" idx="7"/>
          </p:nvPr>
        </p:nvSpPr>
        <p:spPr>
          <a:xfrm>
            <a:off x="7127531" y="4330300"/>
            <a:ext cx="2914000" cy="6464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18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72" name="Google Shape;572;p22"/>
          <p:cNvSpPr txBox="1">
            <a:spLocks noGrp="1"/>
          </p:cNvSpPr>
          <p:nvPr>
            <p:ph type="subTitle" idx="8"/>
          </p:nvPr>
        </p:nvSpPr>
        <p:spPr>
          <a:xfrm>
            <a:off x="6673131" y="4953301"/>
            <a:ext cx="3822800" cy="9508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0770758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593;p23"/>
          <p:cNvSpPr>
            <a:spLocks/>
          </p:cNvSpPr>
          <p:nvPr/>
        </p:nvSpPr>
        <p:spPr bwMode="auto">
          <a:xfrm rot="10800000">
            <a:off x="-338667" y="-144463"/>
            <a:ext cx="4811184" cy="1558926"/>
          </a:xfrm>
          <a:custGeom>
            <a:avLst/>
            <a:gdLst>
              <a:gd name="T0" fmla="*/ 3365760 w 21862"/>
              <a:gd name="T1" fmla="*/ 0 h 7088"/>
              <a:gd name="T2" fmla="*/ 3044567 w 21862"/>
              <a:gd name="T3" fmla="*/ 96113 h 7088"/>
              <a:gd name="T4" fmla="*/ 2704723 w 21862"/>
              <a:gd name="T5" fmla="*/ 636283 h 7088"/>
              <a:gd name="T6" fmla="*/ 2269973 w 21862"/>
              <a:gd name="T7" fmla="*/ 1082979 h 7088"/>
              <a:gd name="T8" fmla="*/ 2187447 w 21862"/>
              <a:gd name="T9" fmla="*/ 1090676 h 7088"/>
              <a:gd name="T10" fmla="*/ 1841331 w 21862"/>
              <a:gd name="T11" fmla="*/ 1010839 h 7088"/>
              <a:gd name="T12" fmla="*/ 1443883 w 21862"/>
              <a:gd name="T13" fmla="*/ 936499 h 7088"/>
              <a:gd name="T14" fmla="*/ 1121205 w 21862"/>
              <a:gd name="T15" fmla="*/ 1029313 h 7088"/>
              <a:gd name="T16" fmla="*/ 758088 w 21862"/>
              <a:gd name="T17" fmla="*/ 1365160 h 7088"/>
              <a:gd name="T18" fmla="*/ 745874 w 21862"/>
              <a:gd name="T19" fmla="*/ 1370438 h 7088"/>
              <a:gd name="T20" fmla="*/ 686620 w 21862"/>
              <a:gd name="T21" fmla="*/ 1387814 h 7088"/>
              <a:gd name="T22" fmla="*/ 633143 w 21862"/>
              <a:gd name="T23" fmla="*/ 1392432 h 7088"/>
              <a:gd name="T24" fmla="*/ 369058 w 21862"/>
              <a:gd name="T25" fmla="*/ 1356802 h 7088"/>
              <a:gd name="T26" fmla="*/ 353543 w 21862"/>
              <a:gd name="T27" fmla="*/ 1356362 h 7088"/>
              <a:gd name="T28" fmla="*/ 43739 w 21862"/>
              <a:gd name="T29" fmla="*/ 1496683 h 7088"/>
              <a:gd name="T30" fmla="*/ 165 w 21862"/>
              <a:gd name="T31" fmla="*/ 1558926 h 7088"/>
              <a:gd name="T32" fmla="*/ 3608388 w 21862"/>
              <a:gd name="T33" fmla="*/ 1558926 h 7088"/>
              <a:gd name="T34" fmla="*/ 3608388 w 21862"/>
              <a:gd name="T35" fmla="*/ 46187 h 7088"/>
              <a:gd name="T36" fmla="*/ 3365760 w 21862"/>
              <a:gd name="T37" fmla="*/ 0 h 708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862" h="7088" extrusionOk="0">
                <a:moveTo>
                  <a:pt x="20392" y="0"/>
                </a:moveTo>
                <a:cubicBezTo>
                  <a:pt x="19697" y="0"/>
                  <a:pt x="19010" y="139"/>
                  <a:pt x="18446" y="437"/>
                </a:cubicBezTo>
                <a:cubicBezTo>
                  <a:pt x="17368" y="1003"/>
                  <a:pt x="16913" y="1997"/>
                  <a:pt x="16387" y="2893"/>
                </a:cubicBezTo>
                <a:cubicBezTo>
                  <a:pt x="15861" y="3789"/>
                  <a:pt x="15050" y="4733"/>
                  <a:pt x="13753" y="4924"/>
                </a:cubicBezTo>
                <a:cubicBezTo>
                  <a:pt x="13587" y="4948"/>
                  <a:pt x="13420" y="4959"/>
                  <a:pt x="13253" y="4959"/>
                </a:cubicBezTo>
                <a:cubicBezTo>
                  <a:pt x="12545" y="4959"/>
                  <a:pt x="11838" y="4765"/>
                  <a:pt x="11156" y="4596"/>
                </a:cubicBezTo>
                <a:cubicBezTo>
                  <a:pt x="10391" y="4408"/>
                  <a:pt x="9551" y="4258"/>
                  <a:pt x="8748" y="4258"/>
                </a:cubicBezTo>
                <a:cubicBezTo>
                  <a:pt x="8042" y="4258"/>
                  <a:pt x="7365" y="4373"/>
                  <a:pt x="6793" y="4680"/>
                </a:cubicBezTo>
                <a:cubicBezTo>
                  <a:pt x="5978" y="5117"/>
                  <a:pt x="5461" y="5904"/>
                  <a:pt x="4593" y="6207"/>
                </a:cubicBezTo>
                <a:cubicBezTo>
                  <a:pt x="4569" y="6215"/>
                  <a:pt x="4545" y="6224"/>
                  <a:pt x="4519" y="6231"/>
                </a:cubicBezTo>
                <a:cubicBezTo>
                  <a:pt x="4407" y="6267"/>
                  <a:pt x="4286" y="6293"/>
                  <a:pt x="4160" y="6310"/>
                </a:cubicBezTo>
                <a:cubicBezTo>
                  <a:pt x="4052" y="6325"/>
                  <a:pt x="3944" y="6331"/>
                  <a:pt x="3836" y="6331"/>
                </a:cubicBezTo>
                <a:cubicBezTo>
                  <a:pt x="3306" y="6331"/>
                  <a:pt x="2774" y="6185"/>
                  <a:pt x="2236" y="6169"/>
                </a:cubicBezTo>
                <a:cubicBezTo>
                  <a:pt x="2205" y="6168"/>
                  <a:pt x="2173" y="6167"/>
                  <a:pt x="2142" y="6167"/>
                </a:cubicBezTo>
                <a:cubicBezTo>
                  <a:pt x="1432" y="6167"/>
                  <a:pt x="726" y="6406"/>
                  <a:pt x="265" y="6805"/>
                </a:cubicBezTo>
                <a:cubicBezTo>
                  <a:pt x="165" y="6893"/>
                  <a:pt x="77" y="6988"/>
                  <a:pt x="1" y="7088"/>
                </a:cubicBezTo>
                <a:lnTo>
                  <a:pt x="21862" y="7088"/>
                </a:lnTo>
                <a:lnTo>
                  <a:pt x="21862" y="210"/>
                </a:lnTo>
                <a:cubicBezTo>
                  <a:pt x="21397" y="73"/>
                  <a:pt x="20892" y="0"/>
                  <a:pt x="20392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" name="Google Shape;594;p23"/>
          <p:cNvSpPr>
            <a:spLocks/>
          </p:cNvSpPr>
          <p:nvPr/>
        </p:nvSpPr>
        <p:spPr bwMode="auto">
          <a:xfrm rot="10800000">
            <a:off x="9461501" y="5734051"/>
            <a:ext cx="2893484" cy="1420813"/>
          </a:xfrm>
          <a:custGeom>
            <a:avLst/>
            <a:gdLst>
              <a:gd name="T0" fmla="*/ 300401 w 13155"/>
              <a:gd name="T1" fmla="*/ 0 h 6456"/>
              <a:gd name="T2" fmla="*/ 300401 w 13155"/>
              <a:gd name="T3" fmla="*/ 660 h 6456"/>
              <a:gd name="T4" fmla="*/ 0 w 13155"/>
              <a:gd name="T5" fmla="*/ 880 h 6456"/>
              <a:gd name="T6" fmla="*/ 0 w 13155"/>
              <a:gd name="T7" fmla="*/ 48857 h 6456"/>
              <a:gd name="T8" fmla="*/ 0 w 13155"/>
              <a:gd name="T9" fmla="*/ 272014 h 6456"/>
              <a:gd name="T10" fmla="*/ 0 w 13155"/>
              <a:gd name="T11" fmla="*/ 518940 h 6456"/>
              <a:gd name="T12" fmla="*/ 165 w 13155"/>
              <a:gd name="T13" fmla="*/ 741657 h 6456"/>
              <a:gd name="T14" fmla="*/ 165 w 13155"/>
              <a:gd name="T15" fmla="*/ 988803 h 6456"/>
              <a:gd name="T16" fmla="*/ 165 w 13155"/>
              <a:gd name="T17" fmla="*/ 1211300 h 6456"/>
              <a:gd name="T18" fmla="*/ 165 w 13155"/>
              <a:gd name="T19" fmla="*/ 1359632 h 6456"/>
              <a:gd name="T20" fmla="*/ 194164 w 13155"/>
              <a:gd name="T21" fmla="*/ 1420813 h 6456"/>
              <a:gd name="T22" fmla="*/ 286379 w 13155"/>
              <a:gd name="T23" fmla="*/ 1405188 h 6456"/>
              <a:gd name="T24" fmla="*/ 300566 w 13155"/>
              <a:gd name="T25" fmla="*/ 1399906 h 6456"/>
              <a:gd name="T26" fmla="*/ 310464 w 13155"/>
              <a:gd name="T27" fmla="*/ 1395724 h 6456"/>
              <a:gd name="T28" fmla="*/ 503143 w 13155"/>
              <a:gd name="T29" fmla="*/ 1223184 h 6456"/>
              <a:gd name="T30" fmla="*/ 511721 w 13155"/>
              <a:gd name="T31" fmla="*/ 1211080 h 6456"/>
              <a:gd name="T32" fmla="*/ 644683 w 13155"/>
              <a:gd name="T33" fmla="*/ 988143 h 6456"/>
              <a:gd name="T34" fmla="*/ 644848 w 13155"/>
              <a:gd name="T35" fmla="*/ 987923 h 6456"/>
              <a:gd name="T36" fmla="*/ 651446 w 13155"/>
              <a:gd name="T37" fmla="*/ 976259 h 6456"/>
              <a:gd name="T38" fmla="*/ 804204 w 13155"/>
              <a:gd name="T39" fmla="*/ 753541 h 6456"/>
              <a:gd name="T40" fmla="*/ 815256 w 13155"/>
              <a:gd name="T41" fmla="*/ 741437 h 6456"/>
              <a:gd name="T42" fmla="*/ 1030701 w 13155"/>
              <a:gd name="T43" fmla="*/ 621936 h 6456"/>
              <a:gd name="T44" fmla="*/ 1054291 w 13155"/>
              <a:gd name="T45" fmla="*/ 620835 h 6456"/>
              <a:gd name="T46" fmla="*/ 1352712 w 13155"/>
              <a:gd name="T47" fmla="*/ 741217 h 6456"/>
              <a:gd name="T48" fmla="*/ 1373003 w 13155"/>
              <a:gd name="T49" fmla="*/ 753321 h 6456"/>
              <a:gd name="T50" fmla="*/ 1402366 w 13155"/>
              <a:gd name="T51" fmla="*/ 770487 h 6456"/>
              <a:gd name="T52" fmla="*/ 1692375 w 13155"/>
              <a:gd name="T53" fmla="*/ 860058 h 6456"/>
              <a:gd name="T54" fmla="*/ 1804221 w 13155"/>
              <a:gd name="T55" fmla="*/ 842012 h 6456"/>
              <a:gd name="T56" fmla="*/ 1948235 w 13155"/>
              <a:gd name="T57" fmla="*/ 753321 h 6456"/>
              <a:gd name="T58" fmla="*/ 1960773 w 13155"/>
              <a:gd name="T59" fmla="*/ 741217 h 6456"/>
              <a:gd name="T60" fmla="*/ 2007458 w 13155"/>
              <a:gd name="T61" fmla="*/ 689719 h 6456"/>
              <a:gd name="T62" fmla="*/ 2108746 w 13155"/>
              <a:gd name="T63" fmla="*/ 518280 h 6456"/>
              <a:gd name="T64" fmla="*/ 2113860 w 13155"/>
              <a:gd name="T65" fmla="*/ 506176 h 6456"/>
              <a:gd name="T66" fmla="*/ 2166814 w 13155"/>
              <a:gd name="T67" fmla="*/ 283238 h 6456"/>
              <a:gd name="T68" fmla="*/ 2167803 w 13155"/>
              <a:gd name="T69" fmla="*/ 271134 h 6456"/>
              <a:gd name="T70" fmla="*/ 2169123 w 13155"/>
              <a:gd name="T71" fmla="*/ 189266 h 6456"/>
              <a:gd name="T72" fmla="*/ 2149162 w 13155"/>
              <a:gd name="T73" fmla="*/ 48857 h 6456"/>
              <a:gd name="T74" fmla="*/ 2146193 w 13155"/>
              <a:gd name="T75" fmla="*/ 36753 h 6456"/>
              <a:gd name="T76" fmla="*/ 2135635 w 13155"/>
              <a:gd name="T77" fmla="*/ 220 h 6456"/>
              <a:gd name="T78" fmla="*/ 310134 w 13155"/>
              <a:gd name="T79" fmla="*/ 660 h 6456"/>
              <a:gd name="T80" fmla="*/ 310134 w 13155"/>
              <a:gd name="T81" fmla="*/ 0 h 6456"/>
              <a:gd name="T82" fmla="*/ 300401 w 13155"/>
              <a:gd name="T83" fmla="*/ 0 h 6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3155" h="6456" extrusionOk="0">
                <a:moveTo>
                  <a:pt x="1821" y="0"/>
                </a:moveTo>
                <a:lnTo>
                  <a:pt x="1821" y="3"/>
                </a:lnTo>
                <a:lnTo>
                  <a:pt x="0" y="4"/>
                </a:lnTo>
                <a:lnTo>
                  <a:pt x="0" y="222"/>
                </a:lnTo>
                <a:lnTo>
                  <a:pt x="0" y="1236"/>
                </a:lnTo>
                <a:lnTo>
                  <a:pt x="0" y="2358"/>
                </a:lnTo>
                <a:lnTo>
                  <a:pt x="1" y="3370"/>
                </a:lnTo>
                <a:lnTo>
                  <a:pt x="1" y="4493"/>
                </a:lnTo>
                <a:lnTo>
                  <a:pt x="1" y="5504"/>
                </a:lnTo>
                <a:lnTo>
                  <a:pt x="1" y="6178"/>
                </a:lnTo>
                <a:cubicBezTo>
                  <a:pt x="369" y="6349"/>
                  <a:pt x="770" y="6456"/>
                  <a:pt x="1177" y="6456"/>
                </a:cubicBezTo>
                <a:cubicBezTo>
                  <a:pt x="1363" y="6456"/>
                  <a:pt x="1550" y="6434"/>
                  <a:pt x="1736" y="6385"/>
                </a:cubicBezTo>
                <a:cubicBezTo>
                  <a:pt x="1764" y="6378"/>
                  <a:pt x="1794" y="6370"/>
                  <a:pt x="1822" y="6361"/>
                </a:cubicBezTo>
                <a:cubicBezTo>
                  <a:pt x="1843" y="6355"/>
                  <a:pt x="1862" y="6348"/>
                  <a:pt x="1882" y="6342"/>
                </a:cubicBezTo>
                <a:cubicBezTo>
                  <a:pt x="2342" y="6188"/>
                  <a:pt x="2719" y="5901"/>
                  <a:pt x="3050" y="5558"/>
                </a:cubicBezTo>
                <a:cubicBezTo>
                  <a:pt x="3068" y="5540"/>
                  <a:pt x="3085" y="5522"/>
                  <a:pt x="3102" y="5503"/>
                </a:cubicBezTo>
                <a:cubicBezTo>
                  <a:pt x="3398" y="5189"/>
                  <a:pt x="3657" y="4831"/>
                  <a:pt x="3908" y="4490"/>
                </a:cubicBezTo>
                <a:cubicBezTo>
                  <a:pt x="3908" y="4490"/>
                  <a:pt x="3909" y="4490"/>
                  <a:pt x="3909" y="4489"/>
                </a:cubicBezTo>
                <a:cubicBezTo>
                  <a:pt x="3923" y="4471"/>
                  <a:pt x="3936" y="4455"/>
                  <a:pt x="3949" y="4436"/>
                </a:cubicBezTo>
                <a:cubicBezTo>
                  <a:pt x="4217" y="4078"/>
                  <a:pt x="4522" y="3714"/>
                  <a:pt x="4875" y="3424"/>
                </a:cubicBezTo>
                <a:cubicBezTo>
                  <a:pt x="4897" y="3405"/>
                  <a:pt x="4919" y="3387"/>
                  <a:pt x="4942" y="3369"/>
                </a:cubicBezTo>
                <a:cubicBezTo>
                  <a:pt x="5319" y="3071"/>
                  <a:pt x="5750" y="2859"/>
                  <a:pt x="6248" y="2826"/>
                </a:cubicBezTo>
                <a:cubicBezTo>
                  <a:pt x="6296" y="2822"/>
                  <a:pt x="6344" y="2821"/>
                  <a:pt x="6391" y="2821"/>
                </a:cubicBezTo>
                <a:cubicBezTo>
                  <a:pt x="7025" y="2821"/>
                  <a:pt x="7616" y="3105"/>
                  <a:pt x="8200" y="3368"/>
                </a:cubicBezTo>
                <a:cubicBezTo>
                  <a:pt x="8240" y="3387"/>
                  <a:pt x="8281" y="3405"/>
                  <a:pt x="8323" y="3423"/>
                </a:cubicBezTo>
                <a:cubicBezTo>
                  <a:pt x="8382" y="3449"/>
                  <a:pt x="8442" y="3475"/>
                  <a:pt x="8501" y="3501"/>
                </a:cubicBezTo>
                <a:cubicBezTo>
                  <a:pt x="9052" y="3734"/>
                  <a:pt x="9659" y="3908"/>
                  <a:pt x="10259" y="3908"/>
                </a:cubicBezTo>
                <a:cubicBezTo>
                  <a:pt x="10487" y="3908"/>
                  <a:pt x="10715" y="3882"/>
                  <a:pt x="10937" y="3826"/>
                </a:cubicBezTo>
                <a:cubicBezTo>
                  <a:pt x="11253" y="3746"/>
                  <a:pt x="11547" y="3604"/>
                  <a:pt x="11810" y="3423"/>
                </a:cubicBezTo>
                <a:cubicBezTo>
                  <a:pt x="11835" y="3405"/>
                  <a:pt x="11861" y="3387"/>
                  <a:pt x="11886" y="3368"/>
                </a:cubicBezTo>
                <a:cubicBezTo>
                  <a:pt x="11986" y="3295"/>
                  <a:pt x="12081" y="3217"/>
                  <a:pt x="12169" y="3134"/>
                </a:cubicBezTo>
                <a:cubicBezTo>
                  <a:pt x="12416" y="2906"/>
                  <a:pt x="12624" y="2641"/>
                  <a:pt x="12783" y="2355"/>
                </a:cubicBezTo>
                <a:cubicBezTo>
                  <a:pt x="12794" y="2337"/>
                  <a:pt x="12805" y="2319"/>
                  <a:pt x="12814" y="2300"/>
                </a:cubicBezTo>
                <a:cubicBezTo>
                  <a:pt x="12983" y="1983"/>
                  <a:pt x="13095" y="1639"/>
                  <a:pt x="13135" y="1287"/>
                </a:cubicBezTo>
                <a:cubicBezTo>
                  <a:pt x="13137" y="1269"/>
                  <a:pt x="13139" y="1251"/>
                  <a:pt x="13141" y="1232"/>
                </a:cubicBezTo>
                <a:cubicBezTo>
                  <a:pt x="13152" y="1109"/>
                  <a:pt x="13155" y="984"/>
                  <a:pt x="13149" y="860"/>
                </a:cubicBezTo>
                <a:cubicBezTo>
                  <a:pt x="13137" y="644"/>
                  <a:pt x="13096" y="428"/>
                  <a:pt x="13028" y="222"/>
                </a:cubicBezTo>
                <a:cubicBezTo>
                  <a:pt x="13023" y="204"/>
                  <a:pt x="13017" y="185"/>
                  <a:pt x="13010" y="167"/>
                </a:cubicBezTo>
                <a:cubicBezTo>
                  <a:pt x="12991" y="111"/>
                  <a:pt x="12969" y="56"/>
                  <a:pt x="12946" y="1"/>
                </a:cubicBezTo>
                <a:lnTo>
                  <a:pt x="1880" y="3"/>
                </a:lnTo>
                <a:lnTo>
                  <a:pt x="1880" y="0"/>
                </a:lnTo>
                <a:lnTo>
                  <a:pt x="1821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" name="Google Shape;595;p23"/>
          <p:cNvSpPr>
            <a:spLocks/>
          </p:cNvSpPr>
          <p:nvPr/>
        </p:nvSpPr>
        <p:spPr bwMode="auto">
          <a:xfrm rot="10800000">
            <a:off x="-675217" y="5233988"/>
            <a:ext cx="6347884" cy="2139950"/>
          </a:xfrm>
          <a:custGeom>
            <a:avLst/>
            <a:gdLst>
              <a:gd name="T0" fmla="*/ 155611 w 28851"/>
              <a:gd name="T1" fmla="*/ 0 h 9729"/>
              <a:gd name="T2" fmla="*/ 29538 w 28851"/>
              <a:gd name="T3" fmla="*/ 83583 h 9729"/>
              <a:gd name="T4" fmla="*/ 74423 w 28851"/>
              <a:gd name="T5" fmla="*/ 286602 h 9729"/>
              <a:gd name="T6" fmla="*/ 247361 w 28851"/>
              <a:gd name="T7" fmla="*/ 877404 h 9729"/>
              <a:gd name="T8" fmla="*/ 395381 w 28851"/>
              <a:gd name="T9" fmla="*/ 916116 h 9729"/>
              <a:gd name="T10" fmla="*/ 691092 w 28851"/>
              <a:gd name="T11" fmla="*/ 846390 h 9729"/>
              <a:gd name="T12" fmla="*/ 921126 w 28851"/>
              <a:gd name="T13" fmla="*/ 799099 h 9729"/>
              <a:gd name="T14" fmla="*/ 1130698 w 28851"/>
              <a:gd name="T15" fmla="*/ 895000 h 9729"/>
              <a:gd name="T16" fmla="*/ 1362548 w 28851"/>
              <a:gd name="T17" fmla="*/ 1429713 h 9729"/>
              <a:gd name="T18" fmla="*/ 1538291 w 28851"/>
              <a:gd name="T19" fmla="*/ 1605677 h 9729"/>
              <a:gd name="T20" fmla="*/ 1618489 w 28851"/>
              <a:gd name="T21" fmla="*/ 1619535 h 9729"/>
              <a:gd name="T22" fmla="*/ 1750173 w 28851"/>
              <a:gd name="T23" fmla="*/ 1590500 h 9729"/>
              <a:gd name="T24" fmla="*/ 2177238 w 28851"/>
              <a:gd name="T25" fmla="*/ 1360207 h 9729"/>
              <a:gd name="T26" fmla="*/ 2240439 w 28851"/>
              <a:gd name="T27" fmla="*/ 1350749 h 9729"/>
              <a:gd name="T28" fmla="*/ 2367503 w 28851"/>
              <a:gd name="T29" fmla="*/ 1402438 h 9729"/>
              <a:gd name="T30" fmla="*/ 2483015 w 28851"/>
              <a:gd name="T31" fmla="*/ 1654288 h 9729"/>
              <a:gd name="T32" fmla="*/ 2753808 w 28851"/>
              <a:gd name="T33" fmla="*/ 2135551 h 9729"/>
              <a:gd name="T34" fmla="*/ 2798858 w 28851"/>
              <a:gd name="T35" fmla="*/ 2139730 h 9729"/>
              <a:gd name="T36" fmla="*/ 3281698 w 28851"/>
              <a:gd name="T37" fmla="*/ 1752168 h 9729"/>
              <a:gd name="T38" fmla="*/ 3503646 w 28851"/>
              <a:gd name="T39" fmla="*/ 1657807 h 9729"/>
              <a:gd name="T40" fmla="*/ 3588465 w 28851"/>
              <a:gd name="T41" fmla="*/ 1670124 h 9729"/>
              <a:gd name="T42" fmla="*/ 3886156 w 28851"/>
              <a:gd name="T43" fmla="*/ 1868305 h 9729"/>
              <a:gd name="T44" fmla="*/ 4156620 w 28851"/>
              <a:gd name="T45" fmla="*/ 2082102 h 9729"/>
              <a:gd name="T46" fmla="*/ 4203485 w 28851"/>
              <a:gd name="T47" fmla="*/ 2087161 h 9729"/>
              <a:gd name="T48" fmla="*/ 4453981 w 28851"/>
              <a:gd name="T49" fmla="*/ 1959806 h 9729"/>
              <a:gd name="T50" fmla="*/ 4721309 w 28851"/>
              <a:gd name="T51" fmla="*/ 1383962 h 9729"/>
              <a:gd name="T52" fmla="*/ 4707117 w 28851"/>
              <a:gd name="T53" fmla="*/ 678344 h 9729"/>
              <a:gd name="T54" fmla="*/ 4370977 w 28851"/>
              <a:gd name="T55" fmla="*/ 57408 h 9729"/>
              <a:gd name="T56" fmla="*/ 4156455 w 28851"/>
              <a:gd name="T57" fmla="*/ 14077 h 9729"/>
              <a:gd name="T58" fmla="*/ 4049524 w 28851"/>
              <a:gd name="T59" fmla="*/ 18916 h 9729"/>
              <a:gd name="T60" fmla="*/ 3671634 w 28851"/>
              <a:gd name="T61" fmla="*/ 54549 h 9729"/>
              <a:gd name="T62" fmla="*/ 2914370 w 28851"/>
              <a:gd name="T63" fmla="*/ 138132 h 9729"/>
              <a:gd name="T64" fmla="*/ 1686641 w 28851"/>
              <a:gd name="T65" fmla="*/ 219076 h 9729"/>
              <a:gd name="T66" fmla="*/ 1403472 w 28851"/>
              <a:gd name="T67" fmla="*/ 212697 h 9729"/>
              <a:gd name="T68" fmla="*/ 654458 w 28851"/>
              <a:gd name="T69" fmla="*/ 122075 h 9729"/>
              <a:gd name="T70" fmla="*/ 282840 w 28851"/>
              <a:gd name="T71" fmla="*/ 25515 h 9729"/>
              <a:gd name="T72" fmla="*/ 155611 w 28851"/>
              <a:gd name="T73" fmla="*/ 0 h 97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51" h="9729" extrusionOk="0">
                <a:moveTo>
                  <a:pt x="943" y="0"/>
                </a:moveTo>
                <a:cubicBezTo>
                  <a:pt x="631" y="0"/>
                  <a:pt x="337" y="87"/>
                  <a:pt x="179" y="380"/>
                </a:cubicBezTo>
                <a:cubicBezTo>
                  <a:pt x="1" y="711"/>
                  <a:pt x="78" y="1189"/>
                  <a:pt x="451" y="1303"/>
                </a:cubicBezTo>
                <a:cubicBezTo>
                  <a:pt x="355" y="2313"/>
                  <a:pt x="452" y="3522"/>
                  <a:pt x="1499" y="3989"/>
                </a:cubicBezTo>
                <a:cubicBezTo>
                  <a:pt x="1785" y="4117"/>
                  <a:pt x="2088" y="4165"/>
                  <a:pt x="2396" y="4165"/>
                </a:cubicBezTo>
                <a:cubicBezTo>
                  <a:pt x="3000" y="4165"/>
                  <a:pt x="3625" y="3981"/>
                  <a:pt x="4188" y="3848"/>
                </a:cubicBezTo>
                <a:cubicBezTo>
                  <a:pt x="4624" y="3745"/>
                  <a:pt x="5112" y="3633"/>
                  <a:pt x="5582" y="3633"/>
                </a:cubicBezTo>
                <a:cubicBezTo>
                  <a:pt x="6044" y="3633"/>
                  <a:pt x="6489" y="3741"/>
                  <a:pt x="6852" y="4069"/>
                </a:cubicBezTo>
                <a:cubicBezTo>
                  <a:pt x="7560" y="4711"/>
                  <a:pt x="7722" y="5737"/>
                  <a:pt x="8257" y="6500"/>
                </a:cubicBezTo>
                <a:cubicBezTo>
                  <a:pt x="8521" y="6876"/>
                  <a:pt x="8874" y="7178"/>
                  <a:pt x="9322" y="7300"/>
                </a:cubicBezTo>
                <a:cubicBezTo>
                  <a:pt x="9482" y="7344"/>
                  <a:pt x="9645" y="7363"/>
                  <a:pt x="9808" y="7363"/>
                </a:cubicBezTo>
                <a:cubicBezTo>
                  <a:pt x="10078" y="7363"/>
                  <a:pt x="10348" y="7310"/>
                  <a:pt x="10606" y="7231"/>
                </a:cubicBezTo>
                <a:cubicBezTo>
                  <a:pt x="11498" y="6959"/>
                  <a:pt x="12280" y="6380"/>
                  <a:pt x="13194" y="6184"/>
                </a:cubicBezTo>
                <a:cubicBezTo>
                  <a:pt x="13322" y="6156"/>
                  <a:pt x="13450" y="6141"/>
                  <a:pt x="13577" y="6141"/>
                </a:cubicBezTo>
                <a:cubicBezTo>
                  <a:pt x="13849" y="6141"/>
                  <a:pt x="14113" y="6211"/>
                  <a:pt x="14347" y="6376"/>
                </a:cubicBezTo>
                <a:cubicBezTo>
                  <a:pt x="14724" y="6643"/>
                  <a:pt x="14907" y="7097"/>
                  <a:pt x="15047" y="7521"/>
                </a:cubicBezTo>
                <a:cubicBezTo>
                  <a:pt x="15341" y="8400"/>
                  <a:pt x="15592" y="9554"/>
                  <a:pt x="16688" y="9709"/>
                </a:cubicBezTo>
                <a:cubicBezTo>
                  <a:pt x="16781" y="9722"/>
                  <a:pt x="16872" y="9728"/>
                  <a:pt x="16961" y="9728"/>
                </a:cubicBezTo>
                <a:cubicBezTo>
                  <a:pt x="18160" y="9728"/>
                  <a:pt x="18967" y="8588"/>
                  <a:pt x="19887" y="7966"/>
                </a:cubicBezTo>
                <a:cubicBezTo>
                  <a:pt x="20301" y="7685"/>
                  <a:pt x="20755" y="7537"/>
                  <a:pt x="21232" y="7537"/>
                </a:cubicBezTo>
                <a:cubicBezTo>
                  <a:pt x="21401" y="7537"/>
                  <a:pt x="21572" y="7556"/>
                  <a:pt x="21746" y="7593"/>
                </a:cubicBezTo>
                <a:cubicBezTo>
                  <a:pt x="22408" y="7736"/>
                  <a:pt x="23015" y="8087"/>
                  <a:pt x="23550" y="8494"/>
                </a:cubicBezTo>
                <a:cubicBezTo>
                  <a:pt x="24053" y="8876"/>
                  <a:pt x="24539" y="9361"/>
                  <a:pt x="25189" y="9466"/>
                </a:cubicBezTo>
                <a:cubicBezTo>
                  <a:pt x="25284" y="9481"/>
                  <a:pt x="25378" y="9489"/>
                  <a:pt x="25473" y="9489"/>
                </a:cubicBezTo>
                <a:cubicBezTo>
                  <a:pt x="26024" y="9489"/>
                  <a:pt x="26554" y="9240"/>
                  <a:pt x="26991" y="8910"/>
                </a:cubicBezTo>
                <a:cubicBezTo>
                  <a:pt x="27838" y="8271"/>
                  <a:pt x="28376" y="7319"/>
                  <a:pt x="28611" y="6292"/>
                </a:cubicBezTo>
                <a:cubicBezTo>
                  <a:pt x="28851" y="5239"/>
                  <a:pt x="28800" y="4124"/>
                  <a:pt x="28525" y="3084"/>
                </a:cubicBezTo>
                <a:cubicBezTo>
                  <a:pt x="28226" y="1958"/>
                  <a:pt x="27654" y="694"/>
                  <a:pt x="26488" y="261"/>
                </a:cubicBezTo>
                <a:cubicBezTo>
                  <a:pt x="26074" y="106"/>
                  <a:pt x="25631" y="64"/>
                  <a:pt x="25188" y="64"/>
                </a:cubicBezTo>
                <a:cubicBezTo>
                  <a:pt x="24971" y="64"/>
                  <a:pt x="24753" y="74"/>
                  <a:pt x="24540" y="86"/>
                </a:cubicBezTo>
                <a:cubicBezTo>
                  <a:pt x="23776" y="131"/>
                  <a:pt x="23013" y="188"/>
                  <a:pt x="22250" y="248"/>
                </a:cubicBezTo>
                <a:cubicBezTo>
                  <a:pt x="20720" y="367"/>
                  <a:pt x="19190" y="503"/>
                  <a:pt x="17661" y="628"/>
                </a:cubicBezTo>
                <a:cubicBezTo>
                  <a:pt x="15187" y="828"/>
                  <a:pt x="12704" y="996"/>
                  <a:pt x="10221" y="996"/>
                </a:cubicBezTo>
                <a:cubicBezTo>
                  <a:pt x="9649" y="996"/>
                  <a:pt x="9077" y="987"/>
                  <a:pt x="8505" y="967"/>
                </a:cubicBezTo>
                <a:cubicBezTo>
                  <a:pt x="6985" y="916"/>
                  <a:pt x="5467" y="790"/>
                  <a:pt x="3966" y="555"/>
                </a:cubicBezTo>
                <a:cubicBezTo>
                  <a:pt x="3209" y="436"/>
                  <a:pt x="2459" y="290"/>
                  <a:pt x="1714" y="116"/>
                </a:cubicBezTo>
                <a:cubicBezTo>
                  <a:pt x="1493" y="64"/>
                  <a:pt x="1211" y="0"/>
                  <a:pt x="94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" name="Google Shape;596;p23"/>
          <p:cNvSpPr>
            <a:spLocks/>
          </p:cNvSpPr>
          <p:nvPr/>
        </p:nvSpPr>
        <p:spPr bwMode="auto">
          <a:xfrm rot="10800000">
            <a:off x="9687985" y="-515938"/>
            <a:ext cx="3219449" cy="4595813"/>
          </a:xfrm>
          <a:custGeom>
            <a:avLst/>
            <a:gdLst>
              <a:gd name="T0" fmla="*/ 526366 w 14638"/>
              <a:gd name="T1" fmla="*/ 220 h 20886"/>
              <a:gd name="T2" fmla="*/ 378568 w 14638"/>
              <a:gd name="T3" fmla="*/ 42028 h 20886"/>
              <a:gd name="T4" fmla="*/ 195470 w 14638"/>
              <a:gd name="T5" fmla="*/ 178015 h 20886"/>
              <a:gd name="T6" fmla="*/ 212295 w 14638"/>
              <a:gd name="T7" fmla="*/ 120363 h 20886"/>
              <a:gd name="T8" fmla="*/ 189531 w 14638"/>
              <a:gd name="T9" fmla="*/ 80756 h 20886"/>
              <a:gd name="T10" fmla="*/ 164623 w 14638"/>
              <a:gd name="T11" fmla="*/ 102760 h 20886"/>
              <a:gd name="T12" fmla="*/ 11712 w 14638"/>
              <a:gd name="T13" fmla="*/ 1561423 h 20886"/>
              <a:gd name="T14" fmla="*/ 47012 w 14638"/>
              <a:gd name="T15" fmla="*/ 2330693 h 20886"/>
              <a:gd name="T16" fmla="*/ 93199 w 14638"/>
              <a:gd name="T17" fmla="*/ 3152773 h 20886"/>
              <a:gd name="T18" fmla="*/ 140540 w 14638"/>
              <a:gd name="T19" fmla="*/ 3974632 h 20886"/>
              <a:gd name="T20" fmla="*/ 164458 w 14638"/>
              <a:gd name="T21" fmla="*/ 4341664 h 20886"/>
              <a:gd name="T22" fmla="*/ 267719 w 14638"/>
              <a:gd name="T23" fmla="*/ 4569848 h 20886"/>
              <a:gd name="T24" fmla="*/ 389125 w 14638"/>
              <a:gd name="T25" fmla="*/ 4595593 h 20886"/>
              <a:gd name="T26" fmla="*/ 546820 w 14638"/>
              <a:gd name="T27" fmla="*/ 4595153 h 20886"/>
              <a:gd name="T28" fmla="*/ 852479 w 14638"/>
              <a:gd name="T29" fmla="*/ 4594493 h 20886"/>
              <a:gd name="T30" fmla="*/ 1468745 w 14638"/>
              <a:gd name="T31" fmla="*/ 4592952 h 20886"/>
              <a:gd name="T32" fmla="*/ 1489364 w 14638"/>
              <a:gd name="T33" fmla="*/ 4592952 h 20886"/>
              <a:gd name="T34" fmla="*/ 1838735 w 14638"/>
              <a:gd name="T35" fmla="*/ 4594933 h 20886"/>
              <a:gd name="T36" fmla="*/ 2073299 w 14638"/>
              <a:gd name="T37" fmla="*/ 4590752 h 20886"/>
              <a:gd name="T38" fmla="*/ 2297470 w 14638"/>
              <a:gd name="T39" fmla="*/ 4494373 h 20886"/>
              <a:gd name="T40" fmla="*/ 2388359 w 14638"/>
              <a:gd name="T41" fmla="*/ 4226581 h 20886"/>
              <a:gd name="T42" fmla="*/ 2401061 w 14638"/>
              <a:gd name="T43" fmla="*/ 3645448 h 20886"/>
              <a:gd name="T44" fmla="*/ 2280810 w 14638"/>
              <a:gd name="T45" fmla="*/ 3124607 h 20886"/>
              <a:gd name="T46" fmla="*/ 2144393 w 14638"/>
              <a:gd name="T47" fmla="*/ 2937571 h 20886"/>
              <a:gd name="T48" fmla="*/ 1934408 w 14638"/>
              <a:gd name="T49" fmla="*/ 2818968 h 20886"/>
              <a:gd name="T50" fmla="*/ 1504210 w 14638"/>
              <a:gd name="T51" fmla="*/ 2602446 h 20886"/>
              <a:gd name="T52" fmla="*/ 1370102 w 14638"/>
              <a:gd name="T53" fmla="*/ 1984786 h 20886"/>
              <a:gd name="T54" fmla="*/ 1405073 w 14638"/>
              <a:gd name="T55" fmla="*/ 1580127 h 20886"/>
              <a:gd name="T56" fmla="*/ 1388412 w 14638"/>
              <a:gd name="T57" fmla="*/ 1244122 h 20886"/>
              <a:gd name="T58" fmla="*/ 801013 w 14638"/>
              <a:gd name="T59" fmla="*/ 714259 h 20886"/>
              <a:gd name="T60" fmla="*/ 740970 w 14638"/>
              <a:gd name="T61" fmla="*/ 179995 h 20886"/>
              <a:gd name="T62" fmla="*/ 593502 w 14638"/>
              <a:gd name="T63" fmla="*/ 11662 h 20886"/>
              <a:gd name="T64" fmla="*/ 526366 w 14638"/>
              <a:gd name="T65" fmla="*/ 220 h 208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638" h="20886" extrusionOk="0">
                <a:moveTo>
                  <a:pt x="3191" y="1"/>
                </a:moveTo>
                <a:cubicBezTo>
                  <a:pt x="2885" y="1"/>
                  <a:pt x="2576" y="81"/>
                  <a:pt x="2295" y="191"/>
                </a:cubicBezTo>
                <a:cubicBezTo>
                  <a:pt x="1899" y="349"/>
                  <a:pt x="1532" y="564"/>
                  <a:pt x="1185" y="809"/>
                </a:cubicBezTo>
                <a:cubicBezTo>
                  <a:pt x="1218" y="721"/>
                  <a:pt x="1252" y="633"/>
                  <a:pt x="1287" y="547"/>
                </a:cubicBezTo>
                <a:cubicBezTo>
                  <a:pt x="1332" y="438"/>
                  <a:pt x="1242" y="367"/>
                  <a:pt x="1149" y="367"/>
                </a:cubicBezTo>
                <a:cubicBezTo>
                  <a:pt x="1089" y="367"/>
                  <a:pt x="1027" y="397"/>
                  <a:pt x="998" y="467"/>
                </a:cubicBezTo>
                <a:cubicBezTo>
                  <a:pt x="147" y="2564"/>
                  <a:pt x="0" y="4857"/>
                  <a:pt x="71" y="7096"/>
                </a:cubicBezTo>
                <a:cubicBezTo>
                  <a:pt x="107" y="8264"/>
                  <a:pt x="200" y="9428"/>
                  <a:pt x="285" y="10592"/>
                </a:cubicBezTo>
                <a:cubicBezTo>
                  <a:pt x="378" y="11838"/>
                  <a:pt x="471" y="13083"/>
                  <a:pt x="565" y="14328"/>
                </a:cubicBezTo>
                <a:cubicBezTo>
                  <a:pt x="660" y="15573"/>
                  <a:pt x="755" y="16818"/>
                  <a:pt x="852" y="18063"/>
                </a:cubicBezTo>
                <a:cubicBezTo>
                  <a:pt x="895" y="18617"/>
                  <a:pt x="909" y="19183"/>
                  <a:pt x="997" y="19731"/>
                </a:cubicBezTo>
                <a:cubicBezTo>
                  <a:pt x="1063" y="20137"/>
                  <a:pt x="1227" y="20580"/>
                  <a:pt x="1623" y="20768"/>
                </a:cubicBezTo>
                <a:cubicBezTo>
                  <a:pt x="1853" y="20878"/>
                  <a:pt x="2108" y="20885"/>
                  <a:pt x="2359" y="20885"/>
                </a:cubicBezTo>
                <a:cubicBezTo>
                  <a:pt x="2678" y="20885"/>
                  <a:pt x="2997" y="20884"/>
                  <a:pt x="3315" y="20883"/>
                </a:cubicBezTo>
                <a:cubicBezTo>
                  <a:pt x="3934" y="20882"/>
                  <a:pt x="4551" y="20881"/>
                  <a:pt x="5168" y="20880"/>
                </a:cubicBezTo>
                <a:cubicBezTo>
                  <a:pt x="6413" y="20878"/>
                  <a:pt x="7658" y="20875"/>
                  <a:pt x="8904" y="20873"/>
                </a:cubicBezTo>
                <a:cubicBezTo>
                  <a:pt x="8946" y="20873"/>
                  <a:pt x="8987" y="20873"/>
                  <a:pt x="9029" y="20873"/>
                </a:cubicBezTo>
                <a:cubicBezTo>
                  <a:pt x="9733" y="20873"/>
                  <a:pt x="10440" y="20882"/>
                  <a:pt x="11147" y="20882"/>
                </a:cubicBezTo>
                <a:cubicBezTo>
                  <a:pt x="11621" y="20882"/>
                  <a:pt x="12096" y="20878"/>
                  <a:pt x="12569" y="20863"/>
                </a:cubicBezTo>
                <a:cubicBezTo>
                  <a:pt x="13054" y="20848"/>
                  <a:pt x="13560" y="20768"/>
                  <a:pt x="13928" y="20425"/>
                </a:cubicBezTo>
                <a:cubicBezTo>
                  <a:pt x="14266" y="20112"/>
                  <a:pt x="14409" y="19650"/>
                  <a:pt x="14479" y="19208"/>
                </a:cubicBezTo>
                <a:cubicBezTo>
                  <a:pt x="14615" y="18346"/>
                  <a:pt x="14637" y="17435"/>
                  <a:pt x="14556" y="16567"/>
                </a:cubicBezTo>
                <a:cubicBezTo>
                  <a:pt x="14480" y="15744"/>
                  <a:pt x="14290" y="14898"/>
                  <a:pt x="13827" y="14200"/>
                </a:cubicBezTo>
                <a:cubicBezTo>
                  <a:pt x="13606" y="13867"/>
                  <a:pt x="13329" y="13578"/>
                  <a:pt x="13000" y="13350"/>
                </a:cubicBezTo>
                <a:cubicBezTo>
                  <a:pt x="12618" y="13086"/>
                  <a:pt x="12175" y="12928"/>
                  <a:pt x="11727" y="12811"/>
                </a:cubicBezTo>
                <a:cubicBezTo>
                  <a:pt x="10841" y="12580"/>
                  <a:pt x="9808" y="12500"/>
                  <a:pt x="9119" y="11827"/>
                </a:cubicBezTo>
                <a:cubicBezTo>
                  <a:pt x="8381" y="11106"/>
                  <a:pt x="8246" y="10000"/>
                  <a:pt x="8306" y="9020"/>
                </a:cubicBezTo>
                <a:cubicBezTo>
                  <a:pt x="8344" y="8404"/>
                  <a:pt x="8449" y="7795"/>
                  <a:pt x="8518" y="7181"/>
                </a:cubicBezTo>
                <a:cubicBezTo>
                  <a:pt x="8574" y="6676"/>
                  <a:pt x="8621" y="6136"/>
                  <a:pt x="8417" y="5654"/>
                </a:cubicBezTo>
                <a:cubicBezTo>
                  <a:pt x="7771" y="4140"/>
                  <a:pt x="5341" y="4868"/>
                  <a:pt x="4856" y="3246"/>
                </a:cubicBezTo>
                <a:cubicBezTo>
                  <a:pt x="4619" y="2457"/>
                  <a:pt x="4843" y="1582"/>
                  <a:pt x="4492" y="818"/>
                </a:cubicBezTo>
                <a:cubicBezTo>
                  <a:pt x="4321" y="450"/>
                  <a:pt x="3993" y="161"/>
                  <a:pt x="3598" y="53"/>
                </a:cubicBezTo>
                <a:cubicBezTo>
                  <a:pt x="3465" y="17"/>
                  <a:pt x="3328" y="1"/>
                  <a:pt x="3191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606;p23"/>
          <p:cNvGrpSpPr>
            <a:grpSpLocks/>
          </p:cNvGrpSpPr>
          <p:nvPr/>
        </p:nvGrpSpPr>
        <p:grpSpPr bwMode="auto">
          <a:xfrm rot="6299945">
            <a:off x="10389130" y="6085418"/>
            <a:ext cx="479425" cy="433916"/>
            <a:chOff x="1640475" y="1197075"/>
            <a:chExt cx="55475" cy="50250"/>
          </a:xfrm>
        </p:grpSpPr>
        <p:sp>
          <p:nvSpPr>
            <p:cNvPr id="16" name="Google Shape;607;p2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608;p2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609;p2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" name="Google Shape;610;p23"/>
          <p:cNvSpPr>
            <a:spLocks/>
          </p:cNvSpPr>
          <p:nvPr/>
        </p:nvSpPr>
        <p:spPr bwMode="auto">
          <a:xfrm rot="8615811" flipH="1">
            <a:off x="302685" y="6130925"/>
            <a:ext cx="1130300" cy="228600"/>
          </a:xfrm>
          <a:custGeom>
            <a:avLst/>
            <a:gdLst>
              <a:gd name="T0" fmla="*/ 671579 w 7397"/>
              <a:gd name="T1" fmla="*/ 0 h 1733"/>
              <a:gd name="T2" fmla="*/ 651638 w 7397"/>
              <a:gd name="T3" fmla="*/ 4221 h 1733"/>
              <a:gd name="T4" fmla="*/ 607630 w 7397"/>
              <a:gd name="T5" fmla="*/ 71627 h 1733"/>
              <a:gd name="T6" fmla="*/ 587460 w 7397"/>
              <a:gd name="T7" fmla="*/ 117268 h 1733"/>
              <a:gd name="T8" fmla="*/ 544483 w 7397"/>
              <a:gd name="T9" fmla="*/ 139429 h 1733"/>
              <a:gd name="T10" fmla="*/ 541503 w 7397"/>
              <a:gd name="T11" fmla="*/ 139429 h 1733"/>
              <a:gd name="T12" fmla="*/ 472168 w 7397"/>
              <a:gd name="T13" fmla="*/ 105396 h 1733"/>
              <a:gd name="T14" fmla="*/ 460937 w 7397"/>
              <a:gd name="T15" fmla="*/ 91414 h 1733"/>
              <a:gd name="T16" fmla="*/ 432744 w 7397"/>
              <a:gd name="T17" fmla="*/ 60679 h 1733"/>
              <a:gd name="T18" fmla="*/ 392518 w 7397"/>
              <a:gd name="T19" fmla="*/ 47356 h 1733"/>
              <a:gd name="T20" fmla="*/ 375442 w 7397"/>
              <a:gd name="T21" fmla="*/ 49466 h 1733"/>
              <a:gd name="T22" fmla="*/ 327194 w 7397"/>
              <a:gd name="T23" fmla="*/ 86797 h 1733"/>
              <a:gd name="T24" fmla="*/ 312066 w 7397"/>
              <a:gd name="T25" fmla="*/ 126897 h 1733"/>
              <a:gd name="T26" fmla="*/ 284791 w 7397"/>
              <a:gd name="T27" fmla="*/ 175836 h 1733"/>
              <a:gd name="T28" fmla="*/ 273559 w 7397"/>
              <a:gd name="T29" fmla="*/ 178474 h 1733"/>
              <a:gd name="T30" fmla="*/ 223134 w 7397"/>
              <a:gd name="T31" fmla="*/ 144046 h 1733"/>
              <a:gd name="T32" fmla="*/ 151736 w 7397"/>
              <a:gd name="T33" fmla="*/ 93128 h 1733"/>
              <a:gd name="T34" fmla="*/ 146235 w 7397"/>
              <a:gd name="T35" fmla="*/ 93524 h 1733"/>
              <a:gd name="T36" fmla="*/ 83432 w 7397"/>
              <a:gd name="T37" fmla="*/ 163832 h 1733"/>
              <a:gd name="T38" fmla="*/ 61428 w 7397"/>
              <a:gd name="T39" fmla="*/ 205911 h 1733"/>
              <a:gd name="T40" fmla="*/ 55697 w 7397"/>
              <a:gd name="T41" fmla="*/ 206439 h 1733"/>
              <a:gd name="T42" fmla="*/ 19139 w 7397"/>
              <a:gd name="T43" fmla="*/ 183487 h 1733"/>
              <a:gd name="T44" fmla="*/ 11002 w 7397"/>
              <a:gd name="T45" fmla="*/ 178342 h 1733"/>
              <a:gd name="T46" fmla="*/ 5959 w 7397"/>
              <a:gd name="T47" fmla="*/ 180057 h 1733"/>
              <a:gd name="T48" fmla="*/ 2865 w 7397"/>
              <a:gd name="T49" fmla="*/ 195227 h 1733"/>
              <a:gd name="T50" fmla="*/ 56041 w 7397"/>
              <a:gd name="T51" fmla="*/ 228468 h 1733"/>
              <a:gd name="T52" fmla="*/ 68648 w 7397"/>
              <a:gd name="T53" fmla="*/ 226885 h 1733"/>
              <a:gd name="T54" fmla="*/ 73576 w 7397"/>
              <a:gd name="T55" fmla="*/ 223456 h 1733"/>
              <a:gd name="T56" fmla="*/ 100393 w 7397"/>
              <a:gd name="T57" fmla="*/ 173857 h 1733"/>
              <a:gd name="T58" fmla="*/ 148183 w 7397"/>
              <a:gd name="T59" fmla="*/ 115421 h 1733"/>
              <a:gd name="T60" fmla="*/ 151506 w 7397"/>
              <a:gd name="T61" fmla="*/ 115289 h 1733"/>
              <a:gd name="T62" fmla="*/ 209267 w 7397"/>
              <a:gd name="T63" fmla="*/ 159479 h 1733"/>
              <a:gd name="T64" fmla="*/ 273674 w 7397"/>
              <a:gd name="T65" fmla="*/ 200503 h 1733"/>
              <a:gd name="T66" fmla="*/ 292355 w 7397"/>
              <a:gd name="T67" fmla="*/ 196018 h 1733"/>
              <a:gd name="T68" fmla="*/ 330288 w 7397"/>
              <a:gd name="T69" fmla="*/ 134021 h 1733"/>
              <a:gd name="T70" fmla="*/ 343353 w 7397"/>
              <a:gd name="T71" fmla="*/ 98801 h 1733"/>
              <a:gd name="T72" fmla="*/ 379453 w 7397"/>
              <a:gd name="T73" fmla="*/ 71231 h 1733"/>
              <a:gd name="T74" fmla="*/ 392748 w 7397"/>
              <a:gd name="T75" fmla="*/ 69517 h 1733"/>
              <a:gd name="T76" fmla="*/ 422201 w 7397"/>
              <a:gd name="T77" fmla="*/ 79278 h 1733"/>
              <a:gd name="T78" fmla="*/ 446497 w 7397"/>
              <a:gd name="T79" fmla="*/ 106056 h 1733"/>
              <a:gd name="T80" fmla="*/ 458416 w 7397"/>
              <a:gd name="T81" fmla="*/ 121093 h 1733"/>
              <a:gd name="T82" fmla="*/ 540930 w 7397"/>
              <a:gd name="T83" fmla="*/ 161458 h 1733"/>
              <a:gd name="T84" fmla="*/ 545171 w 7397"/>
              <a:gd name="T85" fmla="*/ 161458 h 1733"/>
              <a:gd name="T86" fmla="*/ 602014 w 7397"/>
              <a:gd name="T87" fmla="*/ 131514 h 1733"/>
              <a:gd name="T88" fmla="*/ 625508 w 7397"/>
              <a:gd name="T89" fmla="*/ 79542 h 1733"/>
              <a:gd name="T90" fmla="*/ 658743 w 7397"/>
              <a:gd name="T91" fmla="*/ 24799 h 1733"/>
              <a:gd name="T92" fmla="*/ 671693 w 7397"/>
              <a:gd name="T93" fmla="*/ 22029 h 1733"/>
              <a:gd name="T94" fmla="*/ 718566 w 7397"/>
              <a:gd name="T95" fmla="*/ 45113 h 1733"/>
              <a:gd name="T96" fmla="*/ 727849 w 7397"/>
              <a:gd name="T97" fmla="*/ 53424 h 1733"/>
              <a:gd name="T98" fmla="*/ 787214 w 7397"/>
              <a:gd name="T99" fmla="*/ 90095 h 1733"/>
              <a:gd name="T100" fmla="*/ 793747 w 7397"/>
              <a:gd name="T101" fmla="*/ 90622 h 1733"/>
              <a:gd name="T102" fmla="*/ 836265 w 7397"/>
              <a:gd name="T103" fmla="*/ 67538 h 1733"/>
              <a:gd name="T104" fmla="*/ 843370 w 7397"/>
              <a:gd name="T105" fmla="*/ 26382 h 1733"/>
              <a:gd name="T106" fmla="*/ 834316 w 7397"/>
              <a:gd name="T107" fmla="*/ 18995 h 1733"/>
              <a:gd name="T108" fmla="*/ 831107 w 7397"/>
              <a:gd name="T109" fmla="*/ 19655 h 1733"/>
              <a:gd name="T110" fmla="*/ 825263 w 7397"/>
              <a:gd name="T111" fmla="*/ 33769 h 1733"/>
              <a:gd name="T112" fmla="*/ 821252 w 7397"/>
              <a:gd name="T113" fmla="*/ 53555 h 1733"/>
              <a:gd name="T114" fmla="*/ 793861 w 7397"/>
              <a:gd name="T115" fmla="*/ 68461 h 1733"/>
              <a:gd name="T116" fmla="*/ 789965 w 7397"/>
              <a:gd name="T117" fmla="*/ 68066 h 1733"/>
              <a:gd name="T118" fmla="*/ 739768 w 7397"/>
              <a:gd name="T119" fmla="*/ 36143 h 1733"/>
              <a:gd name="T120" fmla="*/ 730256 w 7397"/>
              <a:gd name="T121" fmla="*/ 27569 h 1733"/>
              <a:gd name="T122" fmla="*/ 67157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" name="Google Shape;611;p23"/>
          <p:cNvSpPr>
            <a:spLocks/>
          </p:cNvSpPr>
          <p:nvPr/>
        </p:nvSpPr>
        <p:spPr bwMode="auto">
          <a:xfrm rot="12599715">
            <a:off x="8746067" y="312739"/>
            <a:ext cx="1293284" cy="301625"/>
          </a:xfrm>
          <a:custGeom>
            <a:avLst/>
            <a:gdLst>
              <a:gd name="T0" fmla="*/ 768417 w 7397"/>
              <a:gd name="T1" fmla="*/ 0 h 1733"/>
              <a:gd name="T2" fmla="*/ 745601 w 7397"/>
              <a:gd name="T3" fmla="*/ 5570 h 1733"/>
              <a:gd name="T4" fmla="*/ 695247 w 7397"/>
              <a:gd name="T5" fmla="*/ 94508 h 1733"/>
              <a:gd name="T6" fmla="*/ 672168 w 7397"/>
              <a:gd name="T7" fmla="*/ 154729 h 1733"/>
              <a:gd name="T8" fmla="*/ 622995 w 7397"/>
              <a:gd name="T9" fmla="*/ 183969 h 1733"/>
              <a:gd name="T10" fmla="*/ 619586 w 7397"/>
              <a:gd name="T11" fmla="*/ 183969 h 1733"/>
              <a:gd name="T12" fmla="*/ 540252 w 7397"/>
              <a:gd name="T13" fmla="*/ 139064 h 1733"/>
              <a:gd name="T14" fmla="*/ 527402 w 7397"/>
              <a:gd name="T15" fmla="*/ 120615 h 1733"/>
              <a:gd name="T16" fmla="*/ 495144 w 7397"/>
              <a:gd name="T17" fmla="*/ 80062 h 1733"/>
              <a:gd name="T18" fmla="*/ 449118 w 7397"/>
              <a:gd name="T19" fmla="*/ 62483 h 1733"/>
              <a:gd name="T20" fmla="*/ 429579 w 7397"/>
              <a:gd name="T21" fmla="*/ 65268 h 1733"/>
              <a:gd name="T22" fmla="*/ 374374 w 7397"/>
              <a:gd name="T23" fmla="*/ 114524 h 1733"/>
              <a:gd name="T24" fmla="*/ 357065 w 7397"/>
              <a:gd name="T25" fmla="*/ 167434 h 1733"/>
              <a:gd name="T26" fmla="*/ 325856 w 7397"/>
              <a:gd name="T27" fmla="*/ 232006 h 1733"/>
              <a:gd name="T28" fmla="*/ 313005 w 7397"/>
              <a:gd name="T29" fmla="*/ 235487 h 1733"/>
              <a:gd name="T30" fmla="*/ 255309 w 7397"/>
              <a:gd name="T31" fmla="*/ 190060 h 1733"/>
              <a:gd name="T32" fmla="*/ 173615 w 7397"/>
              <a:gd name="T33" fmla="*/ 122878 h 1733"/>
              <a:gd name="T34" fmla="*/ 167321 w 7397"/>
              <a:gd name="T35" fmla="*/ 123400 h 1733"/>
              <a:gd name="T36" fmla="*/ 95462 w 7397"/>
              <a:gd name="T37" fmla="*/ 216167 h 1733"/>
              <a:gd name="T38" fmla="*/ 70285 w 7397"/>
              <a:gd name="T39" fmla="*/ 271689 h 1733"/>
              <a:gd name="T40" fmla="*/ 63729 w 7397"/>
              <a:gd name="T41" fmla="*/ 272385 h 1733"/>
              <a:gd name="T42" fmla="*/ 21899 w 7397"/>
              <a:gd name="T43" fmla="*/ 242101 h 1733"/>
              <a:gd name="T44" fmla="*/ 12588 w 7397"/>
              <a:gd name="T45" fmla="*/ 235313 h 1733"/>
              <a:gd name="T46" fmla="*/ 6819 w 7397"/>
              <a:gd name="T47" fmla="*/ 237575 h 1733"/>
              <a:gd name="T48" fmla="*/ 3278 w 7397"/>
              <a:gd name="T49" fmla="*/ 257591 h 1733"/>
              <a:gd name="T50" fmla="*/ 64122 w 7397"/>
              <a:gd name="T51" fmla="*/ 301451 h 1733"/>
              <a:gd name="T52" fmla="*/ 78546 w 7397"/>
              <a:gd name="T53" fmla="*/ 299362 h 1733"/>
              <a:gd name="T54" fmla="*/ 84185 w 7397"/>
              <a:gd name="T55" fmla="*/ 294837 h 1733"/>
              <a:gd name="T56" fmla="*/ 114869 w 7397"/>
              <a:gd name="T57" fmla="*/ 229395 h 1733"/>
              <a:gd name="T58" fmla="*/ 169550 w 7397"/>
              <a:gd name="T59" fmla="*/ 152292 h 1733"/>
              <a:gd name="T60" fmla="*/ 173353 w 7397"/>
              <a:gd name="T61" fmla="*/ 152118 h 1733"/>
              <a:gd name="T62" fmla="*/ 239442 w 7397"/>
              <a:gd name="T63" fmla="*/ 210424 h 1733"/>
              <a:gd name="T64" fmla="*/ 313137 w 7397"/>
              <a:gd name="T65" fmla="*/ 264553 h 1733"/>
              <a:gd name="T66" fmla="*/ 334511 w 7397"/>
              <a:gd name="T67" fmla="*/ 258635 h 1733"/>
              <a:gd name="T68" fmla="*/ 377914 w 7397"/>
              <a:gd name="T69" fmla="*/ 176833 h 1733"/>
              <a:gd name="T70" fmla="*/ 392863 w 7397"/>
              <a:gd name="T71" fmla="*/ 130362 h 1733"/>
              <a:gd name="T72" fmla="*/ 434169 w 7397"/>
              <a:gd name="T73" fmla="*/ 93986 h 1733"/>
              <a:gd name="T74" fmla="*/ 449380 w 7397"/>
              <a:gd name="T75" fmla="*/ 91723 h 1733"/>
              <a:gd name="T76" fmla="*/ 483080 w 7397"/>
              <a:gd name="T77" fmla="*/ 104603 h 1733"/>
              <a:gd name="T78" fmla="*/ 510880 w 7397"/>
              <a:gd name="T79" fmla="*/ 139935 h 1733"/>
              <a:gd name="T80" fmla="*/ 524517 w 7397"/>
              <a:gd name="T81" fmla="*/ 159776 h 1733"/>
              <a:gd name="T82" fmla="*/ 618930 w 7397"/>
              <a:gd name="T83" fmla="*/ 213035 h 1733"/>
              <a:gd name="T84" fmla="*/ 623782 w 7397"/>
              <a:gd name="T85" fmla="*/ 213035 h 1733"/>
              <a:gd name="T86" fmla="*/ 688822 w 7397"/>
              <a:gd name="T87" fmla="*/ 173526 h 1733"/>
              <a:gd name="T88" fmla="*/ 715703 w 7397"/>
              <a:gd name="T89" fmla="*/ 104951 h 1733"/>
              <a:gd name="T90" fmla="*/ 753731 w 7397"/>
              <a:gd name="T91" fmla="*/ 32721 h 1733"/>
              <a:gd name="T92" fmla="*/ 768548 w 7397"/>
              <a:gd name="T93" fmla="*/ 29066 h 1733"/>
              <a:gd name="T94" fmla="*/ 822180 w 7397"/>
              <a:gd name="T95" fmla="*/ 59524 h 1733"/>
              <a:gd name="T96" fmla="*/ 832802 w 7397"/>
              <a:gd name="T97" fmla="*/ 70489 h 1733"/>
              <a:gd name="T98" fmla="*/ 900727 w 7397"/>
              <a:gd name="T99" fmla="*/ 118875 h 1733"/>
              <a:gd name="T100" fmla="*/ 908201 w 7397"/>
              <a:gd name="T101" fmla="*/ 119571 h 1733"/>
              <a:gd name="T102" fmla="*/ 956850 w 7397"/>
              <a:gd name="T103" fmla="*/ 89113 h 1733"/>
              <a:gd name="T104" fmla="*/ 964980 w 7397"/>
              <a:gd name="T105" fmla="*/ 34810 h 1733"/>
              <a:gd name="T106" fmla="*/ 954621 w 7397"/>
              <a:gd name="T107" fmla="*/ 25063 h 1733"/>
              <a:gd name="T108" fmla="*/ 950949 w 7397"/>
              <a:gd name="T109" fmla="*/ 25933 h 1733"/>
              <a:gd name="T110" fmla="*/ 944262 w 7397"/>
              <a:gd name="T111" fmla="*/ 44556 h 1733"/>
              <a:gd name="T112" fmla="*/ 939672 w 7397"/>
              <a:gd name="T113" fmla="*/ 70663 h 1733"/>
              <a:gd name="T114" fmla="*/ 908332 w 7397"/>
              <a:gd name="T115" fmla="*/ 90331 h 1733"/>
              <a:gd name="T116" fmla="*/ 903874 w 7397"/>
              <a:gd name="T117" fmla="*/ 89809 h 1733"/>
              <a:gd name="T118" fmla="*/ 846439 w 7397"/>
              <a:gd name="T119" fmla="*/ 47689 h 1733"/>
              <a:gd name="T120" fmla="*/ 835556 w 7397"/>
              <a:gd name="T121" fmla="*/ 36376 h 1733"/>
              <a:gd name="T122" fmla="*/ 76841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1" name="Google Shape;612;p23"/>
          <p:cNvGrpSpPr>
            <a:grpSpLocks/>
          </p:cNvGrpSpPr>
          <p:nvPr/>
        </p:nvGrpSpPr>
        <p:grpSpPr bwMode="auto">
          <a:xfrm rot="10799841">
            <a:off x="2148417" y="6013451"/>
            <a:ext cx="319616" cy="290513"/>
            <a:chOff x="1640475" y="1197075"/>
            <a:chExt cx="55475" cy="50250"/>
          </a:xfrm>
        </p:grpSpPr>
        <p:sp>
          <p:nvSpPr>
            <p:cNvPr id="22" name="Google Shape;613;p2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614;p2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615;p2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" name="Google Shape;616;p23"/>
          <p:cNvGrpSpPr>
            <a:grpSpLocks/>
          </p:cNvGrpSpPr>
          <p:nvPr/>
        </p:nvGrpSpPr>
        <p:grpSpPr bwMode="auto">
          <a:xfrm rot="-5400235">
            <a:off x="10821459" y="847725"/>
            <a:ext cx="323850" cy="292100"/>
            <a:chOff x="1640475" y="1197075"/>
            <a:chExt cx="55475" cy="50250"/>
          </a:xfrm>
        </p:grpSpPr>
        <p:sp>
          <p:nvSpPr>
            <p:cNvPr id="26" name="Google Shape;617;p2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618;p2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8" name="Google Shape;619;p2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9" name="Google Shape;620;p23"/>
          <p:cNvSpPr>
            <a:spLocks/>
          </p:cNvSpPr>
          <p:nvPr/>
        </p:nvSpPr>
        <p:spPr bwMode="auto">
          <a:xfrm rot="11699905">
            <a:off x="11131551" y="5408613"/>
            <a:ext cx="567267" cy="836612"/>
          </a:xfrm>
          <a:custGeom>
            <a:avLst/>
            <a:gdLst>
              <a:gd name="T0" fmla="*/ 383257 w 10628"/>
              <a:gd name="T1" fmla="*/ 37430 h 15713"/>
              <a:gd name="T2" fmla="*/ 368126 w 10628"/>
              <a:gd name="T3" fmla="*/ 1012 h 15713"/>
              <a:gd name="T4" fmla="*/ 398069 w 10628"/>
              <a:gd name="T5" fmla="*/ 73103 h 15713"/>
              <a:gd name="T6" fmla="*/ 413401 w 10628"/>
              <a:gd name="T7" fmla="*/ 109362 h 15713"/>
              <a:gd name="T8" fmla="*/ 418284 w 10628"/>
              <a:gd name="T9" fmla="*/ 147324 h 15713"/>
              <a:gd name="T10" fmla="*/ 422688 w 10628"/>
              <a:gd name="T11" fmla="*/ 194019 h 15713"/>
              <a:gd name="T12" fmla="*/ 423248 w 10628"/>
              <a:gd name="T13" fmla="*/ 229266 h 15713"/>
              <a:gd name="T14" fmla="*/ 420886 w 10628"/>
              <a:gd name="T15" fmla="*/ 276279 h 15713"/>
              <a:gd name="T16" fmla="*/ 416003 w 10628"/>
              <a:gd name="T17" fmla="*/ 311047 h 15713"/>
              <a:gd name="T18" fmla="*/ 408117 w 10628"/>
              <a:gd name="T19" fmla="*/ 356837 h 15713"/>
              <a:gd name="T20" fmla="*/ 418164 w 10628"/>
              <a:gd name="T21" fmla="*/ 314615 h 15713"/>
              <a:gd name="T22" fmla="*/ 104681 w 10628"/>
              <a:gd name="T23" fmla="*/ 414233 h 15713"/>
              <a:gd name="T24" fmla="*/ 137066 w 10628"/>
              <a:gd name="T25" fmla="*/ 430845 h 15713"/>
              <a:gd name="T26" fmla="*/ 399230 w 10628"/>
              <a:gd name="T27" fmla="*/ 390273 h 15713"/>
              <a:gd name="T28" fmla="*/ 387581 w 10628"/>
              <a:gd name="T29" fmla="*/ 434412 h 15713"/>
              <a:gd name="T30" fmla="*/ 399230 w 10628"/>
              <a:gd name="T31" fmla="*/ 390273 h 15713"/>
              <a:gd name="T32" fmla="*/ 59886 w 10628"/>
              <a:gd name="T33" fmla="*/ 463696 h 15713"/>
              <a:gd name="T34" fmla="*/ 80062 w 10628"/>
              <a:gd name="T35" fmla="*/ 425840 h 15713"/>
              <a:gd name="T36" fmla="*/ 151878 w 10628"/>
              <a:gd name="T37" fmla="*/ 462578 h 15713"/>
              <a:gd name="T38" fmla="*/ 162966 w 10628"/>
              <a:gd name="T39" fmla="*/ 501232 h 15713"/>
              <a:gd name="T40" fmla="*/ 371928 w 10628"/>
              <a:gd name="T41" fmla="*/ 466997 h 15713"/>
              <a:gd name="T42" fmla="*/ 358118 w 10628"/>
              <a:gd name="T43" fmla="*/ 506770 h 15713"/>
              <a:gd name="T44" fmla="*/ 374971 w 10628"/>
              <a:gd name="T45" fmla="*/ 465772 h 15713"/>
              <a:gd name="T46" fmla="*/ 56364 w 10628"/>
              <a:gd name="T47" fmla="*/ 502031 h 15713"/>
              <a:gd name="T48" fmla="*/ 72016 w 10628"/>
              <a:gd name="T49" fmla="*/ 537864 h 15713"/>
              <a:gd name="T50" fmla="*/ 338302 w 10628"/>
              <a:gd name="T51" fmla="*/ 535468 h 15713"/>
              <a:gd name="T52" fmla="*/ 320689 w 10628"/>
              <a:gd name="T53" fmla="*/ 569810 h 15713"/>
              <a:gd name="T54" fmla="*/ 159284 w 10628"/>
              <a:gd name="T55" fmla="*/ 539514 h 15713"/>
              <a:gd name="T56" fmla="*/ 152638 w 10628"/>
              <a:gd name="T57" fmla="*/ 585676 h 15713"/>
              <a:gd name="T58" fmla="*/ 161525 w 10628"/>
              <a:gd name="T59" fmla="*/ 542922 h 15713"/>
              <a:gd name="T60" fmla="*/ 89189 w 10628"/>
              <a:gd name="T61" fmla="*/ 567840 h 15713"/>
              <a:gd name="T62" fmla="*/ 119172 w 10628"/>
              <a:gd name="T63" fmla="*/ 592758 h 15713"/>
              <a:gd name="T64" fmla="*/ 294949 w 10628"/>
              <a:gd name="T65" fmla="*/ 590308 h 15713"/>
              <a:gd name="T66" fmla="*/ 267407 w 10628"/>
              <a:gd name="T67" fmla="*/ 614854 h 15713"/>
              <a:gd name="T68" fmla="*/ 294949 w 10628"/>
              <a:gd name="T69" fmla="*/ 590308 h 15713"/>
              <a:gd name="T70" fmla="*/ 175336 w 10628"/>
              <a:gd name="T71" fmla="*/ 620444 h 15713"/>
              <a:gd name="T72" fmla="*/ 146634 w 10628"/>
              <a:gd name="T73" fmla="*/ 603939 h 15713"/>
              <a:gd name="T74" fmla="*/ 216528 w 10628"/>
              <a:gd name="T75" fmla="*/ 620444 h 15713"/>
              <a:gd name="T76" fmla="*/ 206360 w 10628"/>
              <a:gd name="T77" fmla="*/ 626035 h 15713"/>
              <a:gd name="T78" fmla="*/ 237464 w 10628"/>
              <a:gd name="T79" fmla="*/ 618740 h 15713"/>
              <a:gd name="T80" fmla="*/ 129581 w 10628"/>
              <a:gd name="T81" fmla="*/ 662027 h 15713"/>
              <a:gd name="T82" fmla="*/ 144352 w 10628"/>
              <a:gd name="T83" fmla="*/ 619166 h 15713"/>
              <a:gd name="T84" fmla="*/ 94753 w 10628"/>
              <a:gd name="T85" fmla="*/ 726185 h 15713"/>
              <a:gd name="T86" fmla="*/ 116650 w 10628"/>
              <a:gd name="T87" fmla="*/ 696422 h 15713"/>
              <a:gd name="T88" fmla="*/ 74378 w 10628"/>
              <a:gd name="T89" fmla="*/ 756800 h 15713"/>
              <a:gd name="T90" fmla="*/ 54923 w 10628"/>
              <a:gd name="T91" fmla="*/ 789385 h 15713"/>
              <a:gd name="T92" fmla="*/ 29183 w 10628"/>
              <a:gd name="T93" fmla="*/ 809777 h 15713"/>
              <a:gd name="T94" fmla="*/ 2562 w 10628"/>
              <a:gd name="T95" fmla="*/ 836559 h 15713"/>
              <a:gd name="T96" fmla="*/ 29183 w 10628"/>
              <a:gd name="T97" fmla="*/ 809777 h 1571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628" h="15713" extrusionOk="0">
                <a:moveTo>
                  <a:pt x="9154" y="0"/>
                </a:moveTo>
                <a:cubicBezTo>
                  <a:pt x="9141" y="0"/>
                  <a:pt x="9128" y="5"/>
                  <a:pt x="9118" y="14"/>
                </a:cubicBezTo>
                <a:cubicBezTo>
                  <a:pt x="9094" y="34"/>
                  <a:pt x="9092" y="69"/>
                  <a:pt x="9112" y="93"/>
                </a:cubicBezTo>
                <a:cubicBezTo>
                  <a:pt x="9278" y="281"/>
                  <a:pt x="9433" y="486"/>
                  <a:pt x="9574" y="703"/>
                </a:cubicBezTo>
                <a:cubicBezTo>
                  <a:pt x="9585" y="719"/>
                  <a:pt x="9602" y="727"/>
                  <a:pt x="9620" y="727"/>
                </a:cubicBezTo>
                <a:cubicBezTo>
                  <a:pt x="9631" y="727"/>
                  <a:pt x="9641" y="725"/>
                  <a:pt x="9651" y="719"/>
                </a:cubicBezTo>
                <a:cubicBezTo>
                  <a:pt x="9677" y="703"/>
                  <a:pt x="9684" y="668"/>
                  <a:pt x="9667" y="642"/>
                </a:cubicBezTo>
                <a:cubicBezTo>
                  <a:pt x="9524" y="421"/>
                  <a:pt x="9366" y="212"/>
                  <a:pt x="9196" y="19"/>
                </a:cubicBezTo>
                <a:cubicBezTo>
                  <a:pt x="9185" y="6"/>
                  <a:pt x="9169" y="0"/>
                  <a:pt x="9154" y="0"/>
                </a:cubicBezTo>
                <a:close/>
                <a:moveTo>
                  <a:pt x="9994" y="1294"/>
                </a:moveTo>
                <a:cubicBezTo>
                  <a:pt x="9986" y="1294"/>
                  <a:pt x="9978" y="1296"/>
                  <a:pt x="9970" y="1299"/>
                </a:cubicBezTo>
                <a:cubicBezTo>
                  <a:pt x="9943" y="1312"/>
                  <a:pt x="9931" y="1345"/>
                  <a:pt x="9944" y="1373"/>
                </a:cubicBezTo>
                <a:cubicBezTo>
                  <a:pt x="10050" y="1602"/>
                  <a:pt x="10143" y="1843"/>
                  <a:pt x="10220" y="2087"/>
                </a:cubicBezTo>
                <a:cubicBezTo>
                  <a:pt x="10228" y="2111"/>
                  <a:pt x="10250" y="2126"/>
                  <a:pt x="10274" y="2126"/>
                </a:cubicBezTo>
                <a:cubicBezTo>
                  <a:pt x="10279" y="2126"/>
                  <a:pt x="10284" y="2125"/>
                  <a:pt x="10291" y="2124"/>
                </a:cubicBezTo>
                <a:cubicBezTo>
                  <a:pt x="10320" y="2114"/>
                  <a:pt x="10336" y="2083"/>
                  <a:pt x="10327" y="2054"/>
                </a:cubicBezTo>
                <a:cubicBezTo>
                  <a:pt x="10248" y="1805"/>
                  <a:pt x="10154" y="1561"/>
                  <a:pt x="10044" y="1326"/>
                </a:cubicBezTo>
                <a:cubicBezTo>
                  <a:pt x="10035" y="1306"/>
                  <a:pt x="10015" y="1294"/>
                  <a:pt x="9994" y="1294"/>
                </a:cubicBezTo>
                <a:close/>
                <a:moveTo>
                  <a:pt x="10459" y="2766"/>
                </a:moveTo>
                <a:cubicBezTo>
                  <a:pt x="10456" y="2766"/>
                  <a:pt x="10452" y="2766"/>
                  <a:pt x="10449" y="2767"/>
                </a:cubicBezTo>
                <a:cubicBezTo>
                  <a:pt x="10418" y="2772"/>
                  <a:pt x="10399" y="2801"/>
                  <a:pt x="10404" y="2831"/>
                </a:cubicBezTo>
                <a:cubicBezTo>
                  <a:pt x="10449" y="3078"/>
                  <a:pt x="10482" y="3334"/>
                  <a:pt x="10500" y="3593"/>
                </a:cubicBezTo>
                <a:cubicBezTo>
                  <a:pt x="10502" y="3621"/>
                  <a:pt x="10526" y="3644"/>
                  <a:pt x="10556" y="3644"/>
                </a:cubicBezTo>
                <a:lnTo>
                  <a:pt x="10559" y="3644"/>
                </a:lnTo>
                <a:cubicBezTo>
                  <a:pt x="10590" y="3642"/>
                  <a:pt x="10612" y="3615"/>
                  <a:pt x="10610" y="3585"/>
                </a:cubicBezTo>
                <a:cubicBezTo>
                  <a:pt x="10592" y="3322"/>
                  <a:pt x="10559" y="3062"/>
                  <a:pt x="10513" y="2811"/>
                </a:cubicBezTo>
                <a:cubicBezTo>
                  <a:pt x="10508" y="2784"/>
                  <a:pt x="10485" y="2766"/>
                  <a:pt x="10459" y="2766"/>
                </a:cubicBezTo>
                <a:close/>
                <a:moveTo>
                  <a:pt x="10573" y="4306"/>
                </a:moveTo>
                <a:cubicBezTo>
                  <a:pt x="10546" y="4306"/>
                  <a:pt x="10516" y="4330"/>
                  <a:pt x="10515" y="4361"/>
                </a:cubicBezTo>
                <a:cubicBezTo>
                  <a:pt x="10509" y="4612"/>
                  <a:pt x="10490" y="4869"/>
                  <a:pt x="10459" y="5127"/>
                </a:cubicBezTo>
                <a:cubicBezTo>
                  <a:pt x="10455" y="5158"/>
                  <a:pt x="10477" y="5185"/>
                  <a:pt x="10508" y="5189"/>
                </a:cubicBezTo>
                <a:lnTo>
                  <a:pt x="10514" y="5189"/>
                </a:lnTo>
                <a:cubicBezTo>
                  <a:pt x="10542" y="5189"/>
                  <a:pt x="10565" y="5168"/>
                  <a:pt x="10569" y="5141"/>
                </a:cubicBezTo>
                <a:cubicBezTo>
                  <a:pt x="10600" y="4879"/>
                  <a:pt x="10620" y="4618"/>
                  <a:pt x="10626" y="4364"/>
                </a:cubicBezTo>
                <a:cubicBezTo>
                  <a:pt x="10627" y="4333"/>
                  <a:pt x="10604" y="4307"/>
                  <a:pt x="10573" y="4306"/>
                </a:cubicBezTo>
                <a:close/>
                <a:moveTo>
                  <a:pt x="10392" y="5842"/>
                </a:moveTo>
                <a:cubicBezTo>
                  <a:pt x="10366" y="5842"/>
                  <a:pt x="10342" y="5860"/>
                  <a:pt x="10337" y="5886"/>
                </a:cubicBezTo>
                <a:cubicBezTo>
                  <a:pt x="10329" y="5923"/>
                  <a:pt x="10322" y="5959"/>
                  <a:pt x="10314" y="5994"/>
                </a:cubicBezTo>
                <a:cubicBezTo>
                  <a:pt x="10268" y="6208"/>
                  <a:pt x="10215" y="6424"/>
                  <a:pt x="10156" y="6634"/>
                </a:cubicBezTo>
                <a:cubicBezTo>
                  <a:pt x="10148" y="6664"/>
                  <a:pt x="10165" y="6695"/>
                  <a:pt x="10195" y="6702"/>
                </a:cubicBezTo>
                <a:cubicBezTo>
                  <a:pt x="10200" y="6705"/>
                  <a:pt x="10204" y="6705"/>
                  <a:pt x="10210" y="6705"/>
                </a:cubicBezTo>
                <a:cubicBezTo>
                  <a:pt x="10234" y="6705"/>
                  <a:pt x="10257" y="6689"/>
                  <a:pt x="10263" y="6664"/>
                </a:cubicBezTo>
                <a:cubicBezTo>
                  <a:pt x="10323" y="6451"/>
                  <a:pt x="10377" y="6233"/>
                  <a:pt x="10423" y="6018"/>
                </a:cubicBezTo>
                <a:cubicBezTo>
                  <a:pt x="10431" y="5981"/>
                  <a:pt x="10438" y="5945"/>
                  <a:pt x="10446" y="5909"/>
                </a:cubicBezTo>
                <a:cubicBezTo>
                  <a:pt x="10452" y="5878"/>
                  <a:pt x="10432" y="5849"/>
                  <a:pt x="10402" y="5842"/>
                </a:cubicBezTo>
                <a:cubicBezTo>
                  <a:pt x="10399" y="5842"/>
                  <a:pt x="10395" y="5842"/>
                  <a:pt x="10392" y="5842"/>
                </a:cubicBezTo>
                <a:close/>
                <a:moveTo>
                  <a:pt x="2671" y="7727"/>
                </a:moveTo>
                <a:cubicBezTo>
                  <a:pt x="2645" y="7727"/>
                  <a:pt x="2616" y="7750"/>
                  <a:pt x="2615" y="7780"/>
                </a:cubicBezTo>
                <a:cubicBezTo>
                  <a:pt x="2615" y="7811"/>
                  <a:pt x="2639" y="7837"/>
                  <a:pt x="2670" y="7838"/>
                </a:cubicBezTo>
                <a:cubicBezTo>
                  <a:pt x="2904" y="7844"/>
                  <a:pt x="3138" y="7936"/>
                  <a:pt x="3346" y="8101"/>
                </a:cubicBezTo>
                <a:cubicBezTo>
                  <a:pt x="3356" y="8109"/>
                  <a:pt x="3368" y="8113"/>
                  <a:pt x="3380" y="8113"/>
                </a:cubicBezTo>
                <a:cubicBezTo>
                  <a:pt x="3396" y="8113"/>
                  <a:pt x="3413" y="8106"/>
                  <a:pt x="3424" y="8092"/>
                </a:cubicBezTo>
                <a:cubicBezTo>
                  <a:pt x="3442" y="8068"/>
                  <a:pt x="3439" y="8032"/>
                  <a:pt x="3414" y="8014"/>
                </a:cubicBezTo>
                <a:cubicBezTo>
                  <a:pt x="3188" y="7834"/>
                  <a:pt x="2931" y="7734"/>
                  <a:pt x="2673" y="7727"/>
                </a:cubicBezTo>
                <a:cubicBezTo>
                  <a:pt x="2672" y="7727"/>
                  <a:pt x="2672" y="7727"/>
                  <a:pt x="2671" y="7727"/>
                </a:cubicBezTo>
                <a:close/>
                <a:moveTo>
                  <a:pt x="9973" y="7330"/>
                </a:moveTo>
                <a:cubicBezTo>
                  <a:pt x="9950" y="7330"/>
                  <a:pt x="9929" y="7344"/>
                  <a:pt x="9921" y="7367"/>
                </a:cubicBezTo>
                <a:cubicBezTo>
                  <a:pt x="9834" y="7607"/>
                  <a:pt x="9736" y="7848"/>
                  <a:pt x="9632" y="8081"/>
                </a:cubicBezTo>
                <a:cubicBezTo>
                  <a:pt x="9619" y="8108"/>
                  <a:pt x="9632" y="8141"/>
                  <a:pt x="9659" y="8153"/>
                </a:cubicBezTo>
                <a:cubicBezTo>
                  <a:pt x="9667" y="8157"/>
                  <a:pt x="9674" y="8159"/>
                  <a:pt x="9682" y="8159"/>
                </a:cubicBezTo>
                <a:cubicBezTo>
                  <a:pt x="9703" y="8159"/>
                  <a:pt x="9724" y="8147"/>
                  <a:pt x="9733" y="8125"/>
                </a:cubicBezTo>
                <a:cubicBezTo>
                  <a:pt x="9839" y="7890"/>
                  <a:pt x="9937" y="7648"/>
                  <a:pt x="10025" y="7405"/>
                </a:cubicBezTo>
                <a:cubicBezTo>
                  <a:pt x="10035" y="7377"/>
                  <a:pt x="10021" y="7344"/>
                  <a:pt x="9992" y="7334"/>
                </a:cubicBezTo>
                <a:cubicBezTo>
                  <a:pt x="9985" y="7331"/>
                  <a:pt x="9979" y="7330"/>
                  <a:pt x="9973" y="7330"/>
                </a:cubicBezTo>
                <a:close/>
                <a:moveTo>
                  <a:pt x="1957" y="7977"/>
                </a:moveTo>
                <a:cubicBezTo>
                  <a:pt x="1944" y="7977"/>
                  <a:pt x="1932" y="7981"/>
                  <a:pt x="1922" y="7990"/>
                </a:cubicBezTo>
                <a:cubicBezTo>
                  <a:pt x="1716" y="8153"/>
                  <a:pt x="1552" y="8384"/>
                  <a:pt x="1461" y="8637"/>
                </a:cubicBezTo>
                <a:cubicBezTo>
                  <a:pt x="1452" y="8666"/>
                  <a:pt x="1467" y="8698"/>
                  <a:pt x="1496" y="8709"/>
                </a:cubicBezTo>
                <a:cubicBezTo>
                  <a:pt x="1502" y="8711"/>
                  <a:pt x="1507" y="8712"/>
                  <a:pt x="1514" y="8712"/>
                </a:cubicBezTo>
                <a:cubicBezTo>
                  <a:pt x="1537" y="8712"/>
                  <a:pt x="1559" y="8697"/>
                  <a:pt x="1566" y="8674"/>
                </a:cubicBezTo>
                <a:cubicBezTo>
                  <a:pt x="1649" y="8441"/>
                  <a:pt x="1800" y="8228"/>
                  <a:pt x="1991" y="8076"/>
                </a:cubicBezTo>
                <a:cubicBezTo>
                  <a:pt x="2015" y="8057"/>
                  <a:pt x="2019" y="8022"/>
                  <a:pt x="2000" y="7998"/>
                </a:cubicBezTo>
                <a:cubicBezTo>
                  <a:pt x="1989" y="7984"/>
                  <a:pt x="1973" y="7977"/>
                  <a:pt x="1957" y="7977"/>
                </a:cubicBezTo>
                <a:close/>
                <a:moveTo>
                  <a:pt x="3845" y="8611"/>
                </a:moveTo>
                <a:cubicBezTo>
                  <a:pt x="3837" y="8611"/>
                  <a:pt x="3830" y="8612"/>
                  <a:pt x="3822" y="8616"/>
                </a:cubicBezTo>
                <a:cubicBezTo>
                  <a:pt x="3795" y="8627"/>
                  <a:pt x="3782" y="8661"/>
                  <a:pt x="3794" y="8688"/>
                </a:cubicBezTo>
                <a:cubicBezTo>
                  <a:pt x="3888" y="8903"/>
                  <a:pt x="3943" y="9150"/>
                  <a:pt x="3960" y="9421"/>
                </a:cubicBezTo>
                <a:cubicBezTo>
                  <a:pt x="3962" y="9450"/>
                  <a:pt x="3987" y="9472"/>
                  <a:pt x="4016" y="9472"/>
                </a:cubicBezTo>
                <a:lnTo>
                  <a:pt x="4019" y="9472"/>
                </a:lnTo>
                <a:cubicBezTo>
                  <a:pt x="4050" y="9470"/>
                  <a:pt x="4073" y="9445"/>
                  <a:pt x="4071" y="9414"/>
                </a:cubicBezTo>
                <a:cubicBezTo>
                  <a:pt x="4053" y="9130"/>
                  <a:pt x="3994" y="8871"/>
                  <a:pt x="3896" y="8645"/>
                </a:cubicBezTo>
                <a:cubicBezTo>
                  <a:pt x="3887" y="8624"/>
                  <a:pt x="3866" y="8611"/>
                  <a:pt x="3845" y="8611"/>
                </a:cubicBezTo>
                <a:close/>
                <a:moveTo>
                  <a:pt x="9339" y="8741"/>
                </a:moveTo>
                <a:cubicBezTo>
                  <a:pt x="9320" y="8741"/>
                  <a:pt x="9301" y="8752"/>
                  <a:pt x="9291" y="8771"/>
                </a:cubicBezTo>
                <a:cubicBezTo>
                  <a:pt x="9196" y="8946"/>
                  <a:pt x="9094" y="9121"/>
                  <a:pt x="8990" y="9290"/>
                </a:cubicBezTo>
                <a:cubicBezTo>
                  <a:pt x="8960" y="9338"/>
                  <a:pt x="8930" y="9385"/>
                  <a:pt x="8900" y="9433"/>
                </a:cubicBezTo>
                <a:cubicBezTo>
                  <a:pt x="8883" y="9459"/>
                  <a:pt x="8890" y="9493"/>
                  <a:pt x="8916" y="9510"/>
                </a:cubicBezTo>
                <a:cubicBezTo>
                  <a:pt x="8926" y="9515"/>
                  <a:pt x="8936" y="9518"/>
                  <a:pt x="8946" y="9518"/>
                </a:cubicBezTo>
                <a:cubicBezTo>
                  <a:pt x="8964" y="9518"/>
                  <a:pt x="8982" y="9509"/>
                  <a:pt x="8993" y="9493"/>
                </a:cubicBezTo>
                <a:cubicBezTo>
                  <a:pt x="9024" y="9445"/>
                  <a:pt x="9055" y="9397"/>
                  <a:pt x="9085" y="9349"/>
                </a:cubicBezTo>
                <a:cubicBezTo>
                  <a:pt x="9190" y="9178"/>
                  <a:pt x="9293" y="9000"/>
                  <a:pt x="9389" y="8823"/>
                </a:cubicBezTo>
                <a:cubicBezTo>
                  <a:pt x="9403" y="8796"/>
                  <a:pt x="9393" y="8762"/>
                  <a:pt x="9367" y="8748"/>
                </a:cubicBezTo>
                <a:cubicBezTo>
                  <a:pt x="9358" y="8743"/>
                  <a:pt x="9349" y="8741"/>
                  <a:pt x="9339" y="8741"/>
                </a:cubicBezTo>
                <a:close/>
                <a:moveTo>
                  <a:pt x="1463" y="9364"/>
                </a:moveTo>
                <a:cubicBezTo>
                  <a:pt x="1460" y="9364"/>
                  <a:pt x="1456" y="9364"/>
                  <a:pt x="1453" y="9365"/>
                </a:cubicBezTo>
                <a:cubicBezTo>
                  <a:pt x="1422" y="9370"/>
                  <a:pt x="1403" y="9399"/>
                  <a:pt x="1408" y="9429"/>
                </a:cubicBezTo>
                <a:cubicBezTo>
                  <a:pt x="1454" y="9678"/>
                  <a:pt x="1557" y="9931"/>
                  <a:pt x="1705" y="10162"/>
                </a:cubicBezTo>
                <a:cubicBezTo>
                  <a:pt x="1716" y="10179"/>
                  <a:pt x="1734" y="10187"/>
                  <a:pt x="1752" y="10187"/>
                </a:cubicBezTo>
                <a:cubicBezTo>
                  <a:pt x="1763" y="10187"/>
                  <a:pt x="1773" y="10184"/>
                  <a:pt x="1782" y="10179"/>
                </a:cubicBezTo>
                <a:cubicBezTo>
                  <a:pt x="1808" y="10162"/>
                  <a:pt x="1815" y="10127"/>
                  <a:pt x="1799" y="10102"/>
                </a:cubicBezTo>
                <a:cubicBezTo>
                  <a:pt x="1657" y="9883"/>
                  <a:pt x="1560" y="9643"/>
                  <a:pt x="1517" y="9409"/>
                </a:cubicBezTo>
                <a:cubicBezTo>
                  <a:pt x="1512" y="9382"/>
                  <a:pt x="1489" y="9364"/>
                  <a:pt x="1463" y="9364"/>
                </a:cubicBezTo>
                <a:close/>
                <a:moveTo>
                  <a:pt x="8495" y="10036"/>
                </a:moveTo>
                <a:cubicBezTo>
                  <a:pt x="8479" y="10036"/>
                  <a:pt x="8463" y="10043"/>
                  <a:pt x="8451" y="10057"/>
                </a:cubicBezTo>
                <a:cubicBezTo>
                  <a:pt x="8285" y="10264"/>
                  <a:pt x="8112" y="10454"/>
                  <a:pt x="7934" y="10621"/>
                </a:cubicBezTo>
                <a:cubicBezTo>
                  <a:pt x="7913" y="10642"/>
                  <a:pt x="7912" y="10678"/>
                  <a:pt x="7932" y="10700"/>
                </a:cubicBezTo>
                <a:cubicBezTo>
                  <a:pt x="7944" y="10711"/>
                  <a:pt x="7958" y="10717"/>
                  <a:pt x="7973" y="10717"/>
                </a:cubicBezTo>
                <a:cubicBezTo>
                  <a:pt x="7987" y="10717"/>
                  <a:pt x="8000" y="10712"/>
                  <a:pt x="8011" y="10702"/>
                </a:cubicBezTo>
                <a:cubicBezTo>
                  <a:pt x="8191" y="10531"/>
                  <a:pt x="8368" y="10338"/>
                  <a:pt x="8539" y="10126"/>
                </a:cubicBezTo>
                <a:cubicBezTo>
                  <a:pt x="8558" y="10102"/>
                  <a:pt x="8554" y="10068"/>
                  <a:pt x="8530" y="10048"/>
                </a:cubicBezTo>
                <a:cubicBezTo>
                  <a:pt x="8520" y="10040"/>
                  <a:pt x="8507" y="10036"/>
                  <a:pt x="8495" y="10036"/>
                </a:cubicBezTo>
                <a:close/>
                <a:moveTo>
                  <a:pt x="3979" y="10133"/>
                </a:moveTo>
                <a:cubicBezTo>
                  <a:pt x="3952" y="10133"/>
                  <a:pt x="3929" y="10154"/>
                  <a:pt x="3925" y="10182"/>
                </a:cubicBezTo>
                <a:lnTo>
                  <a:pt x="3920" y="10220"/>
                </a:lnTo>
                <a:cubicBezTo>
                  <a:pt x="3884" y="10457"/>
                  <a:pt x="3835" y="10698"/>
                  <a:pt x="3773" y="10933"/>
                </a:cubicBezTo>
                <a:cubicBezTo>
                  <a:pt x="3765" y="10963"/>
                  <a:pt x="3783" y="10993"/>
                  <a:pt x="3813" y="11000"/>
                </a:cubicBezTo>
                <a:cubicBezTo>
                  <a:pt x="3817" y="11002"/>
                  <a:pt x="3822" y="11002"/>
                  <a:pt x="3827" y="11002"/>
                </a:cubicBezTo>
                <a:cubicBezTo>
                  <a:pt x="3851" y="11002"/>
                  <a:pt x="3874" y="10986"/>
                  <a:pt x="3881" y="10961"/>
                </a:cubicBezTo>
                <a:cubicBezTo>
                  <a:pt x="3944" y="10721"/>
                  <a:pt x="3994" y="10478"/>
                  <a:pt x="4030" y="10236"/>
                </a:cubicBezTo>
                <a:lnTo>
                  <a:pt x="4035" y="10197"/>
                </a:lnTo>
                <a:cubicBezTo>
                  <a:pt x="4039" y="10166"/>
                  <a:pt x="4018" y="10138"/>
                  <a:pt x="3987" y="10134"/>
                </a:cubicBezTo>
                <a:cubicBezTo>
                  <a:pt x="3984" y="10133"/>
                  <a:pt x="3982" y="10133"/>
                  <a:pt x="3979" y="10133"/>
                </a:cubicBezTo>
                <a:close/>
                <a:moveTo>
                  <a:pt x="2272" y="10644"/>
                </a:moveTo>
                <a:cubicBezTo>
                  <a:pt x="2256" y="10644"/>
                  <a:pt x="2239" y="10651"/>
                  <a:pt x="2228" y="10665"/>
                </a:cubicBezTo>
                <a:cubicBezTo>
                  <a:pt x="2209" y="10689"/>
                  <a:pt x="2214" y="10725"/>
                  <a:pt x="2237" y="10744"/>
                </a:cubicBezTo>
                <a:cubicBezTo>
                  <a:pt x="2429" y="10898"/>
                  <a:pt x="2647" y="11033"/>
                  <a:pt x="2903" y="11158"/>
                </a:cubicBezTo>
                <a:cubicBezTo>
                  <a:pt x="2911" y="11163"/>
                  <a:pt x="2920" y="11164"/>
                  <a:pt x="2927" y="11164"/>
                </a:cubicBezTo>
                <a:cubicBezTo>
                  <a:pt x="2947" y="11164"/>
                  <a:pt x="2968" y="11153"/>
                  <a:pt x="2977" y="11133"/>
                </a:cubicBezTo>
                <a:cubicBezTo>
                  <a:pt x="2990" y="11105"/>
                  <a:pt x="2979" y="11072"/>
                  <a:pt x="2952" y="11058"/>
                </a:cubicBezTo>
                <a:cubicBezTo>
                  <a:pt x="2703" y="10937"/>
                  <a:pt x="2492" y="10806"/>
                  <a:pt x="2306" y="10656"/>
                </a:cubicBezTo>
                <a:cubicBezTo>
                  <a:pt x="2296" y="10648"/>
                  <a:pt x="2284" y="10644"/>
                  <a:pt x="2272" y="10644"/>
                </a:cubicBezTo>
                <a:close/>
                <a:moveTo>
                  <a:pt x="7368" y="11087"/>
                </a:moveTo>
                <a:cubicBezTo>
                  <a:pt x="7358" y="11087"/>
                  <a:pt x="7347" y="11090"/>
                  <a:pt x="7338" y="11096"/>
                </a:cubicBezTo>
                <a:cubicBezTo>
                  <a:pt x="7119" y="11238"/>
                  <a:pt x="6892" y="11355"/>
                  <a:pt x="6661" y="11440"/>
                </a:cubicBezTo>
                <a:cubicBezTo>
                  <a:pt x="6632" y="11451"/>
                  <a:pt x="6617" y="11484"/>
                  <a:pt x="6628" y="11512"/>
                </a:cubicBezTo>
                <a:cubicBezTo>
                  <a:pt x="6636" y="11534"/>
                  <a:pt x="6658" y="11548"/>
                  <a:pt x="6680" y="11548"/>
                </a:cubicBezTo>
                <a:cubicBezTo>
                  <a:pt x="6686" y="11548"/>
                  <a:pt x="6693" y="11547"/>
                  <a:pt x="6699" y="11545"/>
                </a:cubicBezTo>
                <a:cubicBezTo>
                  <a:pt x="6939" y="11456"/>
                  <a:pt x="7174" y="11337"/>
                  <a:pt x="7399" y="11189"/>
                </a:cubicBezTo>
                <a:cubicBezTo>
                  <a:pt x="7425" y="11172"/>
                  <a:pt x="7432" y="11138"/>
                  <a:pt x="7415" y="11112"/>
                </a:cubicBezTo>
                <a:cubicBezTo>
                  <a:pt x="7404" y="11096"/>
                  <a:pt x="7386" y="11087"/>
                  <a:pt x="7368" y="11087"/>
                </a:cubicBezTo>
                <a:close/>
                <a:moveTo>
                  <a:pt x="3646" y="11340"/>
                </a:moveTo>
                <a:cubicBezTo>
                  <a:pt x="3622" y="11340"/>
                  <a:pt x="3600" y="11355"/>
                  <a:pt x="3593" y="11378"/>
                </a:cubicBezTo>
                <a:cubicBezTo>
                  <a:pt x="3583" y="11407"/>
                  <a:pt x="3599" y="11439"/>
                  <a:pt x="3628" y="11449"/>
                </a:cubicBezTo>
                <a:cubicBezTo>
                  <a:pt x="3882" y="11533"/>
                  <a:pt x="4135" y="11602"/>
                  <a:pt x="4380" y="11653"/>
                </a:cubicBezTo>
                <a:cubicBezTo>
                  <a:pt x="4384" y="11653"/>
                  <a:pt x="4389" y="11654"/>
                  <a:pt x="4392" y="11654"/>
                </a:cubicBezTo>
                <a:cubicBezTo>
                  <a:pt x="4417" y="11654"/>
                  <a:pt x="4441" y="11636"/>
                  <a:pt x="4446" y="11609"/>
                </a:cubicBezTo>
                <a:cubicBezTo>
                  <a:pt x="4453" y="11579"/>
                  <a:pt x="4433" y="11550"/>
                  <a:pt x="4404" y="11544"/>
                </a:cubicBezTo>
                <a:cubicBezTo>
                  <a:pt x="4163" y="11494"/>
                  <a:pt x="3913" y="11426"/>
                  <a:pt x="3663" y="11343"/>
                </a:cubicBezTo>
                <a:cubicBezTo>
                  <a:pt x="3657" y="11341"/>
                  <a:pt x="3651" y="11340"/>
                  <a:pt x="3646" y="11340"/>
                </a:cubicBezTo>
                <a:close/>
                <a:moveTo>
                  <a:pt x="5932" y="11621"/>
                </a:moveTo>
                <a:cubicBezTo>
                  <a:pt x="5929" y="11621"/>
                  <a:pt x="5926" y="11622"/>
                  <a:pt x="5924" y="11622"/>
                </a:cubicBezTo>
                <a:cubicBezTo>
                  <a:pt x="5757" y="11643"/>
                  <a:pt x="5584" y="11653"/>
                  <a:pt x="5409" y="11653"/>
                </a:cubicBezTo>
                <a:cubicBezTo>
                  <a:pt x="5326" y="11653"/>
                  <a:pt x="5244" y="11651"/>
                  <a:pt x="5161" y="11646"/>
                </a:cubicBezTo>
                <a:cubicBezTo>
                  <a:pt x="5160" y="11646"/>
                  <a:pt x="5158" y="11646"/>
                  <a:pt x="5157" y="11646"/>
                </a:cubicBezTo>
                <a:cubicBezTo>
                  <a:pt x="5128" y="11646"/>
                  <a:pt x="5104" y="11669"/>
                  <a:pt x="5102" y="11699"/>
                </a:cubicBezTo>
                <a:cubicBezTo>
                  <a:pt x="5101" y="11729"/>
                  <a:pt x="5125" y="11755"/>
                  <a:pt x="5155" y="11758"/>
                </a:cubicBezTo>
                <a:cubicBezTo>
                  <a:pt x="5242" y="11762"/>
                  <a:pt x="5330" y="11765"/>
                  <a:pt x="5417" y="11765"/>
                </a:cubicBezTo>
                <a:cubicBezTo>
                  <a:pt x="5595" y="11765"/>
                  <a:pt x="5770" y="11753"/>
                  <a:pt x="5938" y="11732"/>
                </a:cubicBezTo>
                <a:cubicBezTo>
                  <a:pt x="5967" y="11728"/>
                  <a:pt x="5990" y="11700"/>
                  <a:pt x="5986" y="11670"/>
                </a:cubicBezTo>
                <a:cubicBezTo>
                  <a:pt x="5982" y="11642"/>
                  <a:pt x="5959" y="11621"/>
                  <a:pt x="5932" y="11621"/>
                </a:cubicBezTo>
                <a:close/>
                <a:moveTo>
                  <a:pt x="3586" y="11626"/>
                </a:moveTo>
                <a:cubicBezTo>
                  <a:pt x="3563" y="11626"/>
                  <a:pt x="3542" y="11639"/>
                  <a:pt x="3533" y="11661"/>
                </a:cubicBezTo>
                <a:cubicBezTo>
                  <a:pt x="3441" y="11895"/>
                  <a:pt x="3333" y="12130"/>
                  <a:pt x="3213" y="12358"/>
                </a:cubicBezTo>
                <a:cubicBezTo>
                  <a:pt x="3198" y="12386"/>
                  <a:pt x="3209" y="12419"/>
                  <a:pt x="3237" y="12434"/>
                </a:cubicBezTo>
                <a:cubicBezTo>
                  <a:pt x="3244" y="12438"/>
                  <a:pt x="3254" y="12440"/>
                  <a:pt x="3263" y="12440"/>
                </a:cubicBezTo>
                <a:cubicBezTo>
                  <a:pt x="3282" y="12440"/>
                  <a:pt x="3302" y="12430"/>
                  <a:pt x="3312" y="12410"/>
                </a:cubicBezTo>
                <a:cubicBezTo>
                  <a:pt x="3434" y="12178"/>
                  <a:pt x="3542" y="11940"/>
                  <a:pt x="3636" y="11702"/>
                </a:cubicBezTo>
                <a:cubicBezTo>
                  <a:pt x="3648" y="11673"/>
                  <a:pt x="3634" y="11641"/>
                  <a:pt x="3606" y="11629"/>
                </a:cubicBezTo>
                <a:cubicBezTo>
                  <a:pt x="3599" y="11627"/>
                  <a:pt x="3592" y="11626"/>
                  <a:pt x="3586" y="11626"/>
                </a:cubicBezTo>
                <a:close/>
                <a:moveTo>
                  <a:pt x="2869" y="12994"/>
                </a:moveTo>
                <a:cubicBezTo>
                  <a:pt x="2850" y="12994"/>
                  <a:pt x="2832" y="13003"/>
                  <a:pt x="2821" y="13019"/>
                </a:cubicBezTo>
                <a:cubicBezTo>
                  <a:pt x="2683" y="13230"/>
                  <a:pt x="2530" y="13438"/>
                  <a:pt x="2367" y="13639"/>
                </a:cubicBezTo>
                <a:cubicBezTo>
                  <a:pt x="2348" y="13662"/>
                  <a:pt x="2352" y="13698"/>
                  <a:pt x="2376" y="13717"/>
                </a:cubicBezTo>
                <a:cubicBezTo>
                  <a:pt x="2387" y="13725"/>
                  <a:pt x="2398" y="13730"/>
                  <a:pt x="2411" y="13730"/>
                </a:cubicBezTo>
                <a:cubicBezTo>
                  <a:pt x="2427" y="13730"/>
                  <a:pt x="2443" y="13722"/>
                  <a:pt x="2454" y="13708"/>
                </a:cubicBezTo>
                <a:cubicBezTo>
                  <a:pt x="2618" y="13505"/>
                  <a:pt x="2773" y="13294"/>
                  <a:pt x="2914" y="13080"/>
                </a:cubicBezTo>
                <a:cubicBezTo>
                  <a:pt x="2931" y="13054"/>
                  <a:pt x="2925" y="13020"/>
                  <a:pt x="2899" y="13003"/>
                </a:cubicBezTo>
                <a:cubicBezTo>
                  <a:pt x="2890" y="12997"/>
                  <a:pt x="2879" y="12994"/>
                  <a:pt x="2869" y="12994"/>
                </a:cubicBezTo>
                <a:close/>
                <a:moveTo>
                  <a:pt x="1898" y="14197"/>
                </a:moveTo>
                <a:cubicBezTo>
                  <a:pt x="1883" y="14197"/>
                  <a:pt x="1869" y="14203"/>
                  <a:pt x="1858" y="14214"/>
                </a:cubicBezTo>
                <a:cubicBezTo>
                  <a:pt x="1680" y="14396"/>
                  <a:pt x="1492" y="14575"/>
                  <a:pt x="1299" y="14742"/>
                </a:cubicBezTo>
                <a:cubicBezTo>
                  <a:pt x="1276" y="14763"/>
                  <a:pt x="1273" y="14797"/>
                  <a:pt x="1294" y="14820"/>
                </a:cubicBezTo>
                <a:cubicBezTo>
                  <a:pt x="1304" y="14833"/>
                  <a:pt x="1319" y="14840"/>
                  <a:pt x="1335" y="14840"/>
                </a:cubicBezTo>
                <a:cubicBezTo>
                  <a:pt x="1348" y="14840"/>
                  <a:pt x="1361" y="14835"/>
                  <a:pt x="1372" y="14826"/>
                </a:cubicBezTo>
                <a:cubicBezTo>
                  <a:pt x="1567" y="14656"/>
                  <a:pt x="1758" y="14476"/>
                  <a:pt x="1937" y="14292"/>
                </a:cubicBezTo>
                <a:cubicBezTo>
                  <a:pt x="1958" y="14269"/>
                  <a:pt x="1958" y="14234"/>
                  <a:pt x="1936" y="14212"/>
                </a:cubicBezTo>
                <a:cubicBezTo>
                  <a:pt x="1925" y="14202"/>
                  <a:pt x="1912" y="14197"/>
                  <a:pt x="1898" y="14197"/>
                </a:cubicBezTo>
                <a:close/>
                <a:moveTo>
                  <a:pt x="729" y="15209"/>
                </a:moveTo>
                <a:cubicBezTo>
                  <a:pt x="718" y="15209"/>
                  <a:pt x="706" y="15213"/>
                  <a:pt x="697" y="15220"/>
                </a:cubicBezTo>
                <a:cubicBezTo>
                  <a:pt x="463" y="15388"/>
                  <a:pt x="248" y="15514"/>
                  <a:pt x="41" y="15607"/>
                </a:cubicBezTo>
                <a:cubicBezTo>
                  <a:pt x="13" y="15619"/>
                  <a:pt x="0" y="15651"/>
                  <a:pt x="13" y="15680"/>
                </a:cubicBezTo>
                <a:cubicBezTo>
                  <a:pt x="22" y="15701"/>
                  <a:pt x="43" y="15712"/>
                  <a:pt x="64" y="15712"/>
                </a:cubicBezTo>
                <a:cubicBezTo>
                  <a:pt x="72" y="15712"/>
                  <a:pt x="79" y="15711"/>
                  <a:pt x="87" y="15708"/>
                </a:cubicBezTo>
                <a:cubicBezTo>
                  <a:pt x="300" y="15613"/>
                  <a:pt x="521" y="15483"/>
                  <a:pt x="762" y="15310"/>
                </a:cubicBezTo>
                <a:cubicBezTo>
                  <a:pt x="786" y="15293"/>
                  <a:pt x="792" y="15257"/>
                  <a:pt x="775" y="15233"/>
                </a:cubicBezTo>
                <a:cubicBezTo>
                  <a:pt x="764" y="15217"/>
                  <a:pt x="746" y="15209"/>
                  <a:pt x="729" y="15209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" name="Google Shape;621;p23"/>
          <p:cNvSpPr>
            <a:spLocks/>
          </p:cNvSpPr>
          <p:nvPr/>
        </p:nvSpPr>
        <p:spPr bwMode="auto">
          <a:xfrm rot="18088838">
            <a:off x="1410759" y="359305"/>
            <a:ext cx="984250" cy="719667"/>
          </a:xfrm>
          <a:custGeom>
            <a:avLst/>
            <a:gdLst>
              <a:gd name="T0" fmla="*/ 106548 w 29542"/>
              <a:gd name="T1" fmla="*/ 3521 h 21613"/>
              <a:gd name="T2" fmla="*/ 135134 w 29542"/>
              <a:gd name="T3" fmla="*/ 4270 h 21613"/>
              <a:gd name="T4" fmla="*/ 78095 w 29542"/>
              <a:gd name="T5" fmla="*/ 3122 h 21613"/>
              <a:gd name="T6" fmla="*/ 49109 w 29542"/>
              <a:gd name="T7" fmla="*/ 11762 h 21613"/>
              <a:gd name="T8" fmla="*/ 80161 w 29542"/>
              <a:gd name="T9" fmla="*/ 4420 h 21613"/>
              <a:gd name="T10" fmla="*/ 161454 w 29542"/>
              <a:gd name="T11" fmla="*/ 7392 h 21613"/>
              <a:gd name="T12" fmla="*/ 191573 w 29542"/>
              <a:gd name="T13" fmla="*/ 13361 h 21613"/>
              <a:gd name="T14" fmla="*/ 866 w 29542"/>
              <a:gd name="T15" fmla="*/ 32316 h 21613"/>
              <a:gd name="T16" fmla="*/ 26520 w 29542"/>
              <a:gd name="T17" fmla="*/ 22326 h 21613"/>
              <a:gd name="T18" fmla="*/ 214661 w 29542"/>
              <a:gd name="T19" fmla="*/ 26297 h 21613"/>
              <a:gd name="T20" fmla="*/ 241648 w 29542"/>
              <a:gd name="T21" fmla="*/ 38634 h 21613"/>
              <a:gd name="T22" fmla="*/ 259406 w 29542"/>
              <a:gd name="T23" fmla="*/ 56914 h 21613"/>
              <a:gd name="T24" fmla="*/ 280362 w 29542"/>
              <a:gd name="T25" fmla="*/ 76893 h 21613"/>
              <a:gd name="T26" fmla="*/ 293789 w 29542"/>
              <a:gd name="T27" fmla="*/ 94424 h 21613"/>
              <a:gd name="T28" fmla="*/ 305750 w 29542"/>
              <a:gd name="T29" fmla="*/ 119473 h 21613"/>
              <a:gd name="T30" fmla="*/ 315112 w 29542"/>
              <a:gd name="T31" fmla="*/ 138502 h 21613"/>
              <a:gd name="T32" fmla="*/ 321042 w 29542"/>
              <a:gd name="T33" fmla="*/ 163326 h 21613"/>
              <a:gd name="T34" fmla="*/ 315112 w 29542"/>
              <a:gd name="T35" fmla="*/ 138502 h 21613"/>
              <a:gd name="T36" fmla="*/ 333803 w 29542"/>
              <a:gd name="T37" fmla="*/ 209277 h 21613"/>
              <a:gd name="T38" fmla="*/ 336635 w 29542"/>
              <a:gd name="T39" fmla="*/ 204232 h 21613"/>
              <a:gd name="T40" fmla="*/ 340066 w 29542"/>
              <a:gd name="T41" fmla="*/ 232327 h 21613"/>
              <a:gd name="T42" fmla="*/ 344064 w 29542"/>
              <a:gd name="T43" fmla="*/ 231703 h 21613"/>
              <a:gd name="T44" fmla="*/ 752864 w 29542"/>
              <a:gd name="T45" fmla="*/ 289242 h 21613"/>
              <a:gd name="T46" fmla="*/ 785548 w 29542"/>
              <a:gd name="T47" fmla="*/ 290715 h 21613"/>
              <a:gd name="T48" fmla="*/ 711684 w 29542"/>
              <a:gd name="T49" fmla="*/ 291165 h 21613"/>
              <a:gd name="T50" fmla="*/ 699423 w 29542"/>
              <a:gd name="T51" fmla="*/ 297333 h 21613"/>
              <a:gd name="T52" fmla="*/ 357258 w 29542"/>
              <a:gd name="T53" fmla="*/ 275956 h 21613"/>
              <a:gd name="T54" fmla="*/ 367653 w 29542"/>
              <a:gd name="T55" fmla="*/ 301504 h 21613"/>
              <a:gd name="T56" fmla="*/ 811701 w 29542"/>
              <a:gd name="T57" fmla="*/ 293787 h 21613"/>
              <a:gd name="T58" fmla="*/ 838188 w 29542"/>
              <a:gd name="T59" fmla="*/ 305275 h 21613"/>
              <a:gd name="T60" fmla="*/ 812268 w 29542"/>
              <a:gd name="T61" fmla="*/ 293837 h 21613"/>
              <a:gd name="T62" fmla="*/ 646749 w 29542"/>
              <a:gd name="T63" fmla="*/ 316763 h 21613"/>
              <a:gd name="T64" fmla="*/ 674369 w 29542"/>
              <a:gd name="T65" fmla="*/ 303602 h 21613"/>
              <a:gd name="T66" fmla="*/ 863543 w 29542"/>
              <a:gd name="T67" fmla="*/ 316563 h 21613"/>
              <a:gd name="T68" fmla="*/ 865608 w 29542"/>
              <a:gd name="T69" fmla="*/ 313791 h 21613"/>
              <a:gd name="T70" fmla="*/ 378481 w 29542"/>
              <a:gd name="T71" fmla="*/ 321982 h 21613"/>
              <a:gd name="T72" fmla="*/ 382012 w 29542"/>
              <a:gd name="T73" fmla="*/ 320484 h 21613"/>
              <a:gd name="T74" fmla="*/ 608335 w 29542"/>
              <a:gd name="T75" fmla="*/ 349852 h 21613"/>
              <a:gd name="T76" fmla="*/ 629391 w 29542"/>
              <a:gd name="T77" fmla="*/ 330573 h 21613"/>
              <a:gd name="T78" fmla="*/ 908154 w 29542"/>
              <a:gd name="T79" fmla="*/ 346731 h 21613"/>
              <a:gd name="T80" fmla="*/ 911053 w 29542"/>
              <a:gd name="T81" fmla="*/ 344483 h 21613"/>
              <a:gd name="T82" fmla="*/ 413530 w 29542"/>
              <a:gd name="T83" fmla="*/ 360666 h 21613"/>
              <a:gd name="T84" fmla="*/ 416329 w 29542"/>
              <a:gd name="T85" fmla="*/ 358318 h 21613"/>
              <a:gd name="T86" fmla="*/ 570187 w 29542"/>
              <a:gd name="T87" fmla="*/ 383167 h 21613"/>
              <a:gd name="T88" fmla="*/ 594008 w 29542"/>
              <a:gd name="T89" fmla="*/ 366035 h 21613"/>
              <a:gd name="T90" fmla="*/ 462240 w 29542"/>
              <a:gd name="T91" fmla="*/ 387812 h 21613"/>
              <a:gd name="T92" fmla="*/ 463806 w 29542"/>
              <a:gd name="T93" fmla="*/ 384765 h 21613"/>
              <a:gd name="T94" fmla="*/ 518945 w 29542"/>
              <a:gd name="T95" fmla="*/ 394854 h 21613"/>
              <a:gd name="T96" fmla="*/ 547764 w 29542"/>
              <a:gd name="T97" fmla="*/ 394605 h 21613"/>
              <a:gd name="T98" fmla="*/ 942904 w 29542"/>
              <a:gd name="T99" fmla="*/ 383991 h 21613"/>
              <a:gd name="T100" fmla="*/ 960395 w 29542"/>
              <a:gd name="T101" fmla="*/ 403995 h 21613"/>
              <a:gd name="T102" fmla="*/ 967392 w 29542"/>
              <a:gd name="T103" fmla="*/ 427045 h 21613"/>
              <a:gd name="T104" fmla="*/ 977653 w 29542"/>
              <a:gd name="T105" fmla="*/ 451094 h 21613"/>
              <a:gd name="T106" fmla="*/ 981351 w 29542"/>
              <a:gd name="T107" fmla="*/ 471023 h 21613"/>
              <a:gd name="T108" fmla="*/ 980752 w 29542"/>
              <a:gd name="T109" fmla="*/ 497670 h 21613"/>
              <a:gd name="T110" fmla="*/ 974322 w 29542"/>
              <a:gd name="T111" fmla="*/ 516774 h 21613"/>
              <a:gd name="T112" fmla="*/ 960228 w 29542"/>
              <a:gd name="T113" fmla="*/ 539750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31" name="Google Shape;622;p23"/>
          <p:cNvGrpSpPr>
            <a:grpSpLocks/>
          </p:cNvGrpSpPr>
          <p:nvPr/>
        </p:nvGrpSpPr>
        <p:grpSpPr bwMode="auto">
          <a:xfrm rot="-10374925">
            <a:off x="438151" y="650876"/>
            <a:ext cx="480483" cy="434975"/>
            <a:chOff x="1640475" y="1197075"/>
            <a:chExt cx="55475" cy="50250"/>
          </a:xfrm>
        </p:grpSpPr>
        <p:sp>
          <p:nvSpPr>
            <p:cNvPr id="32" name="Google Shape;623;p23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3" name="Google Shape;624;p23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4" name="Google Shape;625;p23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97" name="Google Shape;597;p23"/>
          <p:cNvSpPr txBox="1">
            <a:spLocks noGrp="1"/>
          </p:cNvSpPr>
          <p:nvPr>
            <p:ph type="title"/>
          </p:nvPr>
        </p:nvSpPr>
        <p:spPr>
          <a:xfrm>
            <a:off x="4410000" y="1011933"/>
            <a:ext cx="33720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98" name="Google Shape;598;p23"/>
          <p:cNvSpPr txBox="1">
            <a:spLocks noGrp="1"/>
          </p:cNvSpPr>
          <p:nvPr>
            <p:ph type="title" idx="2"/>
          </p:nvPr>
        </p:nvSpPr>
        <p:spPr>
          <a:xfrm>
            <a:off x="950967" y="4479933"/>
            <a:ext cx="24948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99" name="Google Shape;599;p23"/>
          <p:cNvSpPr txBox="1">
            <a:spLocks noGrp="1"/>
          </p:cNvSpPr>
          <p:nvPr>
            <p:ph type="subTitle" idx="1"/>
          </p:nvPr>
        </p:nvSpPr>
        <p:spPr>
          <a:xfrm>
            <a:off x="950967" y="5086667"/>
            <a:ext cx="24948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00" name="Google Shape;600;p23"/>
          <p:cNvSpPr txBox="1">
            <a:spLocks noGrp="1"/>
          </p:cNvSpPr>
          <p:nvPr>
            <p:ph type="title" idx="3"/>
          </p:nvPr>
        </p:nvSpPr>
        <p:spPr>
          <a:xfrm>
            <a:off x="3553440" y="4479933"/>
            <a:ext cx="24948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01" name="Google Shape;601;p23"/>
          <p:cNvSpPr txBox="1">
            <a:spLocks noGrp="1"/>
          </p:cNvSpPr>
          <p:nvPr>
            <p:ph type="subTitle" idx="4"/>
          </p:nvPr>
        </p:nvSpPr>
        <p:spPr>
          <a:xfrm>
            <a:off x="3553467" y="5086667"/>
            <a:ext cx="24948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02" name="Google Shape;602;p23"/>
          <p:cNvSpPr txBox="1">
            <a:spLocks noGrp="1"/>
          </p:cNvSpPr>
          <p:nvPr>
            <p:ph type="title" idx="5"/>
          </p:nvPr>
        </p:nvSpPr>
        <p:spPr>
          <a:xfrm>
            <a:off x="6155912" y="4479933"/>
            <a:ext cx="24948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03" name="Google Shape;603;p23"/>
          <p:cNvSpPr txBox="1">
            <a:spLocks noGrp="1"/>
          </p:cNvSpPr>
          <p:nvPr>
            <p:ph type="subTitle" idx="6"/>
          </p:nvPr>
        </p:nvSpPr>
        <p:spPr>
          <a:xfrm>
            <a:off x="6155800" y="5086667"/>
            <a:ext cx="24948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04" name="Google Shape;604;p23"/>
          <p:cNvSpPr txBox="1">
            <a:spLocks noGrp="1"/>
          </p:cNvSpPr>
          <p:nvPr>
            <p:ph type="title" idx="7"/>
          </p:nvPr>
        </p:nvSpPr>
        <p:spPr>
          <a:xfrm>
            <a:off x="8758385" y="4479933"/>
            <a:ext cx="2494800" cy="7036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1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05" name="Google Shape;605;p23"/>
          <p:cNvSpPr txBox="1">
            <a:spLocks noGrp="1"/>
          </p:cNvSpPr>
          <p:nvPr>
            <p:ph type="subTitle" idx="8"/>
          </p:nvPr>
        </p:nvSpPr>
        <p:spPr>
          <a:xfrm>
            <a:off x="8758332" y="5086667"/>
            <a:ext cx="2494800" cy="6464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 sz="1400"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63555067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627;p24"/>
          <p:cNvSpPr>
            <a:spLocks/>
          </p:cNvSpPr>
          <p:nvPr/>
        </p:nvSpPr>
        <p:spPr bwMode="auto">
          <a:xfrm>
            <a:off x="-287867" y="4786314"/>
            <a:ext cx="5249333" cy="2471737"/>
          </a:xfrm>
          <a:custGeom>
            <a:avLst/>
            <a:gdLst>
              <a:gd name="T0" fmla="*/ 264749 w 23808"/>
              <a:gd name="T1" fmla="*/ 221 h 11204"/>
              <a:gd name="T2" fmla="*/ 0 w 23808"/>
              <a:gd name="T3" fmla="*/ 73243 h 11204"/>
              <a:gd name="T4" fmla="*/ 0 w 23808"/>
              <a:gd name="T5" fmla="*/ 2471737 h 11204"/>
              <a:gd name="T6" fmla="*/ 3937000 w 23808"/>
              <a:gd name="T7" fmla="*/ 2471737 h 11204"/>
              <a:gd name="T8" fmla="*/ 3889210 w 23808"/>
              <a:gd name="T9" fmla="*/ 2373123 h 11204"/>
              <a:gd name="T10" fmla="*/ 3551370 w 23808"/>
              <a:gd name="T11" fmla="*/ 2150526 h 11204"/>
              <a:gd name="T12" fmla="*/ 3534503 w 23808"/>
              <a:gd name="T13" fmla="*/ 2151188 h 11204"/>
              <a:gd name="T14" fmla="*/ 3245941 w 23808"/>
              <a:gd name="T15" fmla="*/ 2207664 h 11204"/>
              <a:gd name="T16" fmla="*/ 3187898 w 23808"/>
              <a:gd name="T17" fmla="*/ 2200605 h 11204"/>
              <a:gd name="T18" fmla="*/ 3123076 w 23808"/>
              <a:gd name="T19" fmla="*/ 2173028 h 11204"/>
              <a:gd name="T20" fmla="*/ 3109846 w 23808"/>
              <a:gd name="T21" fmla="*/ 2164424 h 11204"/>
              <a:gd name="T22" fmla="*/ 2713633 w 23808"/>
              <a:gd name="T23" fmla="*/ 1632088 h 11204"/>
              <a:gd name="T24" fmla="*/ 2361737 w 23808"/>
              <a:gd name="T25" fmla="*/ 1484719 h 11204"/>
              <a:gd name="T26" fmla="*/ 1928151 w 23808"/>
              <a:gd name="T27" fmla="*/ 1602746 h 11204"/>
              <a:gd name="T28" fmla="*/ 1550293 w 23808"/>
              <a:gd name="T29" fmla="*/ 1729378 h 11204"/>
              <a:gd name="T30" fmla="*/ 1460169 w 23808"/>
              <a:gd name="T31" fmla="*/ 1717023 h 11204"/>
              <a:gd name="T32" fmla="*/ 985738 w 23808"/>
              <a:gd name="T33" fmla="*/ 1008638 h 11204"/>
              <a:gd name="T34" fmla="*/ 614991 w 23808"/>
              <a:gd name="T35" fmla="*/ 152222 h 11204"/>
              <a:gd name="T36" fmla="*/ 264749 w 23808"/>
              <a:gd name="T37" fmla="*/ 221 h 1120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" name="Google Shape;628;p24"/>
          <p:cNvSpPr>
            <a:spLocks/>
          </p:cNvSpPr>
          <p:nvPr/>
        </p:nvSpPr>
        <p:spPr bwMode="auto">
          <a:xfrm>
            <a:off x="-668866" y="-450850"/>
            <a:ext cx="4527551" cy="2498725"/>
          </a:xfrm>
          <a:custGeom>
            <a:avLst/>
            <a:gdLst>
              <a:gd name="T0" fmla="*/ 2140528 w 20526"/>
              <a:gd name="T1" fmla="*/ 221 h 11330"/>
              <a:gd name="T2" fmla="*/ 1682281 w 20526"/>
              <a:gd name="T3" fmla="*/ 81600 h 11330"/>
              <a:gd name="T4" fmla="*/ 1444389 w 20526"/>
              <a:gd name="T5" fmla="*/ 147101 h 11330"/>
              <a:gd name="T6" fmla="*/ 1195910 w 20526"/>
              <a:gd name="T7" fmla="*/ 185034 h 11330"/>
              <a:gd name="T8" fmla="*/ 700606 w 20526"/>
              <a:gd name="T9" fmla="*/ 232009 h 11330"/>
              <a:gd name="T10" fmla="*/ 488191 w 20526"/>
              <a:gd name="T11" fmla="*/ 272368 h 11330"/>
              <a:gd name="T12" fmla="*/ 385126 w 20526"/>
              <a:gd name="T13" fmla="*/ 282071 h 11330"/>
              <a:gd name="T14" fmla="*/ 291492 w 20526"/>
              <a:gd name="T15" fmla="*/ 269501 h 11330"/>
              <a:gd name="T16" fmla="*/ 205467 w 20526"/>
              <a:gd name="T17" fmla="*/ 223187 h 11330"/>
              <a:gd name="T18" fmla="*/ 163447 w 20526"/>
              <a:gd name="T19" fmla="*/ 191429 h 11330"/>
              <a:gd name="T20" fmla="*/ 162289 w 20526"/>
              <a:gd name="T21" fmla="*/ 191429 h 11330"/>
              <a:gd name="T22" fmla="*/ 121096 w 20526"/>
              <a:gd name="T23" fmla="*/ 202236 h 11330"/>
              <a:gd name="T24" fmla="*/ 13069 w 20526"/>
              <a:gd name="T25" fmla="*/ 400502 h 11330"/>
              <a:gd name="T26" fmla="*/ 6286 w 20526"/>
              <a:gd name="T27" fmla="*/ 553998 h 11330"/>
              <a:gd name="T28" fmla="*/ 6617 w 20526"/>
              <a:gd name="T29" fmla="*/ 723153 h 11330"/>
              <a:gd name="T30" fmla="*/ 7610 w 20526"/>
              <a:gd name="T31" fmla="*/ 1065873 h 11330"/>
              <a:gd name="T32" fmla="*/ 9430 w 20526"/>
              <a:gd name="T33" fmla="*/ 1717350 h 11330"/>
              <a:gd name="T34" fmla="*/ 8602 w 20526"/>
              <a:gd name="T35" fmla="*/ 1716909 h 11330"/>
              <a:gd name="T36" fmla="*/ 103891 w 20526"/>
              <a:gd name="T37" fmla="*/ 1923996 h 11330"/>
              <a:gd name="T38" fmla="*/ 355018 w 20526"/>
              <a:gd name="T39" fmla="*/ 2358241 h 11330"/>
              <a:gd name="T40" fmla="*/ 529218 w 20526"/>
              <a:gd name="T41" fmla="*/ 2483508 h 11330"/>
              <a:gd name="T42" fmla="*/ 631290 w 20526"/>
              <a:gd name="T43" fmla="*/ 2498725 h 11330"/>
              <a:gd name="T44" fmla="*/ 760492 w 20526"/>
              <a:gd name="T45" fmla="*/ 2481302 h 11330"/>
              <a:gd name="T46" fmla="*/ 1099298 w 20526"/>
              <a:gd name="T47" fmla="*/ 2238928 h 11330"/>
              <a:gd name="T48" fmla="*/ 1191609 w 20526"/>
              <a:gd name="T49" fmla="*/ 1996995 h 11330"/>
              <a:gd name="T50" fmla="*/ 1343310 w 20526"/>
              <a:gd name="T51" fmla="*/ 1856731 h 11330"/>
              <a:gd name="T52" fmla="*/ 1565817 w 20526"/>
              <a:gd name="T53" fmla="*/ 1822768 h 11330"/>
              <a:gd name="T54" fmla="*/ 1640261 w 20526"/>
              <a:gd name="T55" fmla="*/ 1823209 h 11330"/>
              <a:gd name="T56" fmla="*/ 1739520 w 20526"/>
              <a:gd name="T57" fmla="*/ 1819019 h 11330"/>
              <a:gd name="T58" fmla="*/ 1936716 w 20526"/>
              <a:gd name="T59" fmla="*/ 1748225 h 11330"/>
              <a:gd name="T60" fmla="*/ 2084447 w 20526"/>
              <a:gd name="T61" fmla="*/ 1555914 h 11330"/>
              <a:gd name="T62" fmla="*/ 2356417 w 20526"/>
              <a:gd name="T63" fmla="*/ 1148355 h 11330"/>
              <a:gd name="T64" fmla="*/ 2548484 w 20526"/>
              <a:gd name="T65" fmla="*/ 1056831 h 11330"/>
              <a:gd name="T66" fmla="*/ 2592324 w 20526"/>
              <a:gd name="T67" fmla="*/ 1054625 h 11330"/>
              <a:gd name="T68" fmla="*/ 2790181 w 20526"/>
              <a:gd name="T69" fmla="*/ 1075577 h 11330"/>
              <a:gd name="T70" fmla="*/ 3007228 w 20526"/>
              <a:gd name="T71" fmla="*/ 1087927 h 11330"/>
              <a:gd name="T72" fmla="*/ 3039653 w 20526"/>
              <a:gd name="T73" fmla="*/ 1087706 h 11330"/>
              <a:gd name="T74" fmla="*/ 3145199 w 20526"/>
              <a:gd name="T75" fmla="*/ 1071166 h 11330"/>
              <a:gd name="T76" fmla="*/ 3207732 w 20526"/>
              <a:gd name="T77" fmla="*/ 981406 h 11330"/>
              <a:gd name="T78" fmla="*/ 3315428 w 20526"/>
              <a:gd name="T79" fmla="*/ 672428 h 11330"/>
              <a:gd name="T80" fmla="*/ 3367705 w 20526"/>
              <a:gd name="T81" fmla="*/ 521579 h 11330"/>
              <a:gd name="T82" fmla="*/ 3394340 w 20526"/>
              <a:gd name="T83" fmla="*/ 381094 h 11330"/>
              <a:gd name="T84" fmla="*/ 3279199 w 20526"/>
              <a:gd name="T85" fmla="*/ 178638 h 11330"/>
              <a:gd name="T86" fmla="*/ 3086966 w 20526"/>
              <a:gd name="T87" fmla="*/ 86452 h 11330"/>
              <a:gd name="T88" fmla="*/ 2662633 w 20526"/>
              <a:gd name="T89" fmla="*/ 49401 h 11330"/>
              <a:gd name="T90" fmla="*/ 2161373 w 20526"/>
              <a:gd name="T91" fmla="*/ 441 h 11330"/>
              <a:gd name="T92" fmla="*/ 2140528 w 20526"/>
              <a:gd name="T93" fmla="*/ 221 h 113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" name="Google Shape;629;p24"/>
          <p:cNvSpPr>
            <a:spLocks/>
          </p:cNvSpPr>
          <p:nvPr/>
        </p:nvSpPr>
        <p:spPr bwMode="auto">
          <a:xfrm>
            <a:off x="9992784" y="-352425"/>
            <a:ext cx="2868083" cy="2874963"/>
          </a:xfrm>
          <a:custGeom>
            <a:avLst/>
            <a:gdLst>
              <a:gd name="T0" fmla="*/ 2069696 w 13007"/>
              <a:gd name="T1" fmla="*/ 220 h 13045"/>
              <a:gd name="T2" fmla="*/ 2064735 w 13007"/>
              <a:gd name="T3" fmla="*/ 882 h 13045"/>
              <a:gd name="T4" fmla="*/ 1605152 w 13007"/>
              <a:gd name="T5" fmla="*/ 106007 h 13045"/>
              <a:gd name="T6" fmla="*/ 1138622 w 13007"/>
              <a:gd name="T7" fmla="*/ 140828 h 13045"/>
              <a:gd name="T8" fmla="*/ 783061 w 13007"/>
              <a:gd name="T9" fmla="*/ 121213 h 13045"/>
              <a:gd name="T10" fmla="*/ 548722 w 13007"/>
              <a:gd name="T11" fmla="*/ 103362 h 13045"/>
              <a:gd name="T12" fmla="*/ 174969 w 13007"/>
              <a:gd name="T13" fmla="*/ 235375 h 13045"/>
              <a:gd name="T14" fmla="*/ 173646 w 13007"/>
              <a:gd name="T15" fmla="*/ 231848 h 13045"/>
              <a:gd name="T16" fmla="*/ 84177 w 13007"/>
              <a:gd name="T17" fmla="*/ 384577 h 13045"/>
              <a:gd name="T18" fmla="*/ 54409 w 13007"/>
              <a:gd name="T19" fmla="*/ 1068882 h 13045"/>
              <a:gd name="T20" fmla="*/ 331581 w 13007"/>
              <a:gd name="T21" fmla="*/ 1511422 h 13045"/>
              <a:gd name="T22" fmla="*/ 812664 w 13007"/>
              <a:gd name="T23" fmla="*/ 1645197 h 13045"/>
              <a:gd name="T24" fmla="*/ 1106374 w 13007"/>
              <a:gd name="T25" fmla="*/ 2103825 h 13045"/>
              <a:gd name="T26" fmla="*/ 1408022 w 13007"/>
              <a:gd name="T27" fmla="*/ 2619533 h 13045"/>
              <a:gd name="T28" fmla="*/ 1833042 w 13007"/>
              <a:gd name="T29" fmla="*/ 2874963 h 13045"/>
              <a:gd name="T30" fmla="*/ 1869259 w 13007"/>
              <a:gd name="T31" fmla="*/ 2872539 h 13045"/>
              <a:gd name="T32" fmla="*/ 2067546 w 13007"/>
              <a:gd name="T33" fmla="*/ 2753529 h 13045"/>
              <a:gd name="T34" fmla="*/ 2147424 w 13007"/>
              <a:gd name="T35" fmla="*/ 2455785 h 13045"/>
              <a:gd name="T36" fmla="*/ 2139982 w 13007"/>
              <a:gd name="T37" fmla="*/ 2069665 h 13045"/>
              <a:gd name="T38" fmla="*/ 2129894 w 13007"/>
              <a:gd name="T39" fmla="*/ 1660845 h 13045"/>
              <a:gd name="T40" fmla="*/ 2089046 w 13007"/>
              <a:gd name="T41" fmla="*/ 25565 h 13045"/>
              <a:gd name="T42" fmla="*/ 2069696 w 13007"/>
              <a:gd name="T43" fmla="*/ 220 h 1304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" name="Google Shape;630;p24"/>
          <p:cNvSpPr>
            <a:spLocks/>
          </p:cNvSpPr>
          <p:nvPr/>
        </p:nvSpPr>
        <p:spPr bwMode="auto">
          <a:xfrm>
            <a:off x="7302501" y="5657850"/>
            <a:ext cx="5374217" cy="1898650"/>
          </a:xfrm>
          <a:custGeom>
            <a:avLst/>
            <a:gdLst>
              <a:gd name="T0" fmla="*/ 2078827 w 24376"/>
              <a:gd name="T1" fmla="*/ 220 h 8613"/>
              <a:gd name="T2" fmla="*/ 1782183 w 24376"/>
              <a:gd name="T3" fmla="*/ 101402 h 8613"/>
              <a:gd name="T4" fmla="*/ 1571357 w 24376"/>
              <a:gd name="T5" fmla="*/ 408255 h 8613"/>
              <a:gd name="T6" fmla="*/ 1401373 w 24376"/>
              <a:gd name="T7" fmla="*/ 768234 h 8613"/>
              <a:gd name="T8" fmla="*/ 1096791 w 24376"/>
              <a:gd name="T9" fmla="*/ 1013804 h 8613"/>
              <a:gd name="T10" fmla="*/ 908784 w 24376"/>
              <a:gd name="T11" fmla="*/ 1033864 h 8613"/>
              <a:gd name="T12" fmla="*/ 634462 w 24376"/>
              <a:gd name="T13" fmla="*/ 1024164 h 8613"/>
              <a:gd name="T14" fmla="*/ 566998 w 24376"/>
              <a:gd name="T15" fmla="*/ 1026369 h 8613"/>
              <a:gd name="T16" fmla="*/ 326408 w 24376"/>
              <a:gd name="T17" fmla="*/ 1087651 h 8613"/>
              <a:gd name="T18" fmla="*/ 155929 w 24376"/>
              <a:gd name="T19" fmla="*/ 1236889 h 8613"/>
              <a:gd name="T20" fmla="*/ 51425 w 24376"/>
              <a:gd name="T21" fmla="*/ 1643601 h 8613"/>
              <a:gd name="T22" fmla="*/ 50433 w 24376"/>
              <a:gd name="T23" fmla="*/ 1643601 h 8613"/>
              <a:gd name="T24" fmla="*/ 38693 w 24376"/>
              <a:gd name="T25" fmla="*/ 1647789 h 8613"/>
              <a:gd name="T26" fmla="*/ 661 w 24376"/>
              <a:gd name="T27" fmla="*/ 1724061 h 8613"/>
              <a:gd name="T28" fmla="*/ 136582 w 24376"/>
              <a:gd name="T29" fmla="*/ 1850815 h 8613"/>
              <a:gd name="T30" fmla="*/ 153614 w 24376"/>
              <a:gd name="T31" fmla="*/ 1851476 h 8613"/>
              <a:gd name="T32" fmla="*/ 268865 w 24376"/>
              <a:gd name="T33" fmla="*/ 1837147 h 8613"/>
              <a:gd name="T34" fmla="*/ 420660 w 24376"/>
              <a:gd name="T35" fmla="*/ 1814221 h 8613"/>
              <a:gd name="T36" fmla="*/ 1020233 w 24376"/>
              <a:gd name="T37" fmla="*/ 1755805 h 8613"/>
              <a:gd name="T38" fmla="*/ 2223181 w 24376"/>
              <a:gd name="T39" fmla="*/ 1724723 h 8613"/>
              <a:gd name="T40" fmla="*/ 2406228 w 24376"/>
              <a:gd name="T41" fmla="*/ 1723841 h 8613"/>
              <a:gd name="T42" fmla="*/ 3371563 w 24376"/>
              <a:gd name="T43" fmla="*/ 1801877 h 8613"/>
              <a:gd name="T44" fmla="*/ 3647208 w 24376"/>
              <a:gd name="T45" fmla="*/ 1876386 h 8613"/>
              <a:gd name="T46" fmla="*/ 3741129 w 24376"/>
              <a:gd name="T47" fmla="*/ 1898430 h 8613"/>
              <a:gd name="T48" fmla="*/ 3761302 w 24376"/>
              <a:gd name="T49" fmla="*/ 1896886 h 8613"/>
              <a:gd name="T50" fmla="*/ 3834223 w 24376"/>
              <a:gd name="T51" fmla="*/ 1821937 h 8613"/>
              <a:gd name="T52" fmla="*/ 3895073 w 24376"/>
              <a:gd name="T53" fmla="*/ 1534924 h 8613"/>
              <a:gd name="T54" fmla="*/ 3948482 w 24376"/>
              <a:gd name="T55" fmla="*/ 1241298 h 8613"/>
              <a:gd name="T56" fmla="*/ 3921695 w 24376"/>
              <a:gd name="T57" fmla="*/ 75611 h 8613"/>
              <a:gd name="T58" fmla="*/ 3900034 w 24376"/>
              <a:gd name="T59" fmla="*/ 58857 h 8613"/>
              <a:gd name="T60" fmla="*/ 3880356 w 24376"/>
              <a:gd name="T61" fmla="*/ 69879 h 8613"/>
              <a:gd name="T62" fmla="*/ 3801648 w 24376"/>
              <a:gd name="T63" fmla="*/ 169518 h 8613"/>
              <a:gd name="T64" fmla="*/ 3353539 w 24376"/>
              <a:gd name="T65" fmla="*/ 388856 h 8613"/>
              <a:gd name="T66" fmla="*/ 3244241 w 24376"/>
              <a:gd name="T67" fmla="*/ 395469 h 8613"/>
              <a:gd name="T68" fmla="*/ 2776124 w 24376"/>
              <a:gd name="T69" fmla="*/ 283486 h 8613"/>
              <a:gd name="T70" fmla="*/ 2249968 w 24376"/>
              <a:gd name="T71" fmla="*/ 24248 h 8613"/>
              <a:gd name="T72" fmla="*/ 2078827 w 24376"/>
              <a:gd name="T73" fmla="*/ 220 h 861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0" name="Google Shape;639;p24"/>
          <p:cNvGrpSpPr>
            <a:grpSpLocks/>
          </p:cNvGrpSpPr>
          <p:nvPr/>
        </p:nvGrpSpPr>
        <p:grpSpPr bwMode="auto">
          <a:xfrm rot="4517592">
            <a:off x="11400897" y="5254626"/>
            <a:ext cx="295275" cy="266700"/>
            <a:chOff x="1640475" y="1197075"/>
            <a:chExt cx="55475" cy="50250"/>
          </a:xfrm>
        </p:grpSpPr>
        <p:sp>
          <p:nvSpPr>
            <p:cNvPr id="21" name="Google Shape;640;p2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641;p2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3" name="Google Shape;642;p2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4" name="Google Shape;643;p24"/>
          <p:cNvGrpSpPr>
            <a:grpSpLocks/>
          </p:cNvGrpSpPr>
          <p:nvPr/>
        </p:nvGrpSpPr>
        <p:grpSpPr bwMode="auto">
          <a:xfrm rot="7199963">
            <a:off x="1288257" y="6044408"/>
            <a:ext cx="287337" cy="260349"/>
            <a:chOff x="1640475" y="1197075"/>
            <a:chExt cx="55475" cy="50250"/>
          </a:xfrm>
        </p:grpSpPr>
        <p:sp>
          <p:nvSpPr>
            <p:cNvPr id="25" name="Google Shape;644;p2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645;p2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646;p2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8" name="Google Shape;647;p24"/>
          <p:cNvSpPr>
            <a:spLocks/>
          </p:cNvSpPr>
          <p:nvPr/>
        </p:nvSpPr>
        <p:spPr bwMode="auto">
          <a:xfrm rot="2368484">
            <a:off x="4779434" y="463550"/>
            <a:ext cx="706967" cy="166688"/>
          </a:xfrm>
          <a:custGeom>
            <a:avLst/>
            <a:gdLst>
              <a:gd name="T0" fmla="*/ 420051 w 7397"/>
              <a:gd name="T1" fmla="*/ 0 h 1733"/>
              <a:gd name="T2" fmla="*/ 407579 w 7397"/>
              <a:gd name="T3" fmla="*/ 3078 h 1733"/>
              <a:gd name="T4" fmla="*/ 380053 w 7397"/>
              <a:gd name="T5" fmla="*/ 52228 h 1733"/>
              <a:gd name="T6" fmla="*/ 367437 w 7397"/>
              <a:gd name="T7" fmla="*/ 85508 h 1733"/>
              <a:gd name="T8" fmla="*/ 340557 w 7397"/>
              <a:gd name="T9" fmla="*/ 101667 h 1733"/>
              <a:gd name="T10" fmla="*/ 338693 w 7397"/>
              <a:gd name="T11" fmla="*/ 101667 h 1733"/>
              <a:gd name="T12" fmla="*/ 295326 w 7397"/>
              <a:gd name="T13" fmla="*/ 76852 h 1733"/>
              <a:gd name="T14" fmla="*/ 288301 w 7397"/>
              <a:gd name="T15" fmla="*/ 66656 h 1733"/>
              <a:gd name="T16" fmla="*/ 270668 w 7397"/>
              <a:gd name="T17" fmla="*/ 44245 h 1733"/>
              <a:gd name="T18" fmla="*/ 245508 w 7397"/>
              <a:gd name="T19" fmla="*/ 34530 h 1733"/>
              <a:gd name="T20" fmla="*/ 234827 w 7397"/>
              <a:gd name="T21" fmla="*/ 36069 h 1733"/>
              <a:gd name="T22" fmla="*/ 204650 w 7397"/>
              <a:gd name="T23" fmla="*/ 63290 h 1733"/>
              <a:gd name="T24" fmla="*/ 195188 w 7397"/>
              <a:gd name="T25" fmla="*/ 92530 h 1733"/>
              <a:gd name="T26" fmla="*/ 178128 w 7397"/>
              <a:gd name="T27" fmla="*/ 128214 h 1733"/>
              <a:gd name="T28" fmla="*/ 171103 w 7397"/>
              <a:gd name="T29" fmla="*/ 130138 h 1733"/>
              <a:gd name="T30" fmla="*/ 139563 w 7397"/>
              <a:gd name="T31" fmla="*/ 105034 h 1733"/>
              <a:gd name="T32" fmla="*/ 94906 w 7397"/>
              <a:gd name="T33" fmla="*/ 67906 h 1733"/>
              <a:gd name="T34" fmla="*/ 91465 w 7397"/>
              <a:gd name="T35" fmla="*/ 68195 h 1733"/>
              <a:gd name="T36" fmla="*/ 52184 w 7397"/>
              <a:gd name="T37" fmla="*/ 119461 h 1733"/>
              <a:gd name="T38" fmla="*/ 38421 w 7397"/>
              <a:gd name="T39" fmla="*/ 150144 h 1733"/>
              <a:gd name="T40" fmla="*/ 34837 w 7397"/>
              <a:gd name="T41" fmla="*/ 150529 h 1733"/>
              <a:gd name="T42" fmla="*/ 11971 w 7397"/>
              <a:gd name="T43" fmla="*/ 133793 h 1733"/>
              <a:gd name="T44" fmla="*/ 6881 w 7397"/>
              <a:gd name="T45" fmla="*/ 130042 h 1733"/>
              <a:gd name="T46" fmla="*/ 3727 w 7397"/>
              <a:gd name="T47" fmla="*/ 131292 h 1733"/>
              <a:gd name="T48" fmla="*/ 1792 w 7397"/>
              <a:gd name="T49" fmla="*/ 142353 h 1733"/>
              <a:gd name="T50" fmla="*/ 35052 w 7397"/>
              <a:gd name="T51" fmla="*/ 166592 h 1733"/>
              <a:gd name="T52" fmla="*/ 42937 w 7397"/>
              <a:gd name="T53" fmla="*/ 165438 h 1733"/>
              <a:gd name="T54" fmla="*/ 46019 w 7397"/>
              <a:gd name="T55" fmla="*/ 162937 h 1733"/>
              <a:gd name="T56" fmla="*/ 62793 w 7397"/>
              <a:gd name="T57" fmla="*/ 126771 h 1733"/>
              <a:gd name="T58" fmla="*/ 92684 w 7397"/>
              <a:gd name="T59" fmla="*/ 84162 h 1733"/>
              <a:gd name="T60" fmla="*/ 94762 w 7397"/>
              <a:gd name="T61" fmla="*/ 84065 h 1733"/>
              <a:gd name="T62" fmla="*/ 130890 w 7397"/>
              <a:gd name="T63" fmla="*/ 116287 h 1733"/>
              <a:gd name="T64" fmla="*/ 171174 w 7397"/>
              <a:gd name="T65" fmla="*/ 146201 h 1733"/>
              <a:gd name="T66" fmla="*/ 182858 w 7397"/>
              <a:gd name="T67" fmla="*/ 142930 h 1733"/>
              <a:gd name="T68" fmla="*/ 206585 w 7397"/>
              <a:gd name="T69" fmla="*/ 97724 h 1733"/>
              <a:gd name="T70" fmla="*/ 214757 w 7397"/>
              <a:gd name="T71" fmla="*/ 72042 h 1733"/>
              <a:gd name="T72" fmla="*/ 237336 w 7397"/>
              <a:gd name="T73" fmla="*/ 51940 h 1733"/>
              <a:gd name="T74" fmla="*/ 245651 w 7397"/>
              <a:gd name="T75" fmla="*/ 50689 h 1733"/>
              <a:gd name="T76" fmla="*/ 264073 w 7397"/>
              <a:gd name="T77" fmla="*/ 57807 h 1733"/>
              <a:gd name="T78" fmla="*/ 279270 w 7397"/>
              <a:gd name="T79" fmla="*/ 77332 h 1733"/>
              <a:gd name="T80" fmla="*/ 286724 w 7397"/>
              <a:gd name="T81" fmla="*/ 88298 h 1733"/>
              <a:gd name="T82" fmla="*/ 338335 w 7397"/>
              <a:gd name="T83" fmla="*/ 117730 h 1733"/>
              <a:gd name="T84" fmla="*/ 340987 w 7397"/>
              <a:gd name="T85" fmla="*/ 117730 h 1733"/>
              <a:gd name="T86" fmla="*/ 376541 w 7397"/>
              <a:gd name="T87" fmla="*/ 95896 h 1733"/>
              <a:gd name="T88" fmla="*/ 391235 w 7397"/>
              <a:gd name="T89" fmla="*/ 57999 h 1733"/>
              <a:gd name="T90" fmla="*/ 412023 w 7397"/>
              <a:gd name="T91" fmla="*/ 18083 h 1733"/>
              <a:gd name="T92" fmla="*/ 420123 w 7397"/>
              <a:gd name="T93" fmla="*/ 16063 h 1733"/>
              <a:gd name="T94" fmla="*/ 449440 w 7397"/>
              <a:gd name="T95" fmla="*/ 32895 h 1733"/>
              <a:gd name="T96" fmla="*/ 455247 w 7397"/>
              <a:gd name="T97" fmla="*/ 38955 h 1733"/>
              <a:gd name="T98" fmla="*/ 492377 w 7397"/>
              <a:gd name="T99" fmla="*/ 65694 h 1733"/>
              <a:gd name="T100" fmla="*/ 496463 w 7397"/>
              <a:gd name="T101" fmla="*/ 66079 h 1733"/>
              <a:gd name="T102" fmla="*/ 523057 w 7397"/>
              <a:gd name="T103" fmla="*/ 49247 h 1733"/>
              <a:gd name="T104" fmla="*/ 527501 w 7397"/>
              <a:gd name="T105" fmla="*/ 19237 h 1733"/>
              <a:gd name="T106" fmla="*/ 521838 w 7397"/>
              <a:gd name="T107" fmla="*/ 13851 h 1733"/>
              <a:gd name="T108" fmla="*/ 519831 w 7397"/>
              <a:gd name="T109" fmla="*/ 14332 h 1733"/>
              <a:gd name="T110" fmla="*/ 516176 w 7397"/>
              <a:gd name="T111" fmla="*/ 24623 h 1733"/>
              <a:gd name="T112" fmla="*/ 513667 w 7397"/>
              <a:gd name="T113" fmla="*/ 39051 h 1733"/>
              <a:gd name="T114" fmla="*/ 496535 w 7397"/>
              <a:gd name="T115" fmla="*/ 49920 h 1733"/>
              <a:gd name="T116" fmla="*/ 494098 w 7397"/>
              <a:gd name="T117" fmla="*/ 49631 h 1733"/>
              <a:gd name="T118" fmla="*/ 462701 w 7397"/>
              <a:gd name="T119" fmla="*/ 26355 h 1733"/>
              <a:gd name="T120" fmla="*/ 456752 w 7397"/>
              <a:gd name="T121" fmla="*/ 20103 h 1733"/>
              <a:gd name="T122" fmla="*/ 420051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9" name="Google Shape;648;p24"/>
          <p:cNvGrpSpPr>
            <a:grpSpLocks/>
          </p:cNvGrpSpPr>
          <p:nvPr/>
        </p:nvGrpSpPr>
        <p:grpSpPr bwMode="auto">
          <a:xfrm rot="-9900000">
            <a:off x="1987552" y="247650"/>
            <a:ext cx="461433" cy="419100"/>
            <a:chOff x="1640475" y="1197075"/>
            <a:chExt cx="55475" cy="50250"/>
          </a:xfrm>
        </p:grpSpPr>
        <p:sp>
          <p:nvSpPr>
            <p:cNvPr id="30" name="Google Shape;649;p2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" name="Google Shape;650;p2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2" name="Google Shape;651;p2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oogle Shape;652;p24"/>
          <p:cNvGrpSpPr>
            <a:grpSpLocks/>
          </p:cNvGrpSpPr>
          <p:nvPr/>
        </p:nvGrpSpPr>
        <p:grpSpPr bwMode="auto">
          <a:xfrm rot="-9900030">
            <a:off x="10420351" y="703264"/>
            <a:ext cx="287867" cy="261937"/>
            <a:chOff x="1640475" y="1197075"/>
            <a:chExt cx="55475" cy="50250"/>
          </a:xfrm>
        </p:grpSpPr>
        <p:sp>
          <p:nvSpPr>
            <p:cNvPr id="34" name="Google Shape;653;p24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5" name="Google Shape;654;p24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6" name="Google Shape;655;p24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7" name="Google Shape;656;p24"/>
          <p:cNvSpPr>
            <a:spLocks/>
          </p:cNvSpPr>
          <p:nvPr/>
        </p:nvSpPr>
        <p:spPr bwMode="auto">
          <a:xfrm rot="13310220">
            <a:off x="10475385" y="1971675"/>
            <a:ext cx="1536700" cy="1125538"/>
          </a:xfrm>
          <a:custGeom>
            <a:avLst/>
            <a:gdLst>
              <a:gd name="T0" fmla="*/ 124764 w 29542"/>
              <a:gd name="T1" fmla="*/ 7343 h 21613"/>
              <a:gd name="T2" fmla="*/ 158237 w 29542"/>
              <a:gd name="T3" fmla="*/ 8905 h 21613"/>
              <a:gd name="T4" fmla="*/ 91447 w 29542"/>
              <a:gd name="T5" fmla="*/ 6510 h 21613"/>
              <a:gd name="T6" fmla="*/ 57505 w 29542"/>
              <a:gd name="T7" fmla="*/ 24528 h 21613"/>
              <a:gd name="T8" fmla="*/ 93866 w 29542"/>
              <a:gd name="T9" fmla="*/ 9218 h 21613"/>
              <a:gd name="T10" fmla="*/ 189057 w 29542"/>
              <a:gd name="T11" fmla="*/ 15415 h 21613"/>
              <a:gd name="T12" fmla="*/ 224325 w 29542"/>
              <a:gd name="T13" fmla="*/ 27861 h 21613"/>
              <a:gd name="T14" fmla="*/ 1014 w 29542"/>
              <a:gd name="T15" fmla="*/ 67388 h 21613"/>
              <a:gd name="T16" fmla="*/ 31054 w 29542"/>
              <a:gd name="T17" fmla="*/ 46557 h 21613"/>
              <a:gd name="T18" fmla="*/ 251361 w 29542"/>
              <a:gd name="T19" fmla="*/ 54837 h 21613"/>
              <a:gd name="T20" fmla="*/ 282962 w 29542"/>
              <a:gd name="T21" fmla="*/ 80563 h 21613"/>
              <a:gd name="T22" fmla="*/ 303756 w 29542"/>
              <a:gd name="T23" fmla="*/ 118683 h 21613"/>
              <a:gd name="T24" fmla="*/ 328295 w 29542"/>
              <a:gd name="T25" fmla="*/ 160345 h 21613"/>
              <a:gd name="T26" fmla="*/ 344018 w 29542"/>
              <a:gd name="T27" fmla="*/ 196903 h 21613"/>
              <a:gd name="T28" fmla="*/ 358023 w 29542"/>
              <a:gd name="T29" fmla="*/ 249136 h 21613"/>
              <a:gd name="T30" fmla="*/ 368986 w 29542"/>
              <a:gd name="T31" fmla="*/ 288818 h 21613"/>
              <a:gd name="T32" fmla="*/ 375930 w 29542"/>
              <a:gd name="T33" fmla="*/ 340583 h 21613"/>
              <a:gd name="T34" fmla="*/ 368986 w 29542"/>
              <a:gd name="T35" fmla="*/ 288818 h 21613"/>
              <a:gd name="T36" fmla="*/ 390872 w 29542"/>
              <a:gd name="T37" fmla="*/ 436404 h 21613"/>
              <a:gd name="T38" fmla="*/ 394188 w 29542"/>
              <a:gd name="T39" fmla="*/ 425885 h 21613"/>
              <a:gd name="T40" fmla="*/ 398207 w 29542"/>
              <a:gd name="T41" fmla="*/ 484471 h 21613"/>
              <a:gd name="T42" fmla="*/ 402888 w 29542"/>
              <a:gd name="T43" fmla="*/ 483169 h 21613"/>
              <a:gd name="T44" fmla="*/ 881579 w 29542"/>
              <a:gd name="T45" fmla="*/ 603155 h 21613"/>
              <a:gd name="T46" fmla="*/ 919851 w 29542"/>
              <a:gd name="T47" fmla="*/ 606227 h 21613"/>
              <a:gd name="T48" fmla="*/ 833359 w 29542"/>
              <a:gd name="T49" fmla="*/ 607165 h 21613"/>
              <a:gd name="T50" fmla="*/ 819002 w 29542"/>
              <a:gd name="T51" fmla="*/ 620028 h 21613"/>
              <a:gd name="T52" fmla="*/ 418337 w 29542"/>
              <a:gd name="T53" fmla="*/ 575450 h 21613"/>
              <a:gd name="T54" fmla="*/ 430510 w 29542"/>
              <a:gd name="T55" fmla="*/ 628724 h 21613"/>
              <a:gd name="T56" fmla="*/ 950476 w 29542"/>
              <a:gd name="T57" fmla="*/ 612633 h 21613"/>
              <a:gd name="T58" fmla="*/ 981492 w 29542"/>
              <a:gd name="T59" fmla="*/ 636588 h 21613"/>
              <a:gd name="T60" fmla="*/ 951139 w 29542"/>
              <a:gd name="T61" fmla="*/ 612737 h 21613"/>
              <a:gd name="T62" fmla="*/ 757322 w 29542"/>
              <a:gd name="T63" fmla="*/ 660543 h 21613"/>
              <a:gd name="T64" fmla="*/ 789664 w 29542"/>
              <a:gd name="T65" fmla="*/ 633099 h 21613"/>
              <a:gd name="T66" fmla="*/ 1011181 w 29542"/>
              <a:gd name="T67" fmla="*/ 660127 h 21613"/>
              <a:gd name="T68" fmla="*/ 1013599 w 29542"/>
              <a:gd name="T69" fmla="*/ 654346 h 21613"/>
              <a:gd name="T70" fmla="*/ 443189 w 29542"/>
              <a:gd name="T71" fmla="*/ 671427 h 21613"/>
              <a:gd name="T72" fmla="*/ 447324 w 29542"/>
              <a:gd name="T73" fmla="*/ 668303 h 21613"/>
              <a:gd name="T74" fmla="*/ 712340 w 29542"/>
              <a:gd name="T75" fmla="*/ 729545 h 21613"/>
              <a:gd name="T76" fmla="*/ 736996 w 29542"/>
              <a:gd name="T77" fmla="*/ 689342 h 21613"/>
              <a:gd name="T78" fmla="*/ 1063419 w 29542"/>
              <a:gd name="T79" fmla="*/ 723036 h 21613"/>
              <a:gd name="T80" fmla="*/ 1066813 w 29542"/>
              <a:gd name="T81" fmla="*/ 718349 h 21613"/>
              <a:gd name="T82" fmla="*/ 484231 w 29542"/>
              <a:gd name="T83" fmla="*/ 752095 h 21613"/>
              <a:gd name="T84" fmla="*/ 487508 w 29542"/>
              <a:gd name="T85" fmla="*/ 747199 h 21613"/>
              <a:gd name="T86" fmla="*/ 667670 w 29542"/>
              <a:gd name="T87" fmla="*/ 799016 h 21613"/>
              <a:gd name="T88" fmla="*/ 695565 w 29542"/>
              <a:gd name="T89" fmla="*/ 763291 h 21613"/>
              <a:gd name="T90" fmla="*/ 541268 w 29542"/>
              <a:gd name="T91" fmla="*/ 808702 h 21613"/>
              <a:gd name="T92" fmla="*/ 543101 w 29542"/>
              <a:gd name="T93" fmla="*/ 802349 h 21613"/>
              <a:gd name="T94" fmla="*/ 607668 w 29542"/>
              <a:gd name="T95" fmla="*/ 823388 h 21613"/>
              <a:gd name="T96" fmla="*/ 641414 w 29542"/>
              <a:gd name="T97" fmla="*/ 822867 h 21613"/>
              <a:gd name="T98" fmla="*/ 1104110 w 29542"/>
              <a:gd name="T99" fmla="*/ 800734 h 21613"/>
              <a:gd name="T100" fmla="*/ 1124592 w 29542"/>
              <a:gd name="T101" fmla="*/ 842448 h 21613"/>
              <a:gd name="T102" fmla="*/ 1132784 w 29542"/>
              <a:gd name="T103" fmla="*/ 890515 h 21613"/>
              <a:gd name="T104" fmla="*/ 1144800 w 29542"/>
              <a:gd name="T105" fmla="*/ 940665 h 21613"/>
              <a:gd name="T106" fmla="*/ 1149131 w 29542"/>
              <a:gd name="T107" fmla="*/ 982222 h 21613"/>
              <a:gd name="T108" fmla="*/ 1148429 w 29542"/>
              <a:gd name="T109" fmla="*/ 1037788 h 21613"/>
              <a:gd name="T110" fmla="*/ 1140899 w 29542"/>
              <a:gd name="T111" fmla="*/ 1077627 h 21613"/>
              <a:gd name="T112" fmla="*/ 1124397 w 29542"/>
              <a:gd name="T113" fmla="*/ 1125538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8" name="Google Shape;657;p24"/>
          <p:cNvSpPr>
            <a:spLocks/>
          </p:cNvSpPr>
          <p:nvPr/>
        </p:nvSpPr>
        <p:spPr bwMode="auto">
          <a:xfrm rot="21599880">
            <a:off x="11038418" y="6370638"/>
            <a:ext cx="704849" cy="165100"/>
          </a:xfrm>
          <a:custGeom>
            <a:avLst/>
            <a:gdLst>
              <a:gd name="T0" fmla="*/ 418793 w 7397"/>
              <a:gd name="T1" fmla="*/ 0 h 1733"/>
              <a:gd name="T2" fmla="*/ 406358 w 7397"/>
              <a:gd name="T3" fmla="*/ 3049 h 1733"/>
              <a:gd name="T4" fmla="*/ 378915 w 7397"/>
              <a:gd name="T5" fmla="*/ 51731 h 1733"/>
              <a:gd name="T6" fmla="*/ 366337 w 7397"/>
              <a:gd name="T7" fmla="*/ 84694 h 1733"/>
              <a:gd name="T8" fmla="*/ 339537 w 7397"/>
              <a:gd name="T9" fmla="*/ 100699 h 1733"/>
              <a:gd name="T10" fmla="*/ 337679 w 7397"/>
              <a:gd name="T11" fmla="*/ 100699 h 1733"/>
              <a:gd name="T12" fmla="*/ 294442 w 7397"/>
              <a:gd name="T13" fmla="*/ 76119 h 1733"/>
              <a:gd name="T14" fmla="*/ 287438 w 7397"/>
              <a:gd name="T15" fmla="*/ 66021 h 1733"/>
              <a:gd name="T16" fmla="*/ 269857 w 7397"/>
              <a:gd name="T17" fmla="*/ 43823 h 1733"/>
              <a:gd name="T18" fmla="*/ 244772 w 7397"/>
              <a:gd name="T19" fmla="*/ 34201 h 1733"/>
              <a:gd name="T20" fmla="*/ 234124 w 7397"/>
              <a:gd name="T21" fmla="*/ 35726 h 1733"/>
              <a:gd name="T22" fmla="*/ 204037 w 7397"/>
              <a:gd name="T23" fmla="*/ 62687 h 1733"/>
              <a:gd name="T24" fmla="*/ 194603 w 7397"/>
              <a:gd name="T25" fmla="*/ 91648 h 1733"/>
              <a:gd name="T26" fmla="*/ 177594 w 7397"/>
              <a:gd name="T27" fmla="*/ 126993 h 1733"/>
              <a:gd name="T28" fmla="*/ 170590 w 7397"/>
              <a:gd name="T29" fmla="*/ 128898 h 1733"/>
              <a:gd name="T30" fmla="*/ 139145 w 7397"/>
              <a:gd name="T31" fmla="*/ 104033 h 1733"/>
              <a:gd name="T32" fmla="*/ 94622 w 7397"/>
              <a:gd name="T33" fmla="*/ 67259 h 1733"/>
              <a:gd name="T34" fmla="*/ 91191 w 7397"/>
              <a:gd name="T35" fmla="*/ 67545 h 1733"/>
              <a:gd name="T36" fmla="*/ 52028 w 7397"/>
              <a:gd name="T37" fmla="*/ 118323 h 1733"/>
              <a:gd name="T38" fmla="*/ 38306 w 7397"/>
              <a:gd name="T39" fmla="*/ 148714 h 1733"/>
              <a:gd name="T40" fmla="*/ 34733 w 7397"/>
              <a:gd name="T41" fmla="*/ 149095 h 1733"/>
              <a:gd name="T42" fmla="*/ 11935 w 7397"/>
              <a:gd name="T43" fmla="*/ 132518 h 1733"/>
              <a:gd name="T44" fmla="*/ 6861 w 7397"/>
              <a:gd name="T45" fmla="*/ 128803 h 1733"/>
              <a:gd name="T46" fmla="*/ 3716 w 7397"/>
              <a:gd name="T47" fmla="*/ 130041 h 1733"/>
              <a:gd name="T48" fmla="*/ 1787 w 7397"/>
              <a:gd name="T49" fmla="*/ 140997 h 1733"/>
              <a:gd name="T50" fmla="*/ 34947 w 7397"/>
              <a:gd name="T51" fmla="*/ 165005 h 1733"/>
              <a:gd name="T52" fmla="*/ 42808 w 7397"/>
              <a:gd name="T53" fmla="*/ 163862 h 1733"/>
              <a:gd name="T54" fmla="*/ 45881 w 7397"/>
              <a:gd name="T55" fmla="*/ 161385 h 1733"/>
              <a:gd name="T56" fmla="*/ 62605 w 7397"/>
              <a:gd name="T57" fmla="*/ 125564 h 1733"/>
              <a:gd name="T58" fmla="*/ 92406 w 7397"/>
              <a:gd name="T59" fmla="*/ 83360 h 1733"/>
              <a:gd name="T60" fmla="*/ 94479 w 7397"/>
              <a:gd name="T61" fmla="*/ 83265 h 1733"/>
              <a:gd name="T62" fmla="*/ 130498 w 7397"/>
              <a:gd name="T63" fmla="*/ 115179 h 1733"/>
              <a:gd name="T64" fmla="*/ 170662 w 7397"/>
              <a:gd name="T65" fmla="*/ 144808 h 1733"/>
              <a:gd name="T66" fmla="*/ 182311 w 7397"/>
              <a:gd name="T67" fmla="*/ 141569 h 1733"/>
              <a:gd name="T68" fmla="*/ 205966 w 7397"/>
              <a:gd name="T69" fmla="*/ 96793 h 1733"/>
              <a:gd name="T70" fmla="*/ 214113 w 7397"/>
              <a:gd name="T71" fmla="*/ 71356 h 1733"/>
              <a:gd name="T72" fmla="*/ 236625 w 7397"/>
              <a:gd name="T73" fmla="*/ 51445 h 1733"/>
              <a:gd name="T74" fmla="*/ 244915 w 7397"/>
              <a:gd name="T75" fmla="*/ 50206 h 1733"/>
              <a:gd name="T76" fmla="*/ 263282 w 7397"/>
              <a:gd name="T77" fmla="*/ 57256 h 1733"/>
              <a:gd name="T78" fmla="*/ 278433 w 7397"/>
              <a:gd name="T79" fmla="*/ 76596 h 1733"/>
              <a:gd name="T80" fmla="*/ 285866 w 7397"/>
              <a:gd name="T81" fmla="*/ 87456 h 1733"/>
              <a:gd name="T82" fmla="*/ 337321 w 7397"/>
              <a:gd name="T83" fmla="*/ 116608 h 1733"/>
              <a:gd name="T84" fmla="*/ 339966 w 7397"/>
              <a:gd name="T85" fmla="*/ 116608 h 1733"/>
              <a:gd name="T86" fmla="*/ 375413 w 7397"/>
              <a:gd name="T87" fmla="*/ 94983 h 1733"/>
              <a:gd name="T88" fmla="*/ 390064 w 7397"/>
              <a:gd name="T89" fmla="*/ 57447 h 1733"/>
              <a:gd name="T90" fmla="*/ 410789 w 7397"/>
              <a:gd name="T91" fmla="*/ 17910 h 1733"/>
              <a:gd name="T92" fmla="*/ 418865 w 7397"/>
              <a:gd name="T93" fmla="*/ 15910 h 1733"/>
              <a:gd name="T94" fmla="*/ 448094 w 7397"/>
              <a:gd name="T95" fmla="*/ 32582 h 1733"/>
              <a:gd name="T96" fmla="*/ 453883 w 7397"/>
              <a:gd name="T97" fmla="*/ 38584 h 1733"/>
              <a:gd name="T98" fmla="*/ 490903 w 7397"/>
              <a:gd name="T99" fmla="*/ 65068 h 1733"/>
              <a:gd name="T100" fmla="*/ 494976 w 7397"/>
              <a:gd name="T101" fmla="*/ 65449 h 1733"/>
              <a:gd name="T102" fmla="*/ 521490 w 7397"/>
              <a:gd name="T103" fmla="*/ 48777 h 1733"/>
              <a:gd name="T104" fmla="*/ 525921 w 7397"/>
              <a:gd name="T105" fmla="*/ 19054 h 1733"/>
              <a:gd name="T106" fmla="*/ 520275 w 7397"/>
              <a:gd name="T107" fmla="*/ 13719 h 1733"/>
              <a:gd name="T108" fmla="*/ 518274 w 7397"/>
              <a:gd name="T109" fmla="*/ 14195 h 1733"/>
              <a:gd name="T110" fmla="*/ 514630 w 7397"/>
              <a:gd name="T111" fmla="*/ 24389 h 1733"/>
              <a:gd name="T112" fmla="*/ 512128 w 7397"/>
              <a:gd name="T113" fmla="*/ 38679 h 1733"/>
              <a:gd name="T114" fmla="*/ 495048 w 7397"/>
              <a:gd name="T115" fmla="*/ 49444 h 1733"/>
              <a:gd name="T116" fmla="*/ 492618 w 7397"/>
              <a:gd name="T117" fmla="*/ 49158 h 1733"/>
              <a:gd name="T118" fmla="*/ 461316 w 7397"/>
              <a:gd name="T119" fmla="*/ 26104 h 1733"/>
              <a:gd name="T120" fmla="*/ 455384 w 7397"/>
              <a:gd name="T121" fmla="*/ 19911 h 1733"/>
              <a:gd name="T122" fmla="*/ 41879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31" name="Google Shape;631;p24"/>
          <p:cNvSpPr txBox="1">
            <a:spLocks noGrp="1"/>
          </p:cNvSpPr>
          <p:nvPr>
            <p:ph type="title"/>
          </p:nvPr>
        </p:nvSpPr>
        <p:spPr>
          <a:xfrm>
            <a:off x="1591400" y="2857616"/>
            <a:ext cx="20604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32" name="Google Shape;632;p24"/>
          <p:cNvSpPr txBox="1">
            <a:spLocks noGrp="1"/>
          </p:cNvSpPr>
          <p:nvPr>
            <p:ph type="subTitle" idx="1"/>
          </p:nvPr>
        </p:nvSpPr>
        <p:spPr>
          <a:xfrm>
            <a:off x="1043700" y="3903833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33" name="Google Shape;633;p24"/>
          <p:cNvSpPr txBox="1">
            <a:spLocks noGrp="1"/>
          </p:cNvSpPr>
          <p:nvPr>
            <p:ph type="title" idx="2"/>
          </p:nvPr>
        </p:nvSpPr>
        <p:spPr>
          <a:xfrm>
            <a:off x="5065817" y="2857616"/>
            <a:ext cx="20604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34" name="Google Shape;634;p24"/>
          <p:cNvSpPr txBox="1">
            <a:spLocks noGrp="1"/>
          </p:cNvSpPr>
          <p:nvPr>
            <p:ph type="subTitle" idx="3"/>
          </p:nvPr>
        </p:nvSpPr>
        <p:spPr>
          <a:xfrm>
            <a:off x="4518417" y="3903833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35" name="Google Shape;635;p24"/>
          <p:cNvSpPr txBox="1">
            <a:spLocks noGrp="1"/>
          </p:cNvSpPr>
          <p:nvPr>
            <p:ph type="title" idx="4"/>
          </p:nvPr>
        </p:nvSpPr>
        <p:spPr>
          <a:xfrm>
            <a:off x="8540267" y="2857616"/>
            <a:ext cx="20604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36" name="Google Shape;636;p24"/>
          <p:cNvSpPr txBox="1">
            <a:spLocks noGrp="1"/>
          </p:cNvSpPr>
          <p:nvPr>
            <p:ph type="subTitle" idx="5"/>
          </p:nvPr>
        </p:nvSpPr>
        <p:spPr>
          <a:xfrm>
            <a:off x="7993133" y="3903833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37" name="Google Shape;637;p24"/>
          <p:cNvSpPr txBox="1">
            <a:spLocks noGrp="1"/>
          </p:cNvSpPr>
          <p:nvPr>
            <p:ph type="title" idx="6"/>
          </p:nvPr>
        </p:nvSpPr>
        <p:spPr>
          <a:xfrm>
            <a:off x="4518600" y="1011936"/>
            <a:ext cx="31552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38" name="Google Shape;638;p24"/>
          <p:cNvSpPr txBox="1">
            <a:spLocks noGrp="1"/>
          </p:cNvSpPr>
          <p:nvPr>
            <p:ph type="title" idx="7"/>
          </p:nvPr>
        </p:nvSpPr>
        <p:spPr>
          <a:xfrm>
            <a:off x="4578647" y="1976600"/>
            <a:ext cx="3034800" cy="592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58" name="Google Shape;658;p24"/>
          <p:cNvSpPr txBox="1">
            <a:spLocks noGrp="1"/>
          </p:cNvSpPr>
          <p:nvPr>
            <p:ph type="title" idx="8"/>
          </p:nvPr>
        </p:nvSpPr>
        <p:spPr>
          <a:xfrm>
            <a:off x="1591400" y="4507099"/>
            <a:ext cx="20604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59" name="Google Shape;659;p24"/>
          <p:cNvSpPr txBox="1">
            <a:spLocks noGrp="1"/>
          </p:cNvSpPr>
          <p:nvPr>
            <p:ph type="subTitle" idx="9"/>
          </p:nvPr>
        </p:nvSpPr>
        <p:spPr>
          <a:xfrm>
            <a:off x="1043700" y="5574333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60" name="Google Shape;660;p24"/>
          <p:cNvSpPr txBox="1">
            <a:spLocks noGrp="1"/>
          </p:cNvSpPr>
          <p:nvPr>
            <p:ph type="title" idx="13"/>
          </p:nvPr>
        </p:nvSpPr>
        <p:spPr>
          <a:xfrm>
            <a:off x="5065817" y="4507099"/>
            <a:ext cx="20604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61" name="Google Shape;661;p24"/>
          <p:cNvSpPr txBox="1">
            <a:spLocks noGrp="1"/>
          </p:cNvSpPr>
          <p:nvPr>
            <p:ph type="subTitle" idx="14"/>
          </p:nvPr>
        </p:nvSpPr>
        <p:spPr>
          <a:xfrm>
            <a:off x="4518417" y="5574333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62" name="Google Shape;662;p24"/>
          <p:cNvSpPr txBox="1">
            <a:spLocks noGrp="1"/>
          </p:cNvSpPr>
          <p:nvPr>
            <p:ph type="title" idx="15"/>
          </p:nvPr>
        </p:nvSpPr>
        <p:spPr>
          <a:xfrm>
            <a:off x="8540267" y="4507099"/>
            <a:ext cx="20604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3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63" name="Google Shape;663;p24"/>
          <p:cNvSpPr txBox="1">
            <a:spLocks noGrp="1"/>
          </p:cNvSpPr>
          <p:nvPr>
            <p:ph type="subTitle" idx="16"/>
          </p:nvPr>
        </p:nvSpPr>
        <p:spPr>
          <a:xfrm>
            <a:off x="7993133" y="5574333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4052919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6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665;p25"/>
          <p:cNvSpPr>
            <a:spLocks/>
          </p:cNvSpPr>
          <p:nvPr/>
        </p:nvSpPr>
        <p:spPr bwMode="auto">
          <a:xfrm rot="10800000">
            <a:off x="9177867" y="-469900"/>
            <a:ext cx="3464984" cy="3611563"/>
          </a:xfrm>
          <a:custGeom>
            <a:avLst/>
            <a:gdLst>
              <a:gd name="T0" fmla="*/ 925410 w 16369"/>
              <a:gd name="T1" fmla="*/ 212 h 17058"/>
              <a:gd name="T2" fmla="*/ 692192 w 16369"/>
              <a:gd name="T3" fmla="*/ 33664 h 17058"/>
              <a:gd name="T4" fmla="*/ 545816 w 16369"/>
              <a:gd name="T5" fmla="*/ 148629 h 17058"/>
              <a:gd name="T6" fmla="*/ 337999 w 16369"/>
              <a:gd name="T7" fmla="*/ 1072163 h 17058"/>
              <a:gd name="T8" fmla="*/ 178922 w 16369"/>
              <a:gd name="T9" fmla="*/ 2346521 h 17058"/>
              <a:gd name="T10" fmla="*/ 5557 w 16369"/>
              <a:gd name="T11" fmla="*/ 3041394 h 17058"/>
              <a:gd name="T12" fmla="*/ 22861 w 16369"/>
              <a:gd name="T13" fmla="*/ 3083739 h 17058"/>
              <a:gd name="T14" fmla="*/ 1444396 w 16369"/>
              <a:gd name="T15" fmla="*/ 3437315 h 17058"/>
              <a:gd name="T16" fmla="*/ 1799859 w 16369"/>
              <a:gd name="T17" fmla="*/ 3525815 h 17058"/>
              <a:gd name="T18" fmla="*/ 2135953 w 16369"/>
              <a:gd name="T19" fmla="*/ 3605635 h 17058"/>
              <a:gd name="T20" fmla="*/ 2207872 w 16369"/>
              <a:gd name="T21" fmla="*/ 3611563 h 17058"/>
              <a:gd name="T22" fmla="*/ 2410449 w 16369"/>
              <a:gd name="T23" fmla="*/ 3534496 h 17058"/>
              <a:gd name="T24" fmla="*/ 2549681 w 16369"/>
              <a:gd name="T25" fmla="*/ 3247612 h 17058"/>
              <a:gd name="T26" fmla="*/ 2410290 w 16369"/>
              <a:gd name="T27" fmla="*/ 2486681 h 17058"/>
              <a:gd name="T28" fmla="*/ 2013232 w 16369"/>
              <a:gd name="T29" fmla="*/ 1926463 h 17058"/>
              <a:gd name="T30" fmla="*/ 1664596 w 16369"/>
              <a:gd name="T31" fmla="*/ 1388900 h 17058"/>
              <a:gd name="T32" fmla="*/ 1632844 w 16369"/>
              <a:gd name="T33" fmla="*/ 618230 h 17058"/>
              <a:gd name="T34" fmla="*/ 1295479 w 16369"/>
              <a:gd name="T35" fmla="*/ 109037 h 17058"/>
              <a:gd name="T36" fmla="*/ 925410 w 16369"/>
              <a:gd name="T37" fmla="*/ 212 h 170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" name="Google Shape;666;p25"/>
          <p:cNvSpPr>
            <a:spLocks/>
          </p:cNvSpPr>
          <p:nvPr/>
        </p:nvSpPr>
        <p:spPr bwMode="auto">
          <a:xfrm rot="10800000">
            <a:off x="-599017" y="-268288"/>
            <a:ext cx="3928535" cy="1619251"/>
          </a:xfrm>
          <a:custGeom>
            <a:avLst/>
            <a:gdLst>
              <a:gd name="T0" fmla="*/ 1612484 w 18552"/>
              <a:gd name="T1" fmla="*/ 0 h 7647"/>
              <a:gd name="T2" fmla="*/ 1437943 w 18552"/>
              <a:gd name="T3" fmla="*/ 88088 h 7647"/>
              <a:gd name="T4" fmla="*/ 1203685 w 18552"/>
              <a:gd name="T5" fmla="*/ 388349 h 7647"/>
              <a:gd name="T6" fmla="*/ 932582 w 18552"/>
              <a:gd name="T7" fmla="*/ 633979 h 7647"/>
              <a:gd name="T8" fmla="*/ 631621 w 18552"/>
              <a:gd name="T9" fmla="*/ 737101 h 7647"/>
              <a:gd name="T10" fmla="*/ 608910 w 18552"/>
              <a:gd name="T11" fmla="*/ 737736 h 7647"/>
              <a:gd name="T12" fmla="*/ 478838 w 18552"/>
              <a:gd name="T13" fmla="*/ 719102 h 7647"/>
              <a:gd name="T14" fmla="*/ 313984 w 18552"/>
              <a:gd name="T15" fmla="*/ 654942 h 7647"/>
              <a:gd name="T16" fmla="*/ 265386 w 18552"/>
              <a:gd name="T17" fmla="*/ 648166 h 7647"/>
              <a:gd name="T18" fmla="*/ 161042 w 18552"/>
              <a:gd name="T19" fmla="*/ 691363 h 7647"/>
              <a:gd name="T20" fmla="*/ 63051 w 18552"/>
              <a:gd name="T21" fmla="*/ 853775 h 7647"/>
              <a:gd name="T22" fmla="*/ 11753 w 18552"/>
              <a:gd name="T23" fmla="*/ 1232384 h 7647"/>
              <a:gd name="T24" fmla="*/ 144366 w 18552"/>
              <a:gd name="T25" fmla="*/ 1549797 h 7647"/>
              <a:gd name="T26" fmla="*/ 356548 w 18552"/>
              <a:gd name="T27" fmla="*/ 1619251 h 7647"/>
              <a:gd name="T28" fmla="*/ 436116 w 18552"/>
              <a:gd name="T29" fmla="*/ 1615228 h 7647"/>
              <a:gd name="T30" fmla="*/ 1203050 w 18552"/>
              <a:gd name="T31" fmla="*/ 1544503 h 7647"/>
              <a:gd name="T32" fmla="*/ 1970938 w 18552"/>
              <a:gd name="T33" fmla="*/ 1473991 h 7647"/>
              <a:gd name="T34" fmla="*/ 2738666 w 18552"/>
              <a:gd name="T35" fmla="*/ 1403478 h 7647"/>
              <a:gd name="T36" fmla="*/ 2926549 w 18552"/>
              <a:gd name="T37" fmla="*/ 1385903 h 7647"/>
              <a:gd name="T38" fmla="*/ 2940048 w 18552"/>
              <a:gd name="T39" fmla="*/ 1346941 h 7647"/>
              <a:gd name="T40" fmla="*/ 2837769 w 18552"/>
              <a:gd name="T41" fmla="*/ 709362 h 7647"/>
              <a:gd name="T42" fmla="*/ 2837769 w 18552"/>
              <a:gd name="T43" fmla="*/ 709362 h 7647"/>
              <a:gd name="T44" fmla="*/ 2837769 w 18552"/>
              <a:gd name="T45" fmla="*/ 709362 h 7647"/>
              <a:gd name="T46" fmla="*/ 2839040 w 18552"/>
              <a:gd name="T47" fmla="*/ 657271 h 7647"/>
              <a:gd name="T48" fmla="*/ 2839199 w 18552"/>
              <a:gd name="T49" fmla="*/ 650919 h 7647"/>
              <a:gd name="T50" fmla="*/ 2823952 w 18552"/>
              <a:gd name="T51" fmla="*/ 626991 h 7647"/>
              <a:gd name="T52" fmla="*/ 2806800 w 18552"/>
              <a:gd name="T53" fmla="*/ 643084 h 7647"/>
              <a:gd name="T54" fmla="*/ 2575401 w 18552"/>
              <a:gd name="T55" fmla="*/ 533610 h 7647"/>
              <a:gd name="T56" fmla="*/ 2561107 w 18552"/>
              <a:gd name="T57" fmla="*/ 534245 h 7647"/>
              <a:gd name="T58" fmla="*/ 2494086 w 18552"/>
              <a:gd name="T59" fmla="*/ 554785 h 7647"/>
              <a:gd name="T60" fmla="*/ 2489321 w 18552"/>
              <a:gd name="T61" fmla="*/ 557326 h 7647"/>
              <a:gd name="T62" fmla="*/ 2314462 w 18552"/>
              <a:gd name="T63" fmla="*/ 693269 h 7647"/>
              <a:gd name="T64" fmla="*/ 2192966 w 18552"/>
              <a:gd name="T65" fmla="*/ 744089 h 7647"/>
              <a:gd name="T66" fmla="*/ 2184707 w 18552"/>
              <a:gd name="T67" fmla="*/ 743877 h 7647"/>
              <a:gd name="T68" fmla="*/ 2063052 w 18552"/>
              <a:gd name="T69" fmla="*/ 668282 h 7647"/>
              <a:gd name="T70" fmla="*/ 1895975 w 18552"/>
              <a:gd name="T71" fmla="*/ 326306 h 7647"/>
              <a:gd name="T72" fmla="*/ 1706028 w 18552"/>
              <a:gd name="T73" fmla="*/ 29433 h 7647"/>
              <a:gd name="T74" fmla="*/ 1612484 w 18552"/>
              <a:gd name="T75" fmla="*/ 0 h 764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" name="Google Shape;667;p25"/>
          <p:cNvSpPr>
            <a:spLocks/>
          </p:cNvSpPr>
          <p:nvPr/>
        </p:nvSpPr>
        <p:spPr bwMode="auto">
          <a:xfrm rot="10800000">
            <a:off x="6999817" y="5570538"/>
            <a:ext cx="5433483" cy="1465262"/>
          </a:xfrm>
          <a:custGeom>
            <a:avLst/>
            <a:gdLst>
              <a:gd name="T0" fmla="*/ 4060030 w 25668"/>
              <a:gd name="T1" fmla="*/ 0 h 6921"/>
              <a:gd name="T2" fmla="*/ 3585489 w 25668"/>
              <a:gd name="T3" fmla="*/ 212 h 6921"/>
              <a:gd name="T4" fmla="*/ 3566914 w 25668"/>
              <a:gd name="T5" fmla="*/ 212 h 6921"/>
              <a:gd name="T6" fmla="*/ 0 w 25668"/>
              <a:gd name="T7" fmla="*/ 635 h 6921"/>
              <a:gd name="T8" fmla="*/ 159 w 25668"/>
              <a:gd name="T9" fmla="*/ 281578 h 6921"/>
              <a:gd name="T10" fmla="*/ 159 w 25668"/>
              <a:gd name="T11" fmla="*/ 549606 h 6921"/>
              <a:gd name="T12" fmla="*/ 318 w 25668"/>
              <a:gd name="T13" fmla="*/ 791169 h 6921"/>
              <a:gd name="T14" fmla="*/ 318 w 25668"/>
              <a:gd name="T15" fmla="*/ 1058986 h 6921"/>
              <a:gd name="T16" fmla="*/ 476 w 25668"/>
              <a:gd name="T17" fmla="*/ 1300761 h 6921"/>
              <a:gd name="T18" fmla="*/ 476 w 25668"/>
              <a:gd name="T19" fmla="*/ 1328284 h 6921"/>
              <a:gd name="T20" fmla="*/ 216869 w 25668"/>
              <a:gd name="T21" fmla="*/ 1313676 h 6921"/>
              <a:gd name="T22" fmla="*/ 307364 w 25668"/>
              <a:gd name="T23" fmla="*/ 1300761 h 6921"/>
              <a:gd name="T24" fmla="*/ 530584 w 25668"/>
              <a:gd name="T25" fmla="*/ 1255878 h 6921"/>
              <a:gd name="T26" fmla="*/ 1020048 w 25668"/>
              <a:gd name="T27" fmla="*/ 1175428 h 6921"/>
              <a:gd name="T28" fmla="*/ 1156742 w 25668"/>
              <a:gd name="T29" fmla="*/ 1186648 h 6921"/>
              <a:gd name="T30" fmla="*/ 1472203 w 25668"/>
              <a:gd name="T31" fmla="*/ 1300550 h 6921"/>
              <a:gd name="T32" fmla="*/ 1499669 w 25668"/>
              <a:gd name="T33" fmla="*/ 1313464 h 6921"/>
              <a:gd name="T34" fmla="*/ 1616995 w 25668"/>
              <a:gd name="T35" fmla="*/ 1366604 h 6921"/>
              <a:gd name="T36" fmla="*/ 2089630 w 25668"/>
              <a:gd name="T37" fmla="*/ 1465262 h 6921"/>
              <a:gd name="T38" fmla="*/ 2123764 w 25668"/>
              <a:gd name="T39" fmla="*/ 1464627 h 6921"/>
              <a:gd name="T40" fmla="*/ 2579888 w 25668"/>
              <a:gd name="T41" fmla="*/ 1313464 h 6921"/>
              <a:gd name="T42" fmla="*/ 2588461 w 25668"/>
              <a:gd name="T43" fmla="*/ 1305843 h 6921"/>
              <a:gd name="T44" fmla="*/ 2594336 w 25668"/>
              <a:gd name="T45" fmla="*/ 1300338 h 6921"/>
              <a:gd name="T46" fmla="*/ 2743731 w 25668"/>
              <a:gd name="T47" fmla="*/ 1058562 h 6921"/>
              <a:gd name="T48" fmla="*/ 2749129 w 25668"/>
              <a:gd name="T49" fmla="*/ 1045648 h 6921"/>
              <a:gd name="T50" fmla="*/ 2885506 w 25668"/>
              <a:gd name="T51" fmla="*/ 803872 h 6921"/>
              <a:gd name="T52" fmla="*/ 2898524 w 25668"/>
              <a:gd name="T53" fmla="*/ 790746 h 6921"/>
              <a:gd name="T54" fmla="*/ 2991718 w 25668"/>
              <a:gd name="T55" fmla="*/ 724057 h 6921"/>
              <a:gd name="T56" fmla="*/ 3550402 w 25668"/>
              <a:gd name="T57" fmla="*/ 605498 h 6921"/>
              <a:gd name="T58" fmla="*/ 3567072 w 25668"/>
              <a:gd name="T59" fmla="*/ 601475 h 6921"/>
              <a:gd name="T60" fmla="*/ 3585648 w 25668"/>
              <a:gd name="T61" fmla="*/ 596817 h 6921"/>
              <a:gd name="T62" fmla="*/ 3719326 w 25668"/>
              <a:gd name="T63" fmla="*/ 548759 h 6921"/>
              <a:gd name="T64" fmla="*/ 3746791 w 25668"/>
              <a:gd name="T65" fmla="*/ 535844 h 6921"/>
              <a:gd name="T66" fmla="*/ 4018593 w 25668"/>
              <a:gd name="T67" fmla="*/ 294069 h 6921"/>
              <a:gd name="T68" fmla="*/ 4025737 w 25668"/>
              <a:gd name="T69" fmla="*/ 280731 h 6921"/>
              <a:gd name="T70" fmla="*/ 4055267 w 25668"/>
              <a:gd name="T71" fmla="*/ 207055 h 6921"/>
              <a:gd name="T72" fmla="*/ 4060030 w 25668"/>
              <a:gd name="T73" fmla="*/ 0 h 692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" name="Google Shape;668;p25"/>
          <p:cNvSpPr>
            <a:spLocks/>
          </p:cNvSpPr>
          <p:nvPr/>
        </p:nvSpPr>
        <p:spPr bwMode="auto">
          <a:xfrm rot="10800000">
            <a:off x="-599017" y="3581400"/>
            <a:ext cx="4696884" cy="3746500"/>
          </a:xfrm>
          <a:custGeom>
            <a:avLst/>
            <a:gdLst>
              <a:gd name="T0" fmla="*/ 1071300 w 22179"/>
              <a:gd name="T1" fmla="*/ 212 h 17694"/>
              <a:gd name="T2" fmla="*/ 445515 w 22179"/>
              <a:gd name="T3" fmla="*/ 300033 h 17694"/>
              <a:gd name="T4" fmla="*/ 56543 w 22179"/>
              <a:gd name="T5" fmla="*/ 999405 h 17694"/>
              <a:gd name="T6" fmla="*/ 206001 w 22179"/>
              <a:gd name="T7" fmla="*/ 1794060 h 17694"/>
              <a:gd name="T8" fmla="*/ 610855 w 22179"/>
              <a:gd name="T9" fmla="*/ 2252897 h 17694"/>
              <a:gd name="T10" fmla="*/ 713141 w 22179"/>
              <a:gd name="T11" fmla="*/ 3091381 h 17694"/>
              <a:gd name="T12" fmla="*/ 938996 w 22179"/>
              <a:gd name="T13" fmla="*/ 3532644 h 17694"/>
              <a:gd name="T14" fmla="*/ 1298425 w 22179"/>
              <a:gd name="T15" fmla="*/ 3744594 h 17694"/>
              <a:gd name="T16" fmla="*/ 1336703 w 22179"/>
              <a:gd name="T17" fmla="*/ 3746500 h 17694"/>
              <a:gd name="T18" fmla="*/ 2063662 w 22179"/>
              <a:gd name="T19" fmla="*/ 3471452 h 17694"/>
              <a:gd name="T20" fmla="*/ 2145141 w 22179"/>
              <a:gd name="T21" fmla="*/ 3465523 h 17694"/>
              <a:gd name="T22" fmla="*/ 2741226 w 22179"/>
              <a:gd name="T23" fmla="*/ 3562923 h 17694"/>
              <a:gd name="T24" fmla="*/ 2787604 w 22179"/>
              <a:gd name="T25" fmla="*/ 3561017 h 17694"/>
              <a:gd name="T26" fmla="*/ 3412436 w 22179"/>
              <a:gd name="T27" fmla="*/ 3002451 h 17694"/>
              <a:gd name="T28" fmla="*/ 3469773 w 22179"/>
              <a:gd name="T29" fmla="*/ 2059156 h 17694"/>
              <a:gd name="T30" fmla="*/ 3297126 w 22179"/>
              <a:gd name="T31" fmla="*/ 1543362 h 17694"/>
              <a:gd name="T32" fmla="*/ 2471058 w 22179"/>
              <a:gd name="T33" fmla="*/ 1044082 h 17694"/>
              <a:gd name="T34" fmla="*/ 1668337 w 22179"/>
              <a:gd name="T35" fmla="*/ 507325 h 17694"/>
              <a:gd name="T36" fmla="*/ 1146744 w 22179"/>
              <a:gd name="T37" fmla="*/ 4447 h 17694"/>
              <a:gd name="T38" fmla="*/ 1071300 w 22179"/>
              <a:gd name="T39" fmla="*/ 212 h 1769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4" name="Google Shape;677;p25"/>
          <p:cNvGrpSpPr>
            <a:grpSpLocks/>
          </p:cNvGrpSpPr>
          <p:nvPr/>
        </p:nvGrpSpPr>
        <p:grpSpPr bwMode="auto">
          <a:xfrm rot="-9900030">
            <a:off x="361951" y="1127125"/>
            <a:ext cx="287867" cy="260350"/>
            <a:chOff x="1640475" y="1197075"/>
            <a:chExt cx="55475" cy="50250"/>
          </a:xfrm>
        </p:grpSpPr>
        <p:sp>
          <p:nvSpPr>
            <p:cNvPr id="15" name="Google Shape;678;p2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679;p2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680;p2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oogle Shape;681;p25"/>
          <p:cNvGrpSpPr>
            <a:grpSpLocks/>
          </p:cNvGrpSpPr>
          <p:nvPr/>
        </p:nvGrpSpPr>
        <p:grpSpPr bwMode="auto">
          <a:xfrm rot="6524430">
            <a:off x="466461" y="3172620"/>
            <a:ext cx="373062" cy="336549"/>
            <a:chOff x="1640475" y="1197075"/>
            <a:chExt cx="55475" cy="50250"/>
          </a:xfrm>
        </p:grpSpPr>
        <p:sp>
          <p:nvSpPr>
            <p:cNvPr id="19" name="Google Shape;682;p2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683;p2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684;p2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" name="Google Shape;685;p25"/>
          <p:cNvSpPr>
            <a:spLocks/>
          </p:cNvSpPr>
          <p:nvPr/>
        </p:nvSpPr>
        <p:spPr bwMode="auto">
          <a:xfrm rot="19478282" flipH="1">
            <a:off x="8985251" y="301626"/>
            <a:ext cx="1183216" cy="277813"/>
          </a:xfrm>
          <a:custGeom>
            <a:avLst/>
            <a:gdLst>
              <a:gd name="T0" fmla="*/ 703019 w 7397"/>
              <a:gd name="T1" fmla="*/ 0 h 1733"/>
              <a:gd name="T2" fmla="*/ 682145 w 7397"/>
              <a:gd name="T3" fmla="*/ 5130 h 1733"/>
              <a:gd name="T4" fmla="*/ 636077 w 7397"/>
              <a:gd name="T5" fmla="*/ 87047 h 1733"/>
              <a:gd name="T6" fmla="*/ 614962 w 7397"/>
              <a:gd name="T7" fmla="*/ 142513 h 1733"/>
              <a:gd name="T8" fmla="*/ 569974 w 7397"/>
              <a:gd name="T9" fmla="*/ 169445 h 1733"/>
              <a:gd name="T10" fmla="*/ 566854 w 7397"/>
              <a:gd name="T11" fmla="*/ 169445 h 1733"/>
              <a:gd name="T12" fmla="*/ 494273 w 7397"/>
              <a:gd name="T13" fmla="*/ 128086 h 1733"/>
              <a:gd name="T14" fmla="*/ 482516 w 7397"/>
              <a:gd name="T15" fmla="*/ 111093 h 1733"/>
              <a:gd name="T16" fmla="*/ 453004 w 7397"/>
              <a:gd name="T17" fmla="*/ 73741 h 1733"/>
              <a:gd name="T18" fmla="*/ 410894 w 7397"/>
              <a:gd name="T19" fmla="*/ 57550 h 1733"/>
              <a:gd name="T20" fmla="*/ 393019 w 7397"/>
              <a:gd name="T21" fmla="*/ 60115 h 1733"/>
              <a:gd name="T22" fmla="*/ 342512 w 7397"/>
              <a:gd name="T23" fmla="*/ 105482 h 1733"/>
              <a:gd name="T24" fmla="*/ 326676 w 7397"/>
              <a:gd name="T25" fmla="*/ 154216 h 1733"/>
              <a:gd name="T26" fmla="*/ 298123 w 7397"/>
              <a:gd name="T27" fmla="*/ 213690 h 1733"/>
              <a:gd name="T28" fmla="*/ 286366 w 7397"/>
              <a:gd name="T29" fmla="*/ 216896 h 1733"/>
              <a:gd name="T30" fmla="*/ 233580 w 7397"/>
              <a:gd name="T31" fmla="*/ 175056 h 1733"/>
              <a:gd name="T32" fmla="*/ 158839 w 7397"/>
              <a:gd name="T33" fmla="*/ 113177 h 1733"/>
              <a:gd name="T34" fmla="*/ 153081 w 7397"/>
              <a:gd name="T35" fmla="*/ 113658 h 1733"/>
              <a:gd name="T36" fmla="*/ 87338 w 7397"/>
              <a:gd name="T37" fmla="*/ 199102 h 1733"/>
              <a:gd name="T38" fmla="*/ 64303 w 7397"/>
              <a:gd name="T39" fmla="*/ 250240 h 1733"/>
              <a:gd name="T40" fmla="*/ 58305 w 7397"/>
              <a:gd name="T41" fmla="*/ 250881 h 1733"/>
              <a:gd name="T42" fmla="*/ 20035 w 7397"/>
              <a:gd name="T43" fmla="*/ 222988 h 1733"/>
              <a:gd name="T44" fmla="*/ 11517 w 7397"/>
              <a:gd name="T45" fmla="*/ 216736 h 1733"/>
              <a:gd name="T46" fmla="*/ 6238 w 7397"/>
              <a:gd name="T47" fmla="*/ 218820 h 1733"/>
              <a:gd name="T48" fmla="*/ 2999 w 7397"/>
              <a:gd name="T49" fmla="*/ 237255 h 1733"/>
              <a:gd name="T50" fmla="*/ 58665 w 7397"/>
              <a:gd name="T51" fmla="*/ 277653 h 1733"/>
              <a:gd name="T52" fmla="*/ 71862 w 7397"/>
              <a:gd name="T53" fmla="*/ 275729 h 1733"/>
              <a:gd name="T54" fmla="*/ 77020 w 7397"/>
              <a:gd name="T55" fmla="*/ 271561 h 1733"/>
              <a:gd name="T56" fmla="*/ 105093 w 7397"/>
              <a:gd name="T57" fmla="*/ 211285 h 1733"/>
              <a:gd name="T58" fmla="*/ 155120 w 7397"/>
              <a:gd name="T59" fmla="*/ 140269 h 1733"/>
              <a:gd name="T60" fmla="*/ 158599 w 7397"/>
              <a:gd name="T61" fmla="*/ 140109 h 1733"/>
              <a:gd name="T62" fmla="*/ 219064 w 7397"/>
              <a:gd name="T63" fmla="*/ 193812 h 1733"/>
              <a:gd name="T64" fmla="*/ 286486 w 7397"/>
              <a:gd name="T65" fmla="*/ 243667 h 1733"/>
              <a:gd name="T66" fmla="*/ 306041 w 7397"/>
              <a:gd name="T67" fmla="*/ 238217 h 1733"/>
              <a:gd name="T68" fmla="*/ 345751 w 7397"/>
              <a:gd name="T69" fmla="*/ 162872 h 1733"/>
              <a:gd name="T70" fmla="*/ 359428 w 7397"/>
              <a:gd name="T71" fmla="*/ 120070 h 1733"/>
              <a:gd name="T72" fmla="*/ 397218 w 7397"/>
              <a:gd name="T73" fmla="*/ 86566 h 1733"/>
              <a:gd name="T74" fmla="*/ 411134 w 7397"/>
              <a:gd name="T75" fmla="*/ 84482 h 1733"/>
              <a:gd name="T76" fmla="*/ 441966 w 7397"/>
              <a:gd name="T77" fmla="*/ 96345 h 1733"/>
              <a:gd name="T78" fmla="*/ 467400 w 7397"/>
              <a:gd name="T79" fmla="*/ 128887 h 1733"/>
              <a:gd name="T80" fmla="*/ 479877 w 7397"/>
              <a:gd name="T81" fmla="*/ 147162 h 1733"/>
              <a:gd name="T82" fmla="*/ 566255 w 7397"/>
              <a:gd name="T83" fmla="*/ 196216 h 1733"/>
              <a:gd name="T84" fmla="*/ 570693 w 7397"/>
              <a:gd name="T85" fmla="*/ 196216 h 1733"/>
              <a:gd name="T86" fmla="*/ 630198 w 7397"/>
              <a:gd name="T87" fmla="*/ 159827 h 1733"/>
              <a:gd name="T88" fmla="*/ 654792 w 7397"/>
              <a:gd name="T89" fmla="*/ 96665 h 1733"/>
              <a:gd name="T90" fmla="*/ 689583 w 7397"/>
              <a:gd name="T91" fmla="*/ 30138 h 1733"/>
              <a:gd name="T92" fmla="*/ 703139 w 7397"/>
              <a:gd name="T93" fmla="*/ 26771 h 1733"/>
              <a:gd name="T94" fmla="*/ 752207 w 7397"/>
              <a:gd name="T95" fmla="*/ 54825 h 1733"/>
              <a:gd name="T96" fmla="*/ 761924 w 7397"/>
              <a:gd name="T97" fmla="*/ 64925 h 1733"/>
              <a:gd name="T98" fmla="*/ 824068 w 7397"/>
              <a:gd name="T99" fmla="*/ 109490 h 1733"/>
              <a:gd name="T100" fmla="*/ 830907 w 7397"/>
              <a:gd name="T101" fmla="*/ 110131 h 1733"/>
              <a:gd name="T102" fmla="*/ 875415 w 7397"/>
              <a:gd name="T103" fmla="*/ 82077 h 1733"/>
              <a:gd name="T104" fmla="*/ 882853 w 7397"/>
              <a:gd name="T105" fmla="*/ 32062 h 1733"/>
              <a:gd name="T106" fmla="*/ 873376 w 7397"/>
              <a:gd name="T107" fmla="*/ 23084 h 1733"/>
              <a:gd name="T108" fmla="*/ 870016 w 7397"/>
              <a:gd name="T109" fmla="*/ 23886 h 1733"/>
              <a:gd name="T110" fmla="*/ 863898 w 7397"/>
              <a:gd name="T111" fmla="*/ 41039 h 1733"/>
              <a:gd name="T112" fmla="*/ 859699 w 7397"/>
              <a:gd name="T113" fmla="*/ 65085 h 1733"/>
              <a:gd name="T114" fmla="*/ 831026 w 7397"/>
              <a:gd name="T115" fmla="*/ 83200 h 1733"/>
              <a:gd name="T116" fmla="*/ 826948 w 7397"/>
              <a:gd name="T117" fmla="*/ 82719 h 1733"/>
              <a:gd name="T118" fmla="*/ 774401 w 7397"/>
              <a:gd name="T119" fmla="*/ 43924 h 1733"/>
              <a:gd name="T120" fmla="*/ 764444 w 7397"/>
              <a:gd name="T121" fmla="*/ 33504 h 1733"/>
              <a:gd name="T122" fmla="*/ 70301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3" name="Google Shape;686;p25"/>
          <p:cNvSpPr>
            <a:spLocks/>
          </p:cNvSpPr>
          <p:nvPr/>
        </p:nvSpPr>
        <p:spPr bwMode="auto">
          <a:xfrm rot="10800117" flipH="1">
            <a:off x="289984" y="6396038"/>
            <a:ext cx="726016" cy="171450"/>
          </a:xfrm>
          <a:custGeom>
            <a:avLst/>
            <a:gdLst>
              <a:gd name="T0" fmla="*/ 431370 w 7397"/>
              <a:gd name="T1" fmla="*/ 0 h 1733"/>
              <a:gd name="T2" fmla="*/ 418561 w 7397"/>
              <a:gd name="T3" fmla="*/ 3166 h 1733"/>
              <a:gd name="T4" fmla="*/ 390294 w 7397"/>
              <a:gd name="T5" fmla="*/ 53720 h 1733"/>
              <a:gd name="T6" fmla="*/ 377338 w 7397"/>
              <a:gd name="T7" fmla="*/ 87951 h 1733"/>
              <a:gd name="T8" fmla="*/ 349733 w 7397"/>
              <a:gd name="T9" fmla="*/ 104572 h 1733"/>
              <a:gd name="T10" fmla="*/ 347819 w 7397"/>
              <a:gd name="T11" fmla="*/ 104572 h 1733"/>
              <a:gd name="T12" fmla="*/ 303284 w 7397"/>
              <a:gd name="T13" fmla="*/ 79047 h 1733"/>
              <a:gd name="T14" fmla="*/ 296070 w 7397"/>
              <a:gd name="T15" fmla="*/ 68560 h 1733"/>
              <a:gd name="T16" fmla="*/ 277961 w 7397"/>
              <a:gd name="T17" fmla="*/ 45509 h 1733"/>
              <a:gd name="T18" fmla="*/ 252123 w 7397"/>
              <a:gd name="T19" fmla="*/ 35517 h 1733"/>
              <a:gd name="T20" fmla="*/ 241155 w 7397"/>
              <a:gd name="T21" fmla="*/ 37100 h 1733"/>
              <a:gd name="T22" fmla="*/ 210164 w 7397"/>
              <a:gd name="T23" fmla="*/ 65098 h 1733"/>
              <a:gd name="T24" fmla="*/ 200447 w 7397"/>
              <a:gd name="T25" fmla="*/ 95173 h 1733"/>
              <a:gd name="T26" fmla="*/ 182927 w 7397"/>
              <a:gd name="T27" fmla="*/ 131877 h 1733"/>
              <a:gd name="T28" fmla="*/ 175713 w 7397"/>
              <a:gd name="T29" fmla="*/ 133856 h 1733"/>
              <a:gd name="T30" fmla="*/ 143324 w 7397"/>
              <a:gd name="T31" fmla="*/ 108034 h 1733"/>
              <a:gd name="T32" fmla="*/ 97463 w 7397"/>
              <a:gd name="T33" fmla="*/ 69846 h 1733"/>
              <a:gd name="T34" fmla="*/ 93930 w 7397"/>
              <a:gd name="T35" fmla="*/ 70143 h 1733"/>
              <a:gd name="T36" fmla="*/ 53590 w 7397"/>
              <a:gd name="T37" fmla="*/ 122874 h 1733"/>
              <a:gd name="T38" fmla="*/ 39456 w 7397"/>
              <a:gd name="T39" fmla="*/ 154434 h 1733"/>
              <a:gd name="T40" fmla="*/ 35776 w 7397"/>
              <a:gd name="T41" fmla="*/ 154829 h 1733"/>
              <a:gd name="T42" fmla="*/ 12293 w 7397"/>
              <a:gd name="T43" fmla="*/ 137615 h 1733"/>
              <a:gd name="T44" fmla="*/ 7067 w 7397"/>
              <a:gd name="T45" fmla="*/ 133757 h 1733"/>
              <a:gd name="T46" fmla="*/ 3828 w 7397"/>
              <a:gd name="T47" fmla="*/ 135043 h 1733"/>
              <a:gd name="T48" fmla="*/ 1840 w 7397"/>
              <a:gd name="T49" fmla="*/ 146420 h 1733"/>
              <a:gd name="T50" fmla="*/ 35997 w 7397"/>
              <a:gd name="T51" fmla="*/ 171351 h 1733"/>
              <a:gd name="T52" fmla="*/ 44094 w 7397"/>
              <a:gd name="T53" fmla="*/ 170164 h 1733"/>
              <a:gd name="T54" fmla="*/ 47259 w 7397"/>
              <a:gd name="T55" fmla="*/ 167592 h 1733"/>
              <a:gd name="T56" fmla="*/ 64485 w 7397"/>
              <a:gd name="T57" fmla="*/ 130393 h 1733"/>
              <a:gd name="T58" fmla="*/ 95181 w 7397"/>
              <a:gd name="T59" fmla="*/ 86566 h 1733"/>
              <a:gd name="T60" fmla="*/ 97316 w 7397"/>
              <a:gd name="T61" fmla="*/ 86467 h 1733"/>
              <a:gd name="T62" fmla="*/ 134417 w 7397"/>
              <a:gd name="T63" fmla="*/ 119609 h 1733"/>
              <a:gd name="T64" fmla="*/ 175787 w 7397"/>
              <a:gd name="T65" fmla="*/ 150377 h 1733"/>
              <a:gd name="T66" fmla="*/ 187786 w 7397"/>
              <a:gd name="T67" fmla="*/ 147014 h 1733"/>
              <a:gd name="T68" fmla="*/ 212151 w 7397"/>
              <a:gd name="T69" fmla="*/ 100515 h 1733"/>
              <a:gd name="T70" fmla="*/ 220543 w 7397"/>
              <a:gd name="T71" fmla="*/ 74100 h 1733"/>
              <a:gd name="T72" fmla="*/ 243731 w 7397"/>
              <a:gd name="T73" fmla="*/ 53424 h 1733"/>
              <a:gd name="T74" fmla="*/ 252270 w 7397"/>
              <a:gd name="T75" fmla="*/ 52137 h 1733"/>
              <a:gd name="T76" fmla="*/ 271189 w 7397"/>
              <a:gd name="T77" fmla="*/ 59458 h 1733"/>
              <a:gd name="T78" fmla="*/ 286794 w 7397"/>
              <a:gd name="T79" fmla="*/ 79542 h 1733"/>
              <a:gd name="T80" fmla="*/ 294450 w 7397"/>
              <a:gd name="T81" fmla="*/ 90820 h 1733"/>
              <a:gd name="T82" fmla="*/ 347451 w 7397"/>
              <a:gd name="T83" fmla="*/ 121093 h 1733"/>
              <a:gd name="T84" fmla="*/ 350175 w 7397"/>
              <a:gd name="T85" fmla="*/ 121093 h 1733"/>
              <a:gd name="T86" fmla="*/ 386687 w 7397"/>
              <a:gd name="T87" fmla="*/ 98636 h 1733"/>
              <a:gd name="T88" fmla="*/ 401777 w 7397"/>
              <a:gd name="T89" fmla="*/ 59656 h 1733"/>
              <a:gd name="T90" fmla="*/ 423125 w 7397"/>
              <a:gd name="T91" fmla="*/ 18599 h 1733"/>
              <a:gd name="T92" fmla="*/ 431443 w 7397"/>
              <a:gd name="T93" fmla="*/ 16522 h 1733"/>
              <a:gd name="T94" fmla="*/ 461551 w 7397"/>
              <a:gd name="T95" fmla="*/ 33835 h 1733"/>
              <a:gd name="T96" fmla="*/ 467513 w 7397"/>
              <a:gd name="T97" fmla="*/ 40068 h 1733"/>
              <a:gd name="T98" fmla="*/ 505645 w 7397"/>
              <a:gd name="T99" fmla="*/ 67571 h 1733"/>
              <a:gd name="T100" fmla="*/ 509840 w 7397"/>
              <a:gd name="T101" fmla="*/ 67967 h 1733"/>
              <a:gd name="T102" fmla="*/ 537151 w 7397"/>
              <a:gd name="T103" fmla="*/ 50653 h 1733"/>
              <a:gd name="T104" fmla="*/ 541715 w 7397"/>
              <a:gd name="T105" fmla="*/ 19786 h 1733"/>
              <a:gd name="T106" fmla="*/ 535899 w 7397"/>
              <a:gd name="T107" fmla="*/ 14246 h 1733"/>
              <a:gd name="T108" fmla="*/ 533838 w 7397"/>
              <a:gd name="T109" fmla="*/ 14741 h 1733"/>
              <a:gd name="T110" fmla="*/ 530084 w 7397"/>
              <a:gd name="T111" fmla="*/ 25327 h 1733"/>
              <a:gd name="T112" fmla="*/ 527508 w 7397"/>
              <a:gd name="T113" fmla="*/ 40167 h 1733"/>
              <a:gd name="T114" fmla="*/ 509914 w 7397"/>
              <a:gd name="T115" fmla="*/ 51346 h 1733"/>
              <a:gd name="T116" fmla="*/ 507411 w 7397"/>
              <a:gd name="T117" fmla="*/ 51049 h 1733"/>
              <a:gd name="T118" fmla="*/ 475169 w 7397"/>
              <a:gd name="T119" fmla="*/ 27108 h 1733"/>
              <a:gd name="T120" fmla="*/ 469059 w 7397"/>
              <a:gd name="T121" fmla="*/ 20677 h 1733"/>
              <a:gd name="T122" fmla="*/ 4313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4" name="Google Shape;687;p25"/>
          <p:cNvGrpSpPr>
            <a:grpSpLocks/>
          </p:cNvGrpSpPr>
          <p:nvPr/>
        </p:nvGrpSpPr>
        <p:grpSpPr bwMode="auto">
          <a:xfrm rot="6300012">
            <a:off x="11435557" y="5234782"/>
            <a:ext cx="388937" cy="349251"/>
            <a:chOff x="1640475" y="1197075"/>
            <a:chExt cx="55475" cy="50250"/>
          </a:xfrm>
        </p:grpSpPr>
        <p:sp>
          <p:nvSpPr>
            <p:cNvPr id="25" name="Google Shape;688;p25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689;p25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690;p25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8" name="Google Shape;691;p25"/>
          <p:cNvSpPr>
            <a:spLocks/>
          </p:cNvSpPr>
          <p:nvPr/>
        </p:nvSpPr>
        <p:spPr bwMode="auto">
          <a:xfrm rot="10800000">
            <a:off x="7770284" y="5364164"/>
            <a:ext cx="1557867" cy="1138237"/>
          </a:xfrm>
          <a:custGeom>
            <a:avLst/>
            <a:gdLst>
              <a:gd name="T0" fmla="*/ 126482 w 29542"/>
              <a:gd name="T1" fmla="*/ 7426 h 21613"/>
              <a:gd name="T2" fmla="*/ 160417 w 29542"/>
              <a:gd name="T3" fmla="*/ 9006 h 21613"/>
              <a:gd name="T4" fmla="*/ 92706 w 29542"/>
              <a:gd name="T5" fmla="*/ 6583 h 21613"/>
              <a:gd name="T6" fmla="*/ 58297 w 29542"/>
              <a:gd name="T7" fmla="*/ 24805 h 21613"/>
              <a:gd name="T8" fmla="*/ 95158 w 29542"/>
              <a:gd name="T9" fmla="*/ 9322 h 21613"/>
              <a:gd name="T10" fmla="*/ 191662 w 29542"/>
              <a:gd name="T11" fmla="*/ 15589 h 21613"/>
              <a:gd name="T12" fmla="*/ 227415 w 29542"/>
              <a:gd name="T13" fmla="*/ 28175 h 21613"/>
              <a:gd name="T14" fmla="*/ 1028 w 29542"/>
              <a:gd name="T15" fmla="*/ 68148 h 21613"/>
              <a:gd name="T16" fmla="*/ 31482 w 29542"/>
              <a:gd name="T17" fmla="*/ 47082 h 21613"/>
              <a:gd name="T18" fmla="*/ 254824 w 29542"/>
              <a:gd name="T19" fmla="*/ 55456 h 21613"/>
              <a:gd name="T20" fmla="*/ 286860 w 29542"/>
              <a:gd name="T21" fmla="*/ 81472 h 21613"/>
              <a:gd name="T22" fmla="*/ 307940 w 29542"/>
              <a:gd name="T23" fmla="*/ 120022 h 21613"/>
              <a:gd name="T24" fmla="*/ 332817 w 29542"/>
              <a:gd name="T25" fmla="*/ 162154 h 21613"/>
              <a:gd name="T26" fmla="*/ 348756 w 29542"/>
              <a:gd name="T27" fmla="*/ 199124 h 21613"/>
              <a:gd name="T28" fmla="*/ 362955 w 29542"/>
              <a:gd name="T29" fmla="*/ 251947 h 21613"/>
              <a:gd name="T30" fmla="*/ 374068 w 29542"/>
              <a:gd name="T31" fmla="*/ 292077 h 21613"/>
              <a:gd name="T32" fmla="*/ 381108 w 29542"/>
              <a:gd name="T33" fmla="*/ 344426 h 21613"/>
              <a:gd name="T34" fmla="*/ 374068 w 29542"/>
              <a:gd name="T35" fmla="*/ 292077 h 21613"/>
              <a:gd name="T36" fmla="*/ 396256 w 29542"/>
              <a:gd name="T37" fmla="*/ 441328 h 21613"/>
              <a:gd name="T38" fmla="*/ 399618 w 29542"/>
              <a:gd name="T39" fmla="*/ 430690 h 21613"/>
              <a:gd name="T40" fmla="*/ 403692 w 29542"/>
              <a:gd name="T41" fmla="*/ 489937 h 21613"/>
              <a:gd name="T42" fmla="*/ 408438 w 29542"/>
              <a:gd name="T43" fmla="*/ 488621 h 21613"/>
              <a:gd name="T44" fmla="*/ 893722 w 29542"/>
              <a:gd name="T45" fmla="*/ 609960 h 21613"/>
              <a:gd name="T46" fmla="*/ 932521 w 29542"/>
              <a:gd name="T47" fmla="*/ 613067 h 21613"/>
              <a:gd name="T48" fmla="*/ 844838 w 29542"/>
              <a:gd name="T49" fmla="*/ 614015 h 21613"/>
              <a:gd name="T50" fmla="*/ 830283 w 29542"/>
              <a:gd name="T51" fmla="*/ 627023 h 21613"/>
              <a:gd name="T52" fmla="*/ 424100 w 29542"/>
              <a:gd name="T53" fmla="*/ 581942 h 21613"/>
              <a:gd name="T54" fmla="*/ 436439 w 29542"/>
              <a:gd name="T55" fmla="*/ 635818 h 21613"/>
              <a:gd name="T56" fmla="*/ 963568 w 29542"/>
              <a:gd name="T57" fmla="*/ 619545 h 21613"/>
              <a:gd name="T58" fmla="*/ 995011 w 29542"/>
              <a:gd name="T59" fmla="*/ 643770 h 21613"/>
              <a:gd name="T60" fmla="*/ 964240 w 29542"/>
              <a:gd name="T61" fmla="*/ 619650 h 21613"/>
              <a:gd name="T62" fmla="*/ 767754 w 29542"/>
              <a:gd name="T63" fmla="*/ 667996 h 21613"/>
              <a:gd name="T64" fmla="*/ 800541 w 29542"/>
              <a:gd name="T65" fmla="*/ 640242 h 21613"/>
              <a:gd name="T66" fmla="*/ 1025109 w 29542"/>
              <a:gd name="T67" fmla="*/ 667575 h 21613"/>
              <a:gd name="T68" fmla="*/ 1027561 w 29542"/>
              <a:gd name="T69" fmla="*/ 661729 h 21613"/>
              <a:gd name="T70" fmla="*/ 449293 w 29542"/>
              <a:gd name="T71" fmla="*/ 679003 h 21613"/>
              <a:gd name="T72" fmla="*/ 453486 w 29542"/>
              <a:gd name="T73" fmla="*/ 675843 h 21613"/>
              <a:gd name="T74" fmla="*/ 722152 w 29542"/>
              <a:gd name="T75" fmla="*/ 737776 h 21613"/>
              <a:gd name="T76" fmla="*/ 747148 w 29542"/>
              <a:gd name="T77" fmla="*/ 697119 h 21613"/>
              <a:gd name="T78" fmla="*/ 1078067 w 29542"/>
              <a:gd name="T79" fmla="*/ 731193 h 21613"/>
              <a:gd name="T80" fmla="*/ 1081508 w 29542"/>
              <a:gd name="T81" fmla="*/ 726454 h 21613"/>
              <a:gd name="T82" fmla="*/ 490900 w 29542"/>
              <a:gd name="T83" fmla="*/ 760580 h 21613"/>
              <a:gd name="T84" fmla="*/ 494223 w 29542"/>
              <a:gd name="T85" fmla="*/ 755630 h 21613"/>
              <a:gd name="T86" fmla="*/ 676867 w 29542"/>
              <a:gd name="T87" fmla="*/ 808031 h 21613"/>
              <a:gd name="T88" fmla="*/ 705145 w 29542"/>
              <a:gd name="T89" fmla="*/ 771903 h 21613"/>
              <a:gd name="T90" fmla="*/ 548723 w 29542"/>
              <a:gd name="T91" fmla="*/ 817826 h 21613"/>
              <a:gd name="T92" fmla="*/ 550582 w 29542"/>
              <a:gd name="T93" fmla="*/ 811401 h 21613"/>
              <a:gd name="T94" fmla="*/ 616038 w 29542"/>
              <a:gd name="T95" fmla="*/ 832678 h 21613"/>
              <a:gd name="T96" fmla="*/ 650249 w 29542"/>
              <a:gd name="T97" fmla="*/ 832151 h 21613"/>
              <a:gd name="T98" fmla="*/ 1119318 w 29542"/>
              <a:gd name="T99" fmla="*/ 809769 h 21613"/>
              <a:gd name="T100" fmla="*/ 1140082 w 29542"/>
              <a:gd name="T101" fmla="*/ 851953 h 21613"/>
              <a:gd name="T102" fmla="*/ 1148387 w 29542"/>
              <a:gd name="T103" fmla="*/ 900562 h 21613"/>
              <a:gd name="T104" fmla="*/ 1160569 w 29542"/>
              <a:gd name="T105" fmla="*/ 951278 h 21613"/>
              <a:gd name="T106" fmla="*/ 1164959 w 29542"/>
              <a:gd name="T107" fmla="*/ 993304 h 21613"/>
              <a:gd name="T108" fmla="*/ 1164247 w 29542"/>
              <a:gd name="T109" fmla="*/ 1049497 h 21613"/>
              <a:gd name="T110" fmla="*/ 1156614 w 29542"/>
              <a:gd name="T111" fmla="*/ 1089786 h 21613"/>
              <a:gd name="T112" fmla="*/ 1139884 w 29542"/>
              <a:gd name="T113" fmla="*/ 1138237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9" name="Google Shape;692;p25"/>
          <p:cNvSpPr>
            <a:spLocks/>
          </p:cNvSpPr>
          <p:nvPr/>
        </p:nvSpPr>
        <p:spPr bwMode="auto">
          <a:xfrm rot="11168157">
            <a:off x="-71967" y="-158750"/>
            <a:ext cx="694267" cy="1089025"/>
          </a:xfrm>
          <a:custGeom>
            <a:avLst/>
            <a:gdLst>
              <a:gd name="T0" fmla="*/ 494670 w 14343"/>
              <a:gd name="T1" fmla="*/ 11582 h 22473"/>
              <a:gd name="T2" fmla="*/ 466717 w 14343"/>
              <a:gd name="T3" fmla="*/ 11291 h 22473"/>
              <a:gd name="T4" fmla="*/ 439126 w 14343"/>
              <a:gd name="T5" fmla="*/ 22388 h 22473"/>
              <a:gd name="T6" fmla="*/ 410773 w 14343"/>
              <a:gd name="T7" fmla="*/ 26701 h 22473"/>
              <a:gd name="T8" fmla="*/ 387067 w 14343"/>
              <a:gd name="T9" fmla="*/ 47635 h 22473"/>
              <a:gd name="T10" fmla="*/ 364051 w 14343"/>
              <a:gd name="T11" fmla="*/ 66292 h 22473"/>
              <a:gd name="T12" fmla="*/ 347714 w 14343"/>
              <a:gd name="T13" fmla="*/ 99535 h 22473"/>
              <a:gd name="T14" fmla="*/ 329599 w 14343"/>
              <a:gd name="T15" fmla="*/ 128950 h 22473"/>
              <a:gd name="T16" fmla="*/ 321176 w 14343"/>
              <a:gd name="T17" fmla="*/ 165343 h 22473"/>
              <a:gd name="T18" fmla="*/ 309124 w 14343"/>
              <a:gd name="T19" fmla="*/ 196745 h 22473"/>
              <a:gd name="T20" fmla="*/ 302117 w 14343"/>
              <a:gd name="T21" fmla="*/ 235997 h 22473"/>
              <a:gd name="T22" fmla="*/ 290210 w 14343"/>
              <a:gd name="T23" fmla="*/ 270645 h 22473"/>
              <a:gd name="T24" fmla="*/ 286325 w 14343"/>
              <a:gd name="T25" fmla="*/ 308395 h 22473"/>
              <a:gd name="T26" fmla="*/ 276378 w 14343"/>
              <a:gd name="T27" fmla="*/ 341105 h 22473"/>
              <a:gd name="T28" fmla="*/ 267520 w 14343"/>
              <a:gd name="T29" fmla="*/ 382295 h 22473"/>
              <a:gd name="T30" fmla="*/ 276378 w 14343"/>
              <a:gd name="T31" fmla="*/ 341105 h 22473"/>
              <a:gd name="T32" fmla="*/ 245230 w 14343"/>
              <a:gd name="T33" fmla="*/ 451592 h 22473"/>
              <a:gd name="T34" fmla="*/ 58993 w 14343"/>
              <a:gd name="T35" fmla="*/ 445098 h 22473"/>
              <a:gd name="T36" fmla="*/ 59066 w 14343"/>
              <a:gd name="T37" fmla="*/ 450477 h 22473"/>
              <a:gd name="T38" fmla="*/ 84914 w 14343"/>
              <a:gd name="T39" fmla="*/ 452658 h 22473"/>
              <a:gd name="T40" fmla="*/ 112867 w 14343"/>
              <a:gd name="T41" fmla="*/ 469037 h 22473"/>
              <a:gd name="T42" fmla="*/ 212702 w 14343"/>
              <a:gd name="T43" fmla="*/ 510034 h 22473"/>
              <a:gd name="T44" fmla="*/ 232124 w 14343"/>
              <a:gd name="T45" fmla="*/ 479165 h 22473"/>
              <a:gd name="T46" fmla="*/ 0 w 14343"/>
              <a:gd name="T47" fmla="*/ 506787 h 22473"/>
              <a:gd name="T48" fmla="*/ 4030 w 14343"/>
              <a:gd name="T49" fmla="*/ 506787 h 22473"/>
              <a:gd name="T50" fmla="*/ 130801 w 14343"/>
              <a:gd name="T51" fmla="*/ 495932 h 22473"/>
              <a:gd name="T52" fmla="*/ 144161 w 14343"/>
              <a:gd name="T53" fmla="*/ 534699 h 22473"/>
              <a:gd name="T54" fmla="*/ 193243 w 14343"/>
              <a:gd name="T55" fmla="*/ 536832 h 22473"/>
              <a:gd name="T56" fmla="*/ 173167 w 14343"/>
              <a:gd name="T57" fmla="*/ 563872 h 22473"/>
              <a:gd name="T58" fmla="*/ 15719 w 14343"/>
              <a:gd name="T59" fmla="*/ 544246 h 22473"/>
              <a:gd name="T60" fmla="*/ 37538 w 14343"/>
              <a:gd name="T61" fmla="*/ 573322 h 22473"/>
              <a:gd name="T62" fmla="*/ 15719 w 14343"/>
              <a:gd name="T63" fmla="*/ 544246 h 22473"/>
              <a:gd name="T64" fmla="*/ 91412 w 14343"/>
              <a:gd name="T65" fmla="*/ 593238 h 22473"/>
              <a:gd name="T66" fmla="*/ 149861 w 14343"/>
              <a:gd name="T67" fmla="*/ 566198 h 22473"/>
              <a:gd name="T68" fmla="*/ 146085 w 14343"/>
              <a:gd name="T69" fmla="*/ 575648 h 22473"/>
              <a:gd name="T70" fmla="*/ 147501 w 14343"/>
              <a:gd name="T71" fmla="*/ 580687 h 22473"/>
              <a:gd name="T72" fmla="*/ 149969 w 14343"/>
              <a:gd name="T73" fmla="*/ 609181 h 22473"/>
              <a:gd name="T74" fmla="*/ 144996 w 14343"/>
              <a:gd name="T75" fmla="*/ 640922 h 22473"/>
              <a:gd name="T76" fmla="*/ 137735 w 14343"/>
              <a:gd name="T77" fmla="*/ 680320 h 22473"/>
              <a:gd name="T78" fmla="*/ 121980 w 14343"/>
              <a:gd name="T79" fmla="*/ 712060 h 22473"/>
              <a:gd name="T80" fmla="*/ 125537 w 14343"/>
              <a:gd name="T81" fmla="*/ 714629 h 22473"/>
              <a:gd name="T82" fmla="*/ 75402 w 14343"/>
              <a:gd name="T83" fmla="*/ 805926 h 22473"/>
              <a:gd name="T84" fmla="*/ 94861 w 14343"/>
              <a:gd name="T85" fmla="*/ 774961 h 22473"/>
              <a:gd name="T86" fmla="*/ 45234 w 14343"/>
              <a:gd name="T87" fmla="*/ 872945 h 22473"/>
              <a:gd name="T88" fmla="*/ 60227 w 14343"/>
              <a:gd name="T89" fmla="*/ 835244 h 22473"/>
              <a:gd name="T90" fmla="*/ 39353 w 14343"/>
              <a:gd name="T91" fmla="*/ 946749 h 22473"/>
              <a:gd name="T92" fmla="*/ 38409 w 14343"/>
              <a:gd name="T93" fmla="*/ 903862 h 22473"/>
              <a:gd name="T94" fmla="*/ 62587 w 14343"/>
              <a:gd name="T95" fmla="*/ 1012750 h 22473"/>
              <a:gd name="T96" fmla="*/ 48719 w 14343"/>
              <a:gd name="T97" fmla="*/ 976842 h 22473"/>
              <a:gd name="T98" fmla="*/ 106659 w 14343"/>
              <a:gd name="T99" fmla="*/ 1060822 h 22473"/>
              <a:gd name="T100" fmla="*/ 85386 w 14343"/>
              <a:gd name="T101" fmla="*/ 1035526 h 22473"/>
              <a:gd name="T102" fmla="*/ 160461 w 14343"/>
              <a:gd name="T103" fmla="*/ 1085681 h 22473"/>
              <a:gd name="T104" fmla="*/ 133415 w 14343"/>
              <a:gd name="T105" fmla="*/ 1070998 h 22473"/>
              <a:gd name="T106" fmla="*/ 186854 w 14343"/>
              <a:gd name="T107" fmla="*/ 1086311 h 22473"/>
              <a:gd name="T108" fmla="*/ 217022 w 14343"/>
              <a:gd name="T109" fmla="*/ 108049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69" name="Google Shape;669;p25">
            <a:hlinkClick r:id="rId2" action="ppaction://hlinksldjump"/>
          </p:cNvPr>
          <p:cNvSpPr txBox="1">
            <a:spLocks noGrp="1"/>
          </p:cNvSpPr>
          <p:nvPr>
            <p:ph type="title"/>
          </p:nvPr>
        </p:nvSpPr>
        <p:spPr>
          <a:xfrm>
            <a:off x="1920284" y="3468833"/>
            <a:ext cx="14020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70" name="Google Shape;670;p25"/>
          <p:cNvSpPr txBox="1">
            <a:spLocks noGrp="1"/>
          </p:cNvSpPr>
          <p:nvPr>
            <p:ph type="subTitle" idx="1"/>
          </p:nvPr>
        </p:nvSpPr>
        <p:spPr>
          <a:xfrm>
            <a:off x="1043700" y="4619900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71" name="Google Shape;671;p25"/>
          <p:cNvSpPr txBox="1">
            <a:spLocks noGrp="1"/>
          </p:cNvSpPr>
          <p:nvPr>
            <p:ph type="title" idx="2"/>
          </p:nvPr>
        </p:nvSpPr>
        <p:spPr>
          <a:xfrm>
            <a:off x="5397357" y="3468833"/>
            <a:ext cx="13980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72" name="Google Shape;672;p25"/>
          <p:cNvSpPr txBox="1">
            <a:spLocks noGrp="1"/>
          </p:cNvSpPr>
          <p:nvPr>
            <p:ph type="subTitle" idx="3"/>
          </p:nvPr>
        </p:nvSpPr>
        <p:spPr>
          <a:xfrm>
            <a:off x="4518400" y="4619900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73" name="Google Shape;673;p25"/>
          <p:cNvSpPr txBox="1">
            <a:spLocks noGrp="1"/>
          </p:cNvSpPr>
          <p:nvPr>
            <p:ph type="title" idx="4"/>
          </p:nvPr>
        </p:nvSpPr>
        <p:spPr>
          <a:xfrm>
            <a:off x="8869717" y="3468833"/>
            <a:ext cx="1402000" cy="886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1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74" name="Google Shape;674;p25"/>
          <p:cNvSpPr txBox="1">
            <a:spLocks noGrp="1"/>
          </p:cNvSpPr>
          <p:nvPr>
            <p:ph type="subTitle" idx="5"/>
          </p:nvPr>
        </p:nvSpPr>
        <p:spPr>
          <a:xfrm>
            <a:off x="7993133" y="4619900"/>
            <a:ext cx="3155200" cy="477200"/>
          </a:xfrm>
          <a:prstGeom prst="rect">
            <a:avLst/>
          </a:prstGeom>
          <a:noFill/>
          <a:ln>
            <a:noFill/>
          </a:ln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solidFill>
                  <a:schemeClr val="dk1"/>
                </a:solidFill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aleway SemiBold"/>
              <a:buNone/>
              <a:defRPr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675" name="Google Shape;675;p25"/>
          <p:cNvSpPr txBox="1">
            <a:spLocks noGrp="1"/>
          </p:cNvSpPr>
          <p:nvPr>
            <p:ph type="title" idx="6"/>
          </p:nvPr>
        </p:nvSpPr>
        <p:spPr>
          <a:xfrm>
            <a:off x="4518600" y="1011936"/>
            <a:ext cx="31552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676" name="Google Shape;676;p25"/>
          <p:cNvSpPr txBox="1">
            <a:spLocks noGrp="1"/>
          </p:cNvSpPr>
          <p:nvPr>
            <p:ph type="title" idx="7"/>
          </p:nvPr>
        </p:nvSpPr>
        <p:spPr>
          <a:xfrm>
            <a:off x="4578600" y="2286267"/>
            <a:ext cx="3034800" cy="592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299577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8887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694;p26"/>
          <p:cNvSpPr>
            <a:spLocks/>
          </p:cNvSpPr>
          <p:nvPr/>
        </p:nvSpPr>
        <p:spPr bwMode="auto">
          <a:xfrm rot="10800000">
            <a:off x="-169333" y="-92075"/>
            <a:ext cx="4709584" cy="1527175"/>
          </a:xfrm>
          <a:custGeom>
            <a:avLst/>
            <a:gdLst>
              <a:gd name="T0" fmla="*/ 3294684 w 21862"/>
              <a:gd name="T1" fmla="*/ 0 h 7088"/>
              <a:gd name="T2" fmla="*/ 2980274 w 21862"/>
              <a:gd name="T3" fmla="*/ 94156 h 7088"/>
              <a:gd name="T4" fmla="*/ 2647606 w 21862"/>
              <a:gd name="T5" fmla="*/ 623324 h 7088"/>
              <a:gd name="T6" fmla="*/ 2222037 w 21862"/>
              <a:gd name="T7" fmla="*/ 1060921 h 7088"/>
              <a:gd name="T8" fmla="*/ 2141254 w 21862"/>
              <a:gd name="T9" fmla="*/ 1068462 h 7088"/>
              <a:gd name="T10" fmla="*/ 1802447 w 21862"/>
              <a:gd name="T11" fmla="*/ 990251 h 7088"/>
              <a:gd name="T12" fmla="*/ 1413392 w 21862"/>
              <a:gd name="T13" fmla="*/ 917425 h 7088"/>
              <a:gd name="T14" fmla="*/ 1097528 w 21862"/>
              <a:gd name="T15" fmla="*/ 1008349 h 7088"/>
              <a:gd name="T16" fmla="*/ 742079 w 21862"/>
              <a:gd name="T17" fmla="*/ 1337355 h 7088"/>
              <a:gd name="T18" fmla="*/ 730123 w 21862"/>
              <a:gd name="T19" fmla="*/ 1342526 h 7088"/>
              <a:gd name="T20" fmla="*/ 672121 w 21862"/>
              <a:gd name="T21" fmla="*/ 1359548 h 7088"/>
              <a:gd name="T22" fmla="*/ 619773 w 21862"/>
              <a:gd name="T23" fmla="*/ 1364072 h 7088"/>
              <a:gd name="T24" fmla="*/ 361265 w 21862"/>
              <a:gd name="T25" fmla="*/ 1329168 h 7088"/>
              <a:gd name="T26" fmla="*/ 346078 w 21862"/>
              <a:gd name="T27" fmla="*/ 1328737 h 7088"/>
              <a:gd name="T28" fmla="*/ 42815 w 21862"/>
              <a:gd name="T29" fmla="*/ 1466200 h 7088"/>
              <a:gd name="T30" fmla="*/ 162 w 21862"/>
              <a:gd name="T31" fmla="*/ 1527175 h 7088"/>
              <a:gd name="T32" fmla="*/ 3532188 w 21862"/>
              <a:gd name="T33" fmla="*/ 1527175 h 7088"/>
              <a:gd name="T34" fmla="*/ 3532188 w 21862"/>
              <a:gd name="T35" fmla="*/ 45246 h 7088"/>
              <a:gd name="T36" fmla="*/ 3294684 w 21862"/>
              <a:gd name="T37" fmla="*/ 0 h 708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862" h="7088" extrusionOk="0">
                <a:moveTo>
                  <a:pt x="20392" y="0"/>
                </a:moveTo>
                <a:cubicBezTo>
                  <a:pt x="19697" y="0"/>
                  <a:pt x="19010" y="139"/>
                  <a:pt x="18446" y="437"/>
                </a:cubicBezTo>
                <a:cubicBezTo>
                  <a:pt x="17368" y="1003"/>
                  <a:pt x="16913" y="1997"/>
                  <a:pt x="16387" y="2893"/>
                </a:cubicBezTo>
                <a:cubicBezTo>
                  <a:pt x="15861" y="3789"/>
                  <a:pt x="15050" y="4733"/>
                  <a:pt x="13753" y="4924"/>
                </a:cubicBezTo>
                <a:cubicBezTo>
                  <a:pt x="13587" y="4948"/>
                  <a:pt x="13420" y="4959"/>
                  <a:pt x="13253" y="4959"/>
                </a:cubicBezTo>
                <a:cubicBezTo>
                  <a:pt x="12545" y="4959"/>
                  <a:pt x="11838" y="4765"/>
                  <a:pt x="11156" y="4596"/>
                </a:cubicBezTo>
                <a:cubicBezTo>
                  <a:pt x="10391" y="4408"/>
                  <a:pt x="9551" y="4258"/>
                  <a:pt x="8748" y="4258"/>
                </a:cubicBezTo>
                <a:cubicBezTo>
                  <a:pt x="8042" y="4258"/>
                  <a:pt x="7365" y="4373"/>
                  <a:pt x="6793" y="4680"/>
                </a:cubicBezTo>
                <a:cubicBezTo>
                  <a:pt x="5978" y="5117"/>
                  <a:pt x="5461" y="5904"/>
                  <a:pt x="4593" y="6207"/>
                </a:cubicBezTo>
                <a:cubicBezTo>
                  <a:pt x="4569" y="6215"/>
                  <a:pt x="4545" y="6224"/>
                  <a:pt x="4519" y="6231"/>
                </a:cubicBezTo>
                <a:cubicBezTo>
                  <a:pt x="4407" y="6267"/>
                  <a:pt x="4286" y="6293"/>
                  <a:pt x="4160" y="6310"/>
                </a:cubicBezTo>
                <a:cubicBezTo>
                  <a:pt x="4052" y="6325"/>
                  <a:pt x="3944" y="6331"/>
                  <a:pt x="3836" y="6331"/>
                </a:cubicBezTo>
                <a:cubicBezTo>
                  <a:pt x="3306" y="6331"/>
                  <a:pt x="2774" y="6185"/>
                  <a:pt x="2236" y="6169"/>
                </a:cubicBezTo>
                <a:cubicBezTo>
                  <a:pt x="2205" y="6168"/>
                  <a:pt x="2173" y="6167"/>
                  <a:pt x="2142" y="6167"/>
                </a:cubicBezTo>
                <a:cubicBezTo>
                  <a:pt x="1432" y="6167"/>
                  <a:pt x="726" y="6406"/>
                  <a:pt x="265" y="6805"/>
                </a:cubicBezTo>
                <a:cubicBezTo>
                  <a:pt x="165" y="6893"/>
                  <a:pt x="77" y="6988"/>
                  <a:pt x="1" y="7088"/>
                </a:cubicBezTo>
                <a:lnTo>
                  <a:pt x="21862" y="7088"/>
                </a:lnTo>
                <a:lnTo>
                  <a:pt x="21862" y="210"/>
                </a:lnTo>
                <a:cubicBezTo>
                  <a:pt x="21397" y="73"/>
                  <a:pt x="20892" y="0"/>
                  <a:pt x="20392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695;p26"/>
          <p:cNvSpPr>
            <a:spLocks/>
          </p:cNvSpPr>
          <p:nvPr/>
        </p:nvSpPr>
        <p:spPr bwMode="auto">
          <a:xfrm rot="10800000">
            <a:off x="9427634" y="5665788"/>
            <a:ext cx="2834217" cy="1390650"/>
          </a:xfrm>
          <a:custGeom>
            <a:avLst/>
            <a:gdLst>
              <a:gd name="T0" fmla="*/ 294248 w 13155"/>
              <a:gd name="T1" fmla="*/ 0 h 6456"/>
              <a:gd name="T2" fmla="*/ 294248 w 13155"/>
              <a:gd name="T3" fmla="*/ 646 h 6456"/>
              <a:gd name="T4" fmla="*/ 0 w 13155"/>
              <a:gd name="T5" fmla="*/ 862 h 6456"/>
              <a:gd name="T6" fmla="*/ 0 w 13155"/>
              <a:gd name="T7" fmla="*/ 47820 h 6456"/>
              <a:gd name="T8" fmla="*/ 0 w 13155"/>
              <a:gd name="T9" fmla="*/ 266240 h 6456"/>
              <a:gd name="T10" fmla="*/ 0 w 13155"/>
              <a:gd name="T11" fmla="*/ 507923 h 6456"/>
              <a:gd name="T12" fmla="*/ 162 w 13155"/>
              <a:gd name="T13" fmla="*/ 725912 h 6456"/>
              <a:gd name="T14" fmla="*/ 162 w 13155"/>
              <a:gd name="T15" fmla="*/ 967811 h 6456"/>
              <a:gd name="T16" fmla="*/ 162 w 13155"/>
              <a:gd name="T17" fmla="*/ 1185585 h 6456"/>
              <a:gd name="T18" fmla="*/ 162 w 13155"/>
              <a:gd name="T19" fmla="*/ 1330768 h 6456"/>
              <a:gd name="T20" fmla="*/ 190187 w 13155"/>
              <a:gd name="T21" fmla="*/ 1390650 h 6456"/>
              <a:gd name="T22" fmla="*/ 280513 w 13155"/>
              <a:gd name="T23" fmla="*/ 1375356 h 6456"/>
              <a:gd name="T24" fmla="*/ 294410 w 13155"/>
              <a:gd name="T25" fmla="*/ 1370187 h 6456"/>
              <a:gd name="T26" fmla="*/ 304105 w 13155"/>
              <a:gd name="T27" fmla="*/ 1366094 h 6456"/>
              <a:gd name="T28" fmla="*/ 492837 w 13155"/>
              <a:gd name="T29" fmla="*/ 1197217 h 6456"/>
              <a:gd name="T30" fmla="*/ 501240 w 13155"/>
              <a:gd name="T31" fmla="*/ 1185370 h 6456"/>
              <a:gd name="T32" fmla="*/ 631478 w 13155"/>
              <a:gd name="T33" fmla="*/ 967165 h 6456"/>
              <a:gd name="T34" fmla="*/ 631639 w 13155"/>
              <a:gd name="T35" fmla="*/ 966950 h 6456"/>
              <a:gd name="T36" fmla="*/ 638103 w 13155"/>
              <a:gd name="T37" fmla="*/ 955533 h 6456"/>
              <a:gd name="T38" fmla="*/ 787731 w 13155"/>
              <a:gd name="T39" fmla="*/ 737544 h 6456"/>
              <a:gd name="T40" fmla="*/ 798558 w 13155"/>
              <a:gd name="T41" fmla="*/ 725697 h 6456"/>
              <a:gd name="T42" fmla="*/ 1009589 w 13155"/>
              <a:gd name="T43" fmla="*/ 608732 h 6456"/>
              <a:gd name="T44" fmla="*/ 1032696 w 13155"/>
              <a:gd name="T45" fmla="*/ 607655 h 6456"/>
              <a:gd name="T46" fmla="*/ 1325005 w 13155"/>
              <a:gd name="T47" fmla="*/ 725482 h 6456"/>
              <a:gd name="T48" fmla="*/ 1344880 w 13155"/>
              <a:gd name="T49" fmla="*/ 737329 h 6456"/>
              <a:gd name="T50" fmla="*/ 1373642 w 13155"/>
              <a:gd name="T51" fmla="*/ 754130 h 6456"/>
              <a:gd name="T52" fmla="*/ 1657710 w 13155"/>
              <a:gd name="T53" fmla="*/ 841800 h 6456"/>
              <a:gd name="T54" fmla="*/ 1767265 w 13155"/>
              <a:gd name="T55" fmla="*/ 824137 h 6456"/>
              <a:gd name="T56" fmla="*/ 1908330 w 13155"/>
              <a:gd name="T57" fmla="*/ 737329 h 6456"/>
              <a:gd name="T58" fmla="*/ 1920610 w 13155"/>
              <a:gd name="T59" fmla="*/ 725482 h 6456"/>
              <a:gd name="T60" fmla="*/ 1966339 w 13155"/>
              <a:gd name="T61" fmla="*/ 675077 h 6456"/>
              <a:gd name="T62" fmla="*/ 2065553 w 13155"/>
              <a:gd name="T63" fmla="*/ 507277 h 6456"/>
              <a:gd name="T64" fmla="*/ 2070562 w 13155"/>
              <a:gd name="T65" fmla="*/ 495430 h 6456"/>
              <a:gd name="T66" fmla="*/ 2122431 w 13155"/>
              <a:gd name="T67" fmla="*/ 277225 h 6456"/>
              <a:gd name="T68" fmla="*/ 2123401 w 13155"/>
              <a:gd name="T69" fmla="*/ 265378 h 6456"/>
              <a:gd name="T70" fmla="*/ 2124693 w 13155"/>
              <a:gd name="T71" fmla="*/ 185248 h 6456"/>
              <a:gd name="T72" fmla="*/ 2105142 w 13155"/>
              <a:gd name="T73" fmla="*/ 47820 h 6456"/>
              <a:gd name="T74" fmla="*/ 2102233 w 13155"/>
              <a:gd name="T75" fmla="*/ 35973 h 6456"/>
              <a:gd name="T76" fmla="*/ 2091892 w 13155"/>
              <a:gd name="T77" fmla="*/ 215 h 6456"/>
              <a:gd name="T78" fmla="*/ 303782 w 13155"/>
              <a:gd name="T79" fmla="*/ 646 h 6456"/>
              <a:gd name="T80" fmla="*/ 303782 w 13155"/>
              <a:gd name="T81" fmla="*/ 0 h 6456"/>
              <a:gd name="T82" fmla="*/ 294248 w 13155"/>
              <a:gd name="T83" fmla="*/ 0 h 6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3155" h="6456" extrusionOk="0">
                <a:moveTo>
                  <a:pt x="1821" y="0"/>
                </a:moveTo>
                <a:lnTo>
                  <a:pt x="1821" y="3"/>
                </a:lnTo>
                <a:lnTo>
                  <a:pt x="0" y="4"/>
                </a:lnTo>
                <a:lnTo>
                  <a:pt x="0" y="222"/>
                </a:lnTo>
                <a:lnTo>
                  <a:pt x="0" y="1236"/>
                </a:lnTo>
                <a:lnTo>
                  <a:pt x="0" y="2358"/>
                </a:lnTo>
                <a:lnTo>
                  <a:pt x="1" y="3370"/>
                </a:lnTo>
                <a:lnTo>
                  <a:pt x="1" y="4493"/>
                </a:lnTo>
                <a:lnTo>
                  <a:pt x="1" y="5504"/>
                </a:lnTo>
                <a:lnTo>
                  <a:pt x="1" y="6178"/>
                </a:lnTo>
                <a:cubicBezTo>
                  <a:pt x="369" y="6349"/>
                  <a:pt x="770" y="6456"/>
                  <a:pt x="1177" y="6456"/>
                </a:cubicBezTo>
                <a:cubicBezTo>
                  <a:pt x="1363" y="6456"/>
                  <a:pt x="1550" y="6434"/>
                  <a:pt x="1736" y="6385"/>
                </a:cubicBezTo>
                <a:cubicBezTo>
                  <a:pt x="1764" y="6378"/>
                  <a:pt x="1794" y="6370"/>
                  <a:pt x="1822" y="6361"/>
                </a:cubicBezTo>
                <a:cubicBezTo>
                  <a:pt x="1843" y="6355"/>
                  <a:pt x="1862" y="6348"/>
                  <a:pt x="1882" y="6342"/>
                </a:cubicBezTo>
                <a:cubicBezTo>
                  <a:pt x="2342" y="6188"/>
                  <a:pt x="2719" y="5901"/>
                  <a:pt x="3050" y="5558"/>
                </a:cubicBezTo>
                <a:cubicBezTo>
                  <a:pt x="3068" y="5540"/>
                  <a:pt x="3085" y="5522"/>
                  <a:pt x="3102" y="5503"/>
                </a:cubicBezTo>
                <a:cubicBezTo>
                  <a:pt x="3398" y="5189"/>
                  <a:pt x="3657" y="4831"/>
                  <a:pt x="3908" y="4490"/>
                </a:cubicBezTo>
                <a:cubicBezTo>
                  <a:pt x="3908" y="4490"/>
                  <a:pt x="3909" y="4490"/>
                  <a:pt x="3909" y="4489"/>
                </a:cubicBezTo>
                <a:cubicBezTo>
                  <a:pt x="3923" y="4471"/>
                  <a:pt x="3936" y="4455"/>
                  <a:pt x="3949" y="4436"/>
                </a:cubicBezTo>
                <a:cubicBezTo>
                  <a:pt x="4217" y="4078"/>
                  <a:pt x="4522" y="3714"/>
                  <a:pt x="4875" y="3424"/>
                </a:cubicBezTo>
                <a:cubicBezTo>
                  <a:pt x="4897" y="3405"/>
                  <a:pt x="4919" y="3387"/>
                  <a:pt x="4942" y="3369"/>
                </a:cubicBezTo>
                <a:cubicBezTo>
                  <a:pt x="5319" y="3071"/>
                  <a:pt x="5750" y="2859"/>
                  <a:pt x="6248" y="2826"/>
                </a:cubicBezTo>
                <a:cubicBezTo>
                  <a:pt x="6296" y="2822"/>
                  <a:pt x="6344" y="2821"/>
                  <a:pt x="6391" y="2821"/>
                </a:cubicBezTo>
                <a:cubicBezTo>
                  <a:pt x="7025" y="2821"/>
                  <a:pt x="7616" y="3105"/>
                  <a:pt x="8200" y="3368"/>
                </a:cubicBezTo>
                <a:cubicBezTo>
                  <a:pt x="8240" y="3387"/>
                  <a:pt x="8281" y="3405"/>
                  <a:pt x="8323" y="3423"/>
                </a:cubicBezTo>
                <a:cubicBezTo>
                  <a:pt x="8382" y="3449"/>
                  <a:pt x="8442" y="3475"/>
                  <a:pt x="8501" y="3501"/>
                </a:cubicBezTo>
                <a:cubicBezTo>
                  <a:pt x="9052" y="3734"/>
                  <a:pt x="9659" y="3908"/>
                  <a:pt x="10259" y="3908"/>
                </a:cubicBezTo>
                <a:cubicBezTo>
                  <a:pt x="10487" y="3908"/>
                  <a:pt x="10715" y="3882"/>
                  <a:pt x="10937" y="3826"/>
                </a:cubicBezTo>
                <a:cubicBezTo>
                  <a:pt x="11253" y="3746"/>
                  <a:pt x="11547" y="3604"/>
                  <a:pt x="11810" y="3423"/>
                </a:cubicBezTo>
                <a:cubicBezTo>
                  <a:pt x="11835" y="3405"/>
                  <a:pt x="11861" y="3387"/>
                  <a:pt x="11886" y="3368"/>
                </a:cubicBezTo>
                <a:cubicBezTo>
                  <a:pt x="11986" y="3295"/>
                  <a:pt x="12081" y="3217"/>
                  <a:pt x="12169" y="3134"/>
                </a:cubicBezTo>
                <a:cubicBezTo>
                  <a:pt x="12416" y="2906"/>
                  <a:pt x="12624" y="2641"/>
                  <a:pt x="12783" y="2355"/>
                </a:cubicBezTo>
                <a:cubicBezTo>
                  <a:pt x="12794" y="2337"/>
                  <a:pt x="12805" y="2319"/>
                  <a:pt x="12814" y="2300"/>
                </a:cubicBezTo>
                <a:cubicBezTo>
                  <a:pt x="12983" y="1983"/>
                  <a:pt x="13095" y="1639"/>
                  <a:pt x="13135" y="1287"/>
                </a:cubicBezTo>
                <a:cubicBezTo>
                  <a:pt x="13137" y="1269"/>
                  <a:pt x="13139" y="1251"/>
                  <a:pt x="13141" y="1232"/>
                </a:cubicBezTo>
                <a:cubicBezTo>
                  <a:pt x="13152" y="1109"/>
                  <a:pt x="13155" y="984"/>
                  <a:pt x="13149" y="860"/>
                </a:cubicBezTo>
                <a:cubicBezTo>
                  <a:pt x="13137" y="644"/>
                  <a:pt x="13096" y="428"/>
                  <a:pt x="13028" y="222"/>
                </a:cubicBezTo>
                <a:cubicBezTo>
                  <a:pt x="13023" y="204"/>
                  <a:pt x="13017" y="185"/>
                  <a:pt x="13010" y="167"/>
                </a:cubicBezTo>
                <a:cubicBezTo>
                  <a:pt x="12991" y="111"/>
                  <a:pt x="12969" y="56"/>
                  <a:pt x="12946" y="1"/>
                </a:cubicBezTo>
                <a:lnTo>
                  <a:pt x="1880" y="3"/>
                </a:lnTo>
                <a:lnTo>
                  <a:pt x="1880" y="0"/>
                </a:lnTo>
                <a:lnTo>
                  <a:pt x="1821" y="0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696;p26"/>
          <p:cNvSpPr>
            <a:spLocks/>
          </p:cNvSpPr>
          <p:nvPr/>
        </p:nvSpPr>
        <p:spPr bwMode="auto">
          <a:xfrm rot="10800000">
            <a:off x="-501651" y="5175250"/>
            <a:ext cx="6216651" cy="2097088"/>
          </a:xfrm>
          <a:custGeom>
            <a:avLst/>
            <a:gdLst>
              <a:gd name="T0" fmla="*/ 152394 w 28851"/>
              <a:gd name="T1" fmla="*/ 0 h 9729"/>
              <a:gd name="T2" fmla="*/ 28927 w 28851"/>
              <a:gd name="T3" fmla="*/ 81909 h 9729"/>
              <a:gd name="T4" fmla="*/ 72884 w 28851"/>
              <a:gd name="T5" fmla="*/ 280862 h 9729"/>
              <a:gd name="T6" fmla="*/ 242247 w 28851"/>
              <a:gd name="T7" fmla="*/ 859830 h 9729"/>
              <a:gd name="T8" fmla="*/ 387207 w 28851"/>
              <a:gd name="T9" fmla="*/ 897767 h 9729"/>
              <a:gd name="T10" fmla="*/ 676805 w 28851"/>
              <a:gd name="T11" fmla="*/ 829437 h 9729"/>
              <a:gd name="T12" fmla="*/ 902083 w 28851"/>
              <a:gd name="T13" fmla="*/ 783094 h 9729"/>
              <a:gd name="T14" fmla="*/ 1107323 w 28851"/>
              <a:gd name="T15" fmla="*/ 877074 h 9729"/>
              <a:gd name="T16" fmla="*/ 1334379 w 28851"/>
              <a:gd name="T17" fmla="*/ 1401076 h 9729"/>
              <a:gd name="T18" fmla="*/ 1506489 w 28851"/>
              <a:gd name="T19" fmla="*/ 1573517 h 9729"/>
              <a:gd name="T20" fmla="*/ 1585029 w 28851"/>
              <a:gd name="T21" fmla="*/ 1587096 h 9729"/>
              <a:gd name="T22" fmla="*/ 1713991 w 28851"/>
              <a:gd name="T23" fmla="*/ 1558644 h 9729"/>
              <a:gd name="T24" fmla="*/ 2132226 w 28851"/>
              <a:gd name="T25" fmla="*/ 1332963 h 9729"/>
              <a:gd name="T26" fmla="*/ 2194122 w 28851"/>
              <a:gd name="T27" fmla="*/ 1323694 h 9729"/>
              <a:gd name="T28" fmla="*/ 2318558 w 28851"/>
              <a:gd name="T29" fmla="*/ 1374348 h 9729"/>
              <a:gd name="T30" fmla="*/ 2431682 w 28851"/>
              <a:gd name="T31" fmla="*/ 1621153 h 9729"/>
              <a:gd name="T32" fmla="*/ 2696877 w 28851"/>
              <a:gd name="T33" fmla="*/ 2092777 h 9729"/>
              <a:gd name="T34" fmla="*/ 2740995 w 28851"/>
              <a:gd name="T35" fmla="*/ 2096872 h 9729"/>
              <a:gd name="T36" fmla="*/ 3213854 w 28851"/>
              <a:gd name="T37" fmla="*/ 1717073 h 9729"/>
              <a:gd name="T38" fmla="*/ 3431214 w 28851"/>
              <a:gd name="T39" fmla="*/ 1624602 h 9729"/>
              <a:gd name="T40" fmla="*/ 3514279 w 28851"/>
              <a:gd name="T41" fmla="*/ 1636673 h 9729"/>
              <a:gd name="T42" fmla="*/ 3805816 w 28851"/>
              <a:gd name="T43" fmla="*/ 1830883 h 9729"/>
              <a:gd name="T44" fmla="*/ 4070688 w 28851"/>
              <a:gd name="T45" fmla="*/ 2040398 h 9729"/>
              <a:gd name="T46" fmla="*/ 4116584 w 28851"/>
              <a:gd name="T47" fmla="*/ 2045356 h 9729"/>
              <a:gd name="T48" fmla="*/ 4361901 w 28851"/>
              <a:gd name="T49" fmla="*/ 1920552 h 9729"/>
              <a:gd name="T50" fmla="*/ 4623703 w 28851"/>
              <a:gd name="T51" fmla="*/ 1356242 h 9729"/>
              <a:gd name="T52" fmla="*/ 4609805 w 28851"/>
              <a:gd name="T53" fmla="*/ 664757 h 9729"/>
              <a:gd name="T54" fmla="*/ 4280614 w 28851"/>
              <a:gd name="T55" fmla="*/ 56259 h 9729"/>
              <a:gd name="T56" fmla="*/ 4070526 w 28851"/>
              <a:gd name="T57" fmla="*/ 13795 h 9729"/>
              <a:gd name="T58" fmla="*/ 3965806 w 28851"/>
              <a:gd name="T59" fmla="*/ 18537 h 9729"/>
              <a:gd name="T60" fmla="*/ 3595728 w 28851"/>
              <a:gd name="T61" fmla="*/ 53456 h 9729"/>
              <a:gd name="T62" fmla="*/ 2854119 w 28851"/>
              <a:gd name="T63" fmla="*/ 135366 h 9729"/>
              <a:gd name="T64" fmla="*/ 1651773 w 28851"/>
              <a:gd name="T65" fmla="*/ 214688 h 9729"/>
              <a:gd name="T66" fmla="*/ 1374457 w 28851"/>
              <a:gd name="T67" fmla="*/ 208437 h 9729"/>
              <a:gd name="T68" fmla="*/ 640928 w 28851"/>
              <a:gd name="T69" fmla="*/ 119630 h 9729"/>
              <a:gd name="T70" fmla="*/ 276992 w 28851"/>
              <a:gd name="T71" fmla="*/ 25004 h 9729"/>
              <a:gd name="T72" fmla="*/ 152394 w 28851"/>
              <a:gd name="T73" fmla="*/ 0 h 97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51" h="9729" extrusionOk="0">
                <a:moveTo>
                  <a:pt x="943" y="0"/>
                </a:moveTo>
                <a:cubicBezTo>
                  <a:pt x="631" y="0"/>
                  <a:pt x="337" y="87"/>
                  <a:pt x="179" y="380"/>
                </a:cubicBezTo>
                <a:cubicBezTo>
                  <a:pt x="1" y="711"/>
                  <a:pt x="78" y="1189"/>
                  <a:pt x="451" y="1303"/>
                </a:cubicBezTo>
                <a:cubicBezTo>
                  <a:pt x="355" y="2313"/>
                  <a:pt x="452" y="3522"/>
                  <a:pt x="1499" y="3989"/>
                </a:cubicBezTo>
                <a:cubicBezTo>
                  <a:pt x="1785" y="4117"/>
                  <a:pt x="2088" y="4165"/>
                  <a:pt x="2396" y="4165"/>
                </a:cubicBezTo>
                <a:cubicBezTo>
                  <a:pt x="3000" y="4165"/>
                  <a:pt x="3625" y="3981"/>
                  <a:pt x="4188" y="3848"/>
                </a:cubicBezTo>
                <a:cubicBezTo>
                  <a:pt x="4624" y="3745"/>
                  <a:pt x="5112" y="3633"/>
                  <a:pt x="5582" y="3633"/>
                </a:cubicBezTo>
                <a:cubicBezTo>
                  <a:pt x="6044" y="3633"/>
                  <a:pt x="6489" y="3741"/>
                  <a:pt x="6852" y="4069"/>
                </a:cubicBezTo>
                <a:cubicBezTo>
                  <a:pt x="7560" y="4711"/>
                  <a:pt x="7722" y="5737"/>
                  <a:pt x="8257" y="6500"/>
                </a:cubicBezTo>
                <a:cubicBezTo>
                  <a:pt x="8521" y="6876"/>
                  <a:pt x="8874" y="7178"/>
                  <a:pt x="9322" y="7300"/>
                </a:cubicBezTo>
                <a:cubicBezTo>
                  <a:pt x="9482" y="7344"/>
                  <a:pt x="9645" y="7363"/>
                  <a:pt x="9808" y="7363"/>
                </a:cubicBezTo>
                <a:cubicBezTo>
                  <a:pt x="10078" y="7363"/>
                  <a:pt x="10348" y="7310"/>
                  <a:pt x="10606" y="7231"/>
                </a:cubicBezTo>
                <a:cubicBezTo>
                  <a:pt x="11498" y="6959"/>
                  <a:pt x="12280" y="6380"/>
                  <a:pt x="13194" y="6184"/>
                </a:cubicBezTo>
                <a:cubicBezTo>
                  <a:pt x="13322" y="6156"/>
                  <a:pt x="13450" y="6141"/>
                  <a:pt x="13577" y="6141"/>
                </a:cubicBezTo>
                <a:cubicBezTo>
                  <a:pt x="13849" y="6141"/>
                  <a:pt x="14113" y="6211"/>
                  <a:pt x="14347" y="6376"/>
                </a:cubicBezTo>
                <a:cubicBezTo>
                  <a:pt x="14724" y="6643"/>
                  <a:pt x="14907" y="7097"/>
                  <a:pt x="15047" y="7521"/>
                </a:cubicBezTo>
                <a:cubicBezTo>
                  <a:pt x="15341" y="8400"/>
                  <a:pt x="15592" y="9554"/>
                  <a:pt x="16688" y="9709"/>
                </a:cubicBezTo>
                <a:cubicBezTo>
                  <a:pt x="16781" y="9722"/>
                  <a:pt x="16872" y="9728"/>
                  <a:pt x="16961" y="9728"/>
                </a:cubicBezTo>
                <a:cubicBezTo>
                  <a:pt x="18160" y="9728"/>
                  <a:pt x="18967" y="8588"/>
                  <a:pt x="19887" y="7966"/>
                </a:cubicBezTo>
                <a:cubicBezTo>
                  <a:pt x="20301" y="7685"/>
                  <a:pt x="20755" y="7537"/>
                  <a:pt x="21232" y="7537"/>
                </a:cubicBezTo>
                <a:cubicBezTo>
                  <a:pt x="21401" y="7537"/>
                  <a:pt x="21572" y="7556"/>
                  <a:pt x="21746" y="7593"/>
                </a:cubicBezTo>
                <a:cubicBezTo>
                  <a:pt x="22408" y="7736"/>
                  <a:pt x="23015" y="8087"/>
                  <a:pt x="23550" y="8494"/>
                </a:cubicBezTo>
                <a:cubicBezTo>
                  <a:pt x="24053" y="8876"/>
                  <a:pt x="24539" y="9361"/>
                  <a:pt x="25189" y="9466"/>
                </a:cubicBezTo>
                <a:cubicBezTo>
                  <a:pt x="25284" y="9481"/>
                  <a:pt x="25378" y="9489"/>
                  <a:pt x="25473" y="9489"/>
                </a:cubicBezTo>
                <a:cubicBezTo>
                  <a:pt x="26024" y="9489"/>
                  <a:pt x="26554" y="9240"/>
                  <a:pt x="26991" y="8910"/>
                </a:cubicBezTo>
                <a:cubicBezTo>
                  <a:pt x="27838" y="8271"/>
                  <a:pt x="28376" y="7319"/>
                  <a:pt x="28611" y="6292"/>
                </a:cubicBezTo>
                <a:cubicBezTo>
                  <a:pt x="28851" y="5239"/>
                  <a:pt x="28800" y="4124"/>
                  <a:pt x="28525" y="3084"/>
                </a:cubicBezTo>
                <a:cubicBezTo>
                  <a:pt x="28226" y="1958"/>
                  <a:pt x="27654" y="694"/>
                  <a:pt x="26488" y="261"/>
                </a:cubicBezTo>
                <a:cubicBezTo>
                  <a:pt x="26074" y="106"/>
                  <a:pt x="25631" y="64"/>
                  <a:pt x="25188" y="64"/>
                </a:cubicBezTo>
                <a:cubicBezTo>
                  <a:pt x="24971" y="64"/>
                  <a:pt x="24753" y="74"/>
                  <a:pt x="24540" y="86"/>
                </a:cubicBezTo>
                <a:cubicBezTo>
                  <a:pt x="23776" y="131"/>
                  <a:pt x="23013" y="188"/>
                  <a:pt x="22250" y="248"/>
                </a:cubicBezTo>
                <a:cubicBezTo>
                  <a:pt x="20720" y="367"/>
                  <a:pt x="19190" y="503"/>
                  <a:pt x="17661" y="628"/>
                </a:cubicBezTo>
                <a:cubicBezTo>
                  <a:pt x="15187" y="828"/>
                  <a:pt x="12704" y="996"/>
                  <a:pt x="10221" y="996"/>
                </a:cubicBezTo>
                <a:cubicBezTo>
                  <a:pt x="9649" y="996"/>
                  <a:pt x="9077" y="987"/>
                  <a:pt x="8505" y="967"/>
                </a:cubicBezTo>
                <a:cubicBezTo>
                  <a:pt x="6985" y="916"/>
                  <a:pt x="5467" y="790"/>
                  <a:pt x="3966" y="555"/>
                </a:cubicBezTo>
                <a:cubicBezTo>
                  <a:pt x="3209" y="436"/>
                  <a:pt x="2459" y="290"/>
                  <a:pt x="1714" y="116"/>
                </a:cubicBezTo>
                <a:cubicBezTo>
                  <a:pt x="1493" y="64"/>
                  <a:pt x="1211" y="0"/>
                  <a:pt x="94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697;p26"/>
          <p:cNvSpPr>
            <a:spLocks/>
          </p:cNvSpPr>
          <p:nvPr/>
        </p:nvSpPr>
        <p:spPr bwMode="auto">
          <a:xfrm rot="10800000">
            <a:off x="9647768" y="-455613"/>
            <a:ext cx="3153833" cy="4500563"/>
          </a:xfrm>
          <a:custGeom>
            <a:avLst/>
            <a:gdLst>
              <a:gd name="T0" fmla="*/ 515638 w 14638"/>
              <a:gd name="T1" fmla="*/ 215 h 20886"/>
              <a:gd name="T2" fmla="*/ 370852 w 14638"/>
              <a:gd name="T3" fmla="*/ 41157 h 20886"/>
              <a:gd name="T4" fmla="*/ 191486 w 14638"/>
              <a:gd name="T5" fmla="*/ 174325 h 20886"/>
              <a:gd name="T6" fmla="*/ 207968 w 14638"/>
              <a:gd name="T7" fmla="*/ 117869 h 20886"/>
              <a:gd name="T8" fmla="*/ 185669 w 14638"/>
              <a:gd name="T9" fmla="*/ 79082 h 20886"/>
              <a:gd name="T10" fmla="*/ 161268 w 14638"/>
              <a:gd name="T11" fmla="*/ 100630 h 20886"/>
              <a:gd name="T12" fmla="*/ 11473 w 14638"/>
              <a:gd name="T13" fmla="*/ 1529062 h 20886"/>
              <a:gd name="T14" fmla="*/ 46054 w 14638"/>
              <a:gd name="T15" fmla="*/ 2282388 h 20886"/>
              <a:gd name="T16" fmla="*/ 91299 w 14638"/>
              <a:gd name="T17" fmla="*/ 3087430 h 20886"/>
              <a:gd name="T18" fmla="*/ 137676 w 14638"/>
              <a:gd name="T19" fmla="*/ 3892257 h 20886"/>
              <a:gd name="T20" fmla="*/ 161107 w 14638"/>
              <a:gd name="T21" fmla="*/ 4251681 h 20886"/>
              <a:gd name="T22" fmla="*/ 262263 w 14638"/>
              <a:gd name="T23" fmla="*/ 4475136 h 20886"/>
              <a:gd name="T24" fmla="*/ 381194 w 14638"/>
              <a:gd name="T25" fmla="*/ 4500348 h 20886"/>
              <a:gd name="T26" fmla="*/ 535676 w 14638"/>
              <a:gd name="T27" fmla="*/ 4499917 h 20886"/>
              <a:gd name="T28" fmla="*/ 835104 w 14638"/>
              <a:gd name="T29" fmla="*/ 4499270 h 20886"/>
              <a:gd name="T30" fmla="*/ 1438810 w 14638"/>
              <a:gd name="T31" fmla="*/ 4497762 h 20886"/>
              <a:gd name="T32" fmla="*/ 1459009 w 14638"/>
              <a:gd name="T33" fmla="*/ 4497762 h 20886"/>
              <a:gd name="T34" fmla="*/ 1801259 w 14638"/>
              <a:gd name="T35" fmla="*/ 4499701 h 20886"/>
              <a:gd name="T36" fmla="*/ 2031042 w 14638"/>
              <a:gd name="T37" fmla="*/ 4495607 h 20886"/>
              <a:gd name="T38" fmla="*/ 2250645 w 14638"/>
              <a:gd name="T39" fmla="*/ 4401226 h 20886"/>
              <a:gd name="T40" fmla="*/ 2339682 w 14638"/>
              <a:gd name="T41" fmla="*/ 4138984 h 20886"/>
              <a:gd name="T42" fmla="*/ 2352125 w 14638"/>
              <a:gd name="T43" fmla="*/ 3569895 h 20886"/>
              <a:gd name="T44" fmla="*/ 2234324 w 14638"/>
              <a:gd name="T45" fmla="*/ 3059848 h 20886"/>
              <a:gd name="T46" fmla="*/ 2100688 w 14638"/>
              <a:gd name="T47" fmla="*/ 2876689 h 20886"/>
              <a:gd name="T48" fmla="*/ 1894982 w 14638"/>
              <a:gd name="T49" fmla="*/ 2760544 h 20886"/>
              <a:gd name="T50" fmla="*/ 1473552 w 14638"/>
              <a:gd name="T51" fmla="*/ 2548509 h 20886"/>
              <a:gd name="T52" fmla="*/ 1342178 w 14638"/>
              <a:gd name="T53" fmla="*/ 1943650 h 20886"/>
              <a:gd name="T54" fmla="*/ 1376436 w 14638"/>
              <a:gd name="T55" fmla="*/ 1547378 h 20886"/>
              <a:gd name="T56" fmla="*/ 1360115 w 14638"/>
              <a:gd name="T57" fmla="*/ 1218337 h 20886"/>
              <a:gd name="T58" fmla="*/ 784688 w 14638"/>
              <a:gd name="T59" fmla="*/ 699455 h 20886"/>
              <a:gd name="T60" fmla="*/ 725869 w 14638"/>
              <a:gd name="T61" fmla="*/ 176265 h 20886"/>
              <a:gd name="T62" fmla="*/ 581406 w 14638"/>
              <a:gd name="T63" fmla="*/ 11421 h 20886"/>
              <a:gd name="T64" fmla="*/ 515638 w 14638"/>
              <a:gd name="T65" fmla="*/ 215 h 2088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638" h="20886" extrusionOk="0">
                <a:moveTo>
                  <a:pt x="3191" y="1"/>
                </a:moveTo>
                <a:cubicBezTo>
                  <a:pt x="2885" y="1"/>
                  <a:pt x="2576" y="81"/>
                  <a:pt x="2295" y="191"/>
                </a:cubicBezTo>
                <a:cubicBezTo>
                  <a:pt x="1899" y="349"/>
                  <a:pt x="1532" y="564"/>
                  <a:pt x="1185" y="809"/>
                </a:cubicBezTo>
                <a:cubicBezTo>
                  <a:pt x="1218" y="721"/>
                  <a:pt x="1252" y="633"/>
                  <a:pt x="1287" y="547"/>
                </a:cubicBezTo>
                <a:cubicBezTo>
                  <a:pt x="1332" y="438"/>
                  <a:pt x="1242" y="367"/>
                  <a:pt x="1149" y="367"/>
                </a:cubicBezTo>
                <a:cubicBezTo>
                  <a:pt x="1089" y="367"/>
                  <a:pt x="1027" y="397"/>
                  <a:pt x="998" y="467"/>
                </a:cubicBezTo>
                <a:cubicBezTo>
                  <a:pt x="147" y="2564"/>
                  <a:pt x="0" y="4857"/>
                  <a:pt x="71" y="7096"/>
                </a:cubicBezTo>
                <a:cubicBezTo>
                  <a:pt x="107" y="8264"/>
                  <a:pt x="200" y="9428"/>
                  <a:pt x="285" y="10592"/>
                </a:cubicBezTo>
                <a:cubicBezTo>
                  <a:pt x="378" y="11838"/>
                  <a:pt x="471" y="13083"/>
                  <a:pt x="565" y="14328"/>
                </a:cubicBezTo>
                <a:cubicBezTo>
                  <a:pt x="660" y="15573"/>
                  <a:pt x="755" y="16818"/>
                  <a:pt x="852" y="18063"/>
                </a:cubicBezTo>
                <a:cubicBezTo>
                  <a:pt x="895" y="18617"/>
                  <a:pt x="909" y="19183"/>
                  <a:pt x="997" y="19731"/>
                </a:cubicBezTo>
                <a:cubicBezTo>
                  <a:pt x="1063" y="20137"/>
                  <a:pt x="1227" y="20580"/>
                  <a:pt x="1623" y="20768"/>
                </a:cubicBezTo>
                <a:cubicBezTo>
                  <a:pt x="1853" y="20878"/>
                  <a:pt x="2108" y="20885"/>
                  <a:pt x="2359" y="20885"/>
                </a:cubicBezTo>
                <a:cubicBezTo>
                  <a:pt x="2678" y="20885"/>
                  <a:pt x="2997" y="20884"/>
                  <a:pt x="3315" y="20883"/>
                </a:cubicBezTo>
                <a:cubicBezTo>
                  <a:pt x="3934" y="20882"/>
                  <a:pt x="4551" y="20881"/>
                  <a:pt x="5168" y="20880"/>
                </a:cubicBezTo>
                <a:cubicBezTo>
                  <a:pt x="6413" y="20878"/>
                  <a:pt x="7658" y="20875"/>
                  <a:pt x="8904" y="20873"/>
                </a:cubicBezTo>
                <a:cubicBezTo>
                  <a:pt x="8946" y="20873"/>
                  <a:pt x="8987" y="20873"/>
                  <a:pt x="9029" y="20873"/>
                </a:cubicBezTo>
                <a:cubicBezTo>
                  <a:pt x="9733" y="20873"/>
                  <a:pt x="10440" y="20882"/>
                  <a:pt x="11147" y="20882"/>
                </a:cubicBezTo>
                <a:cubicBezTo>
                  <a:pt x="11621" y="20882"/>
                  <a:pt x="12096" y="20878"/>
                  <a:pt x="12569" y="20863"/>
                </a:cubicBezTo>
                <a:cubicBezTo>
                  <a:pt x="13054" y="20848"/>
                  <a:pt x="13560" y="20768"/>
                  <a:pt x="13928" y="20425"/>
                </a:cubicBezTo>
                <a:cubicBezTo>
                  <a:pt x="14266" y="20112"/>
                  <a:pt x="14409" y="19650"/>
                  <a:pt x="14479" y="19208"/>
                </a:cubicBezTo>
                <a:cubicBezTo>
                  <a:pt x="14615" y="18346"/>
                  <a:pt x="14637" y="17435"/>
                  <a:pt x="14556" y="16567"/>
                </a:cubicBezTo>
                <a:cubicBezTo>
                  <a:pt x="14480" y="15744"/>
                  <a:pt x="14290" y="14898"/>
                  <a:pt x="13827" y="14200"/>
                </a:cubicBezTo>
                <a:cubicBezTo>
                  <a:pt x="13606" y="13867"/>
                  <a:pt x="13329" y="13578"/>
                  <a:pt x="13000" y="13350"/>
                </a:cubicBezTo>
                <a:cubicBezTo>
                  <a:pt x="12618" y="13086"/>
                  <a:pt x="12175" y="12928"/>
                  <a:pt x="11727" y="12811"/>
                </a:cubicBezTo>
                <a:cubicBezTo>
                  <a:pt x="10841" y="12580"/>
                  <a:pt x="9808" y="12500"/>
                  <a:pt x="9119" y="11827"/>
                </a:cubicBezTo>
                <a:cubicBezTo>
                  <a:pt x="8381" y="11106"/>
                  <a:pt x="8246" y="10000"/>
                  <a:pt x="8306" y="9020"/>
                </a:cubicBezTo>
                <a:cubicBezTo>
                  <a:pt x="8344" y="8404"/>
                  <a:pt x="8449" y="7795"/>
                  <a:pt x="8518" y="7181"/>
                </a:cubicBezTo>
                <a:cubicBezTo>
                  <a:pt x="8574" y="6676"/>
                  <a:pt x="8621" y="6136"/>
                  <a:pt x="8417" y="5654"/>
                </a:cubicBezTo>
                <a:cubicBezTo>
                  <a:pt x="7771" y="4140"/>
                  <a:pt x="5341" y="4868"/>
                  <a:pt x="4856" y="3246"/>
                </a:cubicBezTo>
                <a:cubicBezTo>
                  <a:pt x="4619" y="2457"/>
                  <a:pt x="4843" y="1582"/>
                  <a:pt x="4492" y="818"/>
                </a:cubicBezTo>
                <a:cubicBezTo>
                  <a:pt x="4321" y="450"/>
                  <a:pt x="3993" y="161"/>
                  <a:pt x="3598" y="53"/>
                </a:cubicBezTo>
                <a:cubicBezTo>
                  <a:pt x="3465" y="17"/>
                  <a:pt x="3328" y="1"/>
                  <a:pt x="3191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7" name="Google Shape;699;p26"/>
          <p:cNvGrpSpPr>
            <a:grpSpLocks/>
          </p:cNvGrpSpPr>
          <p:nvPr/>
        </p:nvGrpSpPr>
        <p:grpSpPr bwMode="auto">
          <a:xfrm rot="6299945">
            <a:off x="10389130" y="6085418"/>
            <a:ext cx="479425" cy="433916"/>
            <a:chOff x="1640475" y="1197075"/>
            <a:chExt cx="55475" cy="50250"/>
          </a:xfrm>
        </p:grpSpPr>
        <p:sp>
          <p:nvSpPr>
            <p:cNvPr id="8" name="Google Shape;700;p2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701;p2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702;p2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Google Shape;703;p26"/>
          <p:cNvSpPr>
            <a:spLocks/>
          </p:cNvSpPr>
          <p:nvPr/>
        </p:nvSpPr>
        <p:spPr bwMode="auto">
          <a:xfrm rot="8615811" flipH="1">
            <a:off x="302685" y="6130925"/>
            <a:ext cx="1130300" cy="228600"/>
          </a:xfrm>
          <a:custGeom>
            <a:avLst/>
            <a:gdLst>
              <a:gd name="T0" fmla="*/ 671579 w 7397"/>
              <a:gd name="T1" fmla="*/ 0 h 1733"/>
              <a:gd name="T2" fmla="*/ 651638 w 7397"/>
              <a:gd name="T3" fmla="*/ 4221 h 1733"/>
              <a:gd name="T4" fmla="*/ 607630 w 7397"/>
              <a:gd name="T5" fmla="*/ 71627 h 1733"/>
              <a:gd name="T6" fmla="*/ 587460 w 7397"/>
              <a:gd name="T7" fmla="*/ 117268 h 1733"/>
              <a:gd name="T8" fmla="*/ 544483 w 7397"/>
              <a:gd name="T9" fmla="*/ 139429 h 1733"/>
              <a:gd name="T10" fmla="*/ 541503 w 7397"/>
              <a:gd name="T11" fmla="*/ 139429 h 1733"/>
              <a:gd name="T12" fmla="*/ 472168 w 7397"/>
              <a:gd name="T13" fmla="*/ 105396 h 1733"/>
              <a:gd name="T14" fmla="*/ 460937 w 7397"/>
              <a:gd name="T15" fmla="*/ 91414 h 1733"/>
              <a:gd name="T16" fmla="*/ 432744 w 7397"/>
              <a:gd name="T17" fmla="*/ 60679 h 1733"/>
              <a:gd name="T18" fmla="*/ 392518 w 7397"/>
              <a:gd name="T19" fmla="*/ 47356 h 1733"/>
              <a:gd name="T20" fmla="*/ 375442 w 7397"/>
              <a:gd name="T21" fmla="*/ 49466 h 1733"/>
              <a:gd name="T22" fmla="*/ 327194 w 7397"/>
              <a:gd name="T23" fmla="*/ 86797 h 1733"/>
              <a:gd name="T24" fmla="*/ 312066 w 7397"/>
              <a:gd name="T25" fmla="*/ 126897 h 1733"/>
              <a:gd name="T26" fmla="*/ 284791 w 7397"/>
              <a:gd name="T27" fmla="*/ 175836 h 1733"/>
              <a:gd name="T28" fmla="*/ 273559 w 7397"/>
              <a:gd name="T29" fmla="*/ 178474 h 1733"/>
              <a:gd name="T30" fmla="*/ 223134 w 7397"/>
              <a:gd name="T31" fmla="*/ 144046 h 1733"/>
              <a:gd name="T32" fmla="*/ 151736 w 7397"/>
              <a:gd name="T33" fmla="*/ 93128 h 1733"/>
              <a:gd name="T34" fmla="*/ 146235 w 7397"/>
              <a:gd name="T35" fmla="*/ 93524 h 1733"/>
              <a:gd name="T36" fmla="*/ 83432 w 7397"/>
              <a:gd name="T37" fmla="*/ 163832 h 1733"/>
              <a:gd name="T38" fmla="*/ 61428 w 7397"/>
              <a:gd name="T39" fmla="*/ 205911 h 1733"/>
              <a:gd name="T40" fmla="*/ 55697 w 7397"/>
              <a:gd name="T41" fmla="*/ 206439 h 1733"/>
              <a:gd name="T42" fmla="*/ 19139 w 7397"/>
              <a:gd name="T43" fmla="*/ 183487 h 1733"/>
              <a:gd name="T44" fmla="*/ 11002 w 7397"/>
              <a:gd name="T45" fmla="*/ 178342 h 1733"/>
              <a:gd name="T46" fmla="*/ 5959 w 7397"/>
              <a:gd name="T47" fmla="*/ 180057 h 1733"/>
              <a:gd name="T48" fmla="*/ 2865 w 7397"/>
              <a:gd name="T49" fmla="*/ 195227 h 1733"/>
              <a:gd name="T50" fmla="*/ 56041 w 7397"/>
              <a:gd name="T51" fmla="*/ 228468 h 1733"/>
              <a:gd name="T52" fmla="*/ 68648 w 7397"/>
              <a:gd name="T53" fmla="*/ 226885 h 1733"/>
              <a:gd name="T54" fmla="*/ 73576 w 7397"/>
              <a:gd name="T55" fmla="*/ 223456 h 1733"/>
              <a:gd name="T56" fmla="*/ 100393 w 7397"/>
              <a:gd name="T57" fmla="*/ 173857 h 1733"/>
              <a:gd name="T58" fmla="*/ 148183 w 7397"/>
              <a:gd name="T59" fmla="*/ 115421 h 1733"/>
              <a:gd name="T60" fmla="*/ 151506 w 7397"/>
              <a:gd name="T61" fmla="*/ 115289 h 1733"/>
              <a:gd name="T62" fmla="*/ 209267 w 7397"/>
              <a:gd name="T63" fmla="*/ 159479 h 1733"/>
              <a:gd name="T64" fmla="*/ 273674 w 7397"/>
              <a:gd name="T65" fmla="*/ 200503 h 1733"/>
              <a:gd name="T66" fmla="*/ 292355 w 7397"/>
              <a:gd name="T67" fmla="*/ 196018 h 1733"/>
              <a:gd name="T68" fmla="*/ 330288 w 7397"/>
              <a:gd name="T69" fmla="*/ 134021 h 1733"/>
              <a:gd name="T70" fmla="*/ 343353 w 7397"/>
              <a:gd name="T71" fmla="*/ 98801 h 1733"/>
              <a:gd name="T72" fmla="*/ 379453 w 7397"/>
              <a:gd name="T73" fmla="*/ 71231 h 1733"/>
              <a:gd name="T74" fmla="*/ 392748 w 7397"/>
              <a:gd name="T75" fmla="*/ 69517 h 1733"/>
              <a:gd name="T76" fmla="*/ 422201 w 7397"/>
              <a:gd name="T77" fmla="*/ 79278 h 1733"/>
              <a:gd name="T78" fmla="*/ 446497 w 7397"/>
              <a:gd name="T79" fmla="*/ 106056 h 1733"/>
              <a:gd name="T80" fmla="*/ 458416 w 7397"/>
              <a:gd name="T81" fmla="*/ 121093 h 1733"/>
              <a:gd name="T82" fmla="*/ 540930 w 7397"/>
              <a:gd name="T83" fmla="*/ 161458 h 1733"/>
              <a:gd name="T84" fmla="*/ 545171 w 7397"/>
              <a:gd name="T85" fmla="*/ 161458 h 1733"/>
              <a:gd name="T86" fmla="*/ 602014 w 7397"/>
              <a:gd name="T87" fmla="*/ 131514 h 1733"/>
              <a:gd name="T88" fmla="*/ 625508 w 7397"/>
              <a:gd name="T89" fmla="*/ 79542 h 1733"/>
              <a:gd name="T90" fmla="*/ 658743 w 7397"/>
              <a:gd name="T91" fmla="*/ 24799 h 1733"/>
              <a:gd name="T92" fmla="*/ 671693 w 7397"/>
              <a:gd name="T93" fmla="*/ 22029 h 1733"/>
              <a:gd name="T94" fmla="*/ 718566 w 7397"/>
              <a:gd name="T95" fmla="*/ 45113 h 1733"/>
              <a:gd name="T96" fmla="*/ 727849 w 7397"/>
              <a:gd name="T97" fmla="*/ 53424 h 1733"/>
              <a:gd name="T98" fmla="*/ 787214 w 7397"/>
              <a:gd name="T99" fmla="*/ 90095 h 1733"/>
              <a:gd name="T100" fmla="*/ 793747 w 7397"/>
              <a:gd name="T101" fmla="*/ 90622 h 1733"/>
              <a:gd name="T102" fmla="*/ 836265 w 7397"/>
              <a:gd name="T103" fmla="*/ 67538 h 1733"/>
              <a:gd name="T104" fmla="*/ 843370 w 7397"/>
              <a:gd name="T105" fmla="*/ 26382 h 1733"/>
              <a:gd name="T106" fmla="*/ 834316 w 7397"/>
              <a:gd name="T107" fmla="*/ 18995 h 1733"/>
              <a:gd name="T108" fmla="*/ 831107 w 7397"/>
              <a:gd name="T109" fmla="*/ 19655 h 1733"/>
              <a:gd name="T110" fmla="*/ 825263 w 7397"/>
              <a:gd name="T111" fmla="*/ 33769 h 1733"/>
              <a:gd name="T112" fmla="*/ 821252 w 7397"/>
              <a:gd name="T113" fmla="*/ 53555 h 1733"/>
              <a:gd name="T114" fmla="*/ 793861 w 7397"/>
              <a:gd name="T115" fmla="*/ 68461 h 1733"/>
              <a:gd name="T116" fmla="*/ 789965 w 7397"/>
              <a:gd name="T117" fmla="*/ 68066 h 1733"/>
              <a:gd name="T118" fmla="*/ 739768 w 7397"/>
              <a:gd name="T119" fmla="*/ 36143 h 1733"/>
              <a:gd name="T120" fmla="*/ 730256 w 7397"/>
              <a:gd name="T121" fmla="*/ 27569 h 1733"/>
              <a:gd name="T122" fmla="*/ 67157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2" name="Google Shape;704;p26"/>
          <p:cNvSpPr>
            <a:spLocks/>
          </p:cNvSpPr>
          <p:nvPr/>
        </p:nvSpPr>
        <p:spPr bwMode="auto">
          <a:xfrm rot="12599715">
            <a:off x="8746067" y="312739"/>
            <a:ext cx="1293284" cy="301625"/>
          </a:xfrm>
          <a:custGeom>
            <a:avLst/>
            <a:gdLst>
              <a:gd name="T0" fmla="*/ 768417 w 7397"/>
              <a:gd name="T1" fmla="*/ 0 h 1733"/>
              <a:gd name="T2" fmla="*/ 745601 w 7397"/>
              <a:gd name="T3" fmla="*/ 5570 h 1733"/>
              <a:gd name="T4" fmla="*/ 695247 w 7397"/>
              <a:gd name="T5" fmla="*/ 94508 h 1733"/>
              <a:gd name="T6" fmla="*/ 672168 w 7397"/>
              <a:gd name="T7" fmla="*/ 154729 h 1733"/>
              <a:gd name="T8" fmla="*/ 622995 w 7397"/>
              <a:gd name="T9" fmla="*/ 183969 h 1733"/>
              <a:gd name="T10" fmla="*/ 619586 w 7397"/>
              <a:gd name="T11" fmla="*/ 183969 h 1733"/>
              <a:gd name="T12" fmla="*/ 540252 w 7397"/>
              <a:gd name="T13" fmla="*/ 139064 h 1733"/>
              <a:gd name="T14" fmla="*/ 527402 w 7397"/>
              <a:gd name="T15" fmla="*/ 120615 h 1733"/>
              <a:gd name="T16" fmla="*/ 495144 w 7397"/>
              <a:gd name="T17" fmla="*/ 80062 h 1733"/>
              <a:gd name="T18" fmla="*/ 449118 w 7397"/>
              <a:gd name="T19" fmla="*/ 62483 h 1733"/>
              <a:gd name="T20" fmla="*/ 429579 w 7397"/>
              <a:gd name="T21" fmla="*/ 65268 h 1733"/>
              <a:gd name="T22" fmla="*/ 374374 w 7397"/>
              <a:gd name="T23" fmla="*/ 114524 h 1733"/>
              <a:gd name="T24" fmla="*/ 357065 w 7397"/>
              <a:gd name="T25" fmla="*/ 167434 h 1733"/>
              <a:gd name="T26" fmla="*/ 325856 w 7397"/>
              <a:gd name="T27" fmla="*/ 232006 h 1733"/>
              <a:gd name="T28" fmla="*/ 313005 w 7397"/>
              <a:gd name="T29" fmla="*/ 235487 h 1733"/>
              <a:gd name="T30" fmla="*/ 255309 w 7397"/>
              <a:gd name="T31" fmla="*/ 190060 h 1733"/>
              <a:gd name="T32" fmla="*/ 173615 w 7397"/>
              <a:gd name="T33" fmla="*/ 122878 h 1733"/>
              <a:gd name="T34" fmla="*/ 167321 w 7397"/>
              <a:gd name="T35" fmla="*/ 123400 h 1733"/>
              <a:gd name="T36" fmla="*/ 95462 w 7397"/>
              <a:gd name="T37" fmla="*/ 216167 h 1733"/>
              <a:gd name="T38" fmla="*/ 70285 w 7397"/>
              <a:gd name="T39" fmla="*/ 271689 h 1733"/>
              <a:gd name="T40" fmla="*/ 63729 w 7397"/>
              <a:gd name="T41" fmla="*/ 272385 h 1733"/>
              <a:gd name="T42" fmla="*/ 21899 w 7397"/>
              <a:gd name="T43" fmla="*/ 242101 h 1733"/>
              <a:gd name="T44" fmla="*/ 12588 w 7397"/>
              <a:gd name="T45" fmla="*/ 235313 h 1733"/>
              <a:gd name="T46" fmla="*/ 6819 w 7397"/>
              <a:gd name="T47" fmla="*/ 237575 h 1733"/>
              <a:gd name="T48" fmla="*/ 3278 w 7397"/>
              <a:gd name="T49" fmla="*/ 257591 h 1733"/>
              <a:gd name="T50" fmla="*/ 64122 w 7397"/>
              <a:gd name="T51" fmla="*/ 301451 h 1733"/>
              <a:gd name="T52" fmla="*/ 78546 w 7397"/>
              <a:gd name="T53" fmla="*/ 299362 h 1733"/>
              <a:gd name="T54" fmla="*/ 84185 w 7397"/>
              <a:gd name="T55" fmla="*/ 294837 h 1733"/>
              <a:gd name="T56" fmla="*/ 114869 w 7397"/>
              <a:gd name="T57" fmla="*/ 229395 h 1733"/>
              <a:gd name="T58" fmla="*/ 169550 w 7397"/>
              <a:gd name="T59" fmla="*/ 152292 h 1733"/>
              <a:gd name="T60" fmla="*/ 173353 w 7397"/>
              <a:gd name="T61" fmla="*/ 152118 h 1733"/>
              <a:gd name="T62" fmla="*/ 239442 w 7397"/>
              <a:gd name="T63" fmla="*/ 210424 h 1733"/>
              <a:gd name="T64" fmla="*/ 313137 w 7397"/>
              <a:gd name="T65" fmla="*/ 264553 h 1733"/>
              <a:gd name="T66" fmla="*/ 334511 w 7397"/>
              <a:gd name="T67" fmla="*/ 258635 h 1733"/>
              <a:gd name="T68" fmla="*/ 377914 w 7397"/>
              <a:gd name="T69" fmla="*/ 176833 h 1733"/>
              <a:gd name="T70" fmla="*/ 392863 w 7397"/>
              <a:gd name="T71" fmla="*/ 130362 h 1733"/>
              <a:gd name="T72" fmla="*/ 434169 w 7397"/>
              <a:gd name="T73" fmla="*/ 93986 h 1733"/>
              <a:gd name="T74" fmla="*/ 449380 w 7397"/>
              <a:gd name="T75" fmla="*/ 91723 h 1733"/>
              <a:gd name="T76" fmla="*/ 483080 w 7397"/>
              <a:gd name="T77" fmla="*/ 104603 h 1733"/>
              <a:gd name="T78" fmla="*/ 510880 w 7397"/>
              <a:gd name="T79" fmla="*/ 139935 h 1733"/>
              <a:gd name="T80" fmla="*/ 524517 w 7397"/>
              <a:gd name="T81" fmla="*/ 159776 h 1733"/>
              <a:gd name="T82" fmla="*/ 618930 w 7397"/>
              <a:gd name="T83" fmla="*/ 213035 h 1733"/>
              <a:gd name="T84" fmla="*/ 623782 w 7397"/>
              <a:gd name="T85" fmla="*/ 213035 h 1733"/>
              <a:gd name="T86" fmla="*/ 688822 w 7397"/>
              <a:gd name="T87" fmla="*/ 173526 h 1733"/>
              <a:gd name="T88" fmla="*/ 715703 w 7397"/>
              <a:gd name="T89" fmla="*/ 104951 h 1733"/>
              <a:gd name="T90" fmla="*/ 753731 w 7397"/>
              <a:gd name="T91" fmla="*/ 32721 h 1733"/>
              <a:gd name="T92" fmla="*/ 768548 w 7397"/>
              <a:gd name="T93" fmla="*/ 29066 h 1733"/>
              <a:gd name="T94" fmla="*/ 822180 w 7397"/>
              <a:gd name="T95" fmla="*/ 59524 h 1733"/>
              <a:gd name="T96" fmla="*/ 832802 w 7397"/>
              <a:gd name="T97" fmla="*/ 70489 h 1733"/>
              <a:gd name="T98" fmla="*/ 900727 w 7397"/>
              <a:gd name="T99" fmla="*/ 118875 h 1733"/>
              <a:gd name="T100" fmla="*/ 908201 w 7397"/>
              <a:gd name="T101" fmla="*/ 119571 h 1733"/>
              <a:gd name="T102" fmla="*/ 956850 w 7397"/>
              <a:gd name="T103" fmla="*/ 89113 h 1733"/>
              <a:gd name="T104" fmla="*/ 964980 w 7397"/>
              <a:gd name="T105" fmla="*/ 34810 h 1733"/>
              <a:gd name="T106" fmla="*/ 954621 w 7397"/>
              <a:gd name="T107" fmla="*/ 25063 h 1733"/>
              <a:gd name="T108" fmla="*/ 950949 w 7397"/>
              <a:gd name="T109" fmla="*/ 25933 h 1733"/>
              <a:gd name="T110" fmla="*/ 944262 w 7397"/>
              <a:gd name="T111" fmla="*/ 44556 h 1733"/>
              <a:gd name="T112" fmla="*/ 939672 w 7397"/>
              <a:gd name="T113" fmla="*/ 70663 h 1733"/>
              <a:gd name="T114" fmla="*/ 908332 w 7397"/>
              <a:gd name="T115" fmla="*/ 90331 h 1733"/>
              <a:gd name="T116" fmla="*/ 903874 w 7397"/>
              <a:gd name="T117" fmla="*/ 89809 h 1733"/>
              <a:gd name="T118" fmla="*/ 846439 w 7397"/>
              <a:gd name="T119" fmla="*/ 47689 h 1733"/>
              <a:gd name="T120" fmla="*/ 835556 w 7397"/>
              <a:gd name="T121" fmla="*/ 36376 h 1733"/>
              <a:gd name="T122" fmla="*/ 76841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" name="Google Shape;705;p26"/>
          <p:cNvGrpSpPr>
            <a:grpSpLocks/>
          </p:cNvGrpSpPr>
          <p:nvPr/>
        </p:nvGrpSpPr>
        <p:grpSpPr bwMode="auto">
          <a:xfrm rot="10799841">
            <a:off x="2148417" y="6013451"/>
            <a:ext cx="319616" cy="290513"/>
            <a:chOff x="1640475" y="1197075"/>
            <a:chExt cx="55475" cy="50250"/>
          </a:xfrm>
        </p:grpSpPr>
        <p:sp>
          <p:nvSpPr>
            <p:cNvPr id="14" name="Google Shape;706;p2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" name="Google Shape;707;p2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708;p2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oogle Shape;709;p26"/>
          <p:cNvGrpSpPr>
            <a:grpSpLocks/>
          </p:cNvGrpSpPr>
          <p:nvPr/>
        </p:nvGrpSpPr>
        <p:grpSpPr bwMode="auto">
          <a:xfrm rot="-5400235">
            <a:off x="10821459" y="847725"/>
            <a:ext cx="323850" cy="292100"/>
            <a:chOff x="1640475" y="1197075"/>
            <a:chExt cx="55475" cy="50250"/>
          </a:xfrm>
        </p:grpSpPr>
        <p:sp>
          <p:nvSpPr>
            <p:cNvPr id="18" name="Google Shape;710;p2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711;p2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712;p2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" name="Google Shape;713;p26"/>
          <p:cNvSpPr>
            <a:spLocks/>
          </p:cNvSpPr>
          <p:nvPr/>
        </p:nvSpPr>
        <p:spPr bwMode="auto">
          <a:xfrm rot="11699905">
            <a:off x="11131551" y="5408613"/>
            <a:ext cx="567267" cy="836612"/>
          </a:xfrm>
          <a:custGeom>
            <a:avLst/>
            <a:gdLst>
              <a:gd name="T0" fmla="*/ 383257 w 10628"/>
              <a:gd name="T1" fmla="*/ 37430 h 15713"/>
              <a:gd name="T2" fmla="*/ 368126 w 10628"/>
              <a:gd name="T3" fmla="*/ 1012 h 15713"/>
              <a:gd name="T4" fmla="*/ 398069 w 10628"/>
              <a:gd name="T5" fmla="*/ 73103 h 15713"/>
              <a:gd name="T6" fmla="*/ 413401 w 10628"/>
              <a:gd name="T7" fmla="*/ 109362 h 15713"/>
              <a:gd name="T8" fmla="*/ 418284 w 10628"/>
              <a:gd name="T9" fmla="*/ 147324 h 15713"/>
              <a:gd name="T10" fmla="*/ 422688 w 10628"/>
              <a:gd name="T11" fmla="*/ 194019 h 15713"/>
              <a:gd name="T12" fmla="*/ 423248 w 10628"/>
              <a:gd name="T13" fmla="*/ 229266 h 15713"/>
              <a:gd name="T14" fmla="*/ 420886 w 10628"/>
              <a:gd name="T15" fmla="*/ 276279 h 15713"/>
              <a:gd name="T16" fmla="*/ 416003 w 10628"/>
              <a:gd name="T17" fmla="*/ 311047 h 15713"/>
              <a:gd name="T18" fmla="*/ 408117 w 10628"/>
              <a:gd name="T19" fmla="*/ 356837 h 15713"/>
              <a:gd name="T20" fmla="*/ 418164 w 10628"/>
              <a:gd name="T21" fmla="*/ 314615 h 15713"/>
              <a:gd name="T22" fmla="*/ 104681 w 10628"/>
              <a:gd name="T23" fmla="*/ 414233 h 15713"/>
              <a:gd name="T24" fmla="*/ 137066 w 10628"/>
              <a:gd name="T25" fmla="*/ 430845 h 15713"/>
              <a:gd name="T26" fmla="*/ 399230 w 10628"/>
              <a:gd name="T27" fmla="*/ 390273 h 15713"/>
              <a:gd name="T28" fmla="*/ 387581 w 10628"/>
              <a:gd name="T29" fmla="*/ 434412 h 15713"/>
              <a:gd name="T30" fmla="*/ 399230 w 10628"/>
              <a:gd name="T31" fmla="*/ 390273 h 15713"/>
              <a:gd name="T32" fmla="*/ 59886 w 10628"/>
              <a:gd name="T33" fmla="*/ 463696 h 15713"/>
              <a:gd name="T34" fmla="*/ 80062 w 10628"/>
              <a:gd name="T35" fmla="*/ 425840 h 15713"/>
              <a:gd name="T36" fmla="*/ 151878 w 10628"/>
              <a:gd name="T37" fmla="*/ 462578 h 15713"/>
              <a:gd name="T38" fmla="*/ 162966 w 10628"/>
              <a:gd name="T39" fmla="*/ 501232 h 15713"/>
              <a:gd name="T40" fmla="*/ 371928 w 10628"/>
              <a:gd name="T41" fmla="*/ 466997 h 15713"/>
              <a:gd name="T42" fmla="*/ 358118 w 10628"/>
              <a:gd name="T43" fmla="*/ 506770 h 15713"/>
              <a:gd name="T44" fmla="*/ 374971 w 10628"/>
              <a:gd name="T45" fmla="*/ 465772 h 15713"/>
              <a:gd name="T46" fmla="*/ 56364 w 10628"/>
              <a:gd name="T47" fmla="*/ 502031 h 15713"/>
              <a:gd name="T48" fmla="*/ 72016 w 10628"/>
              <a:gd name="T49" fmla="*/ 537864 h 15713"/>
              <a:gd name="T50" fmla="*/ 338302 w 10628"/>
              <a:gd name="T51" fmla="*/ 535468 h 15713"/>
              <a:gd name="T52" fmla="*/ 320689 w 10628"/>
              <a:gd name="T53" fmla="*/ 569810 h 15713"/>
              <a:gd name="T54" fmla="*/ 159284 w 10628"/>
              <a:gd name="T55" fmla="*/ 539514 h 15713"/>
              <a:gd name="T56" fmla="*/ 152638 w 10628"/>
              <a:gd name="T57" fmla="*/ 585676 h 15713"/>
              <a:gd name="T58" fmla="*/ 161525 w 10628"/>
              <a:gd name="T59" fmla="*/ 542922 h 15713"/>
              <a:gd name="T60" fmla="*/ 89189 w 10628"/>
              <a:gd name="T61" fmla="*/ 567840 h 15713"/>
              <a:gd name="T62" fmla="*/ 119172 w 10628"/>
              <a:gd name="T63" fmla="*/ 592758 h 15713"/>
              <a:gd name="T64" fmla="*/ 294949 w 10628"/>
              <a:gd name="T65" fmla="*/ 590308 h 15713"/>
              <a:gd name="T66" fmla="*/ 267407 w 10628"/>
              <a:gd name="T67" fmla="*/ 614854 h 15713"/>
              <a:gd name="T68" fmla="*/ 294949 w 10628"/>
              <a:gd name="T69" fmla="*/ 590308 h 15713"/>
              <a:gd name="T70" fmla="*/ 175336 w 10628"/>
              <a:gd name="T71" fmla="*/ 620444 h 15713"/>
              <a:gd name="T72" fmla="*/ 146634 w 10628"/>
              <a:gd name="T73" fmla="*/ 603939 h 15713"/>
              <a:gd name="T74" fmla="*/ 216528 w 10628"/>
              <a:gd name="T75" fmla="*/ 620444 h 15713"/>
              <a:gd name="T76" fmla="*/ 206360 w 10628"/>
              <a:gd name="T77" fmla="*/ 626035 h 15713"/>
              <a:gd name="T78" fmla="*/ 237464 w 10628"/>
              <a:gd name="T79" fmla="*/ 618740 h 15713"/>
              <a:gd name="T80" fmla="*/ 129581 w 10628"/>
              <a:gd name="T81" fmla="*/ 662027 h 15713"/>
              <a:gd name="T82" fmla="*/ 144352 w 10628"/>
              <a:gd name="T83" fmla="*/ 619166 h 15713"/>
              <a:gd name="T84" fmla="*/ 94753 w 10628"/>
              <a:gd name="T85" fmla="*/ 726185 h 15713"/>
              <a:gd name="T86" fmla="*/ 116650 w 10628"/>
              <a:gd name="T87" fmla="*/ 696422 h 15713"/>
              <a:gd name="T88" fmla="*/ 74378 w 10628"/>
              <a:gd name="T89" fmla="*/ 756800 h 15713"/>
              <a:gd name="T90" fmla="*/ 54923 w 10628"/>
              <a:gd name="T91" fmla="*/ 789385 h 15713"/>
              <a:gd name="T92" fmla="*/ 29183 w 10628"/>
              <a:gd name="T93" fmla="*/ 809777 h 15713"/>
              <a:gd name="T94" fmla="*/ 2562 w 10628"/>
              <a:gd name="T95" fmla="*/ 836559 h 15713"/>
              <a:gd name="T96" fmla="*/ 29183 w 10628"/>
              <a:gd name="T97" fmla="*/ 809777 h 1571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628" h="15713" extrusionOk="0">
                <a:moveTo>
                  <a:pt x="9154" y="0"/>
                </a:moveTo>
                <a:cubicBezTo>
                  <a:pt x="9141" y="0"/>
                  <a:pt x="9128" y="5"/>
                  <a:pt x="9118" y="14"/>
                </a:cubicBezTo>
                <a:cubicBezTo>
                  <a:pt x="9094" y="34"/>
                  <a:pt x="9092" y="69"/>
                  <a:pt x="9112" y="93"/>
                </a:cubicBezTo>
                <a:cubicBezTo>
                  <a:pt x="9278" y="281"/>
                  <a:pt x="9433" y="486"/>
                  <a:pt x="9574" y="703"/>
                </a:cubicBezTo>
                <a:cubicBezTo>
                  <a:pt x="9585" y="719"/>
                  <a:pt x="9602" y="727"/>
                  <a:pt x="9620" y="727"/>
                </a:cubicBezTo>
                <a:cubicBezTo>
                  <a:pt x="9631" y="727"/>
                  <a:pt x="9641" y="725"/>
                  <a:pt x="9651" y="719"/>
                </a:cubicBezTo>
                <a:cubicBezTo>
                  <a:pt x="9677" y="703"/>
                  <a:pt x="9684" y="668"/>
                  <a:pt x="9667" y="642"/>
                </a:cubicBezTo>
                <a:cubicBezTo>
                  <a:pt x="9524" y="421"/>
                  <a:pt x="9366" y="212"/>
                  <a:pt x="9196" y="19"/>
                </a:cubicBezTo>
                <a:cubicBezTo>
                  <a:pt x="9185" y="6"/>
                  <a:pt x="9169" y="0"/>
                  <a:pt x="9154" y="0"/>
                </a:cubicBezTo>
                <a:close/>
                <a:moveTo>
                  <a:pt x="9994" y="1294"/>
                </a:moveTo>
                <a:cubicBezTo>
                  <a:pt x="9986" y="1294"/>
                  <a:pt x="9978" y="1296"/>
                  <a:pt x="9970" y="1299"/>
                </a:cubicBezTo>
                <a:cubicBezTo>
                  <a:pt x="9943" y="1312"/>
                  <a:pt x="9931" y="1345"/>
                  <a:pt x="9944" y="1373"/>
                </a:cubicBezTo>
                <a:cubicBezTo>
                  <a:pt x="10050" y="1602"/>
                  <a:pt x="10143" y="1843"/>
                  <a:pt x="10220" y="2087"/>
                </a:cubicBezTo>
                <a:cubicBezTo>
                  <a:pt x="10228" y="2111"/>
                  <a:pt x="10250" y="2126"/>
                  <a:pt x="10274" y="2126"/>
                </a:cubicBezTo>
                <a:cubicBezTo>
                  <a:pt x="10279" y="2126"/>
                  <a:pt x="10284" y="2125"/>
                  <a:pt x="10291" y="2124"/>
                </a:cubicBezTo>
                <a:cubicBezTo>
                  <a:pt x="10320" y="2114"/>
                  <a:pt x="10336" y="2083"/>
                  <a:pt x="10327" y="2054"/>
                </a:cubicBezTo>
                <a:cubicBezTo>
                  <a:pt x="10248" y="1805"/>
                  <a:pt x="10154" y="1561"/>
                  <a:pt x="10044" y="1326"/>
                </a:cubicBezTo>
                <a:cubicBezTo>
                  <a:pt x="10035" y="1306"/>
                  <a:pt x="10015" y="1294"/>
                  <a:pt x="9994" y="1294"/>
                </a:cubicBezTo>
                <a:close/>
                <a:moveTo>
                  <a:pt x="10459" y="2766"/>
                </a:moveTo>
                <a:cubicBezTo>
                  <a:pt x="10456" y="2766"/>
                  <a:pt x="10452" y="2766"/>
                  <a:pt x="10449" y="2767"/>
                </a:cubicBezTo>
                <a:cubicBezTo>
                  <a:pt x="10418" y="2772"/>
                  <a:pt x="10399" y="2801"/>
                  <a:pt x="10404" y="2831"/>
                </a:cubicBezTo>
                <a:cubicBezTo>
                  <a:pt x="10449" y="3078"/>
                  <a:pt x="10482" y="3334"/>
                  <a:pt x="10500" y="3593"/>
                </a:cubicBezTo>
                <a:cubicBezTo>
                  <a:pt x="10502" y="3621"/>
                  <a:pt x="10526" y="3644"/>
                  <a:pt x="10556" y="3644"/>
                </a:cubicBezTo>
                <a:lnTo>
                  <a:pt x="10559" y="3644"/>
                </a:lnTo>
                <a:cubicBezTo>
                  <a:pt x="10590" y="3642"/>
                  <a:pt x="10612" y="3615"/>
                  <a:pt x="10610" y="3585"/>
                </a:cubicBezTo>
                <a:cubicBezTo>
                  <a:pt x="10592" y="3322"/>
                  <a:pt x="10559" y="3062"/>
                  <a:pt x="10513" y="2811"/>
                </a:cubicBezTo>
                <a:cubicBezTo>
                  <a:pt x="10508" y="2784"/>
                  <a:pt x="10485" y="2766"/>
                  <a:pt x="10459" y="2766"/>
                </a:cubicBezTo>
                <a:close/>
                <a:moveTo>
                  <a:pt x="10573" y="4306"/>
                </a:moveTo>
                <a:cubicBezTo>
                  <a:pt x="10546" y="4306"/>
                  <a:pt x="10516" y="4330"/>
                  <a:pt x="10515" y="4361"/>
                </a:cubicBezTo>
                <a:cubicBezTo>
                  <a:pt x="10509" y="4612"/>
                  <a:pt x="10490" y="4869"/>
                  <a:pt x="10459" y="5127"/>
                </a:cubicBezTo>
                <a:cubicBezTo>
                  <a:pt x="10455" y="5158"/>
                  <a:pt x="10477" y="5185"/>
                  <a:pt x="10508" y="5189"/>
                </a:cubicBezTo>
                <a:lnTo>
                  <a:pt x="10514" y="5189"/>
                </a:lnTo>
                <a:cubicBezTo>
                  <a:pt x="10542" y="5189"/>
                  <a:pt x="10565" y="5168"/>
                  <a:pt x="10569" y="5141"/>
                </a:cubicBezTo>
                <a:cubicBezTo>
                  <a:pt x="10600" y="4879"/>
                  <a:pt x="10620" y="4618"/>
                  <a:pt x="10626" y="4364"/>
                </a:cubicBezTo>
                <a:cubicBezTo>
                  <a:pt x="10627" y="4333"/>
                  <a:pt x="10604" y="4307"/>
                  <a:pt x="10573" y="4306"/>
                </a:cubicBezTo>
                <a:close/>
                <a:moveTo>
                  <a:pt x="10392" y="5842"/>
                </a:moveTo>
                <a:cubicBezTo>
                  <a:pt x="10366" y="5842"/>
                  <a:pt x="10342" y="5860"/>
                  <a:pt x="10337" y="5886"/>
                </a:cubicBezTo>
                <a:cubicBezTo>
                  <a:pt x="10329" y="5923"/>
                  <a:pt x="10322" y="5959"/>
                  <a:pt x="10314" y="5994"/>
                </a:cubicBezTo>
                <a:cubicBezTo>
                  <a:pt x="10268" y="6208"/>
                  <a:pt x="10215" y="6424"/>
                  <a:pt x="10156" y="6634"/>
                </a:cubicBezTo>
                <a:cubicBezTo>
                  <a:pt x="10148" y="6664"/>
                  <a:pt x="10165" y="6695"/>
                  <a:pt x="10195" y="6702"/>
                </a:cubicBezTo>
                <a:cubicBezTo>
                  <a:pt x="10200" y="6705"/>
                  <a:pt x="10204" y="6705"/>
                  <a:pt x="10210" y="6705"/>
                </a:cubicBezTo>
                <a:cubicBezTo>
                  <a:pt x="10234" y="6705"/>
                  <a:pt x="10257" y="6689"/>
                  <a:pt x="10263" y="6664"/>
                </a:cubicBezTo>
                <a:cubicBezTo>
                  <a:pt x="10323" y="6451"/>
                  <a:pt x="10377" y="6233"/>
                  <a:pt x="10423" y="6018"/>
                </a:cubicBezTo>
                <a:cubicBezTo>
                  <a:pt x="10431" y="5981"/>
                  <a:pt x="10438" y="5945"/>
                  <a:pt x="10446" y="5909"/>
                </a:cubicBezTo>
                <a:cubicBezTo>
                  <a:pt x="10452" y="5878"/>
                  <a:pt x="10432" y="5849"/>
                  <a:pt x="10402" y="5842"/>
                </a:cubicBezTo>
                <a:cubicBezTo>
                  <a:pt x="10399" y="5842"/>
                  <a:pt x="10395" y="5842"/>
                  <a:pt x="10392" y="5842"/>
                </a:cubicBezTo>
                <a:close/>
                <a:moveTo>
                  <a:pt x="2671" y="7727"/>
                </a:moveTo>
                <a:cubicBezTo>
                  <a:pt x="2645" y="7727"/>
                  <a:pt x="2616" y="7750"/>
                  <a:pt x="2615" y="7780"/>
                </a:cubicBezTo>
                <a:cubicBezTo>
                  <a:pt x="2615" y="7811"/>
                  <a:pt x="2639" y="7837"/>
                  <a:pt x="2670" y="7838"/>
                </a:cubicBezTo>
                <a:cubicBezTo>
                  <a:pt x="2904" y="7844"/>
                  <a:pt x="3138" y="7936"/>
                  <a:pt x="3346" y="8101"/>
                </a:cubicBezTo>
                <a:cubicBezTo>
                  <a:pt x="3356" y="8109"/>
                  <a:pt x="3368" y="8113"/>
                  <a:pt x="3380" y="8113"/>
                </a:cubicBezTo>
                <a:cubicBezTo>
                  <a:pt x="3396" y="8113"/>
                  <a:pt x="3413" y="8106"/>
                  <a:pt x="3424" y="8092"/>
                </a:cubicBezTo>
                <a:cubicBezTo>
                  <a:pt x="3442" y="8068"/>
                  <a:pt x="3439" y="8032"/>
                  <a:pt x="3414" y="8014"/>
                </a:cubicBezTo>
                <a:cubicBezTo>
                  <a:pt x="3188" y="7834"/>
                  <a:pt x="2931" y="7734"/>
                  <a:pt x="2673" y="7727"/>
                </a:cubicBezTo>
                <a:cubicBezTo>
                  <a:pt x="2672" y="7727"/>
                  <a:pt x="2672" y="7727"/>
                  <a:pt x="2671" y="7727"/>
                </a:cubicBezTo>
                <a:close/>
                <a:moveTo>
                  <a:pt x="9973" y="7330"/>
                </a:moveTo>
                <a:cubicBezTo>
                  <a:pt x="9950" y="7330"/>
                  <a:pt x="9929" y="7344"/>
                  <a:pt x="9921" y="7367"/>
                </a:cubicBezTo>
                <a:cubicBezTo>
                  <a:pt x="9834" y="7607"/>
                  <a:pt x="9736" y="7848"/>
                  <a:pt x="9632" y="8081"/>
                </a:cubicBezTo>
                <a:cubicBezTo>
                  <a:pt x="9619" y="8108"/>
                  <a:pt x="9632" y="8141"/>
                  <a:pt x="9659" y="8153"/>
                </a:cubicBezTo>
                <a:cubicBezTo>
                  <a:pt x="9667" y="8157"/>
                  <a:pt x="9674" y="8159"/>
                  <a:pt x="9682" y="8159"/>
                </a:cubicBezTo>
                <a:cubicBezTo>
                  <a:pt x="9703" y="8159"/>
                  <a:pt x="9724" y="8147"/>
                  <a:pt x="9733" y="8125"/>
                </a:cubicBezTo>
                <a:cubicBezTo>
                  <a:pt x="9839" y="7890"/>
                  <a:pt x="9937" y="7648"/>
                  <a:pt x="10025" y="7405"/>
                </a:cubicBezTo>
                <a:cubicBezTo>
                  <a:pt x="10035" y="7377"/>
                  <a:pt x="10021" y="7344"/>
                  <a:pt x="9992" y="7334"/>
                </a:cubicBezTo>
                <a:cubicBezTo>
                  <a:pt x="9985" y="7331"/>
                  <a:pt x="9979" y="7330"/>
                  <a:pt x="9973" y="7330"/>
                </a:cubicBezTo>
                <a:close/>
                <a:moveTo>
                  <a:pt x="1957" y="7977"/>
                </a:moveTo>
                <a:cubicBezTo>
                  <a:pt x="1944" y="7977"/>
                  <a:pt x="1932" y="7981"/>
                  <a:pt x="1922" y="7990"/>
                </a:cubicBezTo>
                <a:cubicBezTo>
                  <a:pt x="1716" y="8153"/>
                  <a:pt x="1552" y="8384"/>
                  <a:pt x="1461" y="8637"/>
                </a:cubicBezTo>
                <a:cubicBezTo>
                  <a:pt x="1452" y="8666"/>
                  <a:pt x="1467" y="8698"/>
                  <a:pt x="1496" y="8709"/>
                </a:cubicBezTo>
                <a:cubicBezTo>
                  <a:pt x="1502" y="8711"/>
                  <a:pt x="1507" y="8712"/>
                  <a:pt x="1514" y="8712"/>
                </a:cubicBezTo>
                <a:cubicBezTo>
                  <a:pt x="1537" y="8712"/>
                  <a:pt x="1559" y="8697"/>
                  <a:pt x="1566" y="8674"/>
                </a:cubicBezTo>
                <a:cubicBezTo>
                  <a:pt x="1649" y="8441"/>
                  <a:pt x="1800" y="8228"/>
                  <a:pt x="1991" y="8076"/>
                </a:cubicBezTo>
                <a:cubicBezTo>
                  <a:pt x="2015" y="8057"/>
                  <a:pt x="2019" y="8022"/>
                  <a:pt x="2000" y="7998"/>
                </a:cubicBezTo>
                <a:cubicBezTo>
                  <a:pt x="1989" y="7984"/>
                  <a:pt x="1973" y="7977"/>
                  <a:pt x="1957" y="7977"/>
                </a:cubicBezTo>
                <a:close/>
                <a:moveTo>
                  <a:pt x="3845" y="8611"/>
                </a:moveTo>
                <a:cubicBezTo>
                  <a:pt x="3837" y="8611"/>
                  <a:pt x="3830" y="8612"/>
                  <a:pt x="3822" y="8616"/>
                </a:cubicBezTo>
                <a:cubicBezTo>
                  <a:pt x="3795" y="8627"/>
                  <a:pt x="3782" y="8661"/>
                  <a:pt x="3794" y="8688"/>
                </a:cubicBezTo>
                <a:cubicBezTo>
                  <a:pt x="3888" y="8903"/>
                  <a:pt x="3943" y="9150"/>
                  <a:pt x="3960" y="9421"/>
                </a:cubicBezTo>
                <a:cubicBezTo>
                  <a:pt x="3962" y="9450"/>
                  <a:pt x="3987" y="9472"/>
                  <a:pt x="4016" y="9472"/>
                </a:cubicBezTo>
                <a:lnTo>
                  <a:pt x="4019" y="9472"/>
                </a:lnTo>
                <a:cubicBezTo>
                  <a:pt x="4050" y="9470"/>
                  <a:pt x="4073" y="9445"/>
                  <a:pt x="4071" y="9414"/>
                </a:cubicBezTo>
                <a:cubicBezTo>
                  <a:pt x="4053" y="9130"/>
                  <a:pt x="3994" y="8871"/>
                  <a:pt x="3896" y="8645"/>
                </a:cubicBezTo>
                <a:cubicBezTo>
                  <a:pt x="3887" y="8624"/>
                  <a:pt x="3866" y="8611"/>
                  <a:pt x="3845" y="8611"/>
                </a:cubicBezTo>
                <a:close/>
                <a:moveTo>
                  <a:pt x="9339" y="8741"/>
                </a:moveTo>
                <a:cubicBezTo>
                  <a:pt x="9320" y="8741"/>
                  <a:pt x="9301" y="8752"/>
                  <a:pt x="9291" y="8771"/>
                </a:cubicBezTo>
                <a:cubicBezTo>
                  <a:pt x="9196" y="8946"/>
                  <a:pt x="9094" y="9121"/>
                  <a:pt x="8990" y="9290"/>
                </a:cubicBezTo>
                <a:cubicBezTo>
                  <a:pt x="8960" y="9338"/>
                  <a:pt x="8930" y="9385"/>
                  <a:pt x="8900" y="9433"/>
                </a:cubicBezTo>
                <a:cubicBezTo>
                  <a:pt x="8883" y="9459"/>
                  <a:pt x="8890" y="9493"/>
                  <a:pt x="8916" y="9510"/>
                </a:cubicBezTo>
                <a:cubicBezTo>
                  <a:pt x="8926" y="9515"/>
                  <a:pt x="8936" y="9518"/>
                  <a:pt x="8946" y="9518"/>
                </a:cubicBezTo>
                <a:cubicBezTo>
                  <a:pt x="8964" y="9518"/>
                  <a:pt x="8982" y="9509"/>
                  <a:pt x="8993" y="9493"/>
                </a:cubicBezTo>
                <a:cubicBezTo>
                  <a:pt x="9024" y="9445"/>
                  <a:pt x="9055" y="9397"/>
                  <a:pt x="9085" y="9349"/>
                </a:cubicBezTo>
                <a:cubicBezTo>
                  <a:pt x="9190" y="9178"/>
                  <a:pt x="9293" y="9000"/>
                  <a:pt x="9389" y="8823"/>
                </a:cubicBezTo>
                <a:cubicBezTo>
                  <a:pt x="9403" y="8796"/>
                  <a:pt x="9393" y="8762"/>
                  <a:pt x="9367" y="8748"/>
                </a:cubicBezTo>
                <a:cubicBezTo>
                  <a:pt x="9358" y="8743"/>
                  <a:pt x="9349" y="8741"/>
                  <a:pt x="9339" y="8741"/>
                </a:cubicBezTo>
                <a:close/>
                <a:moveTo>
                  <a:pt x="1463" y="9364"/>
                </a:moveTo>
                <a:cubicBezTo>
                  <a:pt x="1460" y="9364"/>
                  <a:pt x="1456" y="9364"/>
                  <a:pt x="1453" y="9365"/>
                </a:cubicBezTo>
                <a:cubicBezTo>
                  <a:pt x="1422" y="9370"/>
                  <a:pt x="1403" y="9399"/>
                  <a:pt x="1408" y="9429"/>
                </a:cubicBezTo>
                <a:cubicBezTo>
                  <a:pt x="1454" y="9678"/>
                  <a:pt x="1557" y="9931"/>
                  <a:pt x="1705" y="10162"/>
                </a:cubicBezTo>
                <a:cubicBezTo>
                  <a:pt x="1716" y="10179"/>
                  <a:pt x="1734" y="10187"/>
                  <a:pt x="1752" y="10187"/>
                </a:cubicBezTo>
                <a:cubicBezTo>
                  <a:pt x="1763" y="10187"/>
                  <a:pt x="1773" y="10184"/>
                  <a:pt x="1782" y="10179"/>
                </a:cubicBezTo>
                <a:cubicBezTo>
                  <a:pt x="1808" y="10162"/>
                  <a:pt x="1815" y="10127"/>
                  <a:pt x="1799" y="10102"/>
                </a:cubicBezTo>
                <a:cubicBezTo>
                  <a:pt x="1657" y="9883"/>
                  <a:pt x="1560" y="9643"/>
                  <a:pt x="1517" y="9409"/>
                </a:cubicBezTo>
                <a:cubicBezTo>
                  <a:pt x="1512" y="9382"/>
                  <a:pt x="1489" y="9364"/>
                  <a:pt x="1463" y="9364"/>
                </a:cubicBezTo>
                <a:close/>
                <a:moveTo>
                  <a:pt x="8495" y="10036"/>
                </a:moveTo>
                <a:cubicBezTo>
                  <a:pt x="8479" y="10036"/>
                  <a:pt x="8463" y="10043"/>
                  <a:pt x="8451" y="10057"/>
                </a:cubicBezTo>
                <a:cubicBezTo>
                  <a:pt x="8285" y="10264"/>
                  <a:pt x="8112" y="10454"/>
                  <a:pt x="7934" y="10621"/>
                </a:cubicBezTo>
                <a:cubicBezTo>
                  <a:pt x="7913" y="10642"/>
                  <a:pt x="7912" y="10678"/>
                  <a:pt x="7932" y="10700"/>
                </a:cubicBezTo>
                <a:cubicBezTo>
                  <a:pt x="7944" y="10711"/>
                  <a:pt x="7958" y="10717"/>
                  <a:pt x="7973" y="10717"/>
                </a:cubicBezTo>
                <a:cubicBezTo>
                  <a:pt x="7987" y="10717"/>
                  <a:pt x="8000" y="10712"/>
                  <a:pt x="8011" y="10702"/>
                </a:cubicBezTo>
                <a:cubicBezTo>
                  <a:pt x="8191" y="10531"/>
                  <a:pt x="8368" y="10338"/>
                  <a:pt x="8539" y="10126"/>
                </a:cubicBezTo>
                <a:cubicBezTo>
                  <a:pt x="8558" y="10102"/>
                  <a:pt x="8554" y="10068"/>
                  <a:pt x="8530" y="10048"/>
                </a:cubicBezTo>
                <a:cubicBezTo>
                  <a:pt x="8520" y="10040"/>
                  <a:pt x="8507" y="10036"/>
                  <a:pt x="8495" y="10036"/>
                </a:cubicBezTo>
                <a:close/>
                <a:moveTo>
                  <a:pt x="3979" y="10133"/>
                </a:moveTo>
                <a:cubicBezTo>
                  <a:pt x="3952" y="10133"/>
                  <a:pt x="3929" y="10154"/>
                  <a:pt x="3925" y="10182"/>
                </a:cubicBezTo>
                <a:lnTo>
                  <a:pt x="3920" y="10220"/>
                </a:lnTo>
                <a:cubicBezTo>
                  <a:pt x="3884" y="10457"/>
                  <a:pt x="3835" y="10698"/>
                  <a:pt x="3773" y="10933"/>
                </a:cubicBezTo>
                <a:cubicBezTo>
                  <a:pt x="3765" y="10963"/>
                  <a:pt x="3783" y="10993"/>
                  <a:pt x="3813" y="11000"/>
                </a:cubicBezTo>
                <a:cubicBezTo>
                  <a:pt x="3817" y="11002"/>
                  <a:pt x="3822" y="11002"/>
                  <a:pt x="3827" y="11002"/>
                </a:cubicBezTo>
                <a:cubicBezTo>
                  <a:pt x="3851" y="11002"/>
                  <a:pt x="3874" y="10986"/>
                  <a:pt x="3881" y="10961"/>
                </a:cubicBezTo>
                <a:cubicBezTo>
                  <a:pt x="3944" y="10721"/>
                  <a:pt x="3994" y="10478"/>
                  <a:pt x="4030" y="10236"/>
                </a:cubicBezTo>
                <a:lnTo>
                  <a:pt x="4035" y="10197"/>
                </a:lnTo>
                <a:cubicBezTo>
                  <a:pt x="4039" y="10166"/>
                  <a:pt x="4018" y="10138"/>
                  <a:pt x="3987" y="10134"/>
                </a:cubicBezTo>
                <a:cubicBezTo>
                  <a:pt x="3984" y="10133"/>
                  <a:pt x="3982" y="10133"/>
                  <a:pt x="3979" y="10133"/>
                </a:cubicBezTo>
                <a:close/>
                <a:moveTo>
                  <a:pt x="2272" y="10644"/>
                </a:moveTo>
                <a:cubicBezTo>
                  <a:pt x="2256" y="10644"/>
                  <a:pt x="2239" y="10651"/>
                  <a:pt x="2228" y="10665"/>
                </a:cubicBezTo>
                <a:cubicBezTo>
                  <a:pt x="2209" y="10689"/>
                  <a:pt x="2214" y="10725"/>
                  <a:pt x="2237" y="10744"/>
                </a:cubicBezTo>
                <a:cubicBezTo>
                  <a:pt x="2429" y="10898"/>
                  <a:pt x="2647" y="11033"/>
                  <a:pt x="2903" y="11158"/>
                </a:cubicBezTo>
                <a:cubicBezTo>
                  <a:pt x="2911" y="11163"/>
                  <a:pt x="2920" y="11164"/>
                  <a:pt x="2927" y="11164"/>
                </a:cubicBezTo>
                <a:cubicBezTo>
                  <a:pt x="2947" y="11164"/>
                  <a:pt x="2968" y="11153"/>
                  <a:pt x="2977" y="11133"/>
                </a:cubicBezTo>
                <a:cubicBezTo>
                  <a:pt x="2990" y="11105"/>
                  <a:pt x="2979" y="11072"/>
                  <a:pt x="2952" y="11058"/>
                </a:cubicBezTo>
                <a:cubicBezTo>
                  <a:pt x="2703" y="10937"/>
                  <a:pt x="2492" y="10806"/>
                  <a:pt x="2306" y="10656"/>
                </a:cubicBezTo>
                <a:cubicBezTo>
                  <a:pt x="2296" y="10648"/>
                  <a:pt x="2284" y="10644"/>
                  <a:pt x="2272" y="10644"/>
                </a:cubicBezTo>
                <a:close/>
                <a:moveTo>
                  <a:pt x="7368" y="11087"/>
                </a:moveTo>
                <a:cubicBezTo>
                  <a:pt x="7358" y="11087"/>
                  <a:pt x="7347" y="11090"/>
                  <a:pt x="7338" y="11096"/>
                </a:cubicBezTo>
                <a:cubicBezTo>
                  <a:pt x="7119" y="11238"/>
                  <a:pt x="6892" y="11355"/>
                  <a:pt x="6661" y="11440"/>
                </a:cubicBezTo>
                <a:cubicBezTo>
                  <a:pt x="6632" y="11451"/>
                  <a:pt x="6617" y="11484"/>
                  <a:pt x="6628" y="11512"/>
                </a:cubicBezTo>
                <a:cubicBezTo>
                  <a:pt x="6636" y="11534"/>
                  <a:pt x="6658" y="11548"/>
                  <a:pt x="6680" y="11548"/>
                </a:cubicBezTo>
                <a:cubicBezTo>
                  <a:pt x="6686" y="11548"/>
                  <a:pt x="6693" y="11547"/>
                  <a:pt x="6699" y="11545"/>
                </a:cubicBezTo>
                <a:cubicBezTo>
                  <a:pt x="6939" y="11456"/>
                  <a:pt x="7174" y="11337"/>
                  <a:pt x="7399" y="11189"/>
                </a:cubicBezTo>
                <a:cubicBezTo>
                  <a:pt x="7425" y="11172"/>
                  <a:pt x="7432" y="11138"/>
                  <a:pt x="7415" y="11112"/>
                </a:cubicBezTo>
                <a:cubicBezTo>
                  <a:pt x="7404" y="11096"/>
                  <a:pt x="7386" y="11087"/>
                  <a:pt x="7368" y="11087"/>
                </a:cubicBezTo>
                <a:close/>
                <a:moveTo>
                  <a:pt x="3646" y="11340"/>
                </a:moveTo>
                <a:cubicBezTo>
                  <a:pt x="3622" y="11340"/>
                  <a:pt x="3600" y="11355"/>
                  <a:pt x="3593" y="11378"/>
                </a:cubicBezTo>
                <a:cubicBezTo>
                  <a:pt x="3583" y="11407"/>
                  <a:pt x="3599" y="11439"/>
                  <a:pt x="3628" y="11449"/>
                </a:cubicBezTo>
                <a:cubicBezTo>
                  <a:pt x="3882" y="11533"/>
                  <a:pt x="4135" y="11602"/>
                  <a:pt x="4380" y="11653"/>
                </a:cubicBezTo>
                <a:cubicBezTo>
                  <a:pt x="4384" y="11653"/>
                  <a:pt x="4389" y="11654"/>
                  <a:pt x="4392" y="11654"/>
                </a:cubicBezTo>
                <a:cubicBezTo>
                  <a:pt x="4417" y="11654"/>
                  <a:pt x="4441" y="11636"/>
                  <a:pt x="4446" y="11609"/>
                </a:cubicBezTo>
                <a:cubicBezTo>
                  <a:pt x="4453" y="11579"/>
                  <a:pt x="4433" y="11550"/>
                  <a:pt x="4404" y="11544"/>
                </a:cubicBezTo>
                <a:cubicBezTo>
                  <a:pt x="4163" y="11494"/>
                  <a:pt x="3913" y="11426"/>
                  <a:pt x="3663" y="11343"/>
                </a:cubicBezTo>
                <a:cubicBezTo>
                  <a:pt x="3657" y="11341"/>
                  <a:pt x="3651" y="11340"/>
                  <a:pt x="3646" y="11340"/>
                </a:cubicBezTo>
                <a:close/>
                <a:moveTo>
                  <a:pt x="5932" y="11621"/>
                </a:moveTo>
                <a:cubicBezTo>
                  <a:pt x="5929" y="11621"/>
                  <a:pt x="5926" y="11622"/>
                  <a:pt x="5924" y="11622"/>
                </a:cubicBezTo>
                <a:cubicBezTo>
                  <a:pt x="5757" y="11643"/>
                  <a:pt x="5584" y="11653"/>
                  <a:pt x="5409" y="11653"/>
                </a:cubicBezTo>
                <a:cubicBezTo>
                  <a:pt x="5326" y="11653"/>
                  <a:pt x="5244" y="11651"/>
                  <a:pt x="5161" y="11646"/>
                </a:cubicBezTo>
                <a:cubicBezTo>
                  <a:pt x="5160" y="11646"/>
                  <a:pt x="5158" y="11646"/>
                  <a:pt x="5157" y="11646"/>
                </a:cubicBezTo>
                <a:cubicBezTo>
                  <a:pt x="5128" y="11646"/>
                  <a:pt x="5104" y="11669"/>
                  <a:pt x="5102" y="11699"/>
                </a:cubicBezTo>
                <a:cubicBezTo>
                  <a:pt x="5101" y="11729"/>
                  <a:pt x="5125" y="11755"/>
                  <a:pt x="5155" y="11758"/>
                </a:cubicBezTo>
                <a:cubicBezTo>
                  <a:pt x="5242" y="11762"/>
                  <a:pt x="5330" y="11765"/>
                  <a:pt x="5417" y="11765"/>
                </a:cubicBezTo>
                <a:cubicBezTo>
                  <a:pt x="5595" y="11765"/>
                  <a:pt x="5770" y="11753"/>
                  <a:pt x="5938" y="11732"/>
                </a:cubicBezTo>
                <a:cubicBezTo>
                  <a:pt x="5967" y="11728"/>
                  <a:pt x="5990" y="11700"/>
                  <a:pt x="5986" y="11670"/>
                </a:cubicBezTo>
                <a:cubicBezTo>
                  <a:pt x="5982" y="11642"/>
                  <a:pt x="5959" y="11621"/>
                  <a:pt x="5932" y="11621"/>
                </a:cubicBezTo>
                <a:close/>
                <a:moveTo>
                  <a:pt x="3586" y="11626"/>
                </a:moveTo>
                <a:cubicBezTo>
                  <a:pt x="3563" y="11626"/>
                  <a:pt x="3542" y="11639"/>
                  <a:pt x="3533" y="11661"/>
                </a:cubicBezTo>
                <a:cubicBezTo>
                  <a:pt x="3441" y="11895"/>
                  <a:pt x="3333" y="12130"/>
                  <a:pt x="3213" y="12358"/>
                </a:cubicBezTo>
                <a:cubicBezTo>
                  <a:pt x="3198" y="12386"/>
                  <a:pt x="3209" y="12419"/>
                  <a:pt x="3237" y="12434"/>
                </a:cubicBezTo>
                <a:cubicBezTo>
                  <a:pt x="3244" y="12438"/>
                  <a:pt x="3254" y="12440"/>
                  <a:pt x="3263" y="12440"/>
                </a:cubicBezTo>
                <a:cubicBezTo>
                  <a:pt x="3282" y="12440"/>
                  <a:pt x="3302" y="12430"/>
                  <a:pt x="3312" y="12410"/>
                </a:cubicBezTo>
                <a:cubicBezTo>
                  <a:pt x="3434" y="12178"/>
                  <a:pt x="3542" y="11940"/>
                  <a:pt x="3636" y="11702"/>
                </a:cubicBezTo>
                <a:cubicBezTo>
                  <a:pt x="3648" y="11673"/>
                  <a:pt x="3634" y="11641"/>
                  <a:pt x="3606" y="11629"/>
                </a:cubicBezTo>
                <a:cubicBezTo>
                  <a:pt x="3599" y="11627"/>
                  <a:pt x="3592" y="11626"/>
                  <a:pt x="3586" y="11626"/>
                </a:cubicBezTo>
                <a:close/>
                <a:moveTo>
                  <a:pt x="2869" y="12994"/>
                </a:moveTo>
                <a:cubicBezTo>
                  <a:pt x="2850" y="12994"/>
                  <a:pt x="2832" y="13003"/>
                  <a:pt x="2821" y="13019"/>
                </a:cubicBezTo>
                <a:cubicBezTo>
                  <a:pt x="2683" y="13230"/>
                  <a:pt x="2530" y="13438"/>
                  <a:pt x="2367" y="13639"/>
                </a:cubicBezTo>
                <a:cubicBezTo>
                  <a:pt x="2348" y="13662"/>
                  <a:pt x="2352" y="13698"/>
                  <a:pt x="2376" y="13717"/>
                </a:cubicBezTo>
                <a:cubicBezTo>
                  <a:pt x="2387" y="13725"/>
                  <a:pt x="2398" y="13730"/>
                  <a:pt x="2411" y="13730"/>
                </a:cubicBezTo>
                <a:cubicBezTo>
                  <a:pt x="2427" y="13730"/>
                  <a:pt x="2443" y="13722"/>
                  <a:pt x="2454" y="13708"/>
                </a:cubicBezTo>
                <a:cubicBezTo>
                  <a:pt x="2618" y="13505"/>
                  <a:pt x="2773" y="13294"/>
                  <a:pt x="2914" y="13080"/>
                </a:cubicBezTo>
                <a:cubicBezTo>
                  <a:pt x="2931" y="13054"/>
                  <a:pt x="2925" y="13020"/>
                  <a:pt x="2899" y="13003"/>
                </a:cubicBezTo>
                <a:cubicBezTo>
                  <a:pt x="2890" y="12997"/>
                  <a:pt x="2879" y="12994"/>
                  <a:pt x="2869" y="12994"/>
                </a:cubicBezTo>
                <a:close/>
                <a:moveTo>
                  <a:pt x="1898" y="14197"/>
                </a:moveTo>
                <a:cubicBezTo>
                  <a:pt x="1883" y="14197"/>
                  <a:pt x="1869" y="14203"/>
                  <a:pt x="1858" y="14214"/>
                </a:cubicBezTo>
                <a:cubicBezTo>
                  <a:pt x="1680" y="14396"/>
                  <a:pt x="1492" y="14575"/>
                  <a:pt x="1299" y="14742"/>
                </a:cubicBezTo>
                <a:cubicBezTo>
                  <a:pt x="1276" y="14763"/>
                  <a:pt x="1273" y="14797"/>
                  <a:pt x="1294" y="14820"/>
                </a:cubicBezTo>
                <a:cubicBezTo>
                  <a:pt x="1304" y="14833"/>
                  <a:pt x="1319" y="14840"/>
                  <a:pt x="1335" y="14840"/>
                </a:cubicBezTo>
                <a:cubicBezTo>
                  <a:pt x="1348" y="14840"/>
                  <a:pt x="1361" y="14835"/>
                  <a:pt x="1372" y="14826"/>
                </a:cubicBezTo>
                <a:cubicBezTo>
                  <a:pt x="1567" y="14656"/>
                  <a:pt x="1758" y="14476"/>
                  <a:pt x="1937" y="14292"/>
                </a:cubicBezTo>
                <a:cubicBezTo>
                  <a:pt x="1958" y="14269"/>
                  <a:pt x="1958" y="14234"/>
                  <a:pt x="1936" y="14212"/>
                </a:cubicBezTo>
                <a:cubicBezTo>
                  <a:pt x="1925" y="14202"/>
                  <a:pt x="1912" y="14197"/>
                  <a:pt x="1898" y="14197"/>
                </a:cubicBezTo>
                <a:close/>
                <a:moveTo>
                  <a:pt x="729" y="15209"/>
                </a:moveTo>
                <a:cubicBezTo>
                  <a:pt x="718" y="15209"/>
                  <a:pt x="706" y="15213"/>
                  <a:pt x="697" y="15220"/>
                </a:cubicBezTo>
                <a:cubicBezTo>
                  <a:pt x="463" y="15388"/>
                  <a:pt x="248" y="15514"/>
                  <a:pt x="41" y="15607"/>
                </a:cubicBezTo>
                <a:cubicBezTo>
                  <a:pt x="13" y="15619"/>
                  <a:pt x="0" y="15651"/>
                  <a:pt x="13" y="15680"/>
                </a:cubicBezTo>
                <a:cubicBezTo>
                  <a:pt x="22" y="15701"/>
                  <a:pt x="43" y="15712"/>
                  <a:pt x="64" y="15712"/>
                </a:cubicBezTo>
                <a:cubicBezTo>
                  <a:pt x="72" y="15712"/>
                  <a:pt x="79" y="15711"/>
                  <a:pt x="87" y="15708"/>
                </a:cubicBezTo>
                <a:cubicBezTo>
                  <a:pt x="300" y="15613"/>
                  <a:pt x="521" y="15483"/>
                  <a:pt x="762" y="15310"/>
                </a:cubicBezTo>
                <a:cubicBezTo>
                  <a:pt x="786" y="15293"/>
                  <a:pt x="792" y="15257"/>
                  <a:pt x="775" y="15233"/>
                </a:cubicBezTo>
                <a:cubicBezTo>
                  <a:pt x="764" y="15217"/>
                  <a:pt x="746" y="15209"/>
                  <a:pt x="729" y="15209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" name="Google Shape;714;p26"/>
          <p:cNvSpPr>
            <a:spLocks/>
          </p:cNvSpPr>
          <p:nvPr/>
        </p:nvSpPr>
        <p:spPr bwMode="auto">
          <a:xfrm rot="18088838">
            <a:off x="1410759" y="359305"/>
            <a:ext cx="984250" cy="719667"/>
          </a:xfrm>
          <a:custGeom>
            <a:avLst/>
            <a:gdLst>
              <a:gd name="T0" fmla="*/ 106548 w 29542"/>
              <a:gd name="T1" fmla="*/ 3521 h 21613"/>
              <a:gd name="T2" fmla="*/ 135134 w 29542"/>
              <a:gd name="T3" fmla="*/ 4270 h 21613"/>
              <a:gd name="T4" fmla="*/ 78095 w 29542"/>
              <a:gd name="T5" fmla="*/ 3122 h 21613"/>
              <a:gd name="T6" fmla="*/ 49109 w 29542"/>
              <a:gd name="T7" fmla="*/ 11762 h 21613"/>
              <a:gd name="T8" fmla="*/ 80161 w 29542"/>
              <a:gd name="T9" fmla="*/ 4420 h 21613"/>
              <a:gd name="T10" fmla="*/ 161454 w 29542"/>
              <a:gd name="T11" fmla="*/ 7392 h 21613"/>
              <a:gd name="T12" fmla="*/ 191573 w 29542"/>
              <a:gd name="T13" fmla="*/ 13361 h 21613"/>
              <a:gd name="T14" fmla="*/ 866 w 29542"/>
              <a:gd name="T15" fmla="*/ 32316 h 21613"/>
              <a:gd name="T16" fmla="*/ 26520 w 29542"/>
              <a:gd name="T17" fmla="*/ 22326 h 21613"/>
              <a:gd name="T18" fmla="*/ 214661 w 29542"/>
              <a:gd name="T19" fmla="*/ 26297 h 21613"/>
              <a:gd name="T20" fmla="*/ 241648 w 29542"/>
              <a:gd name="T21" fmla="*/ 38634 h 21613"/>
              <a:gd name="T22" fmla="*/ 259406 w 29542"/>
              <a:gd name="T23" fmla="*/ 56914 h 21613"/>
              <a:gd name="T24" fmla="*/ 280362 w 29542"/>
              <a:gd name="T25" fmla="*/ 76893 h 21613"/>
              <a:gd name="T26" fmla="*/ 293789 w 29542"/>
              <a:gd name="T27" fmla="*/ 94424 h 21613"/>
              <a:gd name="T28" fmla="*/ 305750 w 29542"/>
              <a:gd name="T29" fmla="*/ 119473 h 21613"/>
              <a:gd name="T30" fmla="*/ 315112 w 29542"/>
              <a:gd name="T31" fmla="*/ 138502 h 21613"/>
              <a:gd name="T32" fmla="*/ 321042 w 29542"/>
              <a:gd name="T33" fmla="*/ 163326 h 21613"/>
              <a:gd name="T34" fmla="*/ 315112 w 29542"/>
              <a:gd name="T35" fmla="*/ 138502 h 21613"/>
              <a:gd name="T36" fmla="*/ 333803 w 29542"/>
              <a:gd name="T37" fmla="*/ 209277 h 21613"/>
              <a:gd name="T38" fmla="*/ 336635 w 29542"/>
              <a:gd name="T39" fmla="*/ 204232 h 21613"/>
              <a:gd name="T40" fmla="*/ 340066 w 29542"/>
              <a:gd name="T41" fmla="*/ 232327 h 21613"/>
              <a:gd name="T42" fmla="*/ 344064 w 29542"/>
              <a:gd name="T43" fmla="*/ 231703 h 21613"/>
              <a:gd name="T44" fmla="*/ 752864 w 29542"/>
              <a:gd name="T45" fmla="*/ 289242 h 21613"/>
              <a:gd name="T46" fmla="*/ 785548 w 29542"/>
              <a:gd name="T47" fmla="*/ 290715 h 21613"/>
              <a:gd name="T48" fmla="*/ 711684 w 29542"/>
              <a:gd name="T49" fmla="*/ 291165 h 21613"/>
              <a:gd name="T50" fmla="*/ 699423 w 29542"/>
              <a:gd name="T51" fmla="*/ 297333 h 21613"/>
              <a:gd name="T52" fmla="*/ 357258 w 29542"/>
              <a:gd name="T53" fmla="*/ 275956 h 21613"/>
              <a:gd name="T54" fmla="*/ 367653 w 29542"/>
              <a:gd name="T55" fmla="*/ 301504 h 21613"/>
              <a:gd name="T56" fmla="*/ 811701 w 29542"/>
              <a:gd name="T57" fmla="*/ 293787 h 21613"/>
              <a:gd name="T58" fmla="*/ 838188 w 29542"/>
              <a:gd name="T59" fmla="*/ 305275 h 21613"/>
              <a:gd name="T60" fmla="*/ 812268 w 29542"/>
              <a:gd name="T61" fmla="*/ 293837 h 21613"/>
              <a:gd name="T62" fmla="*/ 646749 w 29542"/>
              <a:gd name="T63" fmla="*/ 316763 h 21613"/>
              <a:gd name="T64" fmla="*/ 674369 w 29542"/>
              <a:gd name="T65" fmla="*/ 303602 h 21613"/>
              <a:gd name="T66" fmla="*/ 863543 w 29542"/>
              <a:gd name="T67" fmla="*/ 316563 h 21613"/>
              <a:gd name="T68" fmla="*/ 865608 w 29542"/>
              <a:gd name="T69" fmla="*/ 313791 h 21613"/>
              <a:gd name="T70" fmla="*/ 378481 w 29542"/>
              <a:gd name="T71" fmla="*/ 321982 h 21613"/>
              <a:gd name="T72" fmla="*/ 382012 w 29542"/>
              <a:gd name="T73" fmla="*/ 320484 h 21613"/>
              <a:gd name="T74" fmla="*/ 608335 w 29542"/>
              <a:gd name="T75" fmla="*/ 349852 h 21613"/>
              <a:gd name="T76" fmla="*/ 629391 w 29542"/>
              <a:gd name="T77" fmla="*/ 330573 h 21613"/>
              <a:gd name="T78" fmla="*/ 908154 w 29542"/>
              <a:gd name="T79" fmla="*/ 346731 h 21613"/>
              <a:gd name="T80" fmla="*/ 911053 w 29542"/>
              <a:gd name="T81" fmla="*/ 344483 h 21613"/>
              <a:gd name="T82" fmla="*/ 413530 w 29542"/>
              <a:gd name="T83" fmla="*/ 360666 h 21613"/>
              <a:gd name="T84" fmla="*/ 416329 w 29542"/>
              <a:gd name="T85" fmla="*/ 358318 h 21613"/>
              <a:gd name="T86" fmla="*/ 570187 w 29542"/>
              <a:gd name="T87" fmla="*/ 383167 h 21613"/>
              <a:gd name="T88" fmla="*/ 594008 w 29542"/>
              <a:gd name="T89" fmla="*/ 366035 h 21613"/>
              <a:gd name="T90" fmla="*/ 462240 w 29542"/>
              <a:gd name="T91" fmla="*/ 387812 h 21613"/>
              <a:gd name="T92" fmla="*/ 463806 w 29542"/>
              <a:gd name="T93" fmla="*/ 384765 h 21613"/>
              <a:gd name="T94" fmla="*/ 518945 w 29542"/>
              <a:gd name="T95" fmla="*/ 394854 h 21613"/>
              <a:gd name="T96" fmla="*/ 547764 w 29542"/>
              <a:gd name="T97" fmla="*/ 394605 h 21613"/>
              <a:gd name="T98" fmla="*/ 942904 w 29542"/>
              <a:gd name="T99" fmla="*/ 383991 h 21613"/>
              <a:gd name="T100" fmla="*/ 960395 w 29542"/>
              <a:gd name="T101" fmla="*/ 403995 h 21613"/>
              <a:gd name="T102" fmla="*/ 967392 w 29542"/>
              <a:gd name="T103" fmla="*/ 427045 h 21613"/>
              <a:gd name="T104" fmla="*/ 977653 w 29542"/>
              <a:gd name="T105" fmla="*/ 451094 h 21613"/>
              <a:gd name="T106" fmla="*/ 981351 w 29542"/>
              <a:gd name="T107" fmla="*/ 471023 h 21613"/>
              <a:gd name="T108" fmla="*/ 980752 w 29542"/>
              <a:gd name="T109" fmla="*/ 497670 h 21613"/>
              <a:gd name="T110" fmla="*/ 974322 w 29542"/>
              <a:gd name="T111" fmla="*/ 516774 h 21613"/>
              <a:gd name="T112" fmla="*/ 960228 w 29542"/>
              <a:gd name="T113" fmla="*/ 539750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3" name="Google Shape;715;p26"/>
          <p:cNvGrpSpPr>
            <a:grpSpLocks/>
          </p:cNvGrpSpPr>
          <p:nvPr/>
        </p:nvGrpSpPr>
        <p:grpSpPr bwMode="auto">
          <a:xfrm rot="-10374925">
            <a:off x="438151" y="650876"/>
            <a:ext cx="480483" cy="434975"/>
            <a:chOff x="1640475" y="1197075"/>
            <a:chExt cx="55475" cy="50250"/>
          </a:xfrm>
        </p:grpSpPr>
        <p:sp>
          <p:nvSpPr>
            <p:cNvPr id="24" name="Google Shape;716;p26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717;p26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718;p26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98" name="Google Shape;698;p26"/>
          <p:cNvSpPr txBox="1">
            <a:spLocks noGrp="1"/>
          </p:cNvSpPr>
          <p:nvPr>
            <p:ph type="title"/>
          </p:nvPr>
        </p:nvSpPr>
        <p:spPr>
          <a:xfrm>
            <a:off x="4517200" y="1011936"/>
            <a:ext cx="3157600" cy="7680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1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312947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20;p27"/>
          <p:cNvSpPr>
            <a:spLocks/>
          </p:cNvSpPr>
          <p:nvPr/>
        </p:nvSpPr>
        <p:spPr bwMode="auto">
          <a:xfrm>
            <a:off x="-171450" y="5475288"/>
            <a:ext cx="4620684" cy="1611312"/>
          </a:xfrm>
          <a:custGeom>
            <a:avLst/>
            <a:gdLst>
              <a:gd name="T0" fmla="*/ 233032 w 21861"/>
              <a:gd name="T1" fmla="*/ 227 h 7088"/>
              <a:gd name="T2" fmla="*/ 0 w 21861"/>
              <a:gd name="T3" fmla="*/ 47967 h 7088"/>
              <a:gd name="T4" fmla="*/ 0 w 21861"/>
              <a:gd name="T5" fmla="*/ 1611085 h 7088"/>
              <a:gd name="T6" fmla="*/ 3465354 w 21861"/>
              <a:gd name="T7" fmla="*/ 1611085 h 7088"/>
              <a:gd name="T8" fmla="*/ 3423504 w 21861"/>
              <a:gd name="T9" fmla="*/ 1547205 h 7088"/>
              <a:gd name="T10" fmla="*/ 3126111 w 21861"/>
              <a:gd name="T11" fmla="*/ 1401941 h 7088"/>
              <a:gd name="T12" fmla="*/ 3111210 w 21861"/>
              <a:gd name="T13" fmla="*/ 1402396 h 7088"/>
              <a:gd name="T14" fmla="*/ 2856936 w 21861"/>
              <a:gd name="T15" fmla="*/ 1439224 h 7088"/>
              <a:gd name="T16" fmla="*/ 2806049 w 21861"/>
              <a:gd name="T17" fmla="*/ 1434677 h 7088"/>
              <a:gd name="T18" fmla="*/ 2748980 w 21861"/>
              <a:gd name="T19" fmla="*/ 1416718 h 7088"/>
              <a:gd name="T20" fmla="*/ 2737408 w 21861"/>
              <a:gd name="T21" fmla="*/ 1411035 h 7088"/>
              <a:gd name="T22" fmla="*/ 2388653 w 21861"/>
              <a:gd name="T23" fmla="*/ 1063902 h 7088"/>
              <a:gd name="T24" fmla="*/ 2079054 w 21861"/>
              <a:gd name="T25" fmla="*/ 967969 h 7088"/>
              <a:gd name="T26" fmla="*/ 1697168 w 21861"/>
              <a:gd name="T27" fmla="*/ 1044807 h 7088"/>
              <a:gd name="T28" fmla="*/ 1364582 w 21861"/>
              <a:gd name="T29" fmla="*/ 1127327 h 7088"/>
              <a:gd name="T30" fmla="*/ 1285161 w 21861"/>
              <a:gd name="T31" fmla="*/ 1119371 h 7088"/>
              <a:gd name="T32" fmla="*/ 867765 w 21861"/>
              <a:gd name="T33" fmla="*/ 657664 h 7088"/>
              <a:gd name="T34" fmla="*/ 541521 w 21861"/>
              <a:gd name="T35" fmla="*/ 99116 h 7088"/>
              <a:gd name="T36" fmla="*/ 233032 w 21861"/>
              <a:gd name="T37" fmla="*/ 227 h 708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861" h="7088" extrusionOk="0">
                <a:moveTo>
                  <a:pt x="1470" y="1"/>
                </a:moveTo>
                <a:cubicBezTo>
                  <a:pt x="969" y="1"/>
                  <a:pt x="465" y="73"/>
                  <a:pt x="0" y="211"/>
                </a:cubicBezTo>
                <a:lnTo>
                  <a:pt x="0" y="7087"/>
                </a:lnTo>
                <a:lnTo>
                  <a:pt x="21860" y="7087"/>
                </a:lnTo>
                <a:cubicBezTo>
                  <a:pt x="21784" y="6987"/>
                  <a:pt x="21696" y="6892"/>
                  <a:pt x="21596" y="6806"/>
                </a:cubicBezTo>
                <a:cubicBezTo>
                  <a:pt x="21135" y="6406"/>
                  <a:pt x="20429" y="6167"/>
                  <a:pt x="19720" y="6167"/>
                </a:cubicBezTo>
                <a:cubicBezTo>
                  <a:pt x="19688" y="6167"/>
                  <a:pt x="19657" y="6168"/>
                  <a:pt x="19626" y="6169"/>
                </a:cubicBezTo>
                <a:cubicBezTo>
                  <a:pt x="19086" y="6184"/>
                  <a:pt x="18553" y="6331"/>
                  <a:pt x="18022" y="6331"/>
                </a:cubicBezTo>
                <a:cubicBezTo>
                  <a:pt x="17915" y="6331"/>
                  <a:pt x="17808" y="6325"/>
                  <a:pt x="17701" y="6311"/>
                </a:cubicBezTo>
                <a:cubicBezTo>
                  <a:pt x="17575" y="6294"/>
                  <a:pt x="17455" y="6267"/>
                  <a:pt x="17341" y="6232"/>
                </a:cubicBezTo>
                <a:cubicBezTo>
                  <a:pt x="17316" y="6223"/>
                  <a:pt x="17292" y="6216"/>
                  <a:pt x="17268" y="6207"/>
                </a:cubicBezTo>
                <a:cubicBezTo>
                  <a:pt x="16400" y="5904"/>
                  <a:pt x="15883" y="5118"/>
                  <a:pt x="15068" y="4680"/>
                </a:cubicBezTo>
                <a:cubicBezTo>
                  <a:pt x="14496" y="4373"/>
                  <a:pt x="13820" y="4258"/>
                  <a:pt x="13115" y="4258"/>
                </a:cubicBezTo>
                <a:cubicBezTo>
                  <a:pt x="12312" y="4258"/>
                  <a:pt x="11471" y="4408"/>
                  <a:pt x="10706" y="4596"/>
                </a:cubicBezTo>
                <a:cubicBezTo>
                  <a:pt x="10023" y="4765"/>
                  <a:pt x="9316" y="4959"/>
                  <a:pt x="8608" y="4959"/>
                </a:cubicBezTo>
                <a:cubicBezTo>
                  <a:pt x="8441" y="4959"/>
                  <a:pt x="8274" y="4948"/>
                  <a:pt x="8107" y="4924"/>
                </a:cubicBezTo>
                <a:cubicBezTo>
                  <a:pt x="6811" y="4733"/>
                  <a:pt x="5999" y="3788"/>
                  <a:pt x="5474" y="2893"/>
                </a:cubicBezTo>
                <a:cubicBezTo>
                  <a:pt x="4948" y="1997"/>
                  <a:pt x="4493" y="1003"/>
                  <a:pt x="3416" y="436"/>
                </a:cubicBezTo>
                <a:cubicBezTo>
                  <a:pt x="2851" y="140"/>
                  <a:pt x="2164" y="1"/>
                  <a:pt x="1470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721;p27"/>
          <p:cNvSpPr>
            <a:spLocks/>
          </p:cNvSpPr>
          <p:nvPr/>
        </p:nvSpPr>
        <p:spPr bwMode="auto">
          <a:xfrm>
            <a:off x="9520767" y="-284163"/>
            <a:ext cx="2779184" cy="1468438"/>
          </a:xfrm>
          <a:custGeom>
            <a:avLst/>
            <a:gdLst>
              <a:gd name="T0" fmla="*/ 1786505 w 13155"/>
              <a:gd name="T1" fmla="*/ 227 h 6456"/>
              <a:gd name="T2" fmla="*/ 1786505 w 13155"/>
              <a:gd name="T3" fmla="*/ 910 h 6456"/>
              <a:gd name="T4" fmla="*/ 33116 w 13155"/>
              <a:gd name="T5" fmla="*/ 455 h 6456"/>
              <a:gd name="T6" fmla="*/ 22975 w 13155"/>
              <a:gd name="T7" fmla="*/ 37985 h 6456"/>
              <a:gd name="T8" fmla="*/ 20123 w 13155"/>
              <a:gd name="T9" fmla="*/ 50267 h 6456"/>
              <a:gd name="T10" fmla="*/ 951 w 13155"/>
              <a:gd name="T11" fmla="*/ 195610 h 6456"/>
              <a:gd name="T12" fmla="*/ 2218 w 13155"/>
              <a:gd name="T13" fmla="*/ 280450 h 6456"/>
              <a:gd name="T14" fmla="*/ 3169 w 13155"/>
              <a:gd name="T15" fmla="*/ 292960 h 6456"/>
              <a:gd name="T16" fmla="*/ 54031 w 13155"/>
              <a:gd name="T17" fmla="*/ 523142 h 6456"/>
              <a:gd name="T18" fmla="*/ 58784 w 13155"/>
              <a:gd name="T19" fmla="*/ 535652 h 6456"/>
              <a:gd name="T20" fmla="*/ 156389 w 13155"/>
              <a:gd name="T21" fmla="*/ 712838 h 6456"/>
              <a:gd name="T22" fmla="*/ 201071 w 13155"/>
              <a:gd name="T23" fmla="*/ 766062 h 6456"/>
              <a:gd name="T24" fmla="*/ 213113 w 13155"/>
              <a:gd name="T25" fmla="*/ 778345 h 6456"/>
              <a:gd name="T26" fmla="*/ 351438 w 13155"/>
              <a:gd name="T27" fmla="*/ 870463 h 6456"/>
              <a:gd name="T28" fmla="*/ 458866 w 13155"/>
              <a:gd name="T29" fmla="*/ 888887 h 6456"/>
              <a:gd name="T30" fmla="*/ 737419 w 13155"/>
              <a:gd name="T31" fmla="*/ 796314 h 6456"/>
              <a:gd name="T32" fmla="*/ 765781 w 13155"/>
              <a:gd name="T33" fmla="*/ 778800 h 6456"/>
              <a:gd name="T34" fmla="*/ 785112 w 13155"/>
              <a:gd name="T35" fmla="*/ 766290 h 6456"/>
              <a:gd name="T36" fmla="*/ 1071745 w 13155"/>
              <a:gd name="T37" fmla="*/ 641418 h 6456"/>
              <a:gd name="T38" fmla="*/ 1094403 w 13155"/>
              <a:gd name="T39" fmla="*/ 642555 h 6456"/>
              <a:gd name="T40" fmla="*/ 1301336 w 13155"/>
              <a:gd name="T41" fmla="*/ 766290 h 6456"/>
              <a:gd name="T42" fmla="*/ 1312111 w 13155"/>
              <a:gd name="T43" fmla="*/ 778800 h 6456"/>
              <a:gd name="T44" fmla="*/ 1458834 w 13155"/>
              <a:gd name="T45" fmla="*/ 1008982 h 6456"/>
              <a:gd name="T46" fmla="*/ 1465013 w 13155"/>
              <a:gd name="T47" fmla="*/ 1021265 h 6456"/>
              <a:gd name="T48" fmla="*/ 1465172 w 13155"/>
              <a:gd name="T49" fmla="*/ 1021492 h 6456"/>
              <a:gd name="T50" fmla="*/ 1592881 w 13155"/>
              <a:gd name="T51" fmla="*/ 1251903 h 6456"/>
              <a:gd name="T52" fmla="*/ 1600962 w 13155"/>
              <a:gd name="T53" fmla="*/ 1264412 h 6456"/>
              <a:gd name="T54" fmla="*/ 1786030 w 13155"/>
              <a:gd name="T55" fmla="*/ 1442508 h 6456"/>
              <a:gd name="T56" fmla="*/ 1795695 w 13155"/>
              <a:gd name="T57" fmla="*/ 1446830 h 6456"/>
              <a:gd name="T58" fmla="*/ 1809480 w 13155"/>
              <a:gd name="T59" fmla="*/ 1452516 h 6456"/>
              <a:gd name="T60" fmla="*/ 1897577 w 13155"/>
              <a:gd name="T61" fmla="*/ 1468438 h 6456"/>
              <a:gd name="T62" fmla="*/ 2084230 w 13155"/>
              <a:gd name="T63" fmla="*/ 1404979 h 6456"/>
              <a:gd name="T64" fmla="*/ 2084230 w 13155"/>
              <a:gd name="T65" fmla="*/ 1252130 h 6456"/>
              <a:gd name="T66" fmla="*/ 2084230 w 13155"/>
              <a:gd name="T67" fmla="*/ 1021720 h 6456"/>
              <a:gd name="T68" fmla="*/ 2084230 w 13155"/>
              <a:gd name="T69" fmla="*/ 766745 h 6456"/>
              <a:gd name="T70" fmla="*/ 2084388 w 13155"/>
              <a:gd name="T71" fmla="*/ 536335 h 6456"/>
              <a:gd name="T72" fmla="*/ 2084388 w 13155"/>
              <a:gd name="T73" fmla="*/ 281132 h 6456"/>
              <a:gd name="T74" fmla="*/ 2084388 w 13155"/>
              <a:gd name="T75" fmla="*/ 50267 h 6456"/>
              <a:gd name="T76" fmla="*/ 2084388 w 13155"/>
              <a:gd name="T77" fmla="*/ 1137 h 6456"/>
              <a:gd name="T78" fmla="*/ 1795854 w 13155"/>
              <a:gd name="T79" fmla="*/ 910 h 6456"/>
              <a:gd name="T80" fmla="*/ 1795854 w 13155"/>
              <a:gd name="T81" fmla="*/ 227 h 6456"/>
              <a:gd name="T82" fmla="*/ 1786505 w 13155"/>
              <a:gd name="T83" fmla="*/ 227 h 6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3155" h="6456" extrusionOk="0">
                <a:moveTo>
                  <a:pt x="11275" y="1"/>
                </a:moveTo>
                <a:lnTo>
                  <a:pt x="11275" y="4"/>
                </a:lnTo>
                <a:lnTo>
                  <a:pt x="209" y="2"/>
                </a:lnTo>
                <a:cubicBezTo>
                  <a:pt x="185" y="57"/>
                  <a:pt x="164" y="111"/>
                  <a:pt x="145" y="167"/>
                </a:cubicBezTo>
                <a:cubicBezTo>
                  <a:pt x="138" y="184"/>
                  <a:pt x="132" y="203"/>
                  <a:pt x="127" y="221"/>
                </a:cubicBezTo>
                <a:cubicBezTo>
                  <a:pt x="59" y="429"/>
                  <a:pt x="18" y="643"/>
                  <a:pt x="6" y="860"/>
                </a:cubicBezTo>
                <a:cubicBezTo>
                  <a:pt x="0" y="984"/>
                  <a:pt x="3" y="1110"/>
                  <a:pt x="14" y="1233"/>
                </a:cubicBezTo>
                <a:cubicBezTo>
                  <a:pt x="16" y="1251"/>
                  <a:pt x="18" y="1270"/>
                  <a:pt x="20" y="1288"/>
                </a:cubicBezTo>
                <a:cubicBezTo>
                  <a:pt x="60" y="1638"/>
                  <a:pt x="172" y="1982"/>
                  <a:pt x="341" y="2300"/>
                </a:cubicBezTo>
                <a:cubicBezTo>
                  <a:pt x="351" y="2319"/>
                  <a:pt x="361" y="2337"/>
                  <a:pt x="371" y="2355"/>
                </a:cubicBezTo>
                <a:cubicBezTo>
                  <a:pt x="531" y="2642"/>
                  <a:pt x="740" y="2905"/>
                  <a:pt x="987" y="3134"/>
                </a:cubicBezTo>
                <a:cubicBezTo>
                  <a:pt x="1075" y="3217"/>
                  <a:pt x="1169" y="3295"/>
                  <a:pt x="1269" y="3368"/>
                </a:cubicBezTo>
                <a:cubicBezTo>
                  <a:pt x="1295" y="3387"/>
                  <a:pt x="1320" y="3405"/>
                  <a:pt x="1345" y="3422"/>
                </a:cubicBezTo>
                <a:cubicBezTo>
                  <a:pt x="1608" y="3604"/>
                  <a:pt x="1902" y="3745"/>
                  <a:pt x="2218" y="3827"/>
                </a:cubicBezTo>
                <a:cubicBezTo>
                  <a:pt x="2441" y="3883"/>
                  <a:pt x="2668" y="3908"/>
                  <a:pt x="2896" y="3908"/>
                </a:cubicBezTo>
                <a:cubicBezTo>
                  <a:pt x="3496" y="3908"/>
                  <a:pt x="4103" y="3734"/>
                  <a:pt x="4654" y="3501"/>
                </a:cubicBezTo>
                <a:cubicBezTo>
                  <a:pt x="4713" y="3476"/>
                  <a:pt x="4773" y="3450"/>
                  <a:pt x="4833" y="3424"/>
                </a:cubicBezTo>
                <a:cubicBezTo>
                  <a:pt x="4873" y="3406"/>
                  <a:pt x="4915" y="3387"/>
                  <a:pt x="4955" y="3369"/>
                </a:cubicBezTo>
                <a:cubicBezTo>
                  <a:pt x="5539" y="3105"/>
                  <a:pt x="6130" y="2820"/>
                  <a:pt x="6764" y="2820"/>
                </a:cubicBezTo>
                <a:cubicBezTo>
                  <a:pt x="6811" y="2820"/>
                  <a:pt x="6859" y="2822"/>
                  <a:pt x="6907" y="2825"/>
                </a:cubicBezTo>
                <a:cubicBezTo>
                  <a:pt x="7405" y="2860"/>
                  <a:pt x="7836" y="3071"/>
                  <a:pt x="8213" y="3369"/>
                </a:cubicBezTo>
                <a:cubicBezTo>
                  <a:pt x="8237" y="3387"/>
                  <a:pt x="8259" y="3405"/>
                  <a:pt x="8281" y="3424"/>
                </a:cubicBezTo>
                <a:cubicBezTo>
                  <a:pt x="8634" y="3715"/>
                  <a:pt x="8939" y="4078"/>
                  <a:pt x="9207" y="4436"/>
                </a:cubicBezTo>
                <a:cubicBezTo>
                  <a:pt x="9219" y="4454"/>
                  <a:pt x="9233" y="4472"/>
                  <a:pt x="9246" y="4490"/>
                </a:cubicBezTo>
                <a:cubicBezTo>
                  <a:pt x="9246" y="4490"/>
                  <a:pt x="9247" y="4490"/>
                  <a:pt x="9247" y="4491"/>
                </a:cubicBezTo>
                <a:cubicBezTo>
                  <a:pt x="9498" y="4831"/>
                  <a:pt x="9757" y="5189"/>
                  <a:pt x="10053" y="5504"/>
                </a:cubicBezTo>
                <a:cubicBezTo>
                  <a:pt x="10070" y="5523"/>
                  <a:pt x="10087" y="5541"/>
                  <a:pt x="10104" y="5559"/>
                </a:cubicBezTo>
                <a:cubicBezTo>
                  <a:pt x="10436" y="5901"/>
                  <a:pt x="10812" y="6189"/>
                  <a:pt x="11272" y="6342"/>
                </a:cubicBezTo>
                <a:cubicBezTo>
                  <a:pt x="11292" y="6348"/>
                  <a:pt x="11311" y="6355"/>
                  <a:pt x="11333" y="6361"/>
                </a:cubicBezTo>
                <a:cubicBezTo>
                  <a:pt x="11361" y="6370"/>
                  <a:pt x="11391" y="6378"/>
                  <a:pt x="11420" y="6386"/>
                </a:cubicBezTo>
                <a:cubicBezTo>
                  <a:pt x="11605" y="6434"/>
                  <a:pt x="11791" y="6456"/>
                  <a:pt x="11976" y="6456"/>
                </a:cubicBezTo>
                <a:cubicBezTo>
                  <a:pt x="12384" y="6456"/>
                  <a:pt x="12786" y="6349"/>
                  <a:pt x="13154" y="6177"/>
                </a:cubicBezTo>
                <a:lnTo>
                  <a:pt x="13154" y="5505"/>
                </a:lnTo>
                <a:lnTo>
                  <a:pt x="13154" y="4492"/>
                </a:lnTo>
                <a:lnTo>
                  <a:pt x="13154" y="3371"/>
                </a:lnTo>
                <a:lnTo>
                  <a:pt x="13155" y="2358"/>
                </a:lnTo>
                <a:lnTo>
                  <a:pt x="13155" y="1236"/>
                </a:lnTo>
                <a:lnTo>
                  <a:pt x="13155" y="221"/>
                </a:lnTo>
                <a:lnTo>
                  <a:pt x="13155" y="5"/>
                </a:lnTo>
                <a:lnTo>
                  <a:pt x="11334" y="4"/>
                </a:lnTo>
                <a:lnTo>
                  <a:pt x="11334" y="1"/>
                </a:lnTo>
                <a:lnTo>
                  <a:pt x="11275" y="1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722;p27"/>
          <p:cNvSpPr>
            <a:spLocks/>
          </p:cNvSpPr>
          <p:nvPr/>
        </p:nvSpPr>
        <p:spPr bwMode="auto">
          <a:xfrm>
            <a:off x="-336551" y="-565150"/>
            <a:ext cx="6098117" cy="2211388"/>
          </a:xfrm>
          <a:custGeom>
            <a:avLst/>
            <a:gdLst>
              <a:gd name="T0" fmla="*/ 4424105 w 28852"/>
              <a:gd name="T1" fmla="*/ 227 h 9729"/>
              <a:gd name="T2" fmla="*/ 4301887 w 28852"/>
              <a:gd name="T3" fmla="*/ 26594 h 9729"/>
              <a:gd name="T4" fmla="*/ 3944902 w 28852"/>
              <a:gd name="T5" fmla="*/ 126378 h 9729"/>
              <a:gd name="T6" fmla="*/ 3225385 w 28852"/>
              <a:gd name="T7" fmla="*/ 220252 h 9729"/>
              <a:gd name="T8" fmla="*/ 2955268 w 28852"/>
              <a:gd name="T9" fmla="*/ 226617 h 9729"/>
              <a:gd name="T10" fmla="*/ 1773827 w 28852"/>
              <a:gd name="T11" fmla="*/ 142744 h 9729"/>
              <a:gd name="T12" fmla="*/ 1046383 w 28852"/>
              <a:gd name="T13" fmla="*/ 56597 h 9729"/>
              <a:gd name="T14" fmla="*/ 683534 w 28852"/>
              <a:gd name="T15" fmla="*/ 19775 h 9729"/>
              <a:gd name="T16" fmla="*/ 580813 w 28852"/>
              <a:gd name="T17" fmla="*/ 14547 h 9729"/>
              <a:gd name="T18" fmla="*/ 374422 w 28852"/>
              <a:gd name="T19" fmla="*/ 59325 h 9729"/>
              <a:gd name="T20" fmla="*/ 51836 w 28852"/>
              <a:gd name="T21" fmla="*/ 701216 h 9729"/>
              <a:gd name="T22" fmla="*/ 38203 w 28852"/>
              <a:gd name="T23" fmla="*/ 1430390 h 9729"/>
              <a:gd name="T24" fmla="*/ 295004 w 28852"/>
              <a:gd name="T25" fmla="*/ 2025458 h 9729"/>
              <a:gd name="T26" fmla="*/ 535477 w 28852"/>
              <a:gd name="T27" fmla="*/ 2157064 h 9729"/>
              <a:gd name="T28" fmla="*/ 580496 w 28852"/>
              <a:gd name="T29" fmla="*/ 2151836 h 9729"/>
              <a:gd name="T30" fmla="*/ 840467 w 28852"/>
              <a:gd name="T31" fmla="*/ 1930902 h 9729"/>
              <a:gd name="T32" fmla="*/ 1126435 w 28852"/>
              <a:gd name="T33" fmla="*/ 1726106 h 9729"/>
              <a:gd name="T34" fmla="*/ 1207597 w 28852"/>
              <a:gd name="T35" fmla="*/ 1713377 h 9729"/>
              <a:gd name="T36" fmla="*/ 1421122 w 28852"/>
              <a:gd name="T37" fmla="*/ 1810661 h 9729"/>
              <a:gd name="T38" fmla="*/ 1884949 w 28852"/>
              <a:gd name="T39" fmla="*/ 2211388 h 9729"/>
              <a:gd name="T40" fmla="*/ 1928224 w 28852"/>
              <a:gd name="T41" fmla="*/ 2206842 h 9729"/>
              <a:gd name="T42" fmla="*/ 2188195 w 28852"/>
              <a:gd name="T43" fmla="*/ 1709513 h 9729"/>
              <a:gd name="T44" fmla="*/ 2299158 w 28852"/>
              <a:gd name="T45" fmla="*/ 1449483 h 9729"/>
              <a:gd name="T46" fmla="*/ 2421535 w 28852"/>
              <a:gd name="T47" fmla="*/ 1396068 h 9729"/>
              <a:gd name="T48" fmla="*/ 2481772 w 28852"/>
              <a:gd name="T49" fmla="*/ 1405614 h 9729"/>
              <a:gd name="T50" fmla="*/ 2892019 w 28852"/>
              <a:gd name="T51" fmla="*/ 1643823 h 9729"/>
              <a:gd name="T52" fmla="*/ 3018834 w 28852"/>
              <a:gd name="T53" fmla="*/ 1673600 h 9729"/>
              <a:gd name="T54" fmla="*/ 3095716 w 28852"/>
              <a:gd name="T55" fmla="*/ 1659507 h 9729"/>
              <a:gd name="T56" fmla="*/ 3264697 w 28852"/>
              <a:gd name="T57" fmla="*/ 1477668 h 9729"/>
              <a:gd name="T58" fmla="*/ 3487258 w 28852"/>
              <a:gd name="T59" fmla="*/ 925105 h 9729"/>
              <a:gd name="T60" fmla="*/ 3688577 w 28852"/>
              <a:gd name="T61" fmla="*/ 826003 h 9729"/>
              <a:gd name="T62" fmla="*/ 3909711 w 28852"/>
              <a:gd name="T63" fmla="*/ 874872 h 9729"/>
              <a:gd name="T64" fmla="*/ 4193618 w 28852"/>
              <a:gd name="T65" fmla="*/ 946926 h 9729"/>
              <a:gd name="T66" fmla="*/ 4335968 w 28852"/>
              <a:gd name="T67" fmla="*/ 906921 h 9729"/>
              <a:gd name="T68" fmla="*/ 4501937 w 28852"/>
              <a:gd name="T69" fmla="*/ 296397 h 9729"/>
              <a:gd name="T70" fmla="*/ 4545213 w 28852"/>
              <a:gd name="T71" fmla="*/ 86601 h 9729"/>
              <a:gd name="T72" fmla="*/ 4424105 w 28852"/>
              <a:gd name="T73" fmla="*/ 227 h 97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52" h="9729" extrusionOk="0">
                <a:moveTo>
                  <a:pt x="27909" y="1"/>
                </a:moveTo>
                <a:cubicBezTo>
                  <a:pt x="27641" y="1"/>
                  <a:pt x="27359" y="65"/>
                  <a:pt x="27138" y="117"/>
                </a:cubicBezTo>
                <a:cubicBezTo>
                  <a:pt x="26393" y="292"/>
                  <a:pt x="25642" y="438"/>
                  <a:pt x="24886" y="556"/>
                </a:cubicBezTo>
                <a:cubicBezTo>
                  <a:pt x="23384" y="791"/>
                  <a:pt x="21867" y="918"/>
                  <a:pt x="20347" y="969"/>
                </a:cubicBezTo>
                <a:cubicBezTo>
                  <a:pt x="19779" y="988"/>
                  <a:pt x="19211" y="997"/>
                  <a:pt x="18643" y="997"/>
                </a:cubicBezTo>
                <a:cubicBezTo>
                  <a:pt x="16156" y="997"/>
                  <a:pt x="13669" y="829"/>
                  <a:pt x="11190" y="628"/>
                </a:cubicBezTo>
                <a:cubicBezTo>
                  <a:pt x="9660" y="504"/>
                  <a:pt x="8132" y="368"/>
                  <a:pt x="6601" y="249"/>
                </a:cubicBezTo>
                <a:cubicBezTo>
                  <a:pt x="5839" y="189"/>
                  <a:pt x="5076" y="132"/>
                  <a:pt x="4312" y="87"/>
                </a:cubicBezTo>
                <a:cubicBezTo>
                  <a:pt x="4099" y="75"/>
                  <a:pt x="3881" y="64"/>
                  <a:pt x="3664" y="64"/>
                </a:cubicBezTo>
                <a:cubicBezTo>
                  <a:pt x="3221" y="64"/>
                  <a:pt x="2777" y="107"/>
                  <a:pt x="2362" y="261"/>
                </a:cubicBezTo>
                <a:cubicBezTo>
                  <a:pt x="1198" y="695"/>
                  <a:pt x="625" y="1959"/>
                  <a:pt x="327" y="3085"/>
                </a:cubicBezTo>
                <a:cubicBezTo>
                  <a:pt x="51" y="4125"/>
                  <a:pt x="0" y="5240"/>
                  <a:pt x="241" y="6293"/>
                </a:cubicBezTo>
                <a:cubicBezTo>
                  <a:pt x="475" y="7320"/>
                  <a:pt x="1013" y="8271"/>
                  <a:pt x="1861" y="8911"/>
                </a:cubicBezTo>
                <a:cubicBezTo>
                  <a:pt x="2297" y="9241"/>
                  <a:pt x="2827" y="9490"/>
                  <a:pt x="3378" y="9490"/>
                </a:cubicBezTo>
                <a:cubicBezTo>
                  <a:pt x="3472" y="9490"/>
                  <a:pt x="3567" y="9482"/>
                  <a:pt x="3662" y="9467"/>
                </a:cubicBezTo>
                <a:cubicBezTo>
                  <a:pt x="4312" y="9361"/>
                  <a:pt x="4799" y="8877"/>
                  <a:pt x="5302" y="8495"/>
                </a:cubicBezTo>
                <a:cubicBezTo>
                  <a:pt x="5837" y="8088"/>
                  <a:pt x="6442" y="7738"/>
                  <a:pt x="7106" y="7594"/>
                </a:cubicBezTo>
                <a:cubicBezTo>
                  <a:pt x="7279" y="7557"/>
                  <a:pt x="7450" y="7538"/>
                  <a:pt x="7618" y="7538"/>
                </a:cubicBezTo>
                <a:cubicBezTo>
                  <a:pt x="8095" y="7538"/>
                  <a:pt x="8551" y="7686"/>
                  <a:pt x="8965" y="7966"/>
                </a:cubicBezTo>
                <a:cubicBezTo>
                  <a:pt x="9884" y="8588"/>
                  <a:pt x="10692" y="9729"/>
                  <a:pt x="11891" y="9729"/>
                </a:cubicBezTo>
                <a:cubicBezTo>
                  <a:pt x="11980" y="9729"/>
                  <a:pt x="12071" y="9723"/>
                  <a:pt x="12164" y="9709"/>
                </a:cubicBezTo>
                <a:cubicBezTo>
                  <a:pt x="13260" y="9554"/>
                  <a:pt x="13511" y="8401"/>
                  <a:pt x="13804" y="7521"/>
                </a:cubicBezTo>
                <a:cubicBezTo>
                  <a:pt x="13945" y="7099"/>
                  <a:pt x="14127" y="6643"/>
                  <a:pt x="14504" y="6377"/>
                </a:cubicBezTo>
                <a:cubicBezTo>
                  <a:pt x="14738" y="6212"/>
                  <a:pt x="15003" y="6142"/>
                  <a:pt x="15276" y="6142"/>
                </a:cubicBezTo>
                <a:cubicBezTo>
                  <a:pt x="15402" y="6142"/>
                  <a:pt x="15530" y="6157"/>
                  <a:pt x="15656" y="6184"/>
                </a:cubicBezTo>
                <a:cubicBezTo>
                  <a:pt x="16572" y="6381"/>
                  <a:pt x="17354" y="6961"/>
                  <a:pt x="18244" y="7232"/>
                </a:cubicBezTo>
                <a:cubicBezTo>
                  <a:pt x="18502" y="7311"/>
                  <a:pt x="18774" y="7363"/>
                  <a:pt x="19044" y="7363"/>
                </a:cubicBezTo>
                <a:cubicBezTo>
                  <a:pt x="19207" y="7363"/>
                  <a:pt x="19369" y="7344"/>
                  <a:pt x="19529" y="7301"/>
                </a:cubicBezTo>
                <a:cubicBezTo>
                  <a:pt x="19978" y="7178"/>
                  <a:pt x="20331" y="6877"/>
                  <a:pt x="20595" y="6501"/>
                </a:cubicBezTo>
                <a:cubicBezTo>
                  <a:pt x="21130" y="5738"/>
                  <a:pt x="21292" y="4712"/>
                  <a:pt x="21999" y="4070"/>
                </a:cubicBezTo>
                <a:cubicBezTo>
                  <a:pt x="22362" y="3741"/>
                  <a:pt x="22807" y="3634"/>
                  <a:pt x="23269" y="3634"/>
                </a:cubicBezTo>
                <a:cubicBezTo>
                  <a:pt x="23739" y="3634"/>
                  <a:pt x="24227" y="3745"/>
                  <a:pt x="24664" y="3849"/>
                </a:cubicBezTo>
                <a:cubicBezTo>
                  <a:pt x="25227" y="3981"/>
                  <a:pt x="25851" y="4166"/>
                  <a:pt x="26455" y="4166"/>
                </a:cubicBezTo>
                <a:cubicBezTo>
                  <a:pt x="26763" y="4166"/>
                  <a:pt x="27066" y="4118"/>
                  <a:pt x="27353" y="3990"/>
                </a:cubicBezTo>
                <a:cubicBezTo>
                  <a:pt x="28400" y="3523"/>
                  <a:pt x="28496" y="2313"/>
                  <a:pt x="28400" y="1304"/>
                </a:cubicBezTo>
                <a:cubicBezTo>
                  <a:pt x="28773" y="1190"/>
                  <a:pt x="28851" y="712"/>
                  <a:pt x="28673" y="381"/>
                </a:cubicBezTo>
                <a:cubicBezTo>
                  <a:pt x="28515" y="88"/>
                  <a:pt x="28221" y="1"/>
                  <a:pt x="27909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723;p27"/>
          <p:cNvSpPr>
            <a:spLocks/>
          </p:cNvSpPr>
          <p:nvPr/>
        </p:nvSpPr>
        <p:spPr bwMode="auto">
          <a:xfrm>
            <a:off x="9618133" y="4068764"/>
            <a:ext cx="3092451" cy="3463925"/>
          </a:xfrm>
          <a:custGeom>
            <a:avLst/>
            <a:gdLst>
              <a:gd name="T0" fmla="*/ 1813543 w 14637"/>
              <a:gd name="T1" fmla="*/ 0 h 15232"/>
              <a:gd name="T2" fmla="*/ 1749209 w 14637"/>
              <a:gd name="T3" fmla="*/ 8642 h 15232"/>
              <a:gd name="T4" fmla="*/ 1607548 w 14637"/>
              <a:gd name="T5" fmla="*/ 135537 h 15232"/>
              <a:gd name="T6" fmla="*/ 1549870 w 14637"/>
              <a:gd name="T7" fmla="*/ 538282 h 15232"/>
              <a:gd name="T8" fmla="*/ 985604 w 14637"/>
              <a:gd name="T9" fmla="*/ 937616 h 15232"/>
              <a:gd name="T10" fmla="*/ 969600 w 14637"/>
              <a:gd name="T11" fmla="*/ 1190952 h 15232"/>
              <a:gd name="T12" fmla="*/ 1003193 w 14637"/>
              <a:gd name="T13" fmla="*/ 1495910 h 15232"/>
              <a:gd name="T14" fmla="*/ 874367 w 14637"/>
              <a:gd name="T15" fmla="*/ 1961193 h 15232"/>
              <a:gd name="T16" fmla="*/ 461110 w 14637"/>
              <a:gd name="T17" fmla="*/ 2124701 h 15232"/>
              <a:gd name="T18" fmla="*/ 259394 w 14637"/>
              <a:gd name="T19" fmla="*/ 2213846 h 15232"/>
              <a:gd name="T20" fmla="*/ 128350 w 14637"/>
              <a:gd name="T21" fmla="*/ 2354841 h 15232"/>
              <a:gd name="T22" fmla="*/ 12835 w 14637"/>
              <a:gd name="T23" fmla="*/ 2747580 h 15232"/>
              <a:gd name="T24" fmla="*/ 25036 w 14637"/>
              <a:gd name="T25" fmla="*/ 3185346 h 15232"/>
              <a:gd name="T26" fmla="*/ 112346 w 14637"/>
              <a:gd name="T27" fmla="*/ 3387515 h 15232"/>
              <a:gd name="T28" fmla="*/ 327689 w 14637"/>
              <a:gd name="T29" fmla="*/ 3459832 h 15232"/>
              <a:gd name="T30" fmla="*/ 556977 w 14637"/>
              <a:gd name="T31" fmla="*/ 3463243 h 15232"/>
              <a:gd name="T32" fmla="*/ 894649 w 14637"/>
              <a:gd name="T33" fmla="*/ 3461651 h 15232"/>
              <a:gd name="T34" fmla="*/ 908435 w 14637"/>
              <a:gd name="T35" fmla="*/ 3461651 h 15232"/>
              <a:gd name="T36" fmla="*/ 1500431 w 14637"/>
              <a:gd name="T37" fmla="*/ 3462788 h 15232"/>
              <a:gd name="T38" fmla="*/ 1794052 w 14637"/>
              <a:gd name="T39" fmla="*/ 3463243 h 15232"/>
              <a:gd name="T40" fmla="*/ 1945537 w 14637"/>
              <a:gd name="T41" fmla="*/ 3463698 h 15232"/>
              <a:gd name="T42" fmla="*/ 2062162 w 14637"/>
              <a:gd name="T43" fmla="*/ 3444140 h 15232"/>
              <a:gd name="T44" fmla="*/ 2161356 w 14637"/>
              <a:gd name="T45" fmla="*/ 3271990 h 15232"/>
              <a:gd name="T46" fmla="*/ 2184332 w 14637"/>
              <a:gd name="T47" fmla="*/ 2995686 h 15232"/>
              <a:gd name="T48" fmla="*/ 2229810 w 14637"/>
              <a:gd name="T49" fmla="*/ 2376218 h 15232"/>
              <a:gd name="T50" fmla="*/ 2274178 w 14637"/>
              <a:gd name="T51" fmla="*/ 1756523 h 15232"/>
              <a:gd name="T52" fmla="*/ 2308246 w 14637"/>
              <a:gd name="T53" fmla="*/ 1176625 h 15232"/>
              <a:gd name="T54" fmla="*/ 2161356 w 14637"/>
              <a:gd name="T55" fmla="*/ 77320 h 15232"/>
              <a:gd name="T56" fmla="*/ 2137271 w 14637"/>
              <a:gd name="T57" fmla="*/ 60719 h 15232"/>
              <a:gd name="T58" fmla="*/ 2115245 w 14637"/>
              <a:gd name="T59" fmla="*/ 90510 h 15232"/>
              <a:gd name="T60" fmla="*/ 2131566 w 14637"/>
              <a:gd name="T61" fmla="*/ 133945 h 15232"/>
              <a:gd name="T62" fmla="*/ 1955679 w 14637"/>
              <a:gd name="T63" fmla="*/ 31838 h 15232"/>
              <a:gd name="T64" fmla="*/ 1813543 w 14637"/>
              <a:gd name="T65" fmla="*/ 0 h 1523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637" h="15232" extrusionOk="0">
                <a:moveTo>
                  <a:pt x="11445" y="0"/>
                </a:moveTo>
                <a:cubicBezTo>
                  <a:pt x="11308" y="0"/>
                  <a:pt x="11172" y="12"/>
                  <a:pt x="11039" y="38"/>
                </a:cubicBezTo>
                <a:cubicBezTo>
                  <a:pt x="10644" y="116"/>
                  <a:pt x="10316" y="327"/>
                  <a:pt x="10145" y="596"/>
                </a:cubicBezTo>
                <a:cubicBezTo>
                  <a:pt x="9794" y="1152"/>
                  <a:pt x="10018" y="1791"/>
                  <a:pt x="9781" y="2367"/>
                </a:cubicBezTo>
                <a:cubicBezTo>
                  <a:pt x="9296" y="3551"/>
                  <a:pt x="6867" y="3019"/>
                  <a:pt x="6220" y="4123"/>
                </a:cubicBezTo>
                <a:cubicBezTo>
                  <a:pt x="6016" y="4474"/>
                  <a:pt x="6063" y="4867"/>
                  <a:pt x="6119" y="5237"/>
                </a:cubicBezTo>
                <a:cubicBezTo>
                  <a:pt x="6188" y="5684"/>
                  <a:pt x="6293" y="6128"/>
                  <a:pt x="6331" y="6578"/>
                </a:cubicBezTo>
                <a:cubicBezTo>
                  <a:pt x="6392" y="7292"/>
                  <a:pt x="6256" y="8099"/>
                  <a:pt x="5518" y="8624"/>
                </a:cubicBezTo>
                <a:cubicBezTo>
                  <a:pt x="4829" y="9115"/>
                  <a:pt x="3797" y="9174"/>
                  <a:pt x="2910" y="9343"/>
                </a:cubicBezTo>
                <a:cubicBezTo>
                  <a:pt x="2462" y="9427"/>
                  <a:pt x="2020" y="9543"/>
                  <a:pt x="1637" y="9735"/>
                </a:cubicBezTo>
                <a:cubicBezTo>
                  <a:pt x="1309" y="9901"/>
                  <a:pt x="1030" y="10112"/>
                  <a:pt x="810" y="10355"/>
                </a:cubicBezTo>
                <a:cubicBezTo>
                  <a:pt x="347" y="10864"/>
                  <a:pt x="157" y="11482"/>
                  <a:pt x="81" y="12082"/>
                </a:cubicBezTo>
                <a:cubicBezTo>
                  <a:pt x="1" y="12715"/>
                  <a:pt x="23" y="13379"/>
                  <a:pt x="158" y="14007"/>
                </a:cubicBezTo>
                <a:cubicBezTo>
                  <a:pt x="228" y="14329"/>
                  <a:pt x="371" y="14667"/>
                  <a:pt x="709" y="14896"/>
                </a:cubicBezTo>
                <a:cubicBezTo>
                  <a:pt x="1077" y="15146"/>
                  <a:pt x="1583" y="15204"/>
                  <a:pt x="2068" y="15214"/>
                </a:cubicBezTo>
                <a:cubicBezTo>
                  <a:pt x="2549" y="15226"/>
                  <a:pt x="3032" y="15229"/>
                  <a:pt x="3515" y="15229"/>
                </a:cubicBezTo>
                <a:cubicBezTo>
                  <a:pt x="4226" y="15229"/>
                  <a:pt x="4937" y="15222"/>
                  <a:pt x="5646" y="15222"/>
                </a:cubicBezTo>
                <a:cubicBezTo>
                  <a:pt x="5675" y="15222"/>
                  <a:pt x="5704" y="15222"/>
                  <a:pt x="5733" y="15222"/>
                </a:cubicBezTo>
                <a:lnTo>
                  <a:pt x="9469" y="15227"/>
                </a:lnTo>
                <a:cubicBezTo>
                  <a:pt x="10086" y="15228"/>
                  <a:pt x="10704" y="15228"/>
                  <a:pt x="11322" y="15229"/>
                </a:cubicBezTo>
                <a:cubicBezTo>
                  <a:pt x="11640" y="15230"/>
                  <a:pt x="11959" y="15231"/>
                  <a:pt x="12278" y="15231"/>
                </a:cubicBezTo>
                <a:cubicBezTo>
                  <a:pt x="12529" y="15231"/>
                  <a:pt x="12784" y="15225"/>
                  <a:pt x="13014" y="15145"/>
                </a:cubicBezTo>
                <a:cubicBezTo>
                  <a:pt x="13410" y="15008"/>
                  <a:pt x="13574" y="14685"/>
                  <a:pt x="13640" y="14388"/>
                </a:cubicBezTo>
                <a:cubicBezTo>
                  <a:pt x="13728" y="13988"/>
                  <a:pt x="13742" y="13577"/>
                  <a:pt x="13785" y="13173"/>
                </a:cubicBezTo>
                <a:cubicBezTo>
                  <a:pt x="13882" y="12264"/>
                  <a:pt x="13977" y="11357"/>
                  <a:pt x="14072" y="10449"/>
                </a:cubicBezTo>
                <a:cubicBezTo>
                  <a:pt x="14166" y="9541"/>
                  <a:pt x="14259" y="8633"/>
                  <a:pt x="14352" y="7724"/>
                </a:cubicBezTo>
                <a:cubicBezTo>
                  <a:pt x="14437" y="6875"/>
                  <a:pt x="14530" y="6026"/>
                  <a:pt x="14567" y="5174"/>
                </a:cubicBezTo>
                <a:cubicBezTo>
                  <a:pt x="14637" y="3541"/>
                  <a:pt x="14491" y="1869"/>
                  <a:pt x="13640" y="340"/>
                </a:cubicBezTo>
                <a:cubicBezTo>
                  <a:pt x="13611" y="289"/>
                  <a:pt x="13548" y="267"/>
                  <a:pt x="13488" y="267"/>
                </a:cubicBezTo>
                <a:cubicBezTo>
                  <a:pt x="13394" y="267"/>
                  <a:pt x="13305" y="319"/>
                  <a:pt x="13349" y="398"/>
                </a:cubicBezTo>
                <a:cubicBezTo>
                  <a:pt x="13385" y="461"/>
                  <a:pt x="13419" y="526"/>
                  <a:pt x="13452" y="589"/>
                </a:cubicBezTo>
                <a:cubicBezTo>
                  <a:pt x="13105" y="411"/>
                  <a:pt x="12738" y="253"/>
                  <a:pt x="12342" y="140"/>
                </a:cubicBezTo>
                <a:cubicBezTo>
                  <a:pt x="12060" y="59"/>
                  <a:pt x="11751" y="0"/>
                  <a:pt x="11445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8" name="Google Shape;726;p27"/>
          <p:cNvGrpSpPr>
            <a:grpSpLocks/>
          </p:cNvGrpSpPr>
          <p:nvPr/>
        </p:nvGrpSpPr>
        <p:grpSpPr bwMode="auto">
          <a:xfrm rot="899945">
            <a:off x="10369551" y="355601"/>
            <a:ext cx="478367" cy="434975"/>
            <a:chOff x="1640475" y="1197075"/>
            <a:chExt cx="55475" cy="50250"/>
          </a:xfrm>
        </p:grpSpPr>
        <p:sp>
          <p:nvSpPr>
            <p:cNvPr id="9" name="Google Shape;727;p2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0" name="Google Shape;728;p2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729;p2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Google Shape;730;p27"/>
          <p:cNvSpPr>
            <a:spLocks/>
          </p:cNvSpPr>
          <p:nvPr/>
        </p:nvSpPr>
        <p:spPr bwMode="auto">
          <a:xfrm rot="997180" flipH="1">
            <a:off x="294218" y="458788"/>
            <a:ext cx="1130300" cy="228600"/>
          </a:xfrm>
          <a:custGeom>
            <a:avLst/>
            <a:gdLst>
              <a:gd name="T0" fmla="*/ 671579 w 7397"/>
              <a:gd name="T1" fmla="*/ 0 h 1733"/>
              <a:gd name="T2" fmla="*/ 651638 w 7397"/>
              <a:gd name="T3" fmla="*/ 4221 h 1733"/>
              <a:gd name="T4" fmla="*/ 607630 w 7397"/>
              <a:gd name="T5" fmla="*/ 71627 h 1733"/>
              <a:gd name="T6" fmla="*/ 587460 w 7397"/>
              <a:gd name="T7" fmla="*/ 117268 h 1733"/>
              <a:gd name="T8" fmla="*/ 544483 w 7397"/>
              <a:gd name="T9" fmla="*/ 139429 h 1733"/>
              <a:gd name="T10" fmla="*/ 541503 w 7397"/>
              <a:gd name="T11" fmla="*/ 139429 h 1733"/>
              <a:gd name="T12" fmla="*/ 472168 w 7397"/>
              <a:gd name="T13" fmla="*/ 105396 h 1733"/>
              <a:gd name="T14" fmla="*/ 460937 w 7397"/>
              <a:gd name="T15" fmla="*/ 91414 h 1733"/>
              <a:gd name="T16" fmla="*/ 432744 w 7397"/>
              <a:gd name="T17" fmla="*/ 60679 h 1733"/>
              <a:gd name="T18" fmla="*/ 392518 w 7397"/>
              <a:gd name="T19" fmla="*/ 47356 h 1733"/>
              <a:gd name="T20" fmla="*/ 375442 w 7397"/>
              <a:gd name="T21" fmla="*/ 49466 h 1733"/>
              <a:gd name="T22" fmla="*/ 327194 w 7397"/>
              <a:gd name="T23" fmla="*/ 86797 h 1733"/>
              <a:gd name="T24" fmla="*/ 312066 w 7397"/>
              <a:gd name="T25" fmla="*/ 126897 h 1733"/>
              <a:gd name="T26" fmla="*/ 284791 w 7397"/>
              <a:gd name="T27" fmla="*/ 175836 h 1733"/>
              <a:gd name="T28" fmla="*/ 273559 w 7397"/>
              <a:gd name="T29" fmla="*/ 178474 h 1733"/>
              <a:gd name="T30" fmla="*/ 223134 w 7397"/>
              <a:gd name="T31" fmla="*/ 144046 h 1733"/>
              <a:gd name="T32" fmla="*/ 151736 w 7397"/>
              <a:gd name="T33" fmla="*/ 93128 h 1733"/>
              <a:gd name="T34" fmla="*/ 146235 w 7397"/>
              <a:gd name="T35" fmla="*/ 93524 h 1733"/>
              <a:gd name="T36" fmla="*/ 83432 w 7397"/>
              <a:gd name="T37" fmla="*/ 163832 h 1733"/>
              <a:gd name="T38" fmla="*/ 61428 w 7397"/>
              <a:gd name="T39" fmla="*/ 205911 h 1733"/>
              <a:gd name="T40" fmla="*/ 55697 w 7397"/>
              <a:gd name="T41" fmla="*/ 206439 h 1733"/>
              <a:gd name="T42" fmla="*/ 19139 w 7397"/>
              <a:gd name="T43" fmla="*/ 183487 h 1733"/>
              <a:gd name="T44" fmla="*/ 11002 w 7397"/>
              <a:gd name="T45" fmla="*/ 178342 h 1733"/>
              <a:gd name="T46" fmla="*/ 5959 w 7397"/>
              <a:gd name="T47" fmla="*/ 180057 h 1733"/>
              <a:gd name="T48" fmla="*/ 2865 w 7397"/>
              <a:gd name="T49" fmla="*/ 195227 h 1733"/>
              <a:gd name="T50" fmla="*/ 56041 w 7397"/>
              <a:gd name="T51" fmla="*/ 228468 h 1733"/>
              <a:gd name="T52" fmla="*/ 68648 w 7397"/>
              <a:gd name="T53" fmla="*/ 226885 h 1733"/>
              <a:gd name="T54" fmla="*/ 73576 w 7397"/>
              <a:gd name="T55" fmla="*/ 223456 h 1733"/>
              <a:gd name="T56" fmla="*/ 100393 w 7397"/>
              <a:gd name="T57" fmla="*/ 173857 h 1733"/>
              <a:gd name="T58" fmla="*/ 148183 w 7397"/>
              <a:gd name="T59" fmla="*/ 115421 h 1733"/>
              <a:gd name="T60" fmla="*/ 151506 w 7397"/>
              <a:gd name="T61" fmla="*/ 115289 h 1733"/>
              <a:gd name="T62" fmla="*/ 209267 w 7397"/>
              <a:gd name="T63" fmla="*/ 159479 h 1733"/>
              <a:gd name="T64" fmla="*/ 273674 w 7397"/>
              <a:gd name="T65" fmla="*/ 200503 h 1733"/>
              <a:gd name="T66" fmla="*/ 292355 w 7397"/>
              <a:gd name="T67" fmla="*/ 196018 h 1733"/>
              <a:gd name="T68" fmla="*/ 330288 w 7397"/>
              <a:gd name="T69" fmla="*/ 134021 h 1733"/>
              <a:gd name="T70" fmla="*/ 343353 w 7397"/>
              <a:gd name="T71" fmla="*/ 98801 h 1733"/>
              <a:gd name="T72" fmla="*/ 379453 w 7397"/>
              <a:gd name="T73" fmla="*/ 71231 h 1733"/>
              <a:gd name="T74" fmla="*/ 392748 w 7397"/>
              <a:gd name="T75" fmla="*/ 69517 h 1733"/>
              <a:gd name="T76" fmla="*/ 422201 w 7397"/>
              <a:gd name="T77" fmla="*/ 79278 h 1733"/>
              <a:gd name="T78" fmla="*/ 446497 w 7397"/>
              <a:gd name="T79" fmla="*/ 106056 h 1733"/>
              <a:gd name="T80" fmla="*/ 458416 w 7397"/>
              <a:gd name="T81" fmla="*/ 121093 h 1733"/>
              <a:gd name="T82" fmla="*/ 540930 w 7397"/>
              <a:gd name="T83" fmla="*/ 161458 h 1733"/>
              <a:gd name="T84" fmla="*/ 545171 w 7397"/>
              <a:gd name="T85" fmla="*/ 161458 h 1733"/>
              <a:gd name="T86" fmla="*/ 602014 w 7397"/>
              <a:gd name="T87" fmla="*/ 131514 h 1733"/>
              <a:gd name="T88" fmla="*/ 625508 w 7397"/>
              <a:gd name="T89" fmla="*/ 79542 h 1733"/>
              <a:gd name="T90" fmla="*/ 658743 w 7397"/>
              <a:gd name="T91" fmla="*/ 24799 h 1733"/>
              <a:gd name="T92" fmla="*/ 671693 w 7397"/>
              <a:gd name="T93" fmla="*/ 22029 h 1733"/>
              <a:gd name="T94" fmla="*/ 718566 w 7397"/>
              <a:gd name="T95" fmla="*/ 45113 h 1733"/>
              <a:gd name="T96" fmla="*/ 727849 w 7397"/>
              <a:gd name="T97" fmla="*/ 53424 h 1733"/>
              <a:gd name="T98" fmla="*/ 787214 w 7397"/>
              <a:gd name="T99" fmla="*/ 90095 h 1733"/>
              <a:gd name="T100" fmla="*/ 793747 w 7397"/>
              <a:gd name="T101" fmla="*/ 90622 h 1733"/>
              <a:gd name="T102" fmla="*/ 836265 w 7397"/>
              <a:gd name="T103" fmla="*/ 67538 h 1733"/>
              <a:gd name="T104" fmla="*/ 843370 w 7397"/>
              <a:gd name="T105" fmla="*/ 26382 h 1733"/>
              <a:gd name="T106" fmla="*/ 834316 w 7397"/>
              <a:gd name="T107" fmla="*/ 18995 h 1733"/>
              <a:gd name="T108" fmla="*/ 831107 w 7397"/>
              <a:gd name="T109" fmla="*/ 19655 h 1733"/>
              <a:gd name="T110" fmla="*/ 825263 w 7397"/>
              <a:gd name="T111" fmla="*/ 33769 h 1733"/>
              <a:gd name="T112" fmla="*/ 821252 w 7397"/>
              <a:gd name="T113" fmla="*/ 53555 h 1733"/>
              <a:gd name="T114" fmla="*/ 793861 w 7397"/>
              <a:gd name="T115" fmla="*/ 68461 h 1733"/>
              <a:gd name="T116" fmla="*/ 789965 w 7397"/>
              <a:gd name="T117" fmla="*/ 68066 h 1733"/>
              <a:gd name="T118" fmla="*/ 739768 w 7397"/>
              <a:gd name="T119" fmla="*/ 36143 h 1733"/>
              <a:gd name="T120" fmla="*/ 730256 w 7397"/>
              <a:gd name="T121" fmla="*/ 27569 h 1733"/>
              <a:gd name="T122" fmla="*/ 67157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" name="Google Shape;731;p27"/>
          <p:cNvSpPr>
            <a:spLocks/>
          </p:cNvSpPr>
          <p:nvPr/>
        </p:nvSpPr>
        <p:spPr bwMode="auto">
          <a:xfrm rot="11337291">
            <a:off x="9152467" y="6270626"/>
            <a:ext cx="1293284" cy="303213"/>
          </a:xfrm>
          <a:custGeom>
            <a:avLst/>
            <a:gdLst>
              <a:gd name="T0" fmla="*/ 768417 w 7397"/>
              <a:gd name="T1" fmla="*/ 0 h 1733"/>
              <a:gd name="T2" fmla="*/ 745601 w 7397"/>
              <a:gd name="T3" fmla="*/ 5599 h 1733"/>
              <a:gd name="T4" fmla="*/ 695247 w 7397"/>
              <a:gd name="T5" fmla="*/ 95006 h 1733"/>
              <a:gd name="T6" fmla="*/ 672168 w 7397"/>
              <a:gd name="T7" fmla="*/ 155543 h 1733"/>
              <a:gd name="T8" fmla="*/ 622995 w 7397"/>
              <a:gd name="T9" fmla="*/ 184937 h 1733"/>
              <a:gd name="T10" fmla="*/ 619586 w 7397"/>
              <a:gd name="T11" fmla="*/ 184937 h 1733"/>
              <a:gd name="T12" fmla="*/ 540252 w 7397"/>
              <a:gd name="T13" fmla="*/ 139796 h 1733"/>
              <a:gd name="T14" fmla="*/ 527402 w 7397"/>
              <a:gd name="T15" fmla="*/ 121250 h 1733"/>
              <a:gd name="T16" fmla="*/ 495144 w 7397"/>
              <a:gd name="T17" fmla="*/ 80484 h 1733"/>
              <a:gd name="T18" fmla="*/ 449118 w 7397"/>
              <a:gd name="T19" fmla="*/ 62812 h 1733"/>
              <a:gd name="T20" fmla="*/ 429579 w 7397"/>
              <a:gd name="T21" fmla="*/ 65612 h 1733"/>
              <a:gd name="T22" fmla="*/ 374374 w 7397"/>
              <a:gd name="T23" fmla="*/ 115126 h 1733"/>
              <a:gd name="T24" fmla="*/ 357065 w 7397"/>
              <a:gd name="T25" fmla="*/ 168316 h 1733"/>
              <a:gd name="T26" fmla="*/ 325856 w 7397"/>
              <a:gd name="T27" fmla="*/ 233227 h 1733"/>
              <a:gd name="T28" fmla="*/ 313005 w 7397"/>
              <a:gd name="T29" fmla="*/ 236727 h 1733"/>
              <a:gd name="T30" fmla="*/ 255309 w 7397"/>
              <a:gd name="T31" fmla="*/ 191061 h 1733"/>
              <a:gd name="T32" fmla="*/ 173615 w 7397"/>
              <a:gd name="T33" fmla="*/ 123525 h 1733"/>
              <a:gd name="T34" fmla="*/ 167321 w 7397"/>
              <a:gd name="T35" fmla="*/ 124050 h 1733"/>
              <a:gd name="T36" fmla="*/ 95462 w 7397"/>
              <a:gd name="T37" fmla="*/ 217306 h 1733"/>
              <a:gd name="T38" fmla="*/ 70285 w 7397"/>
              <a:gd name="T39" fmla="*/ 273119 h 1733"/>
              <a:gd name="T40" fmla="*/ 63729 w 7397"/>
              <a:gd name="T41" fmla="*/ 273819 h 1733"/>
              <a:gd name="T42" fmla="*/ 21899 w 7397"/>
              <a:gd name="T43" fmla="*/ 243375 h 1733"/>
              <a:gd name="T44" fmla="*/ 12588 w 7397"/>
              <a:gd name="T45" fmla="*/ 236552 h 1733"/>
              <a:gd name="T46" fmla="*/ 6819 w 7397"/>
              <a:gd name="T47" fmla="*/ 238826 h 1733"/>
              <a:gd name="T48" fmla="*/ 3278 w 7397"/>
              <a:gd name="T49" fmla="*/ 258947 h 1733"/>
              <a:gd name="T50" fmla="*/ 64122 w 7397"/>
              <a:gd name="T51" fmla="*/ 303038 h 1733"/>
              <a:gd name="T52" fmla="*/ 78546 w 7397"/>
              <a:gd name="T53" fmla="*/ 300938 h 1733"/>
              <a:gd name="T54" fmla="*/ 84185 w 7397"/>
              <a:gd name="T55" fmla="*/ 296389 h 1733"/>
              <a:gd name="T56" fmla="*/ 114869 w 7397"/>
              <a:gd name="T57" fmla="*/ 230603 h 1733"/>
              <a:gd name="T58" fmla="*/ 169550 w 7397"/>
              <a:gd name="T59" fmla="*/ 153094 h 1733"/>
              <a:gd name="T60" fmla="*/ 173353 w 7397"/>
              <a:gd name="T61" fmla="*/ 152919 h 1733"/>
              <a:gd name="T62" fmla="*/ 239442 w 7397"/>
              <a:gd name="T63" fmla="*/ 211532 h 1733"/>
              <a:gd name="T64" fmla="*/ 313137 w 7397"/>
              <a:gd name="T65" fmla="*/ 265946 h 1733"/>
              <a:gd name="T66" fmla="*/ 334511 w 7397"/>
              <a:gd name="T67" fmla="*/ 259997 h 1733"/>
              <a:gd name="T68" fmla="*/ 377914 w 7397"/>
              <a:gd name="T69" fmla="*/ 177764 h 1733"/>
              <a:gd name="T70" fmla="*/ 392863 w 7397"/>
              <a:gd name="T71" fmla="*/ 131048 h 1733"/>
              <a:gd name="T72" fmla="*/ 434169 w 7397"/>
              <a:gd name="T73" fmla="*/ 94481 h 1733"/>
              <a:gd name="T74" fmla="*/ 449380 w 7397"/>
              <a:gd name="T75" fmla="*/ 92206 h 1733"/>
              <a:gd name="T76" fmla="*/ 483080 w 7397"/>
              <a:gd name="T77" fmla="*/ 105153 h 1733"/>
              <a:gd name="T78" fmla="*/ 510880 w 7397"/>
              <a:gd name="T79" fmla="*/ 140671 h 1733"/>
              <a:gd name="T80" fmla="*/ 524517 w 7397"/>
              <a:gd name="T81" fmla="*/ 160617 h 1733"/>
              <a:gd name="T82" fmla="*/ 618930 w 7397"/>
              <a:gd name="T83" fmla="*/ 214156 h 1733"/>
              <a:gd name="T84" fmla="*/ 623782 w 7397"/>
              <a:gd name="T85" fmla="*/ 214156 h 1733"/>
              <a:gd name="T86" fmla="*/ 688822 w 7397"/>
              <a:gd name="T87" fmla="*/ 174439 h 1733"/>
              <a:gd name="T88" fmla="*/ 715703 w 7397"/>
              <a:gd name="T89" fmla="*/ 105503 h 1733"/>
              <a:gd name="T90" fmla="*/ 753731 w 7397"/>
              <a:gd name="T91" fmla="*/ 32893 h 1733"/>
              <a:gd name="T92" fmla="*/ 768548 w 7397"/>
              <a:gd name="T93" fmla="*/ 29219 h 1733"/>
              <a:gd name="T94" fmla="*/ 822180 w 7397"/>
              <a:gd name="T95" fmla="*/ 59838 h 1733"/>
              <a:gd name="T96" fmla="*/ 832802 w 7397"/>
              <a:gd name="T97" fmla="*/ 70861 h 1733"/>
              <a:gd name="T98" fmla="*/ 900727 w 7397"/>
              <a:gd name="T99" fmla="*/ 119501 h 1733"/>
              <a:gd name="T100" fmla="*/ 908201 w 7397"/>
              <a:gd name="T101" fmla="*/ 120200 h 1733"/>
              <a:gd name="T102" fmla="*/ 956850 w 7397"/>
              <a:gd name="T103" fmla="*/ 89582 h 1733"/>
              <a:gd name="T104" fmla="*/ 964980 w 7397"/>
              <a:gd name="T105" fmla="*/ 34993 h 1733"/>
              <a:gd name="T106" fmla="*/ 954621 w 7397"/>
              <a:gd name="T107" fmla="*/ 25195 h 1733"/>
              <a:gd name="T108" fmla="*/ 950949 w 7397"/>
              <a:gd name="T109" fmla="*/ 26070 h 1733"/>
              <a:gd name="T110" fmla="*/ 944262 w 7397"/>
              <a:gd name="T111" fmla="*/ 44791 h 1733"/>
              <a:gd name="T112" fmla="*/ 939672 w 7397"/>
              <a:gd name="T113" fmla="*/ 71035 h 1733"/>
              <a:gd name="T114" fmla="*/ 908332 w 7397"/>
              <a:gd name="T115" fmla="*/ 90806 h 1733"/>
              <a:gd name="T116" fmla="*/ 903874 w 7397"/>
              <a:gd name="T117" fmla="*/ 90282 h 1733"/>
              <a:gd name="T118" fmla="*/ 846439 w 7397"/>
              <a:gd name="T119" fmla="*/ 47940 h 1733"/>
              <a:gd name="T120" fmla="*/ 835556 w 7397"/>
              <a:gd name="T121" fmla="*/ 36568 h 1733"/>
              <a:gd name="T122" fmla="*/ 768417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4" name="Google Shape;732;p27"/>
          <p:cNvGrpSpPr>
            <a:grpSpLocks/>
          </p:cNvGrpSpPr>
          <p:nvPr/>
        </p:nvGrpSpPr>
        <p:grpSpPr bwMode="auto">
          <a:xfrm rot="-3600132">
            <a:off x="2121166" y="536841"/>
            <a:ext cx="319087" cy="289983"/>
            <a:chOff x="1640475" y="1197075"/>
            <a:chExt cx="55475" cy="50250"/>
          </a:xfrm>
        </p:grpSpPr>
        <p:sp>
          <p:nvSpPr>
            <p:cNvPr id="15" name="Google Shape;733;p2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" name="Google Shape;734;p2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735;p2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oogle Shape;736;p27"/>
          <p:cNvGrpSpPr>
            <a:grpSpLocks/>
          </p:cNvGrpSpPr>
          <p:nvPr/>
        </p:nvGrpSpPr>
        <p:grpSpPr bwMode="auto">
          <a:xfrm rot="10799765">
            <a:off x="10886018" y="5705475"/>
            <a:ext cx="323849" cy="293688"/>
            <a:chOff x="1640475" y="1197075"/>
            <a:chExt cx="55475" cy="50250"/>
          </a:xfrm>
        </p:grpSpPr>
        <p:sp>
          <p:nvSpPr>
            <p:cNvPr id="19" name="Google Shape;737;p2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" name="Google Shape;738;p2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739;p2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" name="Google Shape;740;p27"/>
          <p:cNvSpPr>
            <a:spLocks/>
          </p:cNvSpPr>
          <p:nvPr/>
        </p:nvSpPr>
        <p:spPr bwMode="auto">
          <a:xfrm flipH="1">
            <a:off x="11188701" y="541339"/>
            <a:ext cx="681567" cy="1006475"/>
          </a:xfrm>
          <a:custGeom>
            <a:avLst/>
            <a:gdLst>
              <a:gd name="T0" fmla="*/ 460481 w 10628"/>
              <a:gd name="T1" fmla="*/ 45030 h 15713"/>
              <a:gd name="T2" fmla="*/ 442300 w 10628"/>
              <a:gd name="T3" fmla="*/ 1217 h 15713"/>
              <a:gd name="T4" fmla="*/ 478277 w 10628"/>
              <a:gd name="T5" fmla="*/ 87946 h 15713"/>
              <a:gd name="T6" fmla="*/ 496698 w 10628"/>
              <a:gd name="T7" fmla="*/ 131566 h 15713"/>
              <a:gd name="T8" fmla="*/ 502566 w 10628"/>
              <a:gd name="T9" fmla="*/ 177236 h 15713"/>
              <a:gd name="T10" fmla="*/ 507856 w 10628"/>
              <a:gd name="T11" fmla="*/ 233412 h 15713"/>
              <a:gd name="T12" fmla="*/ 508530 w 10628"/>
              <a:gd name="T13" fmla="*/ 275815 h 15713"/>
              <a:gd name="T14" fmla="*/ 505692 w 10628"/>
              <a:gd name="T15" fmla="*/ 332374 h 15713"/>
              <a:gd name="T16" fmla="*/ 499824 w 10628"/>
              <a:gd name="T17" fmla="*/ 374201 h 15713"/>
              <a:gd name="T18" fmla="*/ 490349 w 10628"/>
              <a:gd name="T19" fmla="*/ 429288 h 15713"/>
              <a:gd name="T20" fmla="*/ 502421 w 10628"/>
              <a:gd name="T21" fmla="*/ 378493 h 15713"/>
              <a:gd name="T22" fmla="*/ 125774 w 10628"/>
              <a:gd name="T23" fmla="*/ 498337 h 15713"/>
              <a:gd name="T24" fmla="*/ 164684 w 10628"/>
              <a:gd name="T25" fmla="*/ 518322 h 15713"/>
              <a:gd name="T26" fmla="*/ 479671 w 10628"/>
              <a:gd name="T27" fmla="*/ 469513 h 15713"/>
              <a:gd name="T28" fmla="*/ 465675 w 10628"/>
              <a:gd name="T29" fmla="*/ 522614 h 15713"/>
              <a:gd name="T30" fmla="*/ 479671 w 10628"/>
              <a:gd name="T31" fmla="*/ 469513 h 15713"/>
              <a:gd name="T32" fmla="*/ 71953 w 10628"/>
              <a:gd name="T33" fmla="*/ 557843 h 15713"/>
              <a:gd name="T34" fmla="*/ 96194 w 10628"/>
              <a:gd name="T35" fmla="*/ 512301 h 15713"/>
              <a:gd name="T36" fmla="*/ 182480 w 10628"/>
              <a:gd name="T37" fmla="*/ 556498 h 15713"/>
              <a:gd name="T38" fmla="*/ 195803 w 10628"/>
              <a:gd name="T39" fmla="*/ 603001 h 15713"/>
              <a:gd name="T40" fmla="*/ 446869 w 10628"/>
              <a:gd name="T41" fmla="*/ 561815 h 15713"/>
              <a:gd name="T42" fmla="*/ 430276 w 10628"/>
              <a:gd name="T43" fmla="*/ 609663 h 15713"/>
              <a:gd name="T44" fmla="*/ 450525 w 10628"/>
              <a:gd name="T45" fmla="*/ 560341 h 15713"/>
              <a:gd name="T46" fmla="*/ 67721 w 10628"/>
              <a:gd name="T47" fmla="*/ 603962 h 15713"/>
              <a:gd name="T48" fmla="*/ 86527 w 10628"/>
              <a:gd name="T49" fmla="*/ 647070 h 15713"/>
              <a:gd name="T50" fmla="*/ 406468 w 10628"/>
              <a:gd name="T51" fmla="*/ 644188 h 15713"/>
              <a:gd name="T52" fmla="*/ 385305 w 10628"/>
              <a:gd name="T53" fmla="*/ 685502 h 15713"/>
              <a:gd name="T54" fmla="*/ 191378 w 10628"/>
              <a:gd name="T55" fmla="*/ 649056 h 15713"/>
              <a:gd name="T56" fmla="*/ 183394 w 10628"/>
              <a:gd name="T57" fmla="*/ 704590 h 15713"/>
              <a:gd name="T58" fmla="*/ 194071 w 10628"/>
              <a:gd name="T59" fmla="*/ 653155 h 15713"/>
              <a:gd name="T60" fmla="*/ 107160 w 10628"/>
              <a:gd name="T61" fmla="*/ 683132 h 15713"/>
              <a:gd name="T62" fmla="*/ 143185 w 10628"/>
              <a:gd name="T63" fmla="*/ 713109 h 15713"/>
              <a:gd name="T64" fmla="*/ 354379 w 10628"/>
              <a:gd name="T65" fmla="*/ 710163 h 15713"/>
              <a:gd name="T66" fmla="*/ 321288 w 10628"/>
              <a:gd name="T67" fmla="*/ 739692 h 15713"/>
              <a:gd name="T68" fmla="*/ 354379 w 10628"/>
              <a:gd name="T69" fmla="*/ 710163 h 15713"/>
              <a:gd name="T70" fmla="*/ 210665 w 10628"/>
              <a:gd name="T71" fmla="*/ 746417 h 15713"/>
              <a:gd name="T72" fmla="*/ 176179 w 10628"/>
              <a:gd name="T73" fmla="*/ 726561 h 15713"/>
              <a:gd name="T74" fmla="*/ 260157 w 10628"/>
              <a:gd name="T75" fmla="*/ 746417 h 15713"/>
              <a:gd name="T76" fmla="*/ 247940 w 10628"/>
              <a:gd name="T77" fmla="*/ 753143 h 15713"/>
              <a:gd name="T78" fmla="*/ 285311 w 10628"/>
              <a:gd name="T79" fmla="*/ 744367 h 15713"/>
              <a:gd name="T80" fmla="*/ 155690 w 10628"/>
              <a:gd name="T81" fmla="*/ 796443 h 15713"/>
              <a:gd name="T82" fmla="*/ 173438 w 10628"/>
              <a:gd name="T83" fmla="*/ 744880 h 15713"/>
              <a:gd name="T84" fmla="*/ 113846 w 10628"/>
              <a:gd name="T85" fmla="*/ 873628 h 15713"/>
              <a:gd name="T86" fmla="*/ 140155 w 10628"/>
              <a:gd name="T87" fmla="*/ 837822 h 15713"/>
              <a:gd name="T88" fmla="*/ 89364 w 10628"/>
              <a:gd name="T89" fmla="*/ 910459 h 15713"/>
              <a:gd name="T90" fmla="*/ 65989 w 10628"/>
              <a:gd name="T91" fmla="*/ 949659 h 15713"/>
              <a:gd name="T92" fmla="*/ 35063 w 10628"/>
              <a:gd name="T93" fmla="*/ 974192 h 15713"/>
              <a:gd name="T94" fmla="*/ 3078 w 10628"/>
              <a:gd name="T95" fmla="*/ 1006411 h 15713"/>
              <a:gd name="T96" fmla="*/ 35063 w 10628"/>
              <a:gd name="T97" fmla="*/ 974192 h 15713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10628" h="15713" extrusionOk="0">
                <a:moveTo>
                  <a:pt x="9154" y="0"/>
                </a:moveTo>
                <a:cubicBezTo>
                  <a:pt x="9141" y="0"/>
                  <a:pt x="9128" y="5"/>
                  <a:pt x="9118" y="14"/>
                </a:cubicBezTo>
                <a:cubicBezTo>
                  <a:pt x="9094" y="34"/>
                  <a:pt x="9092" y="69"/>
                  <a:pt x="9112" y="93"/>
                </a:cubicBezTo>
                <a:cubicBezTo>
                  <a:pt x="9278" y="281"/>
                  <a:pt x="9433" y="486"/>
                  <a:pt x="9574" y="703"/>
                </a:cubicBezTo>
                <a:cubicBezTo>
                  <a:pt x="9585" y="719"/>
                  <a:pt x="9602" y="727"/>
                  <a:pt x="9620" y="727"/>
                </a:cubicBezTo>
                <a:cubicBezTo>
                  <a:pt x="9631" y="727"/>
                  <a:pt x="9641" y="725"/>
                  <a:pt x="9651" y="719"/>
                </a:cubicBezTo>
                <a:cubicBezTo>
                  <a:pt x="9677" y="703"/>
                  <a:pt x="9684" y="668"/>
                  <a:pt x="9667" y="642"/>
                </a:cubicBezTo>
                <a:cubicBezTo>
                  <a:pt x="9524" y="421"/>
                  <a:pt x="9366" y="212"/>
                  <a:pt x="9196" y="19"/>
                </a:cubicBezTo>
                <a:cubicBezTo>
                  <a:pt x="9185" y="6"/>
                  <a:pt x="9169" y="0"/>
                  <a:pt x="9154" y="0"/>
                </a:cubicBezTo>
                <a:close/>
                <a:moveTo>
                  <a:pt x="9994" y="1294"/>
                </a:moveTo>
                <a:cubicBezTo>
                  <a:pt x="9986" y="1294"/>
                  <a:pt x="9978" y="1296"/>
                  <a:pt x="9970" y="1299"/>
                </a:cubicBezTo>
                <a:cubicBezTo>
                  <a:pt x="9943" y="1312"/>
                  <a:pt x="9931" y="1345"/>
                  <a:pt x="9944" y="1373"/>
                </a:cubicBezTo>
                <a:cubicBezTo>
                  <a:pt x="10050" y="1602"/>
                  <a:pt x="10143" y="1843"/>
                  <a:pt x="10220" y="2087"/>
                </a:cubicBezTo>
                <a:cubicBezTo>
                  <a:pt x="10228" y="2111"/>
                  <a:pt x="10250" y="2126"/>
                  <a:pt x="10274" y="2126"/>
                </a:cubicBezTo>
                <a:cubicBezTo>
                  <a:pt x="10279" y="2126"/>
                  <a:pt x="10284" y="2125"/>
                  <a:pt x="10291" y="2124"/>
                </a:cubicBezTo>
                <a:cubicBezTo>
                  <a:pt x="10320" y="2114"/>
                  <a:pt x="10336" y="2083"/>
                  <a:pt x="10327" y="2054"/>
                </a:cubicBezTo>
                <a:cubicBezTo>
                  <a:pt x="10248" y="1805"/>
                  <a:pt x="10154" y="1561"/>
                  <a:pt x="10044" y="1326"/>
                </a:cubicBezTo>
                <a:cubicBezTo>
                  <a:pt x="10035" y="1306"/>
                  <a:pt x="10015" y="1294"/>
                  <a:pt x="9994" y="1294"/>
                </a:cubicBezTo>
                <a:close/>
                <a:moveTo>
                  <a:pt x="10459" y="2766"/>
                </a:moveTo>
                <a:cubicBezTo>
                  <a:pt x="10456" y="2766"/>
                  <a:pt x="10452" y="2766"/>
                  <a:pt x="10449" y="2767"/>
                </a:cubicBezTo>
                <a:cubicBezTo>
                  <a:pt x="10418" y="2772"/>
                  <a:pt x="10399" y="2801"/>
                  <a:pt x="10404" y="2831"/>
                </a:cubicBezTo>
                <a:cubicBezTo>
                  <a:pt x="10449" y="3078"/>
                  <a:pt x="10482" y="3334"/>
                  <a:pt x="10500" y="3593"/>
                </a:cubicBezTo>
                <a:cubicBezTo>
                  <a:pt x="10502" y="3621"/>
                  <a:pt x="10526" y="3644"/>
                  <a:pt x="10556" y="3644"/>
                </a:cubicBezTo>
                <a:lnTo>
                  <a:pt x="10559" y="3644"/>
                </a:lnTo>
                <a:cubicBezTo>
                  <a:pt x="10590" y="3642"/>
                  <a:pt x="10612" y="3615"/>
                  <a:pt x="10610" y="3585"/>
                </a:cubicBezTo>
                <a:cubicBezTo>
                  <a:pt x="10592" y="3322"/>
                  <a:pt x="10559" y="3062"/>
                  <a:pt x="10513" y="2811"/>
                </a:cubicBezTo>
                <a:cubicBezTo>
                  <a:pt x="10508" y="2784"/>
                  <a:pt x="10485" y="2766"/>
                  <a:pt x="10459" y="2766"/>
                </a:cubicBezTo>
                <a:close/>
                <a:moveTo>
                  <a:pt x="10573" y="4306"/>
                </a:moveTo>
                <a:cubicBezTo>
                  <a:pt x="10546" y="4306"/>
                  <a:pt x="10516" y="4330"/>
                  <a:pt x="10515" y="4361"/>
                </a:cubicBezTo>
                <a:cubicBezTo>
                  <a:pt x="10509" y="4612"/>
                  <a:pt x="10490" y="4869"/>
                  <a:pt x="10459" y="5127"/>
                </a:cubicBezTo>
                <a:cubicBezTo>
                  <a:pt x="10455" y="5158"/>
                  <a:pt x="10477" y="5185"/>
                  <a:pt x="10508" y="5189"/>
                </a:cubicBezTo>
                <a:lnTo>
                  <a:pt x="10514" y="5189"/>
                </a:lnTo>
                <a:cubicBezTo>
                  <a:pt x="10542" y="5189"/>
                  <a:pt x="10565" y="5168"/>
                  <a:pt x="10569" y="5141"/>
                </a:cubicBezTo>
                <a:cubicBezTo>
                  <a:pt x="10600" y="4879"/>
                  <a:pt x="10620" y="4618"/>
                  <a:pt x="10626" y="4364"/>
                </a:cubicBezTo>
                <a:cubicBezTo>
                  <a:pt x="10627" y="4333"/>
                  <a:pt x="10604" y="4307"/>
                  <a:pt x="10573" y="4306"/>
                </a:cubicBezTo>
                <a:close/>
                <a:moveTo>
                  <a:pt x="10392" y="5842"/>
                </a:moveTo>
                <a:cubicBezTo>
                  <a:pt x="10366" y="5842"/>
                  <a:pt x="10342" y="5860"/>
                  <a:pt x="10337" y="5886"/>
                </a:cubicBezTo>
                <a:cubicBezTo>
                  <a:pt x="10329" y="5923"/>
                  <a:pt x="10322" y="5959"/>
                  <a:pt x="10314" y="5994"/>
                </a:cubicBezTo>
                <a:cubicBezTo>
                  <a:pt x="10268" y="6208"/>
                  <a:pt x="10215" y="6424"/>
                  <a:pt x="10156" y="6634"/>
                </a:cubicBezTo>
                <a:cubicBezTo>
                  <a:pt x="10148" y="6664"/>
                  <a:pt x="10165" y="6695"/>
                  <a:pt x="10195" y="6702"/>
                </a:cubicBezTo>
                <a:cubicBezTo>
                  <a:pt x="10200" y="6705"/>
                  <a:pt x="10204" y="6705"/>
                  <a:pt x="10210" y="6705"/>
                </a:cubicBezTo>
                <a:cubicBezTo>
                  <a:pt x="10234" y="6705"/>
                  <a:pt x="10257" y="6689"/>
                  <a:pt x="10263" y="6664"/>
                </a:cubicBezTo>
                <a:cubicBezTo>
                  <a:pt x="10323" y="6451"/>
                  <a:pt x="10377" y="6233"/>
                  <a:pt x="10423" y="6018"/>
                </a:cubicBezTo>
                <a:cubicBezTo>
                  <a:pt x="10431" y="5981"/>
                  <a:pt x="10438" y="5945"/>
                  <a:pt x="10446" y="5909"/>
                </a:cubicBezTo>
                <a:cubicBezTo>
                  <a:pt x="10452" y="5878"/>
                  <a:pt x="10432" y="5849"/>
                  <a:pt x="10402" y="5842"/>
                </a:cubicBezTo>
                <a:cubicBezTo>
                  <a:pt x="10399" y="5842"/>
                  <a:pt x="10395" y="5842"/>
                  <a:pt x="10392" y="5842"/>
                </a:cubicBezTo>
                <a:close/>
                <a:moveTo>
                  <a:pt x="2671" y="7727"/>
                </a:moveTo>
                <a:cubicBezTo>
                  <a:pt x="2645" y="7727"/>
                  <a:pt x="2616" y="7750"/>
                  <a:pt x="2615" y="7780"/>
                </a:cubicBezTo>
                <a:cubicBezTo>
                  <a:pt x="2615" y="7811"/>
                  <a:pt x="2639" y="7837"/>
                  <a:pt x="2670" y="7838"/>
                </a:cubicBezTo>
                <a:cubicBezTo>
                  <a:pt x="2904" y="7844"/>
                  <a:pt x="3138" y="7936"/>
                  <a:pt x="3346" y="8101"/>
                </a:cubicBezTo>
                <a:cubicBezTo>
                  <a:pt x="3356" y="8109"/>
                  <a:pt x="3368" y="8113"/>
                  <a:pt x="3380" y="8113"/>
                </a:cubicBezTo>
                <a:cubicBezTo>
                  <a:pt x="3396" y="8113"/>
                  <a:pt x="3413" y="8106"/>
                  <a:pt x="3424" y="8092"/>
                </a:cubicBezTo>
                <a:cubicBezTo>
                  <a:pt x="3442" y="8068"/>
                  <a:pt x="3439" y="8032"/>
                  <a:pt x="3414" y="8014"/>
                </a:cubicBezTo>
                <a:cubicBezTo>
                  <a:pt x="3188" y="7834"/>
                  <a:pt x="2931" y="7734"/>
                  <a:pt x="2673" y="7727"/>
                </a:cubicBezTo>
                <a:cubicBezTo>
                  <a:pt x="2672" y="7727"/>
                  <a:pt x="2672" y="7727"/>
                  <a:pt x="2671" y="7727"/>
                </a:cubicBezTo>
                <a:close/>
                <a:moveTo>
                  <a:pt x="9973" y="7330"/>
                </a:moveTo>
                <a:cubicBezTo>
                  <a:pt x="9950" y="7330"/>
                  <a:pt x="9929" y="7344"/>
                  <a:pt x="9921" y="7367"/>
                </a:cubicBezTo>
                <a:cubicBezTo>
                  <a:pt x="9834" y="7607"/>
                  <a:pt x="9736" y="7848"/>
                  <a:pt x="9632" y="8081"/>
                </a:cubicBezTo>
                <a:cubicBezTo>
                  <a:pt x="9619" y="8108"/>
                  <a:pt x="9632" y="8141"/>
                  <a:pt x="9659" y="8153"/>
                </a:cubicBezTo>
                <a:cubicBezTo>
                  <a:pt x="9667" y="8157"/>
                  <a:pt x="9674" y="8159"/>
                  <a:pt x="9682" y="8159"/>
                </a:cubicBezTo>
                <a:cubicBezTo>
                  <a:pt x="9703" y="8159"/>
                  <a:pt x="9724" y="8147"/>
                  <a:pt x="9733" y="8125"/>
                </a:cubicBezTo>
                <a:cubicBezTo>
                  <a:pt x="9839" y="7890"/>
                  <a:pt x="9937" y="7648"/>
                  <a:pt x="10025" y="7405"/>
                </a:cubicBezTo>
                <a:cubicBezTo>
                  <a:pt x="10035" y="7377"/>
                  <a:pt x="10021" y="7344"/>
                  <a:pt x="9992" y="7334"/>
                </a:cubicBezTo>
                <a:cubicBezTo>
                  <a:pt x="9985" y="7331"/>
                  <a:pt x="9979" y="7330"/>
                  <a:pt x="9973" y="7330"/>
                </a:cubicBezTo>
                <a:close/>
                <a:moveTo>
                  <a:pt x="1957" y="7977"/>
                </a:moveTo>
                <a:cubicBezTo>
                  <a:pt x="1944" y="7977"/>
                  <a:pt x="1932" y="7981"/>
                  <a:pt x="1922" y="7990"/>
                </a:cubicBezTo>
                <a:cubicBezTo>
                  <a:pt x="1716" y="8153"/>
                  <a:pt x="1552" y="8384"/>
                  <a:pt x="1461" y="8637"/>
                </a:cubicBezTo>
                <a:cubicBezTo>
                  <a:pt x="1452" y="8666"/>
                  <a:pt x="1467" y="8698"/>
                  <a:pt x="1496" y="8709"/>
                </a:cubicBezTo>
                <a:cubicBezTo>
                  <a:pt x="1502" y="8711"/>
                  <a:pt x="1507" y="8712"/>
                  <a:pt x="1514" y="8712"/>
                </a:cubicBezTo>
                <a:cubicBezTo>
                  <a:pt x="1537" y="8712"/>
                  <a:pt x="1559" y="8697"/>
                  <a:pt x="1566" y="8674"/>
                </a:cubicBezTo>
                <a:cubicBezTo>
                  <a:pt x="1649" y="8441"/>
                  <a:pt x="1800" y="8228"/>
                  <a:pt x="1991" y="8076"/>
                </a:cubicBezTo>
                <a:cubicBezTo>
                  <a:pt x="2015" y="8057"/>
                  <a:pt x="2019" y="8022"/>
                  <a:pt x="2000" y="7998"/>
                </a:cubicBezTo>
                <a:cubicBezTo>
                  <a:pt x="1989" y="7984"/>
                  <a:pt x="1973" y="7977"/>
                  <a:pt x="1957" y="7977"/>
                </a:cubicBezTo>
                <a:close/>
                <a:moveTo>
                  <a:pt x="3845" y="8611"/>
                </a:moveTo>
                <a:cubicBezTo>
                  <a:pt x="3837" y="8611"/>
                  <a:pt x="3830" y="8612"/>
                  <a:pt x="3822" y="8616"/>
                </a:cubicBezTo>
                <a:cubicBezTo>
                  <a:pt x="3795" y="8627"/>
                  <a:pt x="3782" y="8661"/>
                  <a:pt x="3794" y="8688"/>
                </a:cubicBezTo>
                <a:cubicBezTo>
                  <a:pt x="3888" y="8903"/>
                  <a:pt x="3943" y="9150"/>
                  <a:pt x="3960" y="9421"/>
                </a:cubicBezTo>
                <a:cubicBezTo>
                  <a:pt x="3962" y="9450"/>
                  <a:pt x="3987" y="9472"/>
                  <a:pt x="4016" y="9472"/>
                </a:cubicBezTo>
                <a:lnTo>
                  <a:pt x="4019" y="9472"/>
                </a:lnTo>
                <a:cubicBezTo>
                  <a:pt x="4050" y="9470"/>
                  <a:pt x="4073" y="9445"/>
                  <a:pt x="4071" y="9414"/>
                </a:cubicBezTo>
                <a:cubicBezTo>
                  <a:pt x="4053" y="9130"/>
                  <a:pt x="3994" y="8871"/>
                  <a:pt x="3896" y="8645"/>
                </a:cubicBezTo>
                <a:cubicBezTo>
                  <a:pt x="3887" y="8624"/>
                  <a:pt x="3866" y="8611"/>
                  <a:pt x="3845" y="8611"/>
                </a:cubicBezTo>
                <a:close/>
                <a:moveTo>
                  <a:pt x="9339" y="8741"/>
                </a:moveTo>
                <a:cubicBezTo>
                  <a:pt x="9320" y="8741"/>
                  <a:pt x="9301" y="8752"/>
                  <a:pt x="9291" y="8771"/>
                </a:cubicBezTo>
                <a:cubicBezTo>
                  <a:pt x="9196" y="8946"/>
                  <a:pt x="9094" y="9121"/>
                  <a:pt x="8990" y="9290"/>
                </a:cubicBezTo>
                <a:cubicBezTo>
                  <a:pt x="8960" y="9338"/>
                  <a:pt x="8930" y="9385"/>
                  <a:pt x="8900" y="9433"/>
                </a:cubicBezTo>
                <a:cubicBezTo>
                  <a:pt x="8883" y="9459"/>
                  <a:pt x="8890" y="9493"/>
                  <a:pt x="8916" y="9510"/>
                </a:cubicBezTo>
                <a:cubicBezTo>
                  <a:pt x="8926" y="9515"/>
                  <a:pt x="8936" y="9518"/>
                  <a:pt x="8946" y="9518"/>
                </a:cubicBezTo>
                <a:cubicBezTo>
                  <a:pt x="8964" y="9518"/>
                  <a:pt x="8982" y="9509"/>
                  <a:pt x="8993" y="9493"/>
                </a:cubicBezTo>
                <a:cubicBezTo>
                  <a:pt x="9024" y="9445"/>
                  <a:pt x="9055" y="9397"/>
                  <a:pt x="9085" y="9349"/>
                </a:cubicBezTo>
                <a:cubicBezTo>
                  <a:pt x="9190" y="9178"/>
                  <a:pt x="9293" y="9000"/>
                  <a:pt x="9389" y="8823"/>
                </a:cubicBezTo>
                <a:cubicBezTo>
                  <a:pt x="9403" y="8796"/>
                  <a:pt x="9393" y="8762"/>
                  <a:pt x="9367" y="8748"/>
                </a:cubicBezTo>
                <a:cubicBezTo>
                  <a:pt x="9358" y="8743"/>
                  <a:pt x="9349" y="8741"/>
                  <a:pt x="9339" y="8741"/>
                </a:cubicBezTo>
                <a:close/>
                <a:moveTo>
                  <a:pt x="1463" y="9364"/>
                </a:moveTo>
                <a:cubicBezTo>
                  <a:pt x="1460" y="9364"/>
                  <a:pt x="1456" y="9364"/>
                  <a:pt x="1453" y="9365"/>
                </a:cubicBezTo>
                <a:cubicBezTo>
                  <a:pt x="1422" y="9370"/>
                  <a:pt x="1403" y="9399"/>
                  <a:pt x="1408" y="9429"/>
                </a:cubicBezTo>
                <a:cubicBezTo>
                  <a:pt x="1454" y="9678"/>
                  <a:pt x="1557" y="9931"/>
                  <a:pt x="1705" y="10162"/>
                </a:cubicBezTo>
                <a:cubicBezTo>
                  <a:pt x="1716" y="10179"/>
                  <a:pt x="1734" y="10187"/>
                  <a:pt x="1752" y="10187"/>
                </a:cubicBezTo>
                <a:cubicBezTo>
                  <a:pt x="1763" y="10187"/>
                  <a:pt x="1773" y="10184"/>
                  <a:pt x="1782" y="10179"/>
                </a:cubicBezTo>
                <a:cubicBezTo>
                  <a:pt x="1808" y="10162"/>
                  <a:pt x="1815" y="10127"/>
                  <a:pt x="1799" y="10102"/>
                </a:cubicBezTo>
                <a:cubicBezTo>
                  <a:pt x="1657" y="9883"/>
                  <a:pt x="1560" y="9643"/>
                  <a:pt x="1517" y="9409"/>
                </a:cubicBezTo>
                <a:cubicBezTo>
                  <a:pt x="1512" y="9382"/>
                  <a:pt x="1489" y="9364"/>
                  <a:pt x="1463" y="9364"/>
                </a:cubicBezTo>
                <a:close/>
                <a:moveTo>
                  <a:pt x="8495" y="10036"/>
                </a:moveTo>
                <a:cubicBezTo>
                  <a:pt x="8479" y="10036"/>
                  <a:pt x="8463" y="10043"/>
                  <a:pt x="8451" y="10057"/>
                </a:cubicBezTo>
                <a:cubicBezTo>
                  <a:pt x="8285" y="10264"/>
                  <a:pt x="8112" y="10454"/>
                  <a:pt x="7934" y="10621"/>
                </a:cubicBezTo>
                <a:cubicBezTo>
                  <a:pt x="7913" y="10642"/>
                  <a:pt x="7912" y="10678"/>
                  <a:pt x="7932" y="10700"/>
                </a:cubicBezTo>
                <a:cubicBezTo>
                  <a:pt x="7944" y="10711"/>
                  <a:pt x="7958" y="10717"/>
                  <a:pt x="7973" y="10717"/>
                </a:cubicBezTo>
                <a:cubicBezTo>
                  <a:pt x="7987" y="10717"/>
                  <a:pt x="8000" y="10712"/>
                  <a:pt x="8011" y="10702"/>
                </a:cubicBezTo>
                <a:cubicBezTo>
                  <a:pt x="8191" y="10531"/>
                  <a:pt x="8368" y="10338"/>
                  <a:pt x="8539" y="10126"/>
                </a:cubicBezTo>
                <a:cubicBezTo>
                  <a:pt x="8558" y="10102"/>
                  <a:pt x="8554" y="10068"/>
                  <a:pt x="8530" y="10048"/>
                </a:cubicBezTo>
                <a:cubicBezTo>
                  <a:pt x="8520" y="10040"/>
                  <a:pt x="8507" y="10036"/>
                  <a:pt x="8495" y="10036"/>
                </a:cubicBezTo>
                <a:close/>
                <a:moveTo>
                  <a:pt x="3979" y="10133"/>
                </a:moveTo>
                <a:cubicBezTo>
                  <a:pt x="3952" y="10133"/>
                  <a:pt x="3929" y="10154"/>
                  <a:pt x="3925" y="10182"/>
                </a:cubicBezTo>
                <a:lnTo>
                  <a:pt x="3920" y="10220"/>
                </a:lnTo>
                <a:cubicBezTo>
                  <a:pt x="3884" y="10457"/>
                  <a:pt x="3835" y="10698"/>
                  <a:pt x="3773" y="10933"/>
                </a:cubicBezTo>
                <a:cubicBezTo>
                  <a:pt x="3765" y="10963"/>
                  <a:pt x="3783" y="10993"/>
                  <a:pt x="3813" y="11000"/>
                </a:cubicBezTo>
                <a:cubicBezTo>
                  <a:pt x="3817" y="11002"/>
                  <a:pt x="3822" y="11002"/>
                  <a:pt x="3827" y="11002"/>
                </a:cubicBezTo>
                <a:cubicBezTo>
                  <a:pt x="3851" y="11002"/>
                  <a:pt x="3874" y="10986"/>
                  <a:pt x="3881" y="10961"/>
                </a:cubicBezTo>
                <a:cubicBezTo>
                  <a:pt x="3944" y="10721"/>
                  <a:pt x="3994" y="10478"/>
                  <a:pt x="4030" y="10236"/>
                </a:cubicBezTo>
                <a:lnTo>
                  <a:pt x="4035" y="10197"/>
                </a:lnTo>
                <a:cubicBezTo>
                  <a:pt x="4039" y="10166"/>
                  <a:pt x="4018" y="10138"/>
                  <a:pt x="3987" y="10134"/>
                </a:cubicBezTo>
                <a:cubicBezTo>
                  <a:pt x="3984" y="10133"/>
                  <a:pt x="3982" y="10133"/>
                  <a:pt x="3979" y="10133"/>
                </a:cubicBezTo>
                <a:close/>
                <a:moveTo>
                  <a:pt x="2272" y="10644"/>
                </a:moveTo>
                <a:cubicBezTo>
                  <a:pt x="2256" y="10644"/>
                  <a:pt x="2239" y="10651"/>
                  <a:pt x="2228" y="10665"/>
                </a:cubicBezTo>
                <a:cubicBezTo>
                  <a:pt x="2209" y="10689"/>
                  <a:pt x="2214" y="10725"/>
                  <a:pt x="2237" y="10744"/>
                </a:cubicBezTo>
                <a:cubicBezTo>
                  <a:pt x="2429" y="10898"/>
                  <a:pt x="2647" y="11033"/>
                  <a:pt x="2903" y="11158"/>
                </a:cubicBezTo>
                <a:cubicBezTo>
                  <a:pt x="2911" y="11163"/>
                  <a:pt x="2920" y="11164"/>
                  <a:pt x="2927" y="11164"/>
                </a:cubicBezTo>
                <a:cubicBezTo>
                  <a:pt x="2947" y="11164"/>
                  <a:pt x="2968" y="11153"/>
                  <a:pt x="2977" y="11133"/>
                </a:cubicBezTo>
                <a:cubicBezTo>
                  <a:pt x="2990" y="11105"/>
                  <a:pt x="2979" y="11072"/>
                  <a:pt x="2952" y="11058"/>
                </a:cubicBezTo>
                <a:cubicBezTo>
                  <a:pt x="2703" y="10937"/>
                  <a:pt x="2492" y="10806"/>
                  <a:pt x="2306" y="10656"/>
                </a:cubicBezTo>
                <a:cubicBezTo>
                  <a:pt x="2296" y="10648"/>
                  <a:pt x="2284" y="10644"/>
                  <a:pt x="2272" y="10644"/>
                </a:cubicBezTo>
                <a:close/>
                <a:moveTo>
                  <a:pt x="7368" y="11087"/>
                </a:moveTo>
                <a:cubicBezTo>
                  <a:pt x="7358" y="11087"/>
                  <a:pt x="7347" y="11090"/>
                  <a:pt x="7338" y="11096"/>
                </a:cubicBezTo>
                <a:cubicBezTo>
                  <a:pt x="7119" y="11238"/>
                  <a:pt x="6892" y="11355"/>
                  <a:pt x="6661" y="11440"/>
                </a:cubicBezTo>
                <a:cubicBezTo>
                  <a:pt x="6632" y="11451"/>
                  <a:pt x="6617" y="11484"/>
                  <a:pt x="6628" y="11512"/>
                </a:cubicBezTo>
                <a:cubicBezTo>
                  <a:pt x="6636" y="11534"/>
                  <a:pt x="6658" y="11548"/>
                  <a:pt x="6680" y="11548"/>
                </a:cubicBezTo>
                <a:cubicBezTo>
                  <a:pt x="6686" y="11548"/>
                  <a:pt x="6693" y="11547"/>
                  <a:pt x="6699" y="11545"/>
                </a:cubicBezTo>
                <a:cubicBezTo>
                  <a:pt x="6939" y="11456"/>
                  <a:pt x="7174" y="11337"/>
                  <a:pt x="7399" y="11189"/>
                </a:cubicBezTo>
                <a:cubicBezTo>
                  <a:pt x="7425" y="11172"/>
                  <a:pt x="7432" y="11138"/>
                  <a:pt x="7415" y="11112"/>
                </a:cubicBezTo>
                <a:cubicBezTo>
                  <a:pt x="7404" y="11096"/>
                  <a:pt x="7386" y="11087"/>
                  <a:pt x="7368" y="11087"/>
                </a:cubicBezTo>
                <a:close/>
                <a:moveTo>
                  <a:pt x="3646" y="11340"/>
                </a:moveTo>
                <a:cubicBezTo>
                  <a:pt x="3622" y="11340"/>
                  <a:pt x="3600" y="11355"/>
                  <a:pt x="3593" y="11378"/>
                </a:cubicBezTo>
                <a:cubicBezTo>
                  <a:pt x="3583" y="11407"/>
                  <a:pt x="3599" y="11439"/>
                  <a:pt x="3628" y="11449"/>
                </a:cubicBezTo>
                <a:cubicBezTo>
                  <a:pt x="3882" y="11533"/>
                  <a:pt x="4135" y="11602"/>
                  <a:pt x="4380" y="11653"/>
                </a:cubicBezTo>
                <a:cubicBezTo>
                  <a:pt x="4384" y="11653"/>
                  <a:pt x="4389" y="11654"/>
                  <a:pt x="4392" y="11654"/>
                </a:cubicBezTo>
                <a:cubicBezTo>
                  <a:pt x="4417" y="11654"/>
                  <a:pt x="4441" y="11636"/>
                  <a:pt x="4446" y="11609"/>
                </a:cubicBezTo>
                <a:cubicBezTo>
                  <a:pt x="4453" y="11579"/>
                  <a:pt x="4433" y="11550"/>
                  <a:pt x="4404" y="11544"/>
                </a:cubicBezTo>
                <a:cubicBezTo>
                  <a:pt x="4163" y="11494"/>
                  <a:pt x="3913" y="11426"/>
                  <a:pt x="3663" y="11343"/>
                </a:cubicBezTo>
                <a:cubicBezTo>
                  <a:pt x="3657" y="11341"/>
                  <a:pt x="3651" y="11340"/>
                  <a:pt x="3646" y="11340"/>
                </a:cubicBezTo>
                <a:close/>
                <a:moveTo>
                  <a:pt x="5932" y="11621"/>
                </a:moveTo>
                <a:cubicBezTo>
                  <a:pt x="5929" y="11621"/>
                  <a:pt x="5926" y="11622"/>
                  <a:pt x="5924" y="11622"/>
                </a:cubicBezTo>
                <a:cubicBezTo>
                  <a:pt x="5757" y="11643"/>
                  <a:pt x="5584" y="11653"/>
                  <a:pt x="5409" y="11653"/>
                </a:cubicBezTo>
                <a:cubicBezTo>
                  <a:pt x="5326" y="11653"/>
                  <a:pt x="5244" y="11651"/>
                  <a:pt x="5161" y="11646"/>
                </a:cubicBezTo>
                <a:cubicBezTo>
                  <a:pt x="5160" y="11646"/>
                  <a:pt x="5158" y="11646"/>
                  <a:pt x="5157" y="11646"/>
                </a:cubicBezTo>
                <a:cubicBezTo>
                  <a:pt x="5128" y="11646"/>
                  <a:pt x="5104" y="11669"/>
                  <a:pt x="5102" y="11699"/>
                </a:cubicBezTo>
                <a:cubicBezTo>
                  <a:pt x="5101" y="11729"/>
                  <a:pt x="5125" y="11755"/>
                  <a:pt x="5155" y="11758"/>
                </a:cubicBezTo>
                <a:cubicBezTo>
                  <a:pt x="5242" y="11762"/>
                  <a:pt x="5330" y="11765"/>
                  <a:pt x="5417" y="11765"/>
                </a:cubicBezTo>
                <a:cubicBezTo>
                  <a:pt x="5595" y="11765"/>
                  <a:pt x="5770" y="11753"/>
                  <a:pt x="5938" y="11732"/>
                </a:cubicBezTo>
                <a:cubicBezTo>
                  <a:pt x="5967" y="11728"/>
                  <a:pt x="5990" y="11700"/>
                  <a:pt x="5986" y="11670"/>
                </a:cubicBezTo>
                <a:cubicBezTo>
                  <a:pt x="5982" y="11642"/>
                  <a:pt x="5959" y="11621"/>
                  <a:pt x="5932" y="11621"/>
                </a:cubicBezTo>
                <a:close/>
                <a:moveTo>
                  <a:pt x="3586" y="11626"/>
                </a:moveTo>
                <a:cubicBezTo>
                  <a:pt x="3563" y="11626"/>
                  <a:pt x="3542" y="11639"/>
                  <a:pt x="3533" y="11661"/>
                </a:cubicBezTo>
                <a:cubicBezTo>
                  <a:pt x="3441" y="11895"/>
                  <a:pt x="3333" y="12130"/>
                  <a:pt x="3213" y="12358"/>
                </a:cubicBezTo>
                <a:cubicBezTo>
                  <a:pt x="3198" y="12386"/>
                  <a:pt x="3209" y="12419"/>
                  <a:pt x="3237" y="12434"/>
                </a:cubicBezTo>
                <a:cubicBezTo>
                  <a:pt x="3244" y="12438"/>
                  <a:pt x="3254" y="12440"/>
                  <a:pt x="3263" y="12440"/>
                </a:cubicBezTo>
                <a:cubicBezTo>
                  <a:pt x="3282" y="12440"/>
                  <a:pt x="3302" y="12430"/>
                  <a:pt x="3312" y="12410"/>
                </a:cubicBezTo>
                <a:cubicBezTo>
                  <a:pt x="3434" y="12178"/>
                  <a:pt x="3542" y="11940"/>
                  <a:pt x="3636" y="11702"/>
                </a:cubicBezTo>
                <a:cubicBezTo>
                  <a:pt x="3648" y="11673"/>
                  <a:pt x="3634" y="11641"/>
                  <a:pt x="3606" y="11629"/>
                </a:cubicBezTo>
                <a:cubicBezTo>
                  <a:pt x="3599" y="11627"/>
                  <a:pt x="3592" y="11626"/>
                  <a:pt x="3586" y="11626"/>
                </a:cubicBezTo>
                <a:close/>
                <a:moveTo>
                  <a:pt x="2869" y="12994"/>
                </a:moveTo>
                <a:cubicBezTo>
                  <a:pt x="2850" y="12994"/>
                  <a:pt x="2832" y="13003"/>
                  <a:pt x="2821" y="13019"/>
                </a:cubicBezTo>
                <a:cubicBezTo>
                  <a:pt x="2683" y="13230"/>
                  <a:pt x="2530" y="13438"/>
                  <a:pt x="2367" y="13639"/>
                </a:cubicBezTo>
                <a:cubicBezTo>
                  <a:pt x="2348" y="13662"/>
                  <a:pt x="2352" y="13698"/>
                  <a:pt x="2376" y="13717"/>
                </a:cubicBezTo>
                <a:cubicBezTo>
                  <a:pt x="2387" y="13725"/>
                  <a:pt x="2398" y="13730"/>
                  <a:pt x="2411" y="13730"/>
                </a:cubicBezTo>
                <a:cubicBezTo>
                  <a:pt x="2427" y="13730"/>
                  <a:pt x="2443" y="13722"/>
                  <a:pt x="2454" y="13708"/>
                </a:cubicBezTo>
                <a:cubicBezTo>
                  <a:pt x="2618" y="13505"/>
                  <a:pt x="2773" y="13294"/>
                  <a:pt x="2914" y="13080"/>
                </a:cubicBezTo>
                <a:cubicBezTo>
                  <a:pt x="2931" y="13054"/>
                  <a:pt x="2925" y="13020"/>
                  <a:pt x="2899" y="13003"/>
                </a:cubicBezTo>
                <a:cubicBezTo>
                  <a:pt x="2890" y="12997"/>
                  <a:pt x="2879" y="12994"/>
                  <a:pt x="2869" y="12994"/>
                </a:cubicBezTo>
                <a:close/>
                <a:moveTo>
                  <a:pt x="1898" y="14197"/>
                </a:moveTo>
                <a:cubicBezTo>
                  <a:pt x="1883" y="14197"/>
                  <a:pt x="1869" y="14203"/>
                  <a:pt x="1858" y="14214"/>
                </a:cubicBezTo>
                <a:cubicBezTo>
                  <a:pt x="1680" y="14396"/>
                  <a:pt x="1492" y="14575"/>
                  <a:pt x="1299" y="14742"/>
                </a:cubicBezTo>
                <a:cubicBezTo>
                  <a:pt x="1276" y="14763"/>
                  <a:pt x="1273" y="14797"/>
                  <a:pt x="1294" y="14820"/>
                </a:cubicBezTo>
                <a:cubicBezTo>
                  <a:pt x="1304" y="14833"/>
                  <a:pt x="1319" y="14840"/>
                  <a:pt x="1335" y="14840"/>
                </a:cubicBezTo>
                <a:cubicBezTo>
                  <a:pt x="1348" y="14840"/>
                  <a:pt x="1361" y="14835"/>
                  <a:pt x="1372" y="14826"/>
                </a:cubicBezTo>
                <a:cubicBezTo>
                  <a:pt x="1567" y="14656"/>
                  <a:pt x="1758" y="14476"/>
                  <a:pt x="1937" y="14292"/>
                </a:cubicBezTo>
                <a:cubicBezTo>
                  <a:pt x="1958" y="14269"/>
                  <a:pt x="1958" y="14234"/>
                  <a:pt x="1936" y="14212"/>
                </a:cubicBezTo>
                <a:cubicBezTo>
                  <a:pt x="1925" y="14202"/>
                  <a:pt x="1912" y="14197"/>
                  <a:pt x="1898" y="14197"/>
                </a:cubicBezTo>
                <a:close/>
                <a:moveTo>
                  <a:pt x="729" y="15209"/>
                </a:moveTo>
                <a:cubicBezTo>
                  <a:pt x="718" y="15209"/>
                  <a:pt x="706" y="15213"/>
                  <a:pt x="697" y="15220"/>
                </a:cubicBezTo>
                <a:cubicBezTo>
                  <a:pt x="463" y="15388"/>
                  <a:pt x="248" y="15514"/>
                  <a:pt x="41" y="15607"/>
                </a:cubicBezTo>
                <a:cubicBezTo>
                  <a:pt x="13" y="15619"/>
                  <a:pt x="0" y="15651"/>
                  <a:pt x="13" y="15680"/>
                </a:cubicBezTo>
                <a:cubicBezTo>
                  <a:pt x="22" y="15701"/>
                  <a:pt x="43" y="15712"/>
                  <a:pt x="64" y="15712"/>
                </a:cubicBezTo>
                <a:cubicBezTo>
                  <a:pt x="72" y="15712"/>
                  <a:pt x="79" y="15711"/>
                  <a:pt x="87" y="15708"/>
                </a:cubicBezTo>
                <a:cubicBezTo>
                  <a:pt x="300" y="15613"/>
                  <a:pt x="521" y="15483"/>
                  <a:pt x="762" y="15310"/>
                </a:cubicBezTo>
                <a:cubicBezTo>
                  <a:pt x="786" y="15293"/>
                  <a:pt x="792" y="15257"/>
                  <a:pt x="775" y="15233"/>
                </a:cubicBezTo>
                <a:cubicBezTo>
                  <a:pt x="764" y="15217"/>
                  <a:pt x="746" y="15209"/>
                  <a:pt x="729" y="15209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3" name="Google Shape;741;p27"/>
          <p:cNvSpPr>
            <a:spLocks/>
          </p:cNvSpPr>
          <p:nvPr/>
        </p:nvSpPr>
        <p:spPr bwMode="auto">
          <a:xfrm rot="11723130">
            <a:off x="1195917" y="5627689"/>
            <a:ext cx="1278467" cy="936625"/>
          </a:xfrm>
          <a:custGeom>
            <a:avLst/>
            <a:gdLst>
              <a:gd name="T0" fmla="*/ 103798 w 29542"/>
              <a:gd name="T1" fmla="*/ 6110 h 21613"/>
              <a:gd name="T2" fmla="*/ 131646 w 29542"/>
              <a:gd name="T3" fmla="*/ 7410 h 21613"/>
              <a:gd name="T4" fmla="*/ 76080 w 29542"/>
              <a:gd name="T5" fmla="*/ 5417 h 21613"/>
              <a:gd name="T6" fmla="*/ 47842 w 29542"/>
              <a:gd name="T7" fmla="*/ 20411 h 21613"/>
              <a:gd name="T8" fmla="*/ 78092 w 29542"/>
              <a:gd name="T9" fmla="*/ 7671 h 21613"/>
              <a:gd name="T10" fmla="*/ 157287 w 29542"/>
              <a:gd name="T11" fmla="*/ 12828 h 21613"/>
              <a:gd name="T12" fmla="*/ 186629 w 29542"/>
              <a:gd name="T13" fmla="*/ 23185 h 21613"/>
              <a:gd name="T14" fmla="*/ 844 w 29542"/>
              <a:gd name="T15" fmla="*/ 56077 h 21613"/>
              <a:gd name="T16" fmla="*/ 25836 w 29542"/>
              <a:gd name="T17" fmla="*/ 38743 h 21613"/>
              <a:gd name="T18" fmla="*/ 209122 w 29542"/>
              <a:gd name="T19" fmla="*/ 45633 h 21613"/>
              <a:gd name="T20" fmla="*/ 235412 w 29542"/>
              <a:gd name="T21" fmla="*/ 67041 h 21613"/>
              <a:gd name="T22" fmla="*/ 252712 w 29542"/>
              <a:gd name="T23" fmla="*/ 98763 h 21613"/>
              <a:gd name="T24" fmla="*/ 273127 w 29542"/>
              <a:gd name="T25" fmla="*/ 133432 h 21613"/>
              <a:gd name="T26" fmla="*/ 286207 w 29542"/>
              <a:gd name="T27" fmla="*/ 163854 h 21613"/>
              <a:gd name="T28" fmla="*/ 297860 w 29542"/>
              <a:gd name="T29" fmla="*/ 207320 h 21613"/>
              <a:gd name="T30" fmla="*/ 306980 w 29542"/>
              <a:gd name="T31" fmla="*/ 240342 h 21613"/>
              <a:gd name="T32" fmla="*/ 312757 w 29542"/>
              <a:gd name="T33" fmla="*/ 283419 h 21613"/>
              <a:gd name="T34" fmla="*/ 306980 w 29542"/>
              <a:gd name="T35" fmla="*/ 240342 h 21613"/>
              <a:gd name="T36" fmla="*/ 325188 w 29542"/>
              <a:gd name="T37" fmla="*/ 363157 h 21613"/>
              <a:gd name="T38" fmla="*/ 327947 w 29542"/>
              <a:gd name="T39" fmla="*/ 354403 h 21613"/>
              <a:gd name="T40" fmla="*/ 331290 w 29542"/>
              <a:gd name="T41" fmla="*/ 403157 h 21613"/>
              <a:gd name="T42" fmla="*/ 335185 w 29542"/>
              <a:gd name="T43" fmla="*/ 402073 h 21613"/>
              <a:gd name="T44" fmla="*/ 733435 w 29542"/>
              <a:gd name="T45" fmla="*/ 501920 h 21613"/>
              <a:gd name="T46" fmla="*/ 765275 w 29542"/>
              <a:gd name="T47" fmla="*/ 504477 h 21613"/>
              <a:gd name="T48" fmla="*/ 693318 w 29542"/>
              <a:gd name="T49" fmla="*/ 505257 h 21613"/>
              <a:gd name="T50" fmla="*/ 681374 w 29542"/>
              <a:gd name="T51" fmla="*/ 515961 h 21613"/>
              <a:gd name="T52" fmla="*/ 348038 w 29542"/>
              <a:gd name="T53" fmla="*/ 478865 h 21613"/>
              <a:gd name="T54" fmla="*/ 358165 w 29542"/>
              <a:gd name="T55" fmla="*/ 523198 h 21613"/>
              <a:gd name="T56" fmla="*/ 790754 w 29542"/>
              <a:gd name="T57" fmla="*/ 509807 h 21613"/>
              <a:gd name="T58" fmla="*/ 816558 w 29542"/>
              <a:gd name="T59" fmla="*/ 529742 h 21613"/>
              <a:gd name="T60" fmla="*/ 791306 w 29542"/>
              <a:gd name="T61" fmla="*/ 509894 h 21613"/>
              <a:gd name="T62" fmla="*/ 630059 w 29542"/>
              <a:gd name="T63" fmla="*/ 549676 h 21613"/>
              <a:gd name="T64" fmla="*/ 656966 w 29542"/>
              <a:gd name="T65" fmla="*/ 526838 h 21613"/>
              <a:gd name="T66" fmla="*/ 841258 w 29542"/>
              <a:gd name="T67" fmla="*/ 549330 h 21613"/>
              <a:gd name="T68" fmla="*/ 843270 w 29542"/>
              <a:gd name="T69" fmla="*/ 544519 h 21613"/>
              <a:gd name="T70" fmla="*/ 368714 w 29542"/>
              <a:gd name="T71" fmla="*/ 558733 h 21613"/>
              <a:gd name="T72" fmla="*/ 372154 w 29542"/>
              <a:gd name="T73" fmla="*/ 556133 h 21613"/>
              <a:gd name="T74" fmla="*/ 592636 w 29542"/>
              <a:gd name="T75" fmla="*/ 607097 h 21613"/>
              <a:gd name="T76" fmla="*/ 613149 w 29542"/>
              <a:gd name="T77" fmla="*/ 573641 h 21613"/>
              <a:gd name="T78" fmla="*/ 884718 w 29542"/>
              <a:gd name="T79" fmla="*/ 601680 h 21613"/>
              <a:gd name="T80" fmla="*/ 887542 w 29542"/>
              <a:gd name="T81" fmla="*/ 597779 h 21613"/>
              <a:gd name="T82" fmla="*/ 402859 w 29542"/>
              <a:gd name="T83" fmla="*/ 625861 h 21613"/>
              <a:gd name="T84" fmla="*/ 405585 w 29542"/>
              <a:gd name="T85" fmla="*/ 621788 h 21613"/>
              <a:gd name="T86" fmla="*/ 555472 w 29542"/>
              <a:gd name="T87" fmla="*/ 664907 h 21613"/>
              <a:gd name="T88" fmla="*/ 578679 w 29542"/>
              <a:gd name="T89" fmla="*/ 635178 h 21613"/>
              <a:gd name="T90" fmla="*/ 450311 w 29542"/>
              <a:gd name="T91" fmla="*/ 672968 h 21613"/>
              <a:gd name="T92" fmla="*/ 451836 w 29542"/>
              <a:gd name="T93" fmla="*/ 667681 h 21613"/>
              <a:gd name="T94" fmla="*/ 505553 w 29542"/>
              <a:gd name="T95" fmla="*/ 685188 h 21613"/>
              <a:gd name="T96" fmla="*/ 533628 w 29542"/>
              <a:gd name="T97" fmla="*/ 684755 h 21613"/>
              <a:gd name="T98" fmla="*/ 918571 w 29542"/>
              <a:gd name="T99" fmla="*/ 666337 h 21613"/>
              <a:gd name="T100" fmla="*/ 935611 w 29542"/>
              <a:gd name="T101" fmla="*/ 701049 h 21613"/>
              <a:gd name="T102" fmla="*/ 942427 w 29542"/>
              <a:gd name="T103" fmla="*/ 741049 h 21613"/>
              <a:gd name="T104" fmla="*/ 952423 w 29542"/>
              <a:gd name="T105" fmla="*/ 782782 h 21613"/>
              <a:gd name="T106" fmla="*/ 956026 w 29542"/>
              <a:gd name="T107" fmla="*/ 817364 h 21613"/>
              <a:gd name="T108" fmla="*/ 955442 w 29542"/>
              <a:gd name="T109" fmla="*/ 863604 h 21613"/>
              <a:gd name="T110" fmla="*/ 949178 w 29542"/>
              <a:gd name="T111" fmla="*/ 896756 h 21613"/>
              <a:gd name="T112" fmla="*/ 935448 w 29542"/>
              <a:gd name="T113" fmla="*/ 936625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4" name="Google Shape;742;p27"/>
          <p:cNvGrpSpPr>
            <a:grpSpLocks/>
          </p:cNvGrpSpPr>
          <p:nvPr/>
        </p:nvGrpSpPr>
        <p:grpSpPr bwMode="auto">
          <a:xfrm rot="-5400000">
            <a:off x="358246" y="5728230"/>
            <a:ext cx="479425" cy="433917"/>
            <a:chOff x="1640475" y="1197075"/>
            <a:chExt cx="55475" cy="50250"/>
          </a:xfrm>
        </p:grpSpPr>
        <p:sp>
          <p:nvSpPr>
            <p:cNvPr id="25" name="Google Shape;743;p27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744;p27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745;p27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24" name="Google Shape;724;p27"/>
          <p:cNvSpPr txBox="1">
            <a:spLocks noGrp="1"/>
          </p:cNvSpPr>
          <p:nvPr>
            <p:ph type="title"/>
          </p:nvPr>
        </p:nvSpPr>
        <p:spPr>
          <a:xfrm>
            <a:off x="2257400" y="593367"/>
            <a:ext cx="7677200" cy="7636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25" name="Google Shape;725;p27"/>
          <p:cNvSpPr txBox="1">
            <a:spLocks noGrp="1"/>
          </p:cNvSpPr>
          <p:nvPr>
            <p:ph type="body" idx="1"/>
          </p:nvPr>
        </p:nvSpPr>
        <p:spPr>
          <a:xfrm>
            <a:off x="950967" y="1923533"/>
            <a:ext cx="10290000" cy="41724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Gloria Hallelujah"/>
              <a:buChar char="●"/>
              <a:defRPr sz="1400">
                <a:latin typeface="Raleway"/>
                <a:ea typeface="Raleway"/>
                <a:cs typeface="Raleway"/>
                <a:sym typeface="Raleway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17382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7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747;p28"/>
          <p:cNvSpPr>
            <a:spLocks/>
          </p:cNvSpPr>
          <p:nvPr/>
        </p:nvSpPr>
        <p:spPr bwMode="auto">
          <a:xfrm rot="10800000">
            <a:off x="7338484" y="-261938"/>
            <a:ext cx="5044016" cy="2373313"/>
          </a:xfrm>
          <a:custGeom>
            <a:avLst/>
            <a:gdLst>
              <a:gd name="T0" fmla="*/ 254394 w 23808"/>
              <a:gd name="T1" fmla="*/ 212 h 11204"/>
              <a:gd name="T2" fmla="*/ 0 w 23808"/>
              <a:gd name="T3" fmla="*/ 70327 h 11204"/>
              <a:gd name="T4" fmla="*/ 0 w 23808"/>
              <a:gd name="T5" fmla="*/ 2373313 h 11204"/>
              <a:gd name="T6" fmla="*/ 3783012 w 23808"/>
              <a:gd name="T7" fmla="*/ 2373313 h 11204"/>
              <a:gd name="T8" fmla="*/ 3737091 w 23808"/>
              <a:gd name="T9" fmla="*/ 2278626 h 11204"/>
              <a:gd name="T10" fmla="*/ 3412465 w 23808"/>
              <a:gd name="T11" fmla="*/ 2064892 h 11204"/>
              <a:gd name="T12" fmla="*/ 3396257 w 23808"/>
              <a:gd name="T13" fmla="*/ 2065528 h 11204"/>
              <a:gd name="T14" fmla="*/ 3118983 w 23808"/>
              <a:gd name="T15" fmla="*/ 2119756 h 11204"/>
              <a:gd name="T16" fmla="*/ 3063210 w 23808"/>
              <a:gd name="T17" fmla="*/ 2112977 h 11204"/>
              <a:gd name="T18" fmla="*/ 3000923 w 23808"/>
              <a:gd name="T19" fmla="*/ 2086499 h 11204"/>
              <a:gd name="T20" fmla="*/ 2988211 w 23808"/>
              <a:gd name="T21" fmla="*/ 2078238 h 11204"/>
              <a:gd name="T22" fmla="*/ 2607494 w 23808"/>
              <a:gd name="T23" fmla="*/ 1567098 h 11204"/>
              <a:gd name="T24" fmla="*/ 2269362 w 23808"/>
              <a:gd name="T25" fmla="*/ 1425598 h 11204"/>
              <a:gd name="T26" fmla="*/ 1852735 w 23808"/>
              <a:gd name="T27" fmla="*/ 1538925 h 11204"/>
              <a:gd name="T28" fmla="*/ 1489656 w 23808"/>
              <a:gd name="T29" fmla="*/ 1660514 h 11204"/>
              <a:gd name="T30" fmla="*/ 1403058 w 23808"/>
              <a:gd name="T31" fmla="*/ 1648652 h 11204"/>
              <a:gd name="T32" fmla="*/ 947183 w 23808"/>
              <a:gd name="T33" fmla="*/ 968474 h 11204"/>
              <a:gd name="T34" fmla="*/ 590937 w 23808"/>
              <a:gd name="T35" fmla="*/ 146161 h 11204"/>
              <a:gd name="T36" fmla="*/ 254394 w 23808"/>
              <a:gd name="T37" fmla="*/ 212 h 1120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3808" h="11204" extrusionOk="0">
                <a:moveTo>
                  <a:pt x="1601" y="1"/>
                </a:moveTo>
                <a:cubicBezTo>
                  <a:pt x="1055" y="1"/>
                  <a:pt x="506" y="115"/>
                  <a:pt x="0" y="332"/>
                </a:cubicBezTo>
                <a:lnTo>
                  <a:pt x="0" y="11204"/>
                </a:lnTo>
                <a:lnTo>
                  <a:pt x="23808" y="11204"/>
                </a:lnTo>
                <a:cubicBezTo>
                  <a:pt x="23725" y="11045"/>
                  <a:pt x="23628" y="10895"/>
                  <a:pt x="23519" y="10757"/>
                </a:cubicBezTo>
                <a:cubicBezTo>
                  <a:pt x="23017" y="10126"/>
                  <a:pt x="22249" y="9748"/>
                  <a:pt x="21476" y="9748"/>
                </a:cubicBezTo>
                <a:cubicBezTo>
                  <a:pt x="21442" y="9748"/>
                  <a:pt x="21408" y="9749"/>
                  <a:pt x="21374" y="9751"/>
                </a:cubicBezTo>
                <a:cubicBezTo>
                  <a:pt x="20787" y="9776"/>
                  <a:pt x="20207" y="10007"/>
                  <a:pt x="19629" y="10007"/>
                </a:cubicBezTo>
                <a:cubicBezTo>
                  <a:pt x="19512" y="10007"/>
                  <a:pt x="19395" y="9998"/>
                  <a:pt x="19278" y="9975"/>
                </a:cubicBezTo>
                <a:cubicBezTo>
                  <a:pt x="19140" y="9948"/>
                  <a:pt x="19009" y="9906"/>
                  <a:pt x="18886" y="9850"/>
                </a:cubicBezTo>
                <a:cubicBezTo>
                  <a:pt x="18859" y="9838"/>
                  <a:pt x="18832" y="9826"/>
                  <a:pt x="18806" y="9811"/>
                </a:cubicBezTo>
                <a:cubicBezTo>
                  <a:pt x="17861" y="9333"/>
                  <a:pt x="17298" y="8089"/>
                  <a:pt x="16410" y="7398"/>
                </a:cubicBezTo>
                <a:cubicBezTo>
                  <a:pt x="15787" y="6913"/>
                  <a:pt x="15050" y="6730"/>
                  <a:pt x="14282" y="6730"/>
                </a:cubicBezTo>
                <a:cubicBezTo>
                  <a:pt x="13407" y="6730"/>
                  <a:pt x="12492" y="6967"/>
                  <a:pt x="11660" y="7265"/>
                </a:cubicBezTo>
                <a:cubicBezTo>
                  <a:pt x="10916" y="7531"/>
                  <a:pt x="10145" y="7839"/>
                  <a:pt x="9375" y="7839"/>
                </a:cubicBezTo>
                <a:cubicBezTo>
                  <a:pt x="9193" y="7839"/>
                  <a:pt x="9011" y="7822"/>
                  <a:pt x="8830" y="7783"/>
                </a:cubicBezTo>
                <a:cubicBezTo>
                  <a:pt x="7417" y="7481"/>
                  <a:pt x="6534" y="5988"/>
                  <a:pt x="5961" y="4572"/>
                </a:cubicBezTo>
                <a:cubicBezTo>
                  <a:pt x="5388" y="3156"/>
                  <a:pt x="4892" y="1585"/>
                  <a:pt x="3719" y="690"/>
                </a:cubicBezTo>
                <a:cubicBezTo>
                  <a:pt x="3105" y="220"/>
                  <a:pt x="2357" y="1"/>
                  <a:pt x="1601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748;p28"/>
          <p:cNvSpPr>
            <a:spLocks/>
          </p:cNvSpPr>
          <p:nvPr/>
        </p:nvSpPr>
        <p:spPr bwMode="auto">
          <a:xfrm rot="10800000">
            <a:off x="8128001" y="4779963"/>
            <a:ext cx="4347633" cy="2398712"/>
          </a:xfrm>
          <a:custGeom>
            <a:avLst/>
            <a:gdLst>
              <a:gd name="T0" fmla="*/ 2055467 w 20526"/>
              <a:gd name="T1" fmla="*/ 212 h 11330"/>
              <a:gd name="T2" fmla="*/ 1615430 w 20526"/>
              <a:gd name="T3" fmla="*/ 78334 h 11330"/>
              <a:gd name="T4" fmla="*/ 1386992 w 20526"/>
              <a:gd name="T5" fmla="*/ 141213 h 11330"/>
              <a:gd name="T6" fmla="*/ 1148386 w 20526"/>
              <a:gd name="T7" fmla="*/ 177627 h 11330"/>
              <a:gd name="T8" fmla="*/ 672765 w 20526"/>
              <a:gd name="T9" fmla="*/ 222722 h 11330"/>
              <a:gd name="T10" fmla="*/ 468791 w 20526"/>
              <a:gd name="T11" fmla="*/ 261466 h 11330"/>
              <a:gd name="T12" fmla="*/ 369822 w 20526"/>
              <a:gd name="T13" fmla="*/ 270781 h 11330"/>
              <a:gd name="T14" fmla="*/ 279908 w 20526"/>
              <a:gd name="T15" fmla="*/ 258714 h 11330"/>
              <a:gd name="T16" fmla="*/ 197302 w 20526"/>
              <a:gd name="T17" fmla="*/ 214254 h 11330"/>
              <a:gd name="T18" fmla="*/ 156952 w 20526"/>
              <a:gd name="T19" fmla="*/ 183767 h 11330"/>
              <a:gd name="T20" fmla="*/ 155840 w 20526"/>
              <a:gd name="T21" fmla="*/ 183767 h 11330"/>
              <a:gd name="T22" fmla="*/ 116284 w 20526"/>
              <a:gd name="T23" fmla="*/ 194141 h 11330"/>
              <a:gd name="T24" fmla="*/ 12550 w 20526"/>
              <a:gd name="T25" fmla="*/ 384471 h 11330"/>
              <a:gd name="T26" fmla="*/ 6037 w 20526"/>
              <a:gd name="T27" fmla="*/ 531824 h 11330"/>
              <a:gd name="T28" fmla="*/ 6354 w 20526"/>
              <a:gd name="T29" fmla="*/ 694208 h 11330"/>
              <a:gd name="T30" fmla="*/ 7307 w 20526"/>
              <a:gd name="T31" fmla="*/ 1023211 h 11330"/>
              <a:gd name="T32" fmla="*/ 9055 w 20526"/>
              <a:gd name="T33" fmla="*/ 1648612 h 11330"/>
              <a:gd name="T34" fmla="*/ 8261 w 20526"/>
              <a:gd name="T35" fmla="*/ 1648188 h 11330"/>
              <a:gd name="T36" fmla="*/ 99763 w 20526"/>
              <a:gd name="T37" fmla="*/ 1846987 h 11330"/>
              <a:gd name="T38" fmla="*/ 340910 w 20526"/>
              <a:gd name="T39" fmla="*/ 2263851 h 11330"/>
              <a:gd name="T40" fmla="*/ 508188 w 20526"/>
              <a:gd name="T41" fmla="*/ 2384104 h 11330"/>
              <a:gd name="T42" fmla="*/ 606203 w 20526"/>
              <a:gd name="T43" fmla="*/ 2398712 h 11330"/>
              <a:gd name="T44" fmla="*/ 730272 w 20526"/>
              <a:gd name="T45" fmla="*/ 2381987 h 11330"/>
              <a:gd name="T46" fmla="*/ 1055613 w 20526"/>
              <a:gd name="T47" fmla="*/ 2149314 h 11330"/>
              <a:gd name="T48" fmla="*/ 1144256 w 20526"/>
              <a:gd name="T49" fmla="*/ 1917064 h 11330"/>
              <a:gd name="T50" fmla="*/ 1289929 w 20526"/>
              <a:gd name="T51" fmla="*/ 1782415 h 11330"/>
              <a:gd name="T52" fmla="*/ 1503594 w 20526"/>
              <a:gd name="T53" fmla="*/ 1749811 h 11330"/>
              <a:gd name="T54" fmla="*/ 1575080 w 20526"/>
              <a:gd name="T55" fmla="*/ 1750234 h 11330"/>
              <a:gd name="T56" fmla="*/ 1670395 w 20526"/>
              <a:gd name="T57" fmla="*/ 1746212 h 11330"/>
              <a:gd name="T58" fmla="*/ 1859754 w 20526"/>
              <a:gd name="T59" fmla="*/ 1678252 h 11330"/>
              <a:gd name="T60" fmla="*/ 2001614 w 20526"/>
              <a:gd name="T61" fmla="*/ 1493638 h 11330"/>
              <a:gd name="T62" fmla="*/ 2262777 w 20526"/>
              <a:gd name="T63" fmla="*/ 1102391 h 11330"/>
              <a:gd name="T64" fmla="*/ 2447212 w 20526"/>
              <a:gd name="T65" fmla="*/ 1014530 h 11330"/>
              <a:gd name="T66" fmla="*/ 2489309 w 20526"/>
              <a:gd name="T67" fmla="*/ 1012413 h 11330"/>
              <a:gd name="T68" fmla="*/ 2679304 w 20526"/>
              <a:gd name="T69" fmla="*/ 1032526 h 11330"/>
              <a:gd name="T70" fmla="*/ 2887726 w 20526"/>
              <a:gd name="T71" fmla="*/ 1044382 h 11330"/>
              <a:gd name="T72" fmla="*/ 2918862 w 20526"/>
              <a:gd name="T73" fmla="*/ 1044170 h 11330"/>
              <a:gd name="T74" fmla="*/ 3020214 w 20526"/>
              <a:gd name="T75" fmla="*/ 1028292 h 11330"/>
              <a:gd name="T76" fmla="*/ 3080262 w 20526"/>
              <a:gd name="T77" fmla="*/ 942124 h 11330"/>
              <a:gd name="T78" fmla="*/ 3183679 w 20526"/>
              <a:gd name="T79" fmla="*/ 645514 h 11330"/>
              <a:gd name="T80" fmla="*/ 3233878 w 20526"/>
              <a:gd name="T81" fmla="*/ 500702 h 11330"/>
              <a:gd name="T82" fmla="*/ 3259454 w 20526"/>
              <a:gd name="T83" fmla="*/ 365841 h 11330"/>
              <a:gd name="T84" fmla="*/ 3148889 w 20526"/>
              <a:gd name="T85" fmla="*/ 171488 h 11330"/>
              <a:gd name="T86" fmla="*/ 2964295 w 20526"/>
              <a:gd name="T87" fmla="*/ 82992 h 11330"/>
              <a:gd name="T88" fmla="*/ 2556824 w 20526"/>
              <a:gd name="T89" fmla="*/ 47424 h 11330"/>
              <a:gd name="T90" fmla="*/ 2075483 w 20526"/>
              <a:gd name="T91" fmla="*/ 423 h 11330"/>
              <a:gd name="T92" fmla="*/ 2055467 w 20526"/>
              <a:gd name="T93" fmla="*/ 212 h 11330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0526" h="11330" extrusionOk="0">
                <a:moveTo>
                  <a:pt x="12939" y="1"/>
                </a:moveTo>
                <a:cubicBezTo>
                  <a:pt x="11999" y="1"/>
                  <a:pt x="11086" y="167"/>
                  <a:pt x="10169" y="370"/>
                </a:cubicBezTo>
                <a:cubicBezTo>
                  <a:pt x="9691" y="476"/>
                  <a:pt x="9213" y="584"/>
                  <a:pt x="8731" y="667"/>
                </a:cubicBezTo>
                <a:cubicBezTo>
                  <a:pt x="8234" y="750"/>
                  <a:pt x="7732" y="802"/>
                  <a:pt x="7229" y="839"/>
                </a:cubicBezTo>
                <a:cubicBezTo>
                  <a:pt x="6231" y="913"/>
                  <a:pt x="5230" y="935"/>
                  <a:pt x="4235" y="1052"/>
                </a:cubicBezTo>
                <a:cubicBezTo>
                  <a:pt x="3806" y="1102"/>
                  <a:pt x="3380" y="1184"/>
                  <a:pt x="2951" y="1235"/>
                </a:cubicBezTo>
                <a:cubicBezTo>
                  <a:pt x="2746" y="1260"/>
                  <a:pt x="2537" y="1279"/>
                  <a:pt x="2328" y="1279"/>
                </a:cubicBezTo>
                <a:cubicBezTo>
                  <a:pt x="2138" y="1279"/>
                  <a:pt x="1948" y="1263"/>
                  <a:pt x="1762" y="1222"/>
                </a:cubicBezTo>
                <a:cubicBezTo>
                  <a:pt x="1578" y="1180"/>
                  <a:pt x="1402" y="1113"/>
                  <a:pt x="1242" y="1012"/>
                </a:cubicBezTo>
                <a:cubicBezTo>
                  <a:pt x="1161" y="960"/>
                  <a:pt x="1089" y="870"/>
                  <a:pt x="988" y="868"/>
                </a:cubicBezTo>
                <a:cubicBezTo>
                  <a:pt x="985" y="868"/>
                  <a:pt x="983" y="868"/>
                  <a:pt x="981" y="868"/>
                </a:cubicBezTo>
                <a:cubicBezTo>
                  <a:pt x="897" y="868"/>
                  <a:pt x="810" y="887"/>
                  <a:pt x="732" y="917"/>
                </a:cubicBezTo>
                <a:cubicBezTo>
                  <a:pt x="360" y="1060"/>
                  <a:pt x="147" y="1435"/>
                  <a:pt x="79" y="1816"/>
                </a:cubicBezTo>
                <a:cubicBezTo>
                  <a:pt x="38" y="2046"/>
                  <a:pt x="37" y="2279"/>
                  <a:pt x="38" y="2512"/>
                </a:cubicBezTo>
                <a:cubicBezTo>
                  <a:pt x="38" y="2767"/>
                  <a:pt x="39" y="3024"/>
                  <a:pt x="40" y="3279"/>
                </a:cubicBezTo>
                <a:cubicBezTo>
                  <a:pt x="42" y="3797"/>
                  <a:pt x="44" y="4315"/>
                  <a:pt x="46" y="4833"/>
                </a:cubicBezTo>
                <a:cubicBezTo>
                  <a:pt x="50" y="5817"/>
                  <a:pt x="54" y="6803"/>
                  <a:pt x="57" y="7787"/>
                </a:cubicBezTo>
                <a:cubicBezTo>
                  <a:pt x="55" y="7786"/>
                  <a:pt x="54" y="7785"/>
                  <a:pt x="52" y="7785"/>
                </a:cubicBezTo>
                <a:cubicBezTo>
                  <a:pt x="0" y="7785"/>
                  <a:pt x="101" y="8649"/>
                  <a:pt x="628" y="8724"/>
                </a:cubicBezTo>
                <a:cubicBezTo>
                  <a:pt x="1441" y="8840"/>
                  <a:pt x="1514" y="10145"/>
                  <a:pt x="2146" y="10693"/>
                </a:cubicBezTo>
                <a:cubicBezTo>
                  <a:pt x="2452" y="10957"/>
                  <a:pt x="2805" y="11167"/>
                  <a:pt x="3199" y="11261"/>
                </a:cubicBezTo>
                <a:cubicBezTo>
                  <a:pt x="3402" y="11310"/>
                  <a:pt x="3609" y="11330"/>
                  <a:pt x="3816" y="11330"/>
                </a:cubicBezTo>
                <a:cubicBezTo>
                  <a:pt x="4077" y="11330"/>
                  <a:pt x="4340" y="11298"/>
                  <a:pt x="4597" y="11251"/>
                </a:cubicBezTo>
                <a:cubicBezTo>
                  <a:pt x="5367" y="11113"/>
                  <a:pt x="6207" y="10865"/>
                  <a:pt x="6645" y="10152"/>
                </a:cubicBezTo>
                <a:cubicBezTo>
                  <a:pt x="6859" y="9801"/>
                  <a:pt x="6970" y="9395"/>
                  <a:pt x="7203" y="9055"/>
                </a:cubicBezTo>
                <a:cubicBezTo>
                  <a:pt x="7421" y="8736"/>
                  <a:pt x="7758" y="8532"/>
                  <a:pt x="8120" y="8419"/>
                </a:cubicBezTo>
                <a:cubicBezTo>
                  <a:pt x="8559" y="8282"/>
                  <a:pt x="9011" y="8265"/>
                  <a:pt x="9465" y="8265"/>
                </a:cubicBezTo>
                <a:cubicBezTo>
                  <a:pt x="9615" y="8265"/>
                  <a:pt x="9765" y="8267"/>
                  <a:pt x="9915" y="8267"/>
                </a:cubicBezTo>
                <a:cubicBezTo>
                  <a:pt x="10115" y="8267"/>
                  <a:pt x="10316" y="8264"/>
                  <a:pt x="10515" y="8248"/>
                </a:cubicBezTo>
                <a:cubicBezTo>
                  <a:pt x="10927" y="8216"/>
                  <a:pt x="11342" y="8132"/>
                  <a:pt x="11707" y="7927"/>
                </a:cubicBezTo>
                <a:cubicBezTo>
                  <a:pt x="12074" y="7718"/>
                  <a:pt x="12352" y="7394"/>
                  <a:pt x="12600" y="7055"/>
                </a:cubicBezTo>
                <a:cubicBezTo>
                  <a:pt x="13089" y="6385"/>
                  <a:pt x="13543" y="5673"/>
                  <a:pt x="14244" y="5207"/>
                </a:cubicBezTo>
                <a:cubicBezTo>
                  <a:pt x="14594" y="4972"/>
                  <a:pt x="14986" y="4825"/>
                  <a:pt x="15405" y="4792"/>
                </a:cubicBezTo>
                <a:cubicBezTo>
                  <a:pt x="15494" y="4785"/>
                  <a:pt x="15582" y="4782"/>
                  <a:pt x="15670" y="4782"/>
                </a:cubicBezTo>
                <a:cubicBezTo>
                  <a:pt x="16070" y="4782"/>
                  <a:pt x="16469" y="4843"/>
                  <a:pt x="16866" y="4877"/>
                </a:cubicBezTo>
                <a:cubicBezTo>
                  <a:pt x="17302" y="4915"/>
                  <a:pt x="17740" y="4933"/>
                  <a:pt x="18178" y="4933"/>
                </a:cubicBezTo>
                <a:cubicBezTo>
                  <a:pt x="18243" y="4933"/>
                  <a:pt x="18309" y="4933"/>
                  <a:pt x="18374" y="4932"/>
                </a:cubicBezTo>
                <a:cubicBezTo>
                  <a:pt x="18585" y="4929"/>
                  <a:pt x="18814" y="4941"/>
                  <a:pt x="19012" y="4857"/>
                </a:cubicBezTo>
                <a:cubicBezTo>
                  <a:pt x="19193" y="4780"/>
                  <a:pt x="19305" y="4623"/>
                  <a:pt x="19390" y="4450"/>
                </a:cubicBezTo>
                <a:cubicBezTo>
                  <a:pt x="19618" y="3989"/>
                  <a:pt x="19825" y="3515"/>
                  <a:pt x="20041" y="3049"/>
                </a:cubicBezTo>
                <a:cubicBezTo>
                  <a:pt x="20147" y="2821"/>
                  <a:pt x="20256" y="2595"/>
                  <a:pt x="20357" y="2365"/>
                </a:cubicBezTo>
                <a:cubicBezTo>
                  <a:pt x="20444" y="2165"/>
                  <a:pt x="20525" y="1951"/>
                  <a:pt x="20518" y="1728"/>
                </a:cubicBezTo>
                <a:cubicBezTo>
                  <a:pt x="20505" y="1297"/>
                  <a:pt x="20161" y="1008"/>
                  <a:pt x="19822" y="810"/>
                </a:cubicBezTo>
                <a:cubicBezTo>
                  <a:pt x="19463" y="601"/>
                  <a:pt x="19065" y="469"/>
                  <a:pt x="18660" y="392"/>
                </a:cubicBezTo>
                <a:cubicBezTo>
                  <a:pt x="17815" y="229"/>
                  <a:pt x="16950" y="272"/>
                  <a:pt x="16095" y="224"/>
                </a:cubicBezTo>
                <a:cubicBezTo>
                  <a:pt x="15084" y="168"/>
                  <a:pt x="14079" y="19"/>
                  <a:pt x="13065" y="2"/>
                </a:cubicBezTo>
                <a:cubicBezTo>
                  <a:pt x="13023" y="1"/>
                  <a:pt x="12981" y="1"/>
                  <a:pt x="12939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749;p28"/>
          <p:cNvSpPr>
            <a:spLocks/>
          </p:cNvSpPr>
          <p:nvPr/>
        </p:nvSpPr>
        <p:spPr bwMode="auto">
          <a:xfrm rot="10800000">
            <a:off x="-520699" y="4322763"/>
            <a:ext cx="2755900" cy="2762250"/>
          </a:xfrm>
          <a:custGeom>
            <a:avLst/>
            <a:gdLst>
              <a:gd name="T0" fmla="*/ 1988742 w 13007"/>
              <a:gd name="T1" fmla="*/ 212 h 13045"/>
              <a:gd name="T2" fmla="*/ 1983975 w 13007"/>
              <a:gd name="T3" fmla="*/ 847 h 13045"/>
              <a:gd name="T4" fmla="*/ 1542367 w 13007"/>
              <a:gd name="T5" fmla="*/ 101851 h 13045"/>
              <a:gd name="T6" fmla="*/ 1094086 w 13007"/>
              <a:gd name="T7" fmla="*/ 135307 h 13045"/>
              <a:gd name="T8" fmla="*/ 752433 w 13007"/>
              <a:gd name="T9" fmla="*/ 116461 h 13045"/>
              <a:gd name="T10" fmla="*/ 527259 w 13007"/>
              <a:gd name="T11" fmla="*/ 99310 h 13045"/>
              <a:gd name="T12" fmla="*/ 168125 w 13007"/>
              <a:gd name="T13" fmla="*/ 226147 h 13045"/>
              <a:gd name="T14" fmla="*/ 166854 w 13007"/>
              <a:gd name="T15" fmla="*/ 222759 h 13045"/>
              <a:gd name="T16" fmla="*/ 80885 w 13007"/>
              <a:gd name="T17" fmla="*/ 369500 h 13045"/>
              <a:gd name="T18" fmla="*/ 52281 w 13007"/>
              <a:gd name="T19" fmla="*/ 1026977 h 13045"/>
              <a:gd name="T20" fmla="*/ 318612 w 13007"/>
              <a:gd name="T21" fmla="*/ 1452166 h 13045"/>
              <a:gd name="T22" fmla="*/ 780877 w 13007"/>
              <a:gd name="T23" fmla="*/ 1580697 h 13045"/>
              <a:gd name="T24" fmla="*/ 1063099 w 13007"/>
              <a:gd name="T25" fmla="*/ 2021344 h 13045"/>
              <a:gd name="T26" fmla="*/ 1352948 w 13007"/>
              <a:gd name="T27" fmla="*/ 2516834 h 13045"/>
              <a:gd name="T28" fmla="*/ 1761344 w 13007"/>
              <a:gd name="T29" fmla="*/ 2762250 h 13045"/>
              <a:gd name="T30" fmla="*/ 1796145 w 13007"/>
              <a:gd name="T31" fmla="*/ 2759921 h 13045"/>
              <a:gd name="T32" fmla="*/ 1986676 w 13007"/>
              <a:gd name="T33" fmla="*/ 2645577 h 13045"/>
              <a:gd name="T34" fmla="*/ 2063429 w 13007"/>
              <a:gd name="T35" fmla="*/ 2359506 h 13045"/>
              <a:gd name="T36" fmla="*/ 2056278 w 13007"/>
              <a:gd name="T37" fmla="*/ 1988524 h 13045"/>
              <a:gd name="T38" fmla="*/ 2046585 w 13007"/>
              <a:gd name="T39" fmla="*/ 1595731 h 13045"/>
              <a:gd name="T40" fmla="*/ 2007334 w 13007"/>
              <a:gd name="T41" fmla="*/ 24563 h 13045"/>
              <a:gd name="T42" fmla="*/ 1988742 w 13007"/>
              <a:gd name="T43" fmla="*/ 212 h 1304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007" h="13045" extrusionOk="0">
                <a:moveTo>
                  <a:pt x="12515" y="1"/>
                </a:moveTo>
                <a:cubicBezTo>
                  <a:pt x="12505" y="1"/>
                  <a:pt x="12495" y="2"/>
                  <a:pt x="12485" y="4"/>
                </a:cubicBezTo>
                <a:cubicBezTo>
                  <a:pt x="11568" y="214"/>
                  <a:pt x="10641" y="375"/>
                  <a:pt x="9706" y="481"/>
                </a:cubicBezTo>
                <a:cubicBezTo>
                  <a:pt x="8769" y="587"/>
                  <a:pt x="7827" y="639"/>
                  <a:pt x="6885" y="639"/>
                </a:cubicBezTo>
                <a:cubicBezTo>
                  <a:pt x="6168" y="639"/>
                  <a:pt x="5450" y="609"/>
                  <a:pt x="4735" y="550"/>
                </a:cubicBezTo>
                <a:cubicBezTo>
                  <a:pt x="4277" y="512"/>
                  <a:pt x="3796" y="469"/>
                  <a:pt x="3318" y="469"/>
                </a:cubicBezTo>
                <a:cubicBezTo>
                  <a:pt x="2513" y="469"/>
                  <a:pt x="1717" y="591"/>
                  <a:pt x="1058" y="1068"/>
                </a:cubicBezTo>
                <a:cubicBezTo>
                  <a:pt x="1059" y="1057"/>
                  <a:pt x="1057" y="1052"/>
                  <a:pt x="1050" y="1052"/>
                </a:cubicBezTo>
                <a:cubicBezTo>
                  <a:pt x="989" y="1052"/>
                  <a:pt x="597" y="1511"/>
                  <a:pt x="509" y="1745"/>
                </a:cubicBezTo>
                <a:cubicBezTo>
                  <a:pt x="139" y="2725"/>
                  <a:pt x="1" y="3837"/>
                  <a:pt x="329" y="4850"/>
                </a:cubicBezTo>
                <a:cubicBezTo>
                  <a:pt x="602" y="5696"/>
                  <a:pt x="1186" y="6475"/>
                  <a:pt x="2005" y="6858"/>
                </a:cubicBezTo>
                <a:cubicBezTo>
                  <a:pt x="2923" y="7286"/>
                  <a:pt x="3974" y="7122"/>
                  <a:pt x="4914" y="7465"/>
                </a:cubicBezTo>
                <a:cubicBezTo>
                  <a:pt x="5846" y="7805"/>
                  <a:pt x="6269" y="8720"/>
                  <a:pt x="6690" y="9546"/>
                </a:cubicBezTo>
                <a:cubicBezTo>
                  <a:pt x="7147" y="10442"/>
                  <a:pt x="7734" y="11244"/>
                  <a:pt x="8514" y="11886"/>
                </a:cubicBezTo>
                <a:cubicBezTo>
                  <a:pt x="9220" y="12466"/>
                  <a:pt x="10135" y="13045"/>
                  <a:pt x="11084" y="13045"/>
                </a:cubicBezTo>
                <a:cubicBezTo>
                  <a:pt x="11157" y="13045"/>
                  <a:pt x="11229" y="13041"/>
                  <a:pt x="11303" y="13034"/>
                </a:cubicBezTo>
                <a:cubicBezTo>
                  <a:pt x="11746" y="12991"/>
                  <a:pt x="12188" y="12817"/>
                  <a:pt x="12502" y="12494"/>
                </a:cubicBezTo>
                <a:cubicBezTo>
                  <a:pt x="12856" y="12131"/>
                  <a:pt x="12967" y="11633"/>
                  <a:pt x="12985" y="11143"/>
                </a:cubicBezTo>
                <a:cubicBezTo>
                  <a:pt x="13006" y="10560"/>
                  <a:pt x="12960" y="9972"/>
                  <a:pt x="12940" y="9391"/>
                </a:cubicBezTo>
                <a:cubicBezTo>
                  <a:pt x="12920" y="8773"/>
                  <a:pt x="12900" y="8155"/>
                  <a:pt x="12879" y="7536"/>
                </a:cubicBezTo>
                <a:lnTo>
                  <a:pt x="12632" y="116"/>
                </a:lnTo>
                <a:cubicBezTo>
                  <a:pt x="12630" y="48"/>
                  <a:pt x="12578" y="1"/>
                  <a:pt x="12515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750;p28"/>
          <p:cNvSpPr>
            <a:spLocks/>
          </p:cNvSpPr>
          <p:nvPr/>
        </p:nvSpPr>
        <p:spPr bwMode="auto">
          <a:xfrm rot="10800000">
            <a:off x="-345017" y="-512763"/>
            <a:ext cx="5164668" cy="1824038"/>
          </a:xfrm>
          <a:custGeom>
            <a:avLst/>
            <a:gdLst>
              <a:gd name="T0" fmla="*/ 1997771 w 24376"/>
              <a:gd name="T1" fmla="*/ 212 h 8613"/>
              <a:gd name="T2" fmla="*/ 1712693 w 24376"/>
              <a:gd name="T3" fmla="*/ 97418 h 8613"/>
              <a:gd name="T4" fmla="*/ 1510087 w 24376"/>
              <a:gd name="T5" fmla="*/ 392212 h 8613"/>
              <a:gd name="T6" fmla="*/ 1346731 w 24376"/>
              <a:gd name="T7" fmla="*/ 738044 h 8613"/>
              <a:gd name="T8" fmla="*/ 1054026 w 24376"/>
              <a:gd name="T9" fmla="*/ 973964 h 8613"/>
              <a:gd name="T10" fmla="*/ 873349 w 24376"/>
              <a:gd name="T11" fmla="*/ 993236 h 8613"/>
              <a:gd name="T12" fmla="*/ 609724 w 24376"/>
              <a:gd name="T13" fmla="*/ 983917 h 8613"/>
              <a:gd name="T14" fmla="*/ 544890 w 24376"/>
              <a:gd name="T15" fmla="*/ 986035 h 8613"/>
              <a:gd name="T16" fmla="*/ 313681 w 24376"/>
              <a:gd name="T17" fmla="*/ 1044909 h 8613"/>
              <a:gd name="T18" fmla="*/ 149849 w 24376"/>
              <a:gd name="T19" fmla="*/ 1188283 h 8613"/>
              <a:gd name="T20" fmla="*/ 49420 w 24376"/>
              <a:gd name="T21" fmla="*/ 1579012 h 8613"/>
              <a:gd name="T22" fmla="*/ 48466 w 24376"/>
              <a:gd name="T23" fmla="*/ 1579012 h 8613"/>
              <a:gd name="T24" fmla="*/ 37184 w 24376"/>
              <a:gd name="T25" fmla="*/ 1583035 h 8613"/>
              <a:gd name="T26" fmla="*/ 636 w 24376"/>
              <a:gd name="T27" fmla="*/ 1656310 h 8613"/>
              <a:gd name="T28" fmla="*/ 131257 w 24376"/>
              <a:gd name="T29" fmla="*/ 1778082 h 8613"/>
              <a:gd name="T30" fmla="*/ 147624 w 24376"/>
              <a:gd name="T31" fmla="*/ 1778718 h 8613"/>
              <a:gd name="T32" fmla="*/ 258382 w 24376"/>
              <a:gd name="T33" fmla="*/ 1764952 h 8613"/>
              <a:gd name="T34" fmla="*/ 404258 w 24376"/>
              <a:gd name="T35" fmla="*/ 1742927 h 8613"/>
              <a:gd name="T36" fmla="*/ 980452 w 24376"/>
              <a:gd name="T37" fmla="*/ 1686806 h 8613"/>
              <a:gd name="T38" fmla="*/ 2136496 w 24376"/>
              <a:gd name="T39" fmla="*/ 1656946 h 8613"/>
              <a:gd name="T40" fmla="*/ 2312405 w 24376"/>
              <a:gd name="T41" fmla="*/ 1656099 h 8613"/>
              <a:gd name="T42" fmla="*/ 3240100 w 24376"/>
              <a:gd name="T43" fmla="*/ 1731068 h 8613"/>
              <a:gd name="T44" fmla="*/ 3504997 w 24376"/>
              <a:gd name="T45" fmla="*/ 1802648 h 8613"/>
              <a:gd name="T46" fmla="*/ 3595256 w 24376"/>
              <a:gd name="T47" fmla="*/ 1823826 h 8613"/>
              <a:gd name="T48" fmla="*/ 3614643 w 24376"/>
              <a:gd name="T49" fmla="*/ 1822344 h 8613"/>
              <a:gd name="T50" fmla="*/ 3684720 w 24376"/>
              <a:gd name="T51" fmla="*/ 1750339 h 8613"/>
              <a:gd name="T52" fmla="*/ 3743198 w 24376"/>
              <a:gd name="T53" fmla="*/ 1474605 h 8613"/>
              <a:gd name="T54" fmla="*/ 3794525 w 24376"/>
              <a:gd name="T55" fmla="*/ 1192518 h 8613"/>
              <a:gd name="T56" fmla="*/ 3768782 w 24376"/>
              <a:gd name="T57" fmla="*/ 72640 h 8613"/>
              <a:gd name="T58" fmla="*/ 3747965 w 24376"/>
              <a:gd name="T59" fmla="*/ 56545 h 8613"/>
              <a:gd name="T60" fmla="*/ 3729055 w 24376"/>
              <a:gd name="T61" fmla="*/ 67133 h 8613"/>
              <a:gd name="T62" fmla="*/ 3653416 w 24376"/>
              <a:gd name="T63" fmla="*/ 162857 h 8613"/>
              <a:gd name="T64" fmla="*/ 3222780 w 24376"/>
              <a:gd name="T65" fmla="*/ 373575 h 8613"/>
              <a:gd name="T66" fmla="*/ 3117742 w 24376"/>
              <a:gd name="T67" fmla="*/ 379929 h 8613"/>
              <a:gd name="T68" fmla="*/ 2667879 w 24376"/>
              <a:gd name="T69" fmla="*/ 272346 h 8613"/>
              <a:gd name="T70" fmla="*/ 2162239 w 24376"/>
              <a:gd name="T71" fmla="*/ 23296 h 8613"/>
              <a:gd name="T72" fmla="*/ 1997771 w 24376"/>
              <a:gd name="T73" fmla="*/ 212 h 861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4376" h="8613" extrusionOk="0">
                <a:moveTo>
                  <a:pt x="12572" y="1"/>
                </a:moveTo>
                <a:cubicBezTo>
                  <a:pt x="11930" y="1"/>
                  <a:pt x="11305" y="137"/>
                  <a:pt x="10778" y="460"/>
                </a:cubicBezTo>
                <a:cubicBezTo>
                  <a:pt x="10193" y="818"/>
                  <a:pt x="9818" y="1341"/>
                  <a:pt x="9503" y="1852"/>
                </a:cubicBezTo>
                <a:cubicBezTo>
                  <a:pt x="9167" y="2398"/>
                  <a:pt x="8889" y="2969"/>
                  <a:pt x="8475" y="3485"/>
                </a:cubicBezTo>
                <a:cubicBezTo>
                  <a:pt x="8044" y="4023"/>
                  <a:pt x="7451" y="4445"/>
                  <a:pt x="6633" y="4599"/>
                </a:cubicBezTo>
                <a:cubicBezTo>
                  <a:pt x="6259" y="4669"/>
                  <a:pt x="5879" y="4690"/>
                  <a:pt x="5496" y="4690"/>
                </a:cubicBezTo>
                <a:cubicBezTo>
                  <a:pt x="4945" y="4690"/>
                  <a:pt x="4388" y="4646"/>
                  <a:pt x="3837" y="4646"/>
                </a:cubicBezTo>
                <a:cubicBezTo>
                  <a:pt x="3701" y="4646"/>
                  <a:pt x="3564" y="4649"/>
                  <a:pt x="3429" y="4656"/>
                </a:cubicBezTo>
                <a:cubicBezTo>
                  <a:pt x="2927" y="4680"/>
                  <a:pt x="2424" y="4755"/>
                  <a:pt x="1974" y="4934"/>
                </a:cubicBezTo>
                <a:cubicBezTo>
                  <a:pt x="1568" y="5095"/>
                  <a:pt x="1218" y="5332"/>
                  <a:pt x="943" y="5611"/>
                </a:cubicBezTo>
                <a:cubicBezTo>
                  <a:pt x="425" y="6133"/>
                  <a:pt x="179" y="6806"/>
                  <a:pt x="311" y="7456"/>
                </a:cubicBezTo>
                <a:cubicBezTo>
                  <a:pt x="309" y="7456"/>
                  <a:pt x="307" y="7456"/>
                  <a:pt x="305" y="7456"/>
                </a:cubicBezTo>
                <a:cubicBezTo>
                  <a:pt x="282" y="7456"/>
                  <a:pt x="258" y="7461"/>
                  <a:pt x="234" y="7475"/>
                </a:cubicBezTo>
                <a:cubicBezTo>
                  <a:pt x="83" y="7556"/>
                  <a:pt x="1" y="7677"/>
                  <a:pt x="4" y="7821"/>
                </a:cubicBezTo>
                <a:cubicBezTo>
                  <a:pt x="12" y="8172"/>
                  <a:pt x="404" y="8373"/>
                  <a:pt x="826" y="8396"/>
                </a:cubicBezTo>
                <a:cubicBezTo>
                  <a:pt x="860" y="8398"/>
                  <a:pt x="894" y="8399"/>
                  <a:pt x="929" y="8399"/>
                </a:cubicBezTo>
                <a:cubicBezTo>
                  <a:pt x="1162" y="8399"/>
                  <a:pt x="1397" y="8361"/>
                  <a:pt x="1626" y="8334"/>
                </a:cubicBezTo>
                <a:cubicBezTo>
                  <a:pt x="1931" y="8297"/>
                  <a:pt x="2238" y="8262"/>
                  <a:pt x="2544" y="8230"/>
                </a:cubicBezTo>
                <a:cubicBezTo>
                  <a:pt x="3747" y="8107"/>
                  <a:pt x="4958" y="8023"/>
                  <a:pt x="6170" y="7965"/>
                </a:cubicBezTo>
                <a:cubicBezTo>
                  <a:pt x="8591" y="7850"/>
                  <a:pt x="11019" y="7838"/>
                  <a:pt x="13445" y="7824"/>
                </a:cubicBezTo>
                <a:cubicBezTo>
                  <a:pt x="13813" y="7822"/>
                  <a:pt x="14182" y="7820"/>
                  <a:pt x="14552" y="7820"/>
                </a:cubicBezTo>
                <a:cubicBezTo>
                  <a:pt x="16507" y="7820"/>
                  <a:pt x="18472" y="7870"/>
                  <a:pt x="20390" y="8174"/>
                </a:cubicBezTo>
                <a:cubicBezTo>
                  <a:pt x="20952" y="8264"/>
                  <a:pt x="21511" y="8375"/>
                  <a:pt x="22057" y="8512"/>
                </a:cubicBezTo>
                <a:cubicBezTo>
                  <a:pt x="22240" y="8558"/>
                  <a:pt x="22430" y="8612"/>
                  <a:pt x="22625" y="8612"/>
                </a:cubicBezTo>
                <a:cubicBezTo>
                  <a:pt x="22665" y="8612"/>
                  <a:pt x="22706" y="8610"/>
                  <a:pt x="22747" y="8605"/>
                </a:cubicBezTo>
                <a:cubicBezTo>
                  <a:pt x="22986" y="8575"/>
                  <a:pt x="23126" y="8437"/>
                  <a:pt x="23188" y="8265"/>
                </a:cubicBezTo>
                <a:cubicBezTo>
                  <a:pt x="23342" y="7840"/>
                  <a:pt x="23440" y="7396"/>
                  <a:pt x="23556" y="6963"/>
                </a:cubicBezTo>
                <a:cubicBezTo>
                  <a:pt x="23675" y="6520"/>
                  <a:pt x="23785" y="6077"/>
                  <a:pt x="23879" y="5631"/>
                </a:cubicBezTo>
                <a:cubicBezTo>
                  <a:pt x="24251" y="3879"/>
                  <a:pt x="24375" y="2063"/>
                  <a:pt x="23717" y="343"/>
                </a:cubicBezTo>
                <a:cubicBezTo>
                  <a:pt x="23697" y="293"/>
                  <a:pt x="23642" y="267"/>
                  <a:pt x="23586" y="267"/>
                </a:cubicBezTo>
                <a:cubicBezTo>
                  <a:pt x="23541" y="267"/>
                  <a:pt x="23495" y="284"/>
                  <a:pt x="23467" y="317"/>
                </a:cubicBezTo>
                <a:cubicBezTo>
                  <a:pt x="23327" y="480"/>
                  <a:pt x="23169" y="631"/>
                  <a:pt x="22991" y="769"/>
                </a:cubicBezTo>
                <a:cubicBezTo>
                  <a:pt x="22274" y="1328"/>
                  <a:pt x="21289" y="1670"/>
                  <a:pt x="20281" y="1764"/>
                </a:cubicBezTo>
                <a:cubicBezTo>
                  <a:pt x="20062" y="1784"/>
                  <a:pt x="19841" y="1794"/>
                  <a:pt x="19620" y="1794"/>
                </a:cubicBezTo>
                <a:cubicBezTo>
                  <a:pt x="18644" y="1794"/>
                  <a:pt x="17671" y="1601"/>
                  <a:pt x="16789" y="1286"/>
                </a:cubicBezTo>
                <a:cubicBezTo>
                  <a:pt x="15722" y="905"/>
                  <a:pt x="14754" y="349"/>
                  <a:pt x="13607" y="110"/>
                </a:cubicBezTo>
                <a:cubicBezTo>
                  <a:pt x="13266" y="40"/>
                  <a:pt x="12917" y="1"/>
                  <a:pt x="12572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753;p28"/>
          <p:cNvSpPr txBox="1"/>
          <p:nvPr/>
        </p:nvSpPr>
        <p:spPr>
          <a:xfrm>
            <a:off x="7188201" y="4251326"/>
            <a:ext cx="3052233" cy="938213"/>
          </a:xfrm>
          <a:prstGeom prst="rect">
            <a:avLst/>
          </a:prstGeom>
          <a:noFill/>
          <a:ln>
            <a:noFill/>
          </a:ln>
        </p:spPr>
        <p:txBody>
          <a:bodyPr spcFirstLastPara="1" lIns="91425" tIns="91425" rIns="91425" bIns="91425" anchor="ctr"/>
          <a:lstStyle/>
          <a:p>
            <a:pPr algn="ctr" eaLnBrk="0" fontAlgn="base" hangingPunct="0">
              <a:spcBef>
                <a:spcPts val="300"/>
              </a:spcBef>
              <a:defRPr/>
            </a:pPr>
            <a:r>
              <a:rPr lang="en" sz="1000">
                <a:solidFill>
                  <a:srgbClr val="FF6EA7"/>
                </a:solidFill>
                <a:latin typeface="Raleway"/>
                <a:ea typeface="Raleway"/>
                <a:cs typeface="Raleway"/>
                <a:sym typeface="Raleway"/>
              </a:rPr>
              <a:t>CREDITS: This presentation template was created by </a:t>
            </a:r>
            <a:r>
              <a:rPr lang="en" sz="1000" b="1">
                <a:solidFill>
                  <a:srgbClr val="FF6EA7"/>
                </a:solidFill>
                <a:uFill>
                  <a:noFill/>
                </a:uFill>
                <a:latin typeface="Raleway"/>
                <a:ea typeface="Raleway"/>
                <a:cs typeface="Raleway"/>
                <a:sym typeface="Raleway"/>
                <a:hlinkClick r:id="rId2"/>
              </a:rPr>
              <a:t>Slidesgo</a:t>
            </a:r>
            <a:r>
              <a:rPr lang="en" sz="1000">
                <a:solidFill>
                  <a:srgbClr val="FF6EA7"/>
                </a:solidFill>
                <a:latin typeface="Raleway"/>
                <a:ea typeface="Raleway"/>
                <a:cs typeface="Raleway"/>
                <a:sym typeface="Raleway"/>
              </a:rPr>
              <a:t>, including icons by </a:t>
            </a:r>
            <a:r>
              <a:rPr lang="en" sz="1000" b="1">
                <a:solidFill>
                  <a:srgbClr val="FF6EA7"/>
                </a:solidFill>
                <a:uFill>
                  <a:noFill/>
                </a:uFill>
                <a:latin typeface="Raleway"/>
                <a:ea typeface="Raleway"/>
                <a:cs typeface="Raleway"/>
                <a:sym typeface="Raleway"/>
                <a:hlinkClick r:id="rId3"/>
              </a:rPr>
              <a:t>Flaticon</a:t>
            </a:r>
            <a:r>
              <a:rPr lang="en" sz="1000">
                <a:solidFill>
                  <a:srgbClr val="FF6EA7"/>
                </a:solidFill>
                <a:latin typeface="Raleway"/>
                <a:ea typeface="Raleway"/>
                <a:cs typeface="Raleway"/>
                <a:sym typeface="Raleway"/>
              </a:rPr>
              <a:t>, and infographics &amp; images by </a:t>
            </a:r>
            <a:r>
              <a:rPr lang="en" sz="1000" b="1">
                <a:solidFill>
                  <a:srgbClr val="FF6EA7"/>
                </a:solidFill>
                <a:uFill>
                  <a:noFill/>
                </a:uFill>
                <a:latin typeface="Raleway"/>
                <a:ea typeface="Raleway"/>
                <a:cs typeface="Raleway"/>
                <a:sym typeface="Raleway"/>
                <a:hlinkClick r:id="rId4"/>
              </a:rPr>
              <a:t>Freepik</a:t>
            </a:r>
            <a:r>
              <a:rPr lang="en" sz="1000">
                <a:solidFill>
                  <a:srgbClr val="FF6EA7"/>
                </a:solidFill>
                <a:latin typeface="Raleway"/>
                <a:ea typeface="Raleway"/>
                <a:cs typeface="Raleway"/>
                <a:sym typeface="Raleway"/>
              </a:rPr>
              <a:t>.</a:t>
            </a:r>
            <a:endParaRPr sz="1000">
              <a:solidFill>
                <a:srgbClr val="000000"/>
              </a:solidFill>
            </a:endParaRPr>
          </a:p>
        </p:txBody>
      </p:sp>
      <p:grpSp>
        <p:nvGrpSpPr>
          <p:cNvPr id="9" name="Google Shape;754;p28"/>
          <p:cNvGrpSpPr>
            <a:grpSpLocks/>
          </p:cNvGrpSpPr>
          <p:nvPr/>
        </p:nvGrpSpPr>
        <p:grpSpPr bwMode="auto">
          <a:xfrm rot="9300375">
            <a:off x="1502834" y="5868989"/>
            <a:ext cx="302684" cy="274637"/>
            <a:chOff x="1640475" y="1197075"/>
            <a:chExt cx="55475" cy="50250"/>
          </a:xfrm>
        </p:grpSpPr>
        <p:sp>
          <p:nvSpPr>
            <p:cNvPr id="10" name="Google Shape;755;p2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" name="Google Shape;756;p2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757;p2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" name="Google Shape;758;p28"/>
          <p:cNvSpPr>
            <a:spLocks/>
          </p:cNvSpPr>
          <p:nvPr/>
        </p:nvSpPr>
        <p:spPr bwMode="auto">
          <a:xfrm rot="21089674" flipH="1">
            <a:off x="499534" y="363539"/>
            <a:ext cx="768351" cy="179387"/>
          </a:xfrm>
          <a:custGeom>
            <a:avLst/>
            <a:gdLst>
              <a:gd name="T0" fmla="*/ 456523 w 7397"/>
              <a:gd name="T1" fmla="*/ 0 h 1733"/>
              <a:gd name="T2" fmla="*/ 442968 w 7397"/>
              <a:gd name="T3" fmla="*/ 3312 h 1733"/>
              <a:gd name="T4" fmla="*/ 413052 w 7397"/>
              <a:gd name="T5" fmla="*/ 56207 h 1733"/>
              <a:gd name="T6" fmla="*/ 399341 w 7397"/>
              <a:gd name="T7" fmla="*/ 92023 h 1733"/>
              <a:gd name="T8" fmla="*/ 370126 w 7397"/>
              <a:gd name="T9" fmla="*/ 109413 h 1733"/>
              <a:gd name="T10" fmla="*/ 368101 w 7397"/>
              <a:gd name="T11" fmla="*/ 109413 h 1733"/>
              <a:gd name="T12" fmla="*/ 320968 w 7397"/>
              <a:gd name="T13" fmla="*/ 82706 h 1733"/>
              <a:gd name="T14" fmla="*/ 313334 w 7397"/>
              <a:gd name="T15" fmla="*/ 71734 h 1733"/>
              <a:gd name="T16" fmla="*/ 294169 w 7397"/>
              <a:gd name="T17" fmla="*/ 47616 h 1733"/>
              <a:gd name="T18" fmla="*/ 266824 w 7397"/>
              <a:gd name="T19" fmla="*/ 37161 h 1733"/>
              <a:gd name="T20" fmla="*/ 255217 w 7397"/>
              <a:gd name="T21" fmla="*/ 38817 h 1733"/>
              <a:gd name="T22" fmla="*/ 222419 w 7397"/>
              <a:gd name="T23" fmla="*/ 68111 h 1733"/>
              <a:gd name="T24" fmla="*/ 212135 w 7397"/>
              <a:gd name="T25" fmla="*/ 99579 h 1733"/>
              <a:gd name="T26" fmla="*/ 193594 w 7397"/>
              <a:gd name="T27" fmla="*/ 137982 h 1733"/>
              <a:gd name="T28" fmla="*/ 185959 w 7397"/>
              <a:gd name="T29" fmla="*/ 140052 h 1733"/>
              <a:gd name="T30" fmla="*/ 151681 w 7397"/>
              <a:gd name="T31" fmla="*/ 113036 h 1733"/>
              <a:gd name="T32" fmla="*/ 103146 w 7397"/>
              <a:gd name="T33" fmla="*/ 73080 h 1733"/>
              <a:gd name="T34" fmla="*/ 99407 w 7397"/>
              <a:gd name="T35" fmla="*/ 73390 h 1733"/>
              <a:gd name="T36" fmla="*/ 56715 w 7397"/>
              <a:gd name="T37" fmla="*/ 128562 h 1733"/>
              <a:gd name="T38" fmla="*/ 41757 w 7397"/>
              <a:gd name="T39" fmla="*/ 161583 h 1733"/>
              <a:gd name="T40" fmla="*/ 37862 w 7397"/>
              <a:gd name="T41" fmla="*/ 161997 h 1733"/>
              <a:gd name="T42" fmla="*/ 13010 w 7397"/>
              <a:gd name="T43" fmla="*/ 143986 h 1733"/>
              <a:gd name="T44" fmla="*/ 7479 w 7397"/>
              <a:gd name="T45" fmla="*/ 139949 h 1733"/>
              <a:gd name="T46" fmla="*/ 4051 w 7397"/>
              <a:gd name="T47" fmla="*/ 141294 h 1733"/>
              <a:gd name="T48" fmla="*/ 1948 w 7397"/>
              <a:gd name="T49" fmla="*/ 153198 h 1733"/>
              <a:gd name="T50" fmla="*/ 38096 w 7397"/>
              <a:gd name="T51" fmla="*/ 179283 h 1733"/>
              <a:gd name="T52" fmla="*/ 46665 w 7397"/>
              <a:gd name="T53" fmla="*/ 178041 h 1733"/>
              <a:gd name="T54" fmla="*/ 50015 w 7397"/>
              <a:gd name="T55" fmla="*/ 175350 h 1733"/>
              <a:gd name="T56" fmla="*/ 68245 w 7397"/>
              <a:gd name="T57" fmla="*/ 136429 h 1733"/>
              <a:gd name="T58" fmla="*/ 100731 w 7397"/>
              <a:gd name="T59" fmla="*/ 90573 h 1733"/>
              <a:gd name="T60" fmla="*/ 102990 w 7397"/>
              <a:gd name="T61" fmla="*/ 90470 h 1733"/>
              <a:gd name="T62" fmla="*/ 142254 w 7397"/>
              <a:gd name="T63" fmla="*/ 125146 h 1733"/>
              <a:gd name="T64" fmla="*/ 186037 w 7397"/>
              <a:gd name="T65" fmla="*/ 157339 h 1733"/>
              <a:gd name="T66" fmla="*/ 198736 w 7397"/>
              <a:gd name="T67" fmla="*/ 153819 h 1733"/>
              <a:gd name="T68" fmla="*/ 224522 w 7397"/>
              <a:gd name="T69" fmla="*/ 105169 h 1733"/>
              <a:gd name="T70" fmla="*/ 233403 w 7397"/>
              <a:gd name="T71" fmla="*/ 77531 h 1733"/>
              <a:gd name="T72" fmla="*/ 257943 w 7397"/>
              <a:gd name="T73" fmla="*/ 55897 h 1733"/>
              <a:gd name="T74" fmla="*/ 266980 w 7397"/>
              <a:gd name="T75" fmla="*/ 54551 h 1733"/>
              <a:gd name="T76" fmla="*/ 287002 w 7397"/>
              <a:gd name="T77" fmla="*/ 62211 h 1733"/>
              <a:gd name="T78" fmla="*/ 303518 w 7397"/>
              <a:gd name="T79" fmla="*/ 83224 h 1733"/>
              <a:gd name="T80" fmla="*/ 311620 w 7397"/>
              <a:gd name="T81" fmla="*/ 95024 h 1733"/>
              <a:gd name="T82" fmla="*/ 367711 w 7397"/>
              <a:gd name="T83" fmla="*/ 126699 h 1733"/>
              <a:gd name="T84" fmla="*/ 370594 w 7397"/>
              <a:gd name="T85" fmla="*/ 126699 h 1733"/>
              <a:gd name="T86" fmla="*/ 409235 w 7397"/>
              <a:gd name="T87" fmla="*/ 103202 h 1733"/>
              <a:gd name="T88" fmla="*/ 425205 w 7397"/>
              <a:gd name="T89" fmla="*/ 62418 h 1733"/>
              <a:gd name="T90" fmla="*/ 447798 w 7397"/>
              <a:gd name="T91" fmla="*/ 19460 h 1733"/>
              <a:gd name="T92" fmla="*/ 456601 w 7397"/>
              <a:gd name="T93" fmla="*/ 17287 h 1733"/>
              <a:gd name="T94" fmla="*/ 488464 w 7397"/>
              <a:gd name="T95" fmla="*/ 35401 h 1733"/>
              <a:gd name="T96" fmla="*/ 494774 w 7397"/>
              <a:gd name="T97" fmla="*/ 41923 h 1733"/>
              <a:gd name="T98" fmla="*/ 535129 w 7397"/>
              <a:gd name="T99" fmla="*/ 70699 h 1733"/>
              <a:gd name="T100" fmla="*/ 539570 w 7397"/>
              <a:gd name="T101" fmla="*/ 71113 h 1733"/>
              <a:gd name="T102" fmla="*/ 568473 w 7397"/>
              <a:gd name="T103" fmla="*/ 52998 h 1733"/>
              <a:gd name="T104" fmla="*/ 573303 w 7397"/>
              <a:gd name="T105" fmla="*/ 20702 h 1733"/>
              <a:gd name="T106" fmla="*/ 567148 w 7397"/>
              <a:gd name="T107" fmla="*/ 14906 h 1733"/>
              <a:gd name="T108" fmla="*/ 564967 w 7397"/>
              <a:gd name="T109" fmla="*/ 15423 h 1733"/>
              <a:gd name="T110" fmla="*/ 560994 w 7397"/>
              <a:gd name="T111" fmla="*/ 26499 h 1733"/>
              <a:gd name="T112" fmla="*/ 558267 w 7397"/>
              <a:gd name="T113" fmla="*/ 42026 h 1733"/>
              <a:gd name="T114" fmla="*/ 539648 w 7397"/>
              <a:gd name="T115" fmla="*/ 53723 h 1733"/>
              <a:gd name="T116" fmla="*/ 536999 w 7397"/>
              <a:gd name="T117" fmla="*/ 53412 h 1733"/>
              <a:gd name="T118" fmla="*/ 502877 w 7397"/>
              <a:gd name="T119" fmla="*/ 28362 h 1733"/>
              <a:gd name="T120" fmla="*/ 496410 w 7397"/>
              <a:gd name="T121" fmla="*/ 21634 h 1733"/>
              <a:gd name="T122" fmla="*/ 456523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" name="Google Shape;759;p28"/>
          <p:cNvSpPr>
            <a:spLocks/>
          </p:cNvSpPr>
          <p:nvPr/>
        </p:nvSpPr>
        <p:spPr bwMode="auto">
          <a:xfrm rot="11700099" flipH="1">
            <a:off x="6601884" y="6092825"/>
            <a:ext cx="726016" cy="171450"/>
          </a:xfrm>
          <a:custGeom>
            <a:avLst/>
            <a:gdLst>
              <a:gd name="T0" fmla="*/ 431370 w 7397"/>
              <a:gd name="T1" fmla="*/ 0 h 1733"/>
              <a:gd name="T2" fmla="*/ 418561 w 7397"/>
              <a:gd name="T3" fmla="*/ 3166 h 1733"/>
              <a:gd name="T4" fmla="*/ 390294 w 7397"/>
              <a:gd name="T5" fmla="*/ 53720 h 1733"/>
              <a:gd name="T6" fmla="*/ 377338 w 7397"/>
              <a:gd name="T7" fmla="*/ 87951 h 1733"/>
              <a:gd name="T8" fmla="*/ 349733 w 7397"/>
              <a:gd name="T9" fmla="*/ 104572 h 1733"/>
              <a:gd name="T10" fmla="*/ 347819 w 7397"/>
              <a:gd name="T11" fmla="*/ 104572 h 1733"/>
              <a:gd name="T12" fmla="*/ 303284 w 7397"/>
              <a:gd name="T13" fmla="*/ 79047 h 1733"/>
              <a:gd name="T14" fmla="*/ 296070 w 7397"/>
              <a:gd name="T15" fmla="*/ 68560 h 1733"/>
              <a:gd name="T16" fmla="*/ 277961 w 7397"/>
              <a:gd name="T17" fmla="*/ 45509 h 1733"/>
              <a:gd name="T18" fmla="*/ 252123 w 7397"/>
              <a:gd name="T19" fmla="*/ 35517 h 1733"/>
              <a:gd name="T20" fmla="*/ 241155 w 7397"/>
              <a:gd name="T21" fmla="*/ 37100 h 1733"/>
              <a:gd name="T22" fmla="*/ 210164 w 7397"/>
              <a:gd name="T23" fmla="*/ 65098 h 1733"/>
              <a:gd name="T24" fmla="*/ 200447 w 7397"/>
              <a:gd name="T25" fmla="*/ 95173 h 1733"/>
              <a:gd name="T26" fmla="*/ 182927 w 7397"/>
              <a:gd name="T27" fmla="*/ 131877 h 1733"/>
              <a:gd name="T28" fmla="*/ 175713 w 7397"/>
              <a:gd name="T29" fmla="*/ 133856 h 1733"/>
              <a:gd name="T30" fmla="*/ 143324 w 7397"/>
              <a:gd name="T31" fmla="*/ 108034 h 1733"/>
              <a:gd name="T32" fmla="*/ 97463 w 7397"/>
              <a:gd name="T33" fmla="*/ 69846 h 1733"/>
              <a:gd name="T34" fmla="*/ 93930 w 7397"/>
              <a:gd name="T35" fmla="*/ 70143 h 1733"/>
              <a:gd name="T36" fmla="*/ 53590 w 7397"/>
              <a:gd name="T37" fmla="*/ 122874 h 1733"/>
              <a:gd name="T38" fmla="*/ 39456 w 7397"/>
              <a:gd name="T39" fmla="*/ 154434 h 1733"/>
              <a:gd name="T40" fmla="*/ 35776 w 7397"/>
              <a:gd name="T41" fmla="*/ 154829 h 1733"/>
              <a:gd name="T42" fmla="*/ 12293 w 7397"/>
              <a:gd name="T43" fmla="*/ 137615 h 1733"/>
              <a:gd name="T44" fmla="*/ 7067 w 7397"/>
              <a:gd name="T45" fmla="*/ 133757 h 1733"/>
              <a:gd name="T46" fmla="*/ 3828 w 7397"/>
              <a:gd name="T47" fmla="*/ 135043 h 1733"/>
              <a:gd name="T48" fmla="*/ 1840 w 7397"/>
              <a:gd name="T49" fmla="*/ 146420 h 1733"/>
              <a:gd name="T50" fmla="*/ 35997 w 7397"/>
              <a:gd name="T51" fmla="*/ 171351 h 1733"/>
              <a:gd name="T52" fmla="*/ 44094 w 7397"/>
              <a:gd name="T53" fmla="*/ 170164 h 1733"/>
              <a:gd name="T54" fmla="*/ 47259 w 7397"/>
              <a:gd name="T55" fmla="*/ 167592 h 1733"/>
              <a:gd name="T56" fmla="*/ 64485 w 7397"/>
              <a:gd name="T57" fmla="*/ 130393 h 1733"/>
              <a:gd name="T58" fmla="*/ 95181 w 7397"/>
              <a:gd name="T59" fmla="*/ 86566 h 1733"/>
              <a:gd name="T60" fmla="*/ 97316 w 7397"/>
              <a:gd name="T61" fmla="*/ 86467 h 1733"/>
              <a:gd name="T62" fmla="*/ 134417 w 7397"/>
              <a:gd name="T63" fmla="*/ 119609 h 1733"/>
              <a:gd name="T64" fmla="*/ 175787 w 7397"/>
              <a:gd name="T65" fmla="*/ 150377 h 1733"/>
              <a:gd name="T66" fmla="*/ 187786 w 7397"/>
              <a:gd name="T67" fmla="*/ 147014 h 1733"/>
              <a:gd name="T68" fmla="*/ 212151 w 7397"/>
              <a:gd name="T69" fmla="*/ 100515 h 1733"/>
              <a:gd name="T70" fmla="*/ 220543 w 7397"/>
              <a:gd name="T71" fmla="*/ 74100 h 1733"/>
              <a:gd name="T72" fmla="*/ 243731 w 7397"/>
              <a:gd name="T73" fmla="*/ 53424 h 1733"/>
              <a:gd name="T74" fmla="*/ 252270 w 7397"/>
              <a:gd name="T75" fmla="*/ 52137 h 1733"/>
              <a:gd name="T76" fmla="*/ 271189 w 7397"/>
              <a:gd name="T77" fmla="*/ 59458 h 1733"/>
              <a:gd name="T78" fmla="*/ 286794 w 7397"/>
              <a:gd name="T79" fmla="*/ 79542 h 1733"/>
              <a:gd name="T80" fmla="*/ 294450 w 7397"/>
              <a:gd name="T81" fmla="*/ 90820 h 1733"/>
              <a:gd name="T82" fmla="*/ 347451 w 7397"/>
              <a:gd name="T83" fmla="*/ 121093 h 1733"/>
              <a:gd name="T84" fmla="*/ 350175 w 7397"/>
              <a:gd name="T85" fmla="*/ 121093 h 1733"/>
              <a:gd name="T86" fmla="*/ 386687 w 7397"/>
              <a:gd name="T87" fmla="*/ 98636 h 1733"/>
              <a:gd name="T88" fmla="*/ 401777 w 7397"/>
              <a:gd name="T89" fmla="*/ 59656 h 1733"/>
              <a:gd name="T90" fmla="*/ 423125 w 7397"/>
              <a:gd name="T91" fmla="*/ 18599 h 1733"/>
              <a:gd name="T92" fmla="*/ 431443 w 7397"/>
              <a:gd name="T93" fmla="*/ 16522 h 1733"/>
              <a:gd name="T94" fmla="*/ 461551 w 7397"/>
              <a:gd name="T95" fmla="*/ 33835 h 1733"/>
              <a:gd name="T96" fmla="*/ 467513 w 7397"/>
              <a:gd name="T97" fmla="*/ 40068 h 1733"/>
              <a:gd name="T98" fmla="*/ 505645 w 7397"/>
              <a:gd name="T99" fmla="*/ 67571 h 1733"/>
              <a:gd name="T100" fmla="*/ 509840 w 7397"/>
              <a:gd name="T101" fmla="*/ 67967 h 1733"/>
              <a:gd name="T102" fmla="*/ 537151 w 7397"/>
              <a:gd name="T103" fmla="*/ 50653 h 1733"/>
              <a:gd name="T104" fmla="*/ 541715 w 7397"/>
              <a:gd name="T105" fmla="*/ 19786 h 1733"/>
              <a:gd name="T106" fmla="*/ 535899 w 7397"/>
              <a:gd name="T107" fmla="*/ 14246 h 1733"/>
              <a:gd name="T108" fmla="*/ 533838 w 7397"/>
              <a:gd name="T109" fmla="*/ 14741 h 1733"/>
              <a:gd name="T110" fmla="*/ 530084 w 7397"/>
              <a:gd name="T111" fmla="*/ 25327 h 1733"/>
              <a:gd name="T112" fmla="*/ 527508 w 7397"/>
              <a:gd name="T113" fmla="*/ 40167 h 1733"/>
              <a:gd name="T114" fmla="*/ 509914 w 7397"/>
              <a:gd name="T115" fmla="*/ 51346 h 1733"/>
              <a:gd name="T116" fmla="*/ 507411 w 7397"/>
              <a:gd name="T117" fmla="*/ 51049 h 1733"/>
              <a:gd name="T118" fmla="*/ 475169 w 7397"/>
              <a:gd name="T119" fmla="*/ 27108 h 1733"/>
              <a:gd name="T120" fmla="*/ 469059 w 7397"/>
              <a:gd name="T121" fmla="*/ 20677 h 1733"/>
              <a:gd name="T122" fmla="*/ 431370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760;p28"/>
          <p:cNvGrpSpPr>
            <a:grpSpLocks/>
          </p:cNvGrpSpPr>
          <p:nvPr/>
        </p:nvGrpSpPr>
        <p:grpSpPr bwMode="auto">
          <a:xfrm rot="2217042">
            <a:off x="9668934" y="6197601"/>
            <a:ext cx="486833" cy="441325"/>
            <a:chOff x="1640475" y="1197075"/>
            <a:chExt cx="55475" cy="50250"/>
          </a:xfrm>
        </p:grpSpPr>
        <p:sp>
          <p:nvSpPr>
            <p:cNvPr id="16" name="Google Shape;761;p2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762;p2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763;p2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764;p28"/>
          <p:cNvGrpSpPr>
            <a:grpSpLocks/>
          </p:cNvGrpSpPr>
          <p:nvPr/>
        </p:nvGrpSpPr>
        <p:grpSpPr bwMode="auto">
          <a:xfrm rot="-7117196">
            <a:off x="10311343" y="469372"/>
            <a:ext cx="431800" cy="391583"/>
            <a:chOff x="1640475" y="1197075"/>
            <a:chExt cx="55475" cy="50250"/>
          </a:xfrm>
        </p:grpSpPr>
        <p:sp>
          <p:nvSpPr>
            <p:cNvPr id="20" name="Google Shape;765;p2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766;p2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767;p2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" name="Google Shape;768;p28"/>
          <p:cNvGrpSpPr>
            <a:grpSpLocks/>
          </p:cNvGrpSpPr>
          <p:nvPr/>
        </p:nvGrpSpPr>
        <p:grpSpPr bwMode="auto">
          <a:xfrm rot="-7256213">
            <a:off x="573881" y="1302544"/>
            <a:ext cx="300038" cy="355600"/>
            <a:chOff x="1640475" y="1197075"/>
            <a:chExt cx="55475" cy="50250"/>
          </a:xfrm>
        </p:grpSpPr>
        <p:sp>
          <p:nvSpPr>
            <p:cNvPr id="24" name="Google Shape;769;p28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770;p28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771;p28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" name="Google Shape;772;p28"/>
          <p:cNvSpPr>
            <a:spLocks/>
          </p:cNvSpPr>
          <p:nvPr/>
        </p:nvSpPr>
        <p:spPr bwMode="auto">
          <a:xfrm rot="16388100">
            <a:off x="-22754" y="3521077"/>
            <a:ext cx="1317625" cy="1200149"/>
          </a:xfrm>
          <a:custGeom>
            <a:avLst/>
            <a:gdLst>
              <a:gd name="T0" fmla="*/ 1202714 w 17601"/>
              <a:gd name="T1" fmla="*/ 5277 h 16033"/>
              <a:gd name="T2" fmla="*/ 1211622 w 17601"/>
              <a:gd name="T3" fmla="*/ 7804 h 16033"/>
              <a:gd name="T4" fmla="*/ 1205783 w 17601"/>
              <a:gd name="T5" fmla="*/ 0 h 16033"/>
              <a:gd name="T6" fmla="*/ 1241716 w 17601"/>
              <a:gd name="T7" fmla="*/ 41264 h 16033"/>
              <a:gd name="T8" fmla="*/ 1275853 w 17601"/>
              <a:gd name="T9" fmla="*/ 80057 h 16033"/>
              <a:gd name="T10" fmla="*/ 1245085 w 17601"/>
              <a:gd name="T11" fmla="*/ 36436 h 16033"/>
              <a:gd name="T12" fmla="*/ 1291199 w 17601"/>
              <a:gd name="T13" fmla="*/ 118739 h 16033"/>
              <a:gd name="T14" fmla="*/ 1309016 w 17601"/>
              <a:gd name="T15" fmla="*/ 163315 h 16033"/>
              <a:gd name="T16" fmla="*/ 1295242 w 17601"/>
              <a:gd name="T17" fmla="*/ 114696 h 16033"/>
              <a:gd name="T18" fmla="*/ 1309241 w 17601"/>
              <a:gd name="T19" fmla="*/ 207779 h 16033"/>
              <a:gd name="T20" fmla="*/ 1309914 w 17601"/>
              <a:gd name="T21" fmla="*/ 250165 h 16033"/>
              <a:gd name="T22" fmla="*/ 1317550 w 17601"/>
              <a:gd name="T23" fmla="*/ 203568 h 16033"/>
              <a:gd name="T24" fmla="*/ 1297712 w 17601"/>
              <a:gd name="T25" fmla="*/ 286489 h 16033"/>
              <a:gd name="T26" fmla="*/ 1272858 w 17601"/>
              <a:gd name="T27" fmla="*/ 328819 h 16033"/>
              <a:gd name="T28" fmla="*/ 1280269 w 17601"/>
              <a:gd name="T29" fmla="*/ 331570 h 16033"/>
              <a:gd name="T30" fmla="*/ 1298835 w 17601"/>
              <a:gd name="T31" fmla="*/ 286657 h 16033"/>
              <a:gd name="T32" fmla="*/ 1243737 w 17601"/>
              <a:gd name="T33" fmla="*/ 365928 h 16033"/>
              <a:gd name="T34" fmla="*/ 1210574 w 17601"/>
              <a:gd name="T35" fmla="*/ 404666 h 16033"/>
              <a:gd name="T36" fmla="*/ 1249502 w 17601"/>
              <a:gd name="T37" fmla="*/ 365142 h 16033"/>
              <a:gd name="T38" fmla="*/ 1165283 w 17601"/>
              <a:gd name="T39" fmla="*/ 428582 h 16033"/>
              <a:gd name="T40" fmla="*/ 1120067 w 17601"/>
              <a:gd name="T41" fmla="*/ 458898 h 16033"/>
              <a:gd name="T42" fmla="*/ 1171122 w 17601"/>
              <a:gd name="T43" fmla="*/ 429087 h 16033"/>
              <a:gd name="T44" fmla="*/ 1066542 w 17601"/>
              <a:gd name="T45" fmla="*/ 472260 h 16033"/>
              <a:gd name="T46" fmla="*/ 1012867 w 17601"/>
              <a:gd name="T47" fmla="*/ 491741 h 16033"/>
              <a:gd name="T48" fmla="*/ 1071932 w 17601"/>
              <a:gd name="T49" fmla="*/ 473944 h 16033"/>
              <a:gd name="T50" fmla="*/ 955299 w 17601"/>
              <a:gd name="T51" fmla="*/ 492639 h 16033"/>
              <a:gd name="T52" fmla="*/ 893389 w 17601"/>
              <a:gd name="T53" fmla="*/ 497299 h 16033"/>
              <a:gd name="T54" fmla="*/ 953652 w 17601"/>
              <a:gd name="T55" fmla="*/ 498983 h 16033"/>
              <a:gd name="T56" fmla="*/ 955823 w 17601"/>
              <a:gd name="T57" fmla="*/ 492639 h 16033"/>
              <a:gd name="T58" fmla="*/ 781098 w 17601"/>
              <a:gd name="T59" fmla="*/ 502520 h 16033"/>
              <a:gd name="T60" fmla="*/ 783343 w 17601"/>
              <a:gd name="T61" fmla="*/ 508527 h 16033"/>
              <a:gd name="T62" fmla="*/ 839639 w 17601"/>
              <a:gd name="T63" fmla="*/ 495446 h 16033"/>
              <a:gd name="T64" fmla="*/ 687522 w 17601"/>
              <a:gd name="T65" fmla="*/ 554507 h 16033"/>
              <a:gd name="T66" fmla="*/ 694484 w 17601"/>
              <a:gd name="T67" fmla="*/ 557819 h 16033"/>
              <a:gd name="T68" fmla="*/ 730267 w 17601"/>
              <a:gd name="T69" fmla="*/ 521327 h 16033"/>
              <a:gd name="T70" fmla="*/ 645749 w 17601"/>
              <a:gd name="T71" fmla="*/ 636473 h 16033"/>
              <a:gd name="T72" fmla="*/ 653834 w 17601"/>
              <a:gd name="T73" fmla="*/ 637933 h 16033"/>
              <a:gd name="T74" fmla="*/ 665962 w 17601"/>
              <a:gd name="T75" fmla="*/ 592234 h 16033"/>
              <a:gd name="T76" fmla="*/ 618350 w 17601"/>
              <a:gd name="T77" fmla="*/ 720965 h 16033"/>
              <a:gd name="T78" fmla="*/ 626360 w 17601"/>
              <a:gd name="T79" fmla="*/ 722818 h 16033"/>
              <a:gd name="T80" fmla="*/ 636916 w 17601"/>
              <a:gd name="T81" fmla="*/ 676558 h 16033"/>
              <a:gd name="T82" fmla="*/ 823 w 17601"/>
              <a:gd name="T83" fmla="*/ 737190 h 16033"/>
              <a:gd name="T84" fmla="*/ 31591 w 17601"/>
              <a:gd name="T85" fmla="*/ 778117 h 16033"/>
              <a:gd name="T86" fmla="*/ 4641 w 17601"/>
              <a:gd name="T87" fmla="*/ 732980 h 16033"/>
              <a:gd name="T88" fmla="*/ 566696 w 17601"/>
              <a:gd name="T89" fmla="*/ 797261 h 16033"/>
              <a:gd name="T90" fmla="*/ 573284 w 17601"/>
              <a:gd name="T91" fmla="*/ 801023 h 16033"/>
              <a:gd name="T92" fmla="*/ 601057 w 17601"/>
              <a:gd name="T93" fmla="*/ 759254 h 16033"/>
              <a:gd name="T94" fmla="*/ 60413 w 17601"/>
              <a:gd name="T95" fmla="*/ 812756 h 16033"/>
              <a:gd name="T96" fmla="*/ 108623 w 17601"/>
              <a:gd name="T97" fmla="*/ 842792 h 16033"/>
              <a:gd name="T98" fmla="*/ 63557 w 17601"/>
              <a:gd name="T99" fmla="*/ 807535 h 16033"/>
              <a:gd name="T100" fmla="*/ 482328 w 17601"/>
              <a:gd name="T101" fmla="*/ 854974 h 16033"/>
              <a:gd name="T102" fmla="*/ 486745 w 17601"/>
              <a:gd name="T103" fmla="*/ 860252 h 16033"/>
              <a:gd name="T104" fmla="*/ 530613 w 17601"/>
              <a:gd name="T105" fmla="*/ 828027 h 16033"/>
              <a:gd name="T106" fmla="*/ 151443 w 17601"/>
              <a:gd name="T107" fmla="*/ 868055 h 16033"/>
              <a:gd name="T108" fmla="*/ 210209 w 17601"/>
              <a:gd name="T109" fmla="*/ 884336 h 16033"/>
              <a:gd name="T110" fmla="*/ 153390 w 17601"/>
              <a:gd name="T111" fmla="*/ 862161 h 16033"/>
              <a:gd name="T112" fmla="*/ 376999 w 17601"/>
              <a:gd name="T113" fmla="*/ 888098 h 16033"/>
              <a:gd name="T114" fmla="*/ 378871 w 17601"/>
              <a:gd name="T115" fmla="*/ 894217 h 16033"/>
              <a:gd name="T116" fmla="*/ 433145 w 17601"/>
              <a:gd name="T117" fmla="*/ 874736 h 16033"/>
              <a:gd name="T118" fmla="*/ 261863 w 17601"/>
              <a:gd name="T119" fmla="*/ 897137 h 16033"/>
              <a:gd name="T120" fmla="*/ 320479 w 17601"/>
              <a:gd name="T121" fmla="*/ 899944 h 16033"/>
              <a:gd name="T122" fmla="*/ 320255 w 17601"/>
              <a:gd name="T123" fmla="*/ 893712 h 16033"/>
              <a:gd name="T124" fmla="*/ 263136 w 17601"/>
              <a:gd name="T125" fmla="*/ 891017 h 1603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17601" h="16033" extrusionOk="0">
                <a:moveTo>
                  <a:pt x="16107" y="0"/>
                </a:moveTo>
                <a:cubicBezTo>
                  <a:pt x="16093" y="0"/>
                  <a:pt x="16078" y="6"/>
                  <a:pt x="16067" y="16"/>
                </a:cubicBezTo>
                <a:cubicBezTo>
                  <a:pt x="16046" y="38"/>
                  <a:pt x="16045" y="73"/>
                  <a:pt x="16066" y="94"/>
                </a:cubicBezTo>
                <a:lnTo>
                  <a:pt x="16107" y="137"/>
                </a:lnTo>
                <a:cubicBezTo>
                  <a:pt x="16118" y="149"/>
                  <a:pt x="16132" y="154"/>
                  <a:pt x="16147" y="154"/>
                </a:cubicBezTo>
                <a:cubicBezTo>
                  <a:pt x="16161" y="154"/>
                  <a:pt x="16175" y="150"/>
                  <a:pt x="16185" y="139"/>
                </a:cubicBezTo>
                <a:cubicBezTo>
                  <a:pt x="16207" y="119"/>
                  <a:pt x="16208" y="84"/>
                  <a:pt x="16188" y="61"/>
                </a:cubicBezTo>
                <a:lnTo>
                  <a:pt x="16146" y="17"/>
                </a:lnTo>
                <a:cubicBezTo>
                  <a:pt x="16136" y="6"/>
                  <a:pt x="16121" y="0"/>
                  <a:pt x="16107" y="0"/>
                </a:cubicBezTo>
                <a:close/>
                <a:moveTo>
                  <a:pt x="16632" y="649"/>
                </a:moveTo>
                <a:cubicBezTo>
                  <a:pt x="16621" y="649"/>
                  <a:pt x="16610" y="652"/>
                  <a:pt x="16600" y="658"/>
                </a:cubicBezTo>
                <a:cubicBezTo>
                  <a:pt x="16576" y="675"/>
                  <a:pt x="16568" y="710"/>
                  <a:pt x="16587" y="735"/>
                </a:cubicBezTo>
                <a:cubicBezTo>
                  <a:pt x="16729" y="945"/>
                  <a:pt x="16857" y="1168"/>
                  <a:pt x="16968" y="1401"/>
                </a:cubicBezTo>
                <a:cubicBezTo>
                  <a:pt x="16977" y="1420"/>
                  <a:pt x="16998" y="1432"/>
                  <a:pt x="17018" y="1432"/>
                </a:cubicBezTo>
                <a:cubicBezTo>
                  <a:pt x="17027" y="1432"/>
                  <a:pt x="17034" y="1431"/>
                  <a:pt x="17043" y="1426"/>
                </a:cubicBezTo>
                <a:cubicBezTo>
                  <a:pt x="17069" y="1414"/>
                  <a:pt x="17081" y="1380"/>
                  <a:pt x="17068" y="1353"/>
                </a:cubicBezTo>
                <a:cubicBezTo>
                  <a:pt x="16955" y="1116"/>
                  <a:pt x="16824" y="887"/>
                  <a:pt x="16678" y="673"/>
                </a:cubicBezTo>
                <a:cubicBezTo>
                  <a:pt x="16667" y="657"/>
                  <a:pt x="16650" y="649"/>
                  <a:pt x="16632" y="649"/>
                </a:cubicBezTo>
                <a:close/>
                <a:moveTo>
                  <a:pt x="17302" y="2043"/>
                </a:moveTo>
                <a:cubicBezTo>
                  <a:pt x="17296" y="2043"/>
                  <a:pt x="17291" y="2044"/>
                  <a:pt x="17285" y="2046"/>
                </a:cubicBezTo>
                <a:cubicBezTo>
                  <a:pt x="17255" y="2055"/>
                  <a:pt x="17239" y="2086"/>
                  <a:pt x="17248" y="2115"/>
                </a:cubicBezTo>
                <a:cubicBezTo>
                  <a:pt x="17324" y="2359"/>
                  <a:pt x="17382" y="2610"/>
                  <a:pt x="17423" y="2863"/>
                </a:cubicBezTo>
                <a:cubicBezTo>
                  <a:pt x="17427" y="2890"/>
                  <a:pt x="17451" y="2909"/>
                  <a:pt x="17477" y="2909"/>
                </a:cubicBezTo>
                <a:lnTo>
                  <a:pt x="17486" y="2909"/>
                </a:lnTo>
                <a:cubicBezTo>
                  <a:pt x="17517" y="2904"/>
                  <a:pt x="17537" y="2875"/>
                  <a:pt x="17532" y="2845"/>
                </a:cubicBezTo>
                <a:cubicBezTo>
                  <a:pt x="17491" y="2588"/>
                  <a:pt x="17432" y="2331"/>
                  <a:pt x="17355" y="2082"/>
                </a:cubicBezTo>
                <a:cubicBezTo>
                  <a:pt x="17347" y="2059"/>
                  <a:pt x="17325" y="2043"/>
                  <a:pt x="17302" y="2043"/>
                </a:cubicBezTo>
                <a:close/>
                <a:moveTo>
                  <a:pt x="17544" y="3572"/>
                </a:moveTo>
                <a:cubicBezTo>
                  <a:pt x="17513" y="3572"/>
                  <a:pt x="17488" y="3597"/>
                  <a:pt x="17489" y="3627"/>
                </a:cubicBezTo>
                <a:lnTo>
                  <a:pt x="17489" y="3701"/>
                </a:lnTo>
                <a:cubicBezTo>
                  <a:pt x="17489" y="3933"/>
                  <a:pt x="17474" y="4166"/>
                  <a:pt x="17443" y="4393"/>
                </a:cubicBezTo>
                <a:cubicBezTo>
                  <a:pt x="17439" y="4424"/>
                  <a:pt x="17460" y="4452"/>
                  <a:pt x="17490" y="4456"/>
                </a:cubicBezTo>
                <a:lnTo>
                  <a:pt x="17498" y="4456"/>
                </a:lnTo>
                <a:cubicBezTo>
                  <a:pt x="17526" y="4456"/>
                  <a:pt x="17549" y="4436"/>
                  <a:pt x="17553" y="4408"/>
                </a:cubicBezTo>
                <a:cubicBezTo>
                  <a:pt x="17584" y="4176"/>
                  <a:pt x="17600" y="3938"/>
                  <a:pt x="17600" y="3701"/>
                </a:cubicBezTo>
                <a:lnTo>
                  <a:pt x="17600" y="3626"/>
                </a:lnTo>
                <a:cubicBezTo>
                  <a:pt x="17599" y="3595"/>
                  <a:pt x="17575" y="3572"/>
                  <a:pt x="17545" y="3572"/>
                </a:cubicBezTo>
                <a:lnTo>
                  <a:pt x="17544" y="3572"/>
                </a:lnTo>
                <a:close/>
                <a:moveTo>
                  <a:pt x="17335" y="5103"/>
                </a:moveTo>
                <a:cubicBezTo>
                  <a:pt x="17311" y="5103"/>
                  <a:pt x="17289" y="5119"/>
                  <a:pt x="17282" y="5143"/>
                </a:cubicBezTo>
                <a:cubicBezTo>
                  <a:pt x="17247" y="5258"/>
                  <a:pt x="17208" y="5373"/>
                  <a:pt x="17166" y="5483"/>
                </a:cubicBezTo>
                <a:cubicBezTo>
                  <a:pt x="17117" y="5608"/>
                  <a:pt x="17063" y="5734"/>
                  <a:pt x="17003" y="5857"/>
                </a:cubicBezTo>
                <a:cubicBezTo>
                  <a:pt x="16989" y="5884"/>
                  <a:pt x="17001" y="5917"/>
                  <a:pt x="17029" y="5931"/>
                </a:cubicBezTo>
                <a:cubicBezTo>
                  <a:pt x="17036" y="5935"/>
                  <a:pt x="17045" y="5937"/>
                  <a:pt x="17052" y="5937"/>
                </a:cubicBezTo>
                <a:cubicBezTo>
                  <a:pt x="17073" y="5937"/>
                  <a:pt x="17093" y="5925"/>
                  <a:pt x="17102" y="5906"/>
                </a:cubicBezTo>
                <a:cubicBezTo>
                  <a:pt x="17163" y="5780"/>
                  <a:pt x="17220" y="5650"/>
                  <a:pt x="17269" y="5522"/>
                </a:cubicBezTo>
                <a:cubicBezTo>
                  <a:pt x="17313" y="5409"/>
                  <a:pt x="17352" y="5293"/>
                  <a:pt x="17388" y="5175"/>
                </a:cubicBezTo>
                <a:cubicBezTo>
                  <a:pt x="17396" y="5145"/>
                  <a:pt x="17380" y="5115"/>
                  <a:pt x="17350" y="5106"/>
                </a:cubicBezTo>
                <a:cubicBezTo>
                  <a:pt x="17345" y="5104"/>
                  <a:pt x="17340" y="5103"/>
                  <a:pt x="17335" y="5103"/>
                </a:cubicBezTo>
                <a:close/>
                <a:moveTo>
                  <a:pt x="16660" y="6494"/>
                </a:moveTo>
                <a:cubicBezTo>
                  <a:pt x="16643" y="6494"/>
                  <a:pt x="16626" y="6503"/>
                  <a:pt x="16614" y="6518"/>
                </a:cubicBezTo>
                <a:cubicBezTo>
                  <a:pt x="16470" y="6726"/>
                  <a:pt x="16307" y="6927"/>
                  <a:pt x="16130" y="7114"/>
                </a:cubicBezTo>
                <a:cubicBezTo>
                  <a:pt x="16110" y="7136"/>
                  <a:pt x="16111" y="7172"/>
                  <a:pt x="16134" y="7192"/>
                </a:cubicBezTo>
                <a:cubicBezTo>
                  <a:pt x="16144" y="7203"/>
                  <a:pt x="16157" y="7208"/>
                  <a:pt x="16171" y="7208"/>
                </a:cubicBezTo>
                <a:cubicBezTo>
                  <a:pt x="16186" y="7208"/>
                  <a:pt x="16201" y="7202"/>
                  <a:pt x="16212" y="7190"/>
                </a:cubicBezTo>
                <a:cubicBezTo>
                  <a:pt x="16391" y="6999"/>
                  <a:pt x="16558" y="6795"/>
                  <a:pt x="16705" y="6581"/>
                </a:cubicBezTo>
                <a:cubicBezTo>
                  <a:pt x="16723" y="6556"/>
                  <a:pt x="16717" y="6522"/>
                  <a:pt x="16691" y="6504"/>
                </a:cubicBezTo>
                <a:cubicBezTo>
                  <a:pt x="16682" y="6497"/>
                  <a:pt x="16671" y="6494"/>
                  <a:pt x="16660" y="6494"/>
                </a:cubicBezTo>
                <a:close/>
                <a:moveTo>
                  <a:pt x="15601" y="7622"/>
                </a:moveTo>
                <a:cubicBezTo>
                  <a:pt x="15588" y="7622"/>
                  <a:pt x="15576" y="7626"/>
                  <a:pt x="15566" y="7634"/>
                </a:cubicBezTo>
                <a:cubicBezTo>
                  <a:pt x="15367" y="7793"/>
                  <a:pt x="15154" y="7941"/>
                  <a:pt x="14934" y="8070"/>
                </a:cubicBezTo>
                <a:cubicBezTo>
                  <a:pt x="14907" y="8085"/>
                  <a:pt x="14899" y="8119"/>
                  <a:pt x="14915" y="8146"/>
                </a:cubicBezTo>
                <a:cubicBezTo>
                  <a:pt x="14924" y="8163"/>
                  <a:pt x="14943" y="8174"/>
                  <a:pt x="14962" y="8174"/>
                </a:cubicBezTo>
                <a:cubicBezTo>
                  <a:pt x="14971" y="8174"/>
                  <a:pt x="14981" y="8171"/>
                  <a:pt x="14990" y="8165"/>
                </a:cubicBezTo>
                <a:cubicBezTo>
                  <a:pt x="15215" y="8033"/>
                  <a:pt x="15432" y="7883"/>
                  <a:pt x="15636" y="7721"/>
                </a:cubicBezTo>
                <a:cubicBezTo>
                  <a:pt x="15659" y="7702"/>
                  <a:pt x="15664" y="7667"/>
                  <a:pt x="15644" y="7643"/>
                </a:cubicBezTo>
                <a:cubicBezTo>
                  <a:pt x="15633" y="7629"/>
                  <a:pt x="15617" y="7622"/>
                  <a:pt x="15601" y="7622"/>
                </a:cubicBezTo>
                <a:close/>
                <a:moveTo>
                  <a:pt x="14268" y="8408"/>
                </a:moveTo>
                <a:cubicBezTo>
                  <a:pt x="14261" y="8408"/>
                  <a:pt x="14254" y="8409"/>
                  <a:pt x="14247" y="8412"/>
                </a:cubicBezTo>
                <a:cubicBezTo>
                  <a:pt x="14009" y="8509"/>
                  <a:pt x="13763" y="8590"/>
                  <a:pt x="13517" y="8650"/>
                </a:cubicBezTo>
                <a:cubicBezTo>
                  <a:pt x="13487" y="8658"/>
                  <a:pt x="13469" y="8688"/>
                  <a:pt x="13477" y="8717"/>
                </a:cubicBezTo>
                <a:cubicBezTo>
                  <a:pt x="13483" y="8743"/>
                  <a:pt x="13506" y="8759"/>
                  <a:pt x="13530" y="8759"/>
                </a:cubicBezTo>
                <a:cubicBezTo>
                  <a:pt x="13534" y="8759"/>
                  <a:pt x="13540" y="8759"/>
                  <a:pt x="13544" y="8758"/>
                </a:cubicBezTo>
                <a:cubicBezTo>
                  <a:pt x="13795" y="8696"/>
                  <a:pt x="14046" y="8614"/>
                  <a:pt x="14289" y="8515"/>
                </a:cubicBezTo>
                <a:cubicBezTo>
                  <a:pt x="14317" y="8503"/>
                  <a:pt x="14330" y="8471"/>
                  <a:pt x="14319" y="8442"/>
                </a:cubicBezTo>
                <a:cubicBezTo>
                  <a:pt x="14310" y="8421"/>
                  <a:pt x="14289" y="8408"/>
                  <a:pt x="14268" y="8408"/>
                </a:cubicBezTo>
                <a:close/>
                <a:moveTo>
                  <a:pt x="12768" y="8775"/>
                </a:moveTo>
                <a:cubicBezTo>
                  <a:pt x="12765" y="8775"/>
                  <a:pt x="12763" y="8775"/>
                  <a:pt x="12761" y="8775"/>
                </a:cubicBezTo>
                <a:lnTo>
                  <a:pt x="12730" y="8777"/>
                </a:lnTo>
                <a:cubicBezTo>
                  <a:pt x="12495" y="8795"/>
                  <a:pt x="12256" y="8800"/>
                  <a:pt x="11989" y="8803"/>
                </a:cubicBezTo>
                <a:cubicBezTo>
                  <a:pt x="11959" y="8803"/>
                  <a:pt x="11934" y="8828"/>
                  <a:pt x="11934" y="8858"/>
                </a:cubicBezTo>
                <a:cubicBezTo>
                  <a:pt x="11934" y="8889"/>
                  <a:pt x="11960" y="8914"/>
                  <a:pt x="11990" y="8914"/>
                </a:cubicBezTo>
                <a:lnTo>
                  <a:pt x="11991" y="8913"/>
                </a:lnTo>
                <a:cubicBezTo>
                  <a:pt x="12259" y="8911"/>
                  <a:pt x="12500" y="8907"/>
                  <a:pt x="12739" y="8888"/>
                </a:cubicBezTo>
                <a:lnTo>
                  <a:pt x="12771" y="8885"/>
                </a:lnTo>
                <a:cubicBezTo>
                  <a:pt x="12801" y="8883"/>
                  <a:pt x="12823" y="8856"/>
                  <a:pt x="12821" y="8825"/>
                </a:cubicBezTo>
                <a:cubicBezTo>
                  <a:pt x="12818" y="8797"/>
                  <a:pt x="12793" y="8775"/>
                  <a:pt x="12768" y="8775"/>
                </a:cubicBezTo>
                <a:close/>
                <a:moveTo>
                  <a:pt x="11216" y="8825"/>
                </a:moveTo>
                <a:cubicBezTo>
                  <a:pt x="11214" y="8825"/>
                  <a:pt x="11212" y="8825"/>
                  <a:pt x="11210" y="8825"/>
                </a:cubicBezTo>
                <a:cubicBezTo>
                  <a:pt x="10905" y="8847"/>
                  <a:pt x="10659" y="8886"/>
                  <a:pt x="10434" y="8951"/>
                </a:cubicBezTo>
                <a:cubicBezTo>
                  <a:pt x="10404" y="8960"/>
                  <a:pt x="10387" y="8991"/>
                  <a:pt x="10396" y="9020"/>
                </a:cubicBezTo>
                <a:cubicBezTo>
                  <a:pt x="10403" y="9044"/>
                  <a:pt x="10426" y="9060"/>
                  <a:pt x="10449" y="9060"/>
                </a:cubicBezTo>
                <a:cubicBezTo>
                  <a:pt x="10455" y="9060"/>
                  <a:pt x="10460" y="9059"/>
                  <a:pt x="10464" y="9058"/>
                </a:cubicBezTo>
                <a:cubicBezTo>
                  <a:pt x="10682" y="8995"/>
                  <a:pt x="10921" y="8957"/>
                  <a:pt x="11217" y="8935"/>
                </a:cubicBezTo>
                <a:cubicBezTo>
                  <a:pt x="11248" y="8933"/>
                  <a:pt x="11271" y="8908"/>
                  <a:pt x="11269" y="8877"/>
                </a:cubicBezTo>
                <a:cubicBezTo>
                  <a:pt x="11267" y="8848"/>
                  <a:pt x="11246" y="8825"/>
                  <a:pt x="11216" y="8825"/>
                </a:cubicBezTo>
                <a:close/>
                <a:moveTo>
                  <a:pt x="9755" y="9286"/>
                </a:moveTo>
                <a:cubicBezTo>
                  <a:pt x="9743" y="9286"/>
                  <a:pt x="9732" y="9289"/>
                  <a:pt x="9722" y="9296"/>
                </a:cubicBezTo>
                <a:cubicBezTo>
                  <a:pt x="9512" y="9452"/>
                  <a:pt x="9336" y="9642"/>
                  <a:pt x="9184" y="9877"/>
                </a:cubicBezTo>
                <a:cubicBezTo>
                  <a:pt x="9167" y="9902"/>
                  <a:pt x="9175" y="9936"/>
                  <a:pt x="9200" y="9952"/>
                </a:cubicBezTo>
                <a:cubicBezTo>
                  <a:pt x="9210" y="9959"/>
                  <a:pt x="9221" y="9962"/>
                  <a:pt x="9230" y="9962"/>
                </a:cubicBezTo>
                <a:cubicBezTo>
                  <a:pt x="9248" y="9962"/>
                  <a:pt x="9267" y="9952"/>
                  <a:pt x="9277" y="9936"/>
                </a:cubicBezTo>
                <a:cubicBezTo>
                  <a:pt x="9423" y="9713"/>
                  <a:pt x="9589" y="9533"/>
                  <a:pt x="9788" y="9386"/>
                </a:cubicBezTo>
                <a:cubicBezTo>
                  <a:pt x="9813" y="9367"/>
                  <a:pt x="9818" y="9333"/>
                  <a:pt x="9800" y="9308"/>
                </a:cubicBezTo>
                <a:cubicBezTo>
                  <a:pt x="9789" y="9294"/>
                  <a:pt x="9772" y="9286"/>
                  <a:pt x="9755" y="9286"/>
                </a:cubicBezTo>
                <a:close/>
                <a:moveTo>
                  <a:pt x="8896" y="10549"/>
                </a:moveTo>
                <a:cubicBezTo>
                  <a:pt x="8873" y="10549"/>
                  <a:pt x="8851" y="10563"/>
                  <a:pt x="8844" y="10586"/>
                </a:cubicBezTo>
                <a:cubicBezTo>
                  <a:pt x="8769" y="10795"/>
                  <a:pt x="8699" y="11034"/>
                  <a:pt x="8626" y="11337"/>
                </a:cubicBezTo>
                <a:cubicBezTo>
                  <a:pt x="8619" y="11367"/>
                  <a:pt x="8637" y="11397"/>
                  <a:pt x="8667" y="11404"/>
                </a:cubicBezTo>
                <a:cubicBezTo>
                  <a:pt x="8672" y="11405"/>
                  <a:pt x="8676" y="11405"/>
                  <a:pt x="8680" y="11405"/>
                </a:cubicBezTo>
                <a:cubicBezTo>
                  <a:pt x="8705" y="11405"/>
                  <a:pt x="8728" y="11388"/>
                  <a:pt x="8734" y="11363"/>
                </a:cubicBezTo>
                <a:cubicBezTo>
                  <a:pt x="8806" y="11063"/>
                  <a:pt x="8875" y="10828"/>
                  <a:pt x="8948" y="10623"/>
                </a:cubicBezTo>
                <a:cubicBezTo>
                  <a:pt x="8958" y="10594"/>
                  <a:pt x="8943" y="10562"/>
                  <a:pt x="8914" y="10552"/>
                </a:cubicBezTo>
                <a:cubicBezTo>
                  <a:pt x="8908" y="10550"/>
                  <a:pt x="8902" y="10549"/>
                  <a:pt x="8896" y="10549"/>
                </a:cubicBezTo>
                <a:close/>
                <a:moveTo>
                  <a:pt x="8508" y="12051"/>
                </a:moveTo>
                <a:cubicBezTo>
                  <a:pt x="8483" y="12051"/>
                  <a:pt x="8459" y="12069"/>
                  <a:pt x="8454" y="12095"/>
                </a:cubicBezTo>
                <a:cubicBezTo>
                  <a:pt x="8402" y="12320"/>
                  <a:pt x="8339" y="12585"/>
                  <a:pt x="8260" y="12842"/>
                </a:cubicBezTo>
                <a:cubicBezTo>
                  <a:pt x="8252" y="12872"/>
                  <a:pt x="8268" y="12903"/>
                  <a:pt x="8298" y="12912"/>
                </a:cubicBezTo>
                <a:cubicBezTo>
                  <a:pt x="8303" y="12914"/>
                  <a:pt x="8308" y="12915"/>
                  <a:pt x="8314" y="12915"/>
                </a:cubicBezTo>
                <a:cubicBezTo>
                  <a:pt x="8337" y="12915"/>
                  <a:pt x="8360" y="12899"/>
                  <a:pt x="8367" y="12875"/>
                </a:cubicBezTo>
                <a:cubicBezTo>
                  <a:pt x="8446" y="12615"/>
                  <a:pt x="8510" y="12346"/>
                  <a:pt x="8562" y="12120"/>
                </a:cubicBezTo>
                <a:cubicBezTo>
                  <a:pt x="8569" y="12090"/>
                  <a:pt x="8550" y="12060"/>
                  <a:pt x="8520" y="12053"/>
                </a:cubicBezTo>
                <a:cubicBezTo>
                  <a:pt x="8516" y="12052"/>
                  <a:pt x="8512" y="12051"/>
                  <a:pt x="8508" y="12051"/>
                </a:cubicBezTo>
                <a:close/>
                <a:moveTo>
                  <a:pt x="62" y="13056"/>
                </a:moveTo>
                <a:cubicBezTo>
                  <a:pt x="56" y="13056"/>
                  <a:pt x="50" y="13057"/>
                  <a:pt x="44" y="13059"/>
                </a:cubicBezTo>
                <a:cubicBezTo>
                  <a:pt x="16" y="13070"/>
                  <a:pt x="0" y="13102"/>
                  <a:pt x="11" y="13131"/>
                </a:cubicBezTo>
                <a:cubicBezTo>
                  <a:pt x="98" y="13374"/>
                  <a:pt x="211" y="13613"/>
                  <a:pt x="346" y="13841"/>
                </a:cubicBezTo>
                <a:cubicBezTo>
                  <a:pt x="356" y="13858"/>
                  <a:pt x="375" y="13868"/>
                  <a:pt x="393" y="13868"/>
                </a:cubicBezTo>
                <a:cubicBezTo>
                  <a:pt x="403" y="13868"/>
                  <a:pt x="414" y="13866"/>
                  <a:pt x="422" y="13860"/>
                </a:cubicBezTo>
                <a:cubicBezTo>
                  <a:pt x="448" y="13844"/>
                  <a:pt x="458" y="13810"/>
                  <a:pt x="442" y="13784"/>
                </a:cubicBezTo>
                <a:cubicBezTo>
                  <a:pt x="310" y="13562"/>
                  <a:pt x="200" y="13330"/>
                  <a:pt x="116" y="13093"/>
                </a:cubicBezTo>
                <a:cubicBezTo>
                  <a:pt x="107" y="13070"/>
                  <a:pt x="86" y="13056"/>
                  <a:pt x="62" y="13056"/>
                </a:cubicBezTo>
                <a:close/>
                <a:moveTo>
                  <a:pt x="8029" y="13524"/>
                </a:moveTo>
                <a:cubicBezTo>
                  <a:pt x="8008" y="13524"/>
                  <a:pt x="7989" y="13535"/>
                  <a:pt x="7979" y="13555"/>
                </a:cubicBezTo>
                <a:cubicBezTo>
                  <a:pt x="7865" y="13779"/>
                  <a:pt x="7727" y="13996"/>
                  <a:pt x="7570" y="14201"/>
                </a:cubicBezTo>
                <a:cubicBezTo>
                  <a:pt x="7551" y="14225"/>
                  <a:pt x="7556" y="14260"/>
                  <a:pt x="7580" y="14278"/>
                </a:cubicBezTo>
                <a:cubicBezTo>
                  <a:pt x="7590" y="14286"/>
                  <a:pt x="7602" y="14290"/>
                  <a:pt x="7614" y="14290"/>
                </a:cubicBezTo>
                <a:cubicBezTo>
                  <a:pt x="7631" y="14290"/>
                  <a:pt x="7647" y="14282"/>
                  <a:pt x="7658" y="14268"/>
                </a:cubicBezTo>
                <a:cubicBezTo>
                  <a:pt x="7819" y="14058"/>
                  <a:pt x="7961" y="13836"/>
                  <a:pt x="8079" y="13605"/>
                </a:cubicBezTo>
                <a:cubicBezTo>
                  <a:pt x="8093" y="13577"/>
                  <a:pt x="8081" y="13544"/>
                  <a:pt x="8054" y="13530"/>
                </a:cubicBezTo>
                <a:cubicBezTo>
                  <a:pt x="8046" y="13526"/>
                  <a:pt x="8037" y="13524"/>
                  <a:pt x="8029" y="13524"/>
                </a:cubicBezTo>
                <a:close/>
                <a:moveTo>
                  <a:pt x="849" y="14384"/>
                </a:moveTo>
                <a:cubicBezTo>
                  <a:pt x="836" y="14384"/>
                  <a:pt x="823" y="14388"/>
                  <a:pt x="812" y="14398"/>
                </a:cubicBezTo>
                <a:cubicBezTo>
                  <a:pt x="790" y="14418"/>
                  <a:pt x="788" y="14453"/>
                  <a:pt x="807" y="14477"/>
                </a:cubicBezTo>
                <a:cubicBezTo>
                  <a:pt x="978" y="14672"/>
                  <a:pt x="1169" y="14855"/>
                  <a:pt x="1373" y="15020"/>
                </a:cubicBezTo>
                <a:cubicBezTo>
                  <a:pt x="1383" y="15029"/>
                  <a:pt x="1396" y="15033"/>
                  <a:pt x="1407" y="15033"/>
                </a:cubicBezTo>
                <a:cubicBezTo>
                  <a:pt x="1423" y="15033"/>
                  <a:pt x="1439" y="15026"/>
                  <a:pt x="1451" y="15012"/>
                </a:cubicBezTo>
                <a:cubicBezTo>
                  <a:pt x="1470" y="14988"/>
                  <a:pt x="1466" y="14953"/>
                  <a:pt x="1443" y="14934"/>
                </a:cubicBezTo>
                <a:cubicBezTo>
                  <a:pt x="1244" y="14773"/>
                  <a:pt x="1058" y="14594"/>
                  <a:pt x="891" y="14403"/>
                </a:cubicBezTo>
                <a:cubicBezTo>
                  <a:pt x="880" y="14391"/>
                  <a:pt x="864" y="14384"/>
                  <a:pt x="849" y="14384"/>
                </a:cubicBezTo>
                <a:close/>
                <a:moveTo>
                  <a:pt x="7088" y="14749"/>
                </a:moveTo>
                <a:cubicBezTo>
                  <a:pt x="7075" y="14749"/>
                  <a:pt x="7062" y="14753"/>
                  <a:pt x="7051" y="14763"/>
                </a:cubicBezTo>
                <a:cubicBezTo>
                  <a:pt x="6863" y="14934"/>
                  <a:pt x="6659" y="15091"/>
                  <a:pt x="6443" y="15229"/>
                </a:cubicBezTo>
                <a:cubicBezTo>
                  <a:pt x="6416" y="15245"/>
                  <a:pt x="6409" y="15280"/>
                  <a:pt x="6426" y="15306"/>
                </a:cubicBezTo>
                <a:cubicBezTo>
                  <a:pt x="6437" y="15322"/>
                  <a:pt x="6454" y="15331"/>
                  <a:pt x="6472" y="15331"/>
                </a:cubicBezTo>
                <a:cubicBezTo>
                  <a:pt x="6483" y="15331"/>
                  <a:pt x="6493" y="15328"/>
                  <a:pt x="6502" y="15323"/>
                </a:cubicBezTo>
                <a:cubicBezTo>
                  <a:pt x="6723" y="15181"/>
                  <a:pt x="6933" y="15020"/>
                  <a:pt x="7126" y="14845"/>
                </a:cubicBezTo>
                <a:cubicBezTo>
                  <a:pt x="7148" y="14825"/>
                  <a:pt x="7150" y="14790"/>
                  <a:pt x="7129" y="14767"/>
                </a:cubicBezTo>
                <a:cubicBezTo>
                  <a:pt x="7118" y="14755"/>
                  <a:pt x="7103" y="14749"/>
                  <a:pt x="7088" y="14749"/>
                </a:cubicBezTo>
                <a:close/>
                <a:moveTo>
                  <a:pt x="2049" y="15357"/>
                </a:moveTo>
                <a:cubicBezTo>
                  <a:pt x="2030" y="15357"/>
                  <a:pt x="2011" y="15368"/>
                  <a:pt x="2001" y="15386"/>
                </a:cubicBezTo>
                <a:cubicBezTo>
                  <a:pt x="1986" y="15412"/>
                  <a:pt x="1996" y="15447"/>
                  <a:pt x="2023" y="15462"/>
                </a:cubicBezTo>
                <a:cubicBezTo>
                  <a:pt x="2251" y="15590"/>
                  <a:pt x="2492" y="15699"/>
                  <a:pt x="2737" y="15785"/>
                </a:cubicBezTo>
                <a:cubicBezTo>
                  <a:pt x="2743" y="15787"/>
                  <a:pt x="2749" y="15788"/>
                  <a:pt x="2755" y="15788"/>
                </a:cubicBezTo>
                <a:cubicBezTo>
                  <a:pt x="2778" y="15788"/>
                  <a:pt x="2799" y="15775"/>
                  <a:pt x="2808" y="15752"/>
                </a:cubicBezTo>
                <a:cubicBezTo>
                  <a:pt x="2817" y="15723"/>
                  <a:pt x="2802" y="15691"/>
                  <a:pt x="2774" y="15682"/>
                </a:cubicBezTo>
                <a:cubicBezTo>
                  <a:pt x="2535" y="15597"/>
                  <a:pt x="2300" y="15490"/>
                  <a:pt x="2076" y="15364"/>
                </a:cubicBezTo>
                <a:cubicBezTo>
                  <a:pt x="2067" y="15360"/>
                  <a:pt x="2058" y="15357"/>
                  <a:pt x="2049" y="15357"/>
                </a:cubicBezTo>
                <a:close/>
                <a:moveTo>
                  <a:pt x="5786" y="15581"/>
                </a:moveTo>
                <a:cubicBezTo>
                  <a:pt x="5779" y="15581"/>
                  <a:pt x="5772" y="15583"/>
                  <a:pt x="5765" y="15586"/>
                </a:cubicBezTo>
                <a:cubicBezTo>
                  <a:pt x="5528" y="15685"/>
                  <a:pt x="5283" y="15764"/>
                  <a:pt x="5036" y="15819"/>
                </a:cubicBezTo>
                <a:cubicBezTo>
                  <a:pt x="5006" y="15827"/>
                  <a:pt x="4987" y="15857"/>
                  <a:pt x="4995" y="15886"/>
                </a:cubicBezTo>
                <a:cubicBezTo>
                  <a:pt x="5000" y="15912"/>
                  <a:pt x="5023" y="15929"/>
                  <a:pt x="5048" y="15929"/>
                </a:cubicBezTo>
                <a:cubicBezTo>
                  <a:pt x="5052" y="15929"/>
                  <a:pt x="5057" y="15929"/>
                  <a:pt x="5061" y="15928"/>
                </a:cubicBezTo>
                <a:cubicBezTo>
                  <a:pt x="5314" y="15871"/>
                  <a:pt x="5565" y="15790"/>
                  <a:pt x="5808" y="15688"/>
                </a:cubicBezTo>
                <a:cubicBezTo>
                  <a:pt x="5836" y="15675"/>
                  <a:pt x="5849" y="15643"/>
                  <a:pt x="5837" y="15615"/>
                </a:cubicBezTo>
                <a:cubicBezTo>
                  <a:pt x="5829" y="15594"/>
                  <a:pt x="5808" y="15581"/>
                  <a:pt x="5786" y="15581"/>
                </a:cubicBezTo>
                <a:close/>
                <a:moveTo>
                  <a:pt x="3506" y="15870"/>
                </a:moveTo>
                <a:cubicBezTo>
                  <a:pt x="3479" y="15870"/>
                  <a:pt x="3456" y="15890"/>
                  <a:pt x="3451" y="15917"/>
                </a:cubicBezTo>
                <a:cubicBezTo>
                  <a:pt x="3447" y="15947"/>
                  <a:pt x="3467" y="15975"/>
                  <a:pt x="3498" y="15980"/>
                </a:cubicBezTo>
                <a:cubicBezTo>
                  <a:pt x="3701" y="16013"/>
                  <a:pt x="3907" y="16030"/>
                  <a:pt x="4110" y="16032"/>
                </a:cubicBezTo>
                <a:lnTo>
                  <a:pt x="4143" y="16032"/>
                </a:lnTo>
                <a:cubicBezTo>
                  <a:pt x="4189" y="16032"/>
                  <a:pt x="4236" y="16031"/>
                  <a:pt x="4281" y="16030"/>
                </a:cubicBezTo>
                <a:cubicBezTo>
                  <a:pt x="4312" y="16029"/>
                  <a:pt x="4337" y="16003"/>
                  <a:pt x="4335" y="15972"/>
                </a:cubicBezTo>
                <a:cubicBezTo>
                  <a:pt x="4334" y="15943"/>
                  <a:pt x="4314" y="15919"/>
                  <a:pt x="4282" y="15919"/>
                </a:cubicBezTo>
                <a:cubicBezTo>
                  <a:pt x="4281" y="15919"/>
                  <a:pt x="4279" y="15919"/>
                  <a:pt x="4278" y="15919"/>
                </a:cubicBezTo>
                <a:cubicBezTo>
                  <a:pt x="4233" y="15920"/>
                  <a:pt x="4188" y="15921"/>
                  <a:pt x="4143" y="15921"/>
                </a:cubicBezTo>
                <a:lnTo>
                  <a:pt x="4110" y="15921"/>
                </a:lnTo>
                <a:cubicBezTo>
                  <a:pt x="3913" y="15919"/>
                  <a:pt x="3713" y="15903"/>
                  <a:pt x="3515" y="15871"/>
                </a:cubicBezTo>
                <a:cubicBezTo>
                  <a:pt x="3512" y="15870"/>
                  <a:pt x="3509" y="15870"/>
                  <a:pt x="3506" y="1587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51" name="Google Shape;751;p28"/>
          <p:cNvSpPr txBox="1">
            <a:spLocks noGrp="1"/>
          </p:cNvSpPr>
          <p:nvPr>
            <p:ph type="title"/>
          </p:nvPr>
        </p:nvSpPr>
        <p:spPr>
          <a:xfrm>
            <a:off x="4106600" y="1288339"/>
            <a:ext cx="3978800" cy="1121600"/>
          </a:xfrm>
          <a:prstGeom prst="rect">
            <a:avLst/>
          </a:prstGeom>
        </p:spPr>
        <p:txBody>
          <a:bodyPr spcFirstLastPara="1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5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52" name="Google Shape;752;p28"/>
          <p:cNvSpPr txBox="1">
            <a:spLocks noGrp="1"/>
          </p:cNvSpPr>
          <p:nvPr>
            <p:ph type="body" idx="1"/>
          </p:nvPr>
        </p:nvSpPr>
        <p:spPr>
          <a:xfrm>
            <a:off x="1645833" y="4314333"/>
            <a:ext cx="3629200" cy="13640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marL="457200" lvl="0" indent="-3048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●"/>
              <a:defRPr sz="1400">
                <a:latin typeface="Raleway SemiBold"/>
                <a:ea typeface="Raleway SemiBold"/>
                <a:cs typeface="Raleway SemiBold"/>
                <a:sym typeface="Raleway SemiBold"/>
              </a:defRPr>
            </a:lvl1pPr>
            <a:lvl2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2pPr>
            <a:lvl3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3pPr>
            <a:lvl4pPr marL="1828800" lvl="3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4pPr>
            <a:lvl5pPr marL="2286000" lvl="4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5pPr>
            <a:lvl6pPr marL="2743200" lvl="5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6pPr>
            <a:lvl7pPr marL="3200400" lvl="6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●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7pPr>
            <a:lvl8pPr marL="3657600" lvl="7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○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8pPr>
            <a:lvl9pPr marL="4114800" lvl="8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Raleway SemiBold"/>
              <a:buChar char="■"/>
              <a:defRPr sz="1200">
                <a:latin typeface="Raleway SemiBold"/>
                <a:ea typeface="Raleway SemiBold"/>
                <a:cs typeface="Raleway SemiBold"/>
                <a:sym typeface="Raleway SemiBold"/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05797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7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74;p29"/>
          <p:cNvSpPr>
            <a:spLocks/>
          </p:cNvSpPr>
          <p:nvPr/>
        </p:nvSpPr>
        <p:spPr bwMode="auto">
          <a:xfrm flipH="1">
            <a:off x="7285567" y="-228600"/>
            <a:ext cx="4955117" cy="2527300"/>
          </a:xfrm>
          <a:custGeom>
            <a:avLst/>
            <a:gdLst>
              <a:gd name="T0" fmla="*/ 0 w 14457"/>
              <a:gd name="T1" fmla="*/ 398 h 6348"/>
              <a:gd name="T2" fmla="*/ 0 w 14457"/>
              <a:gd name="T3" fmla="*/ 2452452 h 6348"/>
              <a:gd name="T4" fmla="*/ 249864 w 14457"/>
              <a:gd name="T5" fmla="*/ 2527300 h 6348"/>
              <a:gd name="T6" fmla="*/ 580702 w 14457"/>
              <a:gd name="T7" fmla="*/ 2371633 h 6348"/>
              <a:gd name="T8" fmla="*/ 930563 w 14457"/>
              <a:gd name="T9" fmla="*/ 1496155 h 6348"/>
              <a:gd name="T10" fmla="*/ 1378364 w 14457"/>
              <a:gd name="T11" fmla="*/ 771567 h 6348"/>
              <a:gd name="T12" fmla="*/ 1463194 w 14457"/>
              <a:gd name="T13" fmla="*/ 758827 h 6348"/>
              <a:gd name="T14" fmla="*/ 1819995 w 14457"/>
              <a:gd name="T15" fmla="*/ 888616 h 6348"/>
              <a:gd name="T16" fmla="*/ 2229237 w 14457"/>
              <a:gd name="T17" fmla="*/ 1009248 h 6348"/>
              <a:gd name="T18" fmla="*/ 2561618 w 14457"/>
              <a:gd name="T19" fmla="*/ 858358 h 6348"/>
              <a:gd name="T20" fmla="*/ 2935385 w 14457"/>
              <a:gd name="T21" fmla="*/ 314121 h 6348"/>
              <a:gd name="T22" fmla="*/ 2935642 w 14457"/>
              <a:gd name="T23" fmla="*/ 314121 h 6348"/>
              <a:gd name="T24" fmla="*/ 2948238 w 14457"/>
              <a:gd name="T25" fmla="*/ 305362 h 6348"/>
              <a:gd name="T26" fmla="*/ 3009162 w 14457"/>
              <a:gd name="T27" fmla="*/ 277095 h 6348"/>
              <a:gd name="T28" fmla="*/ 3063916 w 14457"/>
              <a:gd name="T29" fmla="*/ 269929 h 6348"/>
              <a:gd name="T30" fmla="*/ 3336144 w 14457"/>
              <a:gd name="T31" fmla="*/ 328055 h 6348"/>
              <a:gd name="T32" fmla="*/ 3352339 w 14457"/>
              <a:gd name="T33" fmla="*/ 328453 h 6348"/>
              <a:gd name="T34" fmla="*/ 3671095 w 14457"/>
              <a:gd name="T35" fmla="*/ 100726 h 6348"/>
              <a:gd name="T36" fmla="*/ 3716338 w 14457"/>
              <a:gd name="T37" fmla="*/ 398 h 6348"/>
              <a:gd name="T38" fmla="*/ 0 w 14457"/>
              <a:gd name="T39" fmla="*/ 398 h 634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4457" h="6348" extrusionOk="0">
                <a:moveTo>
                  <a:pt x="0" y="1"/>
                </a:moveTo>
                <a:lnTo>
                  <a:pt x="0" y="6160"/>
                </a:lnTo>
                <a:cubicBezTo>
                  <a:pt x="307" y="6283"/>
                  <a:pt x="641" y="6348"/>
                  <a:pt x="972" y="6348"/>
                </a:cubicBezTo>
                <a:cubicBezTo>
                  <a:pt x="1431" y="6348"/>
                  <a:pt x="1886" y="6223"/>
                  <a:pt x="2259" y="5957"/>
                </a:cubicBezTo>
                <a:cubicBezTo>
                  <a:pt x="2971" y="5450"/>
                  <a:pt x="3272" y="4560"/>
                  <a:pt x="3620" y="3758"/>
                </a:cubicBezTo>
                <a:cubicBezTo>
                  <a:pt x="3967" y="2955"/>
                  <a:pt x="4504" y="2110"/>
                  <a:pt x="5362" y="1938"/>
                </a:cubicBezTo>
                <a:cubicBezTo>
                  <a:pt x="5472" y="1916"/>
                  <a:pt x="5582" y="1906"/>
                  <a:pt x="5692" y="1906"/>
                </a:cubicBezTo>
                <a:cubicBezTo>
                  <a:pt x="6160" y="1906"/>
                  <a:pt x="6628" y="2081"/>
                  <a:pt x="7080" y="2232"/>
                </a:cubicBezTo>
                <a:cubicBezTo>
                  <a:pt x="7585" y="2401"/>
                  <a:pt x="8141" y="2535"/>
                  <a:pt x="8672" y="2535"/>
                </a:cubicBezTo>
                <a:cubicBezTo>
                  <a:pt x="9138" y="2535"/>
                  <a:pt x="9586" y="2431"/>
                  <a:pt x="9965" y="2156"/>
                </a:cubicBezTo>
                <a:cubicBezTo>
                  <a:pt x="10504" y="1765"/>
                  <a:pt x="10846" y="1060"/>
                  <a:pt x="11419" y="789"/>
                </a:cubicBezTo>
                <a:lnTo>
                  <a:pt x="11420" y="789"/>
                </a:lnTo>
                <a:cubicBezTo>
                  <a:pt x="11436" y="781"/>
                  <a:pt x="11452" y="774"/>
                  <a:pt x="11469" y="767"/>
                </a:cubicBezTo>
                <a:cubicBezTo>
                  <a:pt x="11544" y="736"/>
                  <a:pt x="11623" y="712"/>
                  <a:pt x="11706" y="696"/>
                </a:cubicBezTo>
                <a:cubicBezTo>
                  <a:pt x="11777" y="683"/>
                  <a:pt x="11848" y="678"/>
                  <a:pt x="11919" y="678"/>
                </a:cubicBezTo>
                <a:cubicBezTo>
                  <a:pt x="12271" y="678"/>
                  <a:pt x="12623" y="809"/>
                  <a:pt x="12978" y="824"/>
                </a:cubicBezTo>
                <a:cubicBezTo>
                  <a:pt x="12999" y="824"/>
                  <a:pt x="13020" y="825"/>
                  <a:pt x="13041" y="825"/>
                </a:cubicBezTo>
                <a:cubicBezTo>
                  <a:pt x="13511" y="825"/>
                  <a:pt x="13977" y="611"/>
                  <a:pt x="14281" y="253"/>
                </a:cubicBezTo>
                <a:cubicBezTo>
                  <a:pt x="14348" y="175"/>
                  <a:pt x="14407" y="90"/>
                  <a:pt x="14457" y="1"/>
                </a:cubicBezTo>
                <a:lnTo>
                  <a:pt x="0" y="1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" name="Google Shape;775;p29"/>
          <p:cNvSpPr>
            <a:spLocks/>
          </p:cNvSpPr>
          <p:nvPr/>
        </p:nvSpPr>
        <p:spPr bwMode="auto">
          <a:xfrm flipH="1">
            <a:off x="8413751" y="4454526"/>
            <a:ext cx="4176183" cy="2765425"/>
          </a:xfrm>
          <a:custGeom>
            <a:avLst/>
            <a:gdLst>
              <a:gd name="T0" fmla="*/ 581936 w 26174"/>
              <a:gd name="T1" fmla="*/ 0 h 14261"/>
              <a:gd name="T2" fmla="*/ 488117 w 26174"/>
              <a:gd name="T3" fmla="*/ 16677 h 14261"/>
              <a:gd name="T4" fmla="*/ 327406 w 26174"/>
              <a:gd name="T5" fmla="*/ 155714 h 14261"/>
              <a:gd name="T6" fmla="*/ 95613 w 26174"/>
              <a:gd name="T7" fmla="*/ 636042 h 14261"/>
              <a:gd name="T8" fmla="*/ 7898 w 26174"/>
              <a:gd name="T9" fmla="*/ 865250 h 14261"/>
              <a:gd name="T10" fmla="*/ 8616 w 26174"/>
              <a:gd name="T11" fmla="*/ 864668 h 14261"/>
              <a:gd name="T12" fmla="*/ 8616 w 26174"/>
              <a:gd name="T13" fmla="*/ 864668 h 14261"/>
              <a:gd name="T14" fmla="*/ 7060 w 26174"/>
              <a:gd name="T15" fmla="*/ 1586033 h 14261"/>
              <a:gd name="T16" fmla="*/ 6103 w 26174"/>
              <a:gd name="T17" fmla="*/ 1965331 h 14261"/>
              <a:gd name="T18" fmla="*/ 5744 w 26174"/>
              <a:gd name="T19" fmla="*/ 2152265 h 14261"/>
              <a:gd name="T20" fmla="*/ 11967 w 26174"/>
              <a:gd name="T21" fmla="*/ 2322329 h 14261"/>
              <a:gd name="T22" fmla="*/ 111648 w 26174"/>
              <a:gd name="T23" fmla="*/ 2541841 h 14261"/>
              <a:gd name="T24" fmla="*/ 149822 w 26174"/>
              <a:gd name="T25" fmla="*/ 2553670 h 14261"/>
              <a:gd name="T26" fmla="*/ 150659 w 26174"/>
              <a:gd name="T27" fmla="*/ 2553670 h 14261"/>
              <a:gd name="T28" fmla="*/ 189431 w 26174"/>
              <a:gd name="T29" fmla="*/ 2518765 h 14261"/>
              <a:gd name="T30" fmla="*/ 268889 w 26174"/>
              <a:gd name="T31" fmla="*/ 2467377 h 14261"/>
              <a:gd name="T32" fmla="*/ 354929 w 26174"/>
              <a:gd name="T33" fmla="*/ 2453221 h 14261"/>
              <a:gd name="T34" fmla="*/ 450303 w 26174"/>
              <a:gd name="T35" fmla="*/ 2464081 h 14261"/>
              <a:gd name="T36" fmla="*/ 646196 w 26174"/>
              <a:gd name="T37" fmla="*/ 2508875 h 14261"/>
              <a:gd name="T38" fmla="*/ 1103201 w 26174"/>
              <a:gd name="T39" fmla="*/ 2560651 h 14261"/>
              <a:gd name="T40" fmla="*/ 1332361 w 26174"/>
              <a:gd name="T41" fmla="*/ 2603118 h 14261"/>
              <a:gd name="T42" fmla="*/ 1551709 w 26174"/>
              <a:gd name="T43" fmla="*/ 2675254 h 14261"/>
              <a:gd name="T44" fmla="*/ 1974249 w 26174"/>
              <a:gd name="T45" fmla="*/ 2765425 h 14261"/>
              <a:gd name="T46" fmla="*/ 1993635 w 26174"/>
              <a:gd name="T47" fmla="*/ 2765037 h 14261"/>
              <a:gd name="T48" fmla="*/ 2456144 w 26174"/>
              <a:gd name="T49" fmla="*/ 2710935 h 14261"/>
              <a:gd name="T50" fmla="*/ 2847571 w 26174"/>
              <a:gd name="T51" fmla="*/ 2670019 h 14261"/>
              <a:gd name="T52" fmla="*/ 3024797 w 26174"/>
              <a:gd name="T53" fmla="*/ 2567825 h 14261"/>
              <a:gd name="T54" fmla="*/ 3131060 w 26174"/>
              <a:gd name="T55" fmla="*/ 2343853 h 14261"/>
              <a:gd name="T56" fmla="*/ 3106528 w 26174"/>
              <a:gd name="T57" fmla="*/ 2188139 h 14261"/>
              <a:gd name="T58" fmla="*/ 3058183 w 26174"/>
              <a:gd name="T59" fmla="*/ 2021372 h 14261"/>
              <a:gd name="T60" fmla="*/ 2958861 w 26174"/>
              <a:gd name="T61" fmla="*/ 1679306 h 14261"/>
              <a:gd name="T62" fmla="*/ 2901182 w 26174"/>
              <a:gd name="T63" fmla="*/ 1580021 h 14261"/>
              <a:gd name="T64" fmla="*/ 2803893 w 26174"/>
              <a:gd name="T65" fmla="*/ 1561599 h 14261"/>
              <a:gd name="T66" fmla="*/ 2773019 w 26174"/>
              <a:gd name="T67" fmla="*/ 1561405 h 14261"/>
              <a:gd name="T68" fmla="*/ 2573776 w 26174"/>
              <a:gd name="T69" fmla="*/ 1574979 h 14261"/>
              <a:gd name="T70" fmla="*/ 2390687 w 26174"/>
              <a:gd name="T71" fmla="*/ 1598443 h 14261"/>
              <a:gd name="T72" fmla="*/ 2350838 w 26174"/>
              <a:gd name="T73" fmla="*/ 1596116 h 14261"/>
              <a:gd name="T74" fmla="*/ 2173493 w 26174"/>
              <a:gd name="T75" fmla="*/ 1494699 h 14261"/>
              <a:gd name="T76" fmla="*/ 1922673 w 26174"/>
              <a:gd name="T77" fmla="*/ 1043458 h 14261"/>
              <a:gd name="T78" fmla="*/ 1786493 w 26174"/>
              <a:gd name="T79" fmla="*/ 830927 h 14261"/>
              <a:gd name="T80" fmla="*/ 1604481 w 26174"/>
              <a:gd name="T81" fmla="*/ 752197 h 14261"/>
              <a:gd name="T82" fmla="*/ 1512937 w 26174"/>
              <a:gd name="T83" fmla="*/ 747543 h 14261"/>
              <a:gd name="T84" fmla="*/ 1443650 w 26174"/>
              <a:gd name="T85" fmla="*/ 748125 h 14261"/>
              <a:gd name="T86" fmla="*/ 1239021 w 26174"/>
              <a:gd name="T87" fmla="*/ 710505 h 14261"/>
              <a:gd name="T88" fmla="*/ 1099132 w 26174"/>
              <a:gd name="T89" fmla="*/ 555179 h 14261"/>
              <a:gd name="T90" fmla="*/ 1013930 w 26174"/>
              <a:gd name="T91" fmla="*/ 287576 h 14261"/>
              <a:gd name="T92" fmla="*/ 701362 w 26174"/>
              <a:gd name="T93" fmla="*/ 19198 h 14261"/>
              <a:gd name="T94" fmla="*/ 581936 w 26174"/>
              <a:gd name="T95" fmla="*/ 0 h 14261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6174" h="14261" extrusionOk="0">
                <a:moveTo>
                  <a:pt x="4863" y="0"/>
                </a:moveTo>
                <a:cubicBezTo>
                  <a:pt x="4600" y="0"/>
                  <a:pt x="4337" y="25"/>
                  <a:pt x="4079" y="86"/>
                </a:cubicBezTo>
                <a:cubicBezTo>
                  <a:pt x="3577" y="206"/>
                  <a:pt x="3127" y="469"/>
                  <a:pt x="2736" y="803"/>
                </a:cubicBezTo>
                <a:cubicBezTo>
                  <a:pt x="1930" y="1492"/>
                  <a:pt x="1836" y="3135"/>
                  <a:pt x="799" y="3280"/>
                </a:cubicBezTo>
                <a:cubicBezTo>
                  <a:pt x="128" y="3374"/>
                  <a:pt x="0" y="4462"/>
                  <a:pt x="66" y="4462"/>
                </a:cubicBezTo>
                <a:cubicBezTo>
                  <a:pt x="68" y="4462"/>
                  <a:pt x="70" y="4461"/>
                  <a:pt x="72" y="4459"/>
                </a:cubicBezTo>
                <a:cubicBezTo>
                  <a:pt x="67" y="5698"/>
                  <a:pt x="63" y="6939"/>
                  <a:pt x="59" y="8179"/>
                </a:cubicBezTo>
                <a:cubicBezTo>
                  <a:pt x="56" y="8831"/>
                  <a:pt x="53" y="9483"/>
                  <a:pt x="51" y="10135"/>
                </a:cubicBezTo>
                <a:cubicBezTo>
                  <a:pt x="50" y="10457"/>
                  <a:pt x="49" y="10777"/>
                  <a:pt x="48" y="11099"/>
                </a:cubicBezTo>
                <a:cubicBezTo>
                  <a:pt x="47" y="11393"/>
                  <a:pt x="48" y="11687"/>
                  <a:pt x="100" y="11976"/>
                </a:cubicBezTo>
                <a:cubicBezTo>
                  <a:pt x="186" y="12456"/>
                  <a:pt x="458" y="12928"/>
                  <a:pt x="933" y="13108"/>
                </a:cubicBezTo>
                <a:cubicBezTo>
                  <a:pt x="1033" y="13146"/>
                  <a:pt x="1145" y="13169"/>
                  <a:pt x="1252" y="13169"/>
                </a:cubicBezTo>
                <a:cubicBezTo>
                  <a:pt x="1254" y="13169"/>
                  <a:pt x="1257" y="13169"/>
                  <a:pt x="1259" y="13169"/>
                </a:cubicBezTo>
                <a:cubicBezTo>
                  <a:pt x="1388" y="13167"/>
                  <a:pt x="1479" y="13054"/>
                  <a:pt x="1583" y="12989"/>
                </a:cubicBezTo>
                <a:cubicBezTo>
                  <a:pt x="1788" y="12861"/>
                  <a:pt x="2013" y="12777"/>
                  <a:pt x="2247" y="12724"/>
                </a:cubicBezTo>
                <a:cubicBezTo>
                  <a:pt x="2483" y="12671"/>
                  <a:pt x="2724" y="12651"/>
                  <a:pt x="2966" y="12651"/>
                </a:cubicBezTo>
                <a:cubicBezTo>
                  <a:pt x="3233" y="12651"/>
                  <a:pt x="3501" y="12676"/>
                  <a:pt x="3763" y="12707"/>
                </a:cubicBezTo>
                <a:cubicBezTo>
                  <a:pt x="4310" y="12772"/>
                  <a:pt x="4853" y="12875"/>
                  <a:pt x="5400" y="12938"/>
                </a:cubicBezTo>
                <a:cubicBezTo>
                  <a:pt x="6669" y="13085"/>
                  <a:pt x="7946" y="13111"/>
                  <a:pt x="9219" y="13205"/>
                </a:cubicBezTo>
                <a:cubicBezTo>
                  <a:pt x="9860" y="13253"/>
                  <a:pt x="10500" y="13317"/>
                  <a:pt x="11134" y="13424"/>
                </a:cubicBezTo>
                <a:cubicBezTo>
                  <a:pt x="11749" y="13526"/>
                  <a:pt x="12358" y="13663"/>
                  <a:pt x="12967" y="13796"/>
                </a:cubicBezTo>
                <a:cubicBezTo>
                  <a:pt x="14136" y="14051"/>
                  <a:pt x="15300" y="14261"/>
                  <a:pt x="16498" y="14261"/>
                </a:cubicBezTo>
                <a:cubicBezTo>
                  <a:pt x="16552" y="14261"/>
                  <a:pt x="16606" y="14260"/>
                  <a:pt x="16660" y="14259"/>
                </a:cubicBezTo>
                <a:cubicBezTo>
                  <a:pt x="17953" y="14238"/>
                  <a:pt x="19236" y="14050"/>
                  <a:pt x="20525" y="13980"/>
                </a:cubicBezTo>
                <a:cubicBezTo>
                  <a:pt x="21615" y="13919"/>
                  <a:pt x="22718" y="13973"/>
                  <a:pt x="23796" y="13769"/>
                </a:cubicBezTo>
                <a:cubicBezTo>
                  <a:pt x="24313" y="13670"/>
                  <a:pt x="24820" y="13506"/>
                  <a:pt x="25277" y="13242"/>
                </a:cubicBezTo>
                <a:cubicBezTo>
                  <a:pt x="25711" y="12992"/>
                  <a:pt x="26148" y="12628"/>
                  <a:pt x="26165" y="12087"/>
                </a:cubicBezTo>
                <a:cubicBezTo>
                  <a:pt x="26174" y="11806"/>
                  <a:pt x="26071" y="11536"/>
                  <a:pt x="25960" y="11284"/>
                </a:cubicBezTo>
                <a:cubicBezTo>
                  <a:pt x="25831" y="10995"/>
                  <a:pt x="25692" y="10711"/>
                  <a:pt x="25556" y="10424"/>
                </a:cubicBezTo>
                <a:cubicBezTo>
                  <a:pt x="25280" y="9836"/>
                  <a:pt x="25017" y="9241"/>
                  <a:pt x="24726" y="8660"/>
                </a:cubicBezTo>
                <a:cubicBezTo>
                  <a:pt x="24617" y="8443"/>
                  <a:pt x="24475" y="8244"/>
                  <a:pt x="24244" y="8148"/>
                </a:cubicBezTo>
                <a:cubicBezTo>
                  <a:pt x="23992" y="8043"/>
                  <a:pt x="23700" y="8056"/>
                  <a:pt x="23431" y="8053"/>
                </a:cubicBezTo>
                <a:cubicBezTo>
                  <a:pt x="23345" y="8052"/>
                  <a:pt x="23259" y="8052"/>
                  <a:pt x="23173" y="8052"/>
                </a:cubicBezTo>
                <a:cubicBezTo>
                  <a:pt x="22618" y="8052"/>
                  <a:pt x="22062" y="8075"/>
                  <a:pt x="21508" y="8122"/>
                </a:cubicBezTo>
                <a:cubicBezTo>
                  <a:pt x="20999" y="8165"/>
                  <a:pt x="20489" y="8243"/>
                  <a:pt x="19978" y="8243"/>
                </a:cubicBezTo>
                <a:cubicBezTo>
                  <a:pt x="19867" y="8243"/>
                  <a:pt x="19756" y="8239"/>
                  <a:pt x="19645" y="8231"/>
                </a:cubicBezTo>
                <a:cubicBezTo>
                  <a:pt x="19110" y="8189"/>
                  <a:pt x="18609" y="8002"/>
                  <a:pt x="18163" y="7708"/>
                </a:cubicBezTo>
                <a:cubicBezTo>
                  <a:pt x="17269" y="7121"/>
                  <a:pt x="16691" y="6224"/>
                  <a:pt x="16067" y="5381"/>
                </a:cubicBezTo>
                <a:cubicBezTo>
                  <a:pt x="15751" y="4955"/>
                  <a:pt x="15397" y="4546"/>
                  <a:pt x="14929" y="4285"/>
                </a:cubicBezTo>
                <a:cubicBezTo>
                  <a:pt x="14463" y="4025"/>
                  <a:pt x="13935" y="3920"/>
                  <a:pt x="13408" y="3879"/>
                </a:cubicBezTo>
                <a:cubicBezTo>
                  <a:pt x="13154" y="3860"/>
                  <a:pt x="12899" y="3855"/>
                  <a:pt x="12643" y="3855"/>
                </a:cubicBezTo>
                <a:cubicBezTo>
                  <a:pt x="12450" y="3855"/>
                  <a:pt x="12257" y="3858"/>
                  <a:pt x="12064" y="3858"/>
                </a:cubicBezTo>
                <a:cubicBezTo>
                  <a:pt x="11487" y="3858"/>
                  <a:pt x="10912" y="3836"/>
                  <a:pt x="10354" y="3664"/>
                </a:cubicBezTo>
                <a:cubicBezTo>
                  <a:pt x="9893" y="3522"/>
                  <a:pt x="9465" y="3265"/>
                  <a:pt x="9185" y="2863"/>
                </a:cubicBezTo>
                <a:cubicBezTo>
                  <a:pt x="8887" y="2436"/>
                  <a:pt x="8747" y="1924"/>
                  <a:pt x="8473" y="1483"/>
                </a:cubicBezTo>
                <a:cubicBezTo>
                  <a:pt x="7915" y="585"/>
                  <a:pt x="6844" y="273"/>
                  <a:pt x="5861" y="99"/>
                </a:cubicBezTo>
                <a:cubicBezTo>
                  <a:pt x="5533" y="41"/>
                  <a:pt x="5197" y="0"/>
                  <a:pt x="486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776;p29"/>
          <p:cNvSpPr>
            <a:spLocks/>
          </p:cNvSpPr>
          <p:nvPr/>
        </p:nvSpPr>
        <p:spPr bwMode="auto">
          <a:xfrm flipH="1">
            <a:off x="-406400" y="4668839"/>
            <a:ext cx="4669367" cy="2422525"/>
          </a:xfrm>
          <a:custGeom>
            <a:avLst/>
            <a:gdLst>
              <a:gd name="T0" fmla="*/ 2984812 w 13007"/>
              <a:gd name="T1" fmla="*/ 186 h 13045"/>
              <a:gd name="T2" fmla="*/ 2292323 w 13007"/>
              <a:gd name="T3" fmla="*/ 215418 h 13045"/>
              <a:gd name="T4" fmla="*/ 1801226 w 13007"/>
              <a:gd name="T5" fmla="*/ 649783 h 13045"/>
              <a:gd name="T6" fmla="*/ 1323053 w 13007"/>
              <a:gd name="T7" fmla="*/ 1036421 h 13045"/>
              <a:gd name="T8" fmla="*/ 539829 w 13007"/>
              <a:gd name="T9" fmla="*/ 1148958 h 13045"/>
              <a:gd name="T10" fmla="*/ 88580 w 13007"/>
              <a:gd name="T11" fmla="*/ 1522040 h 13045"/>
              <a:gd name="T12" fmla="*/ 137044 w 13007"/>
              <a:gd name="T13" fmla="*/ 2098655 h 13045"/>
              <a:gd name="T14" fmla="*/ 282973 w 13007"/>
              <a:gd name="T15" fmla="*/ 2227163 h 13045"/>
              <a:gd name="T16" fmla="*/ 285127 w 13007"/>
              <a:gd name="T17" fmla="*/ 2224192 h 13045"/>
              <a:gd name="T18" fmla="*/ 285127 w 13007"/>
              <a:gd name="T19" fmla="*/ 2224192 h 13045"/>
              <a:gd name="T20" fmla="*/ 893344 w 13007"/>
              <a:gd name="T21" fmla="*/ 2335429 h 13045"/>
              <a:gd name="T22" fmla="*/ 1274859 w 13007"/>
              <a:gd name="T23" fmla="*/ 2320387 h 13045"/>
              <a:gd name="T24" fmla="*/ 1853728 w 13007"/>
              <a:gd name="T25" fmla="*/ 2303859 h 13045"/>
              <a:gd name="T26" fmla="*/ 2613259 w 13007"/>
              <a:gd name="T27" fmla="*/ 2333201 h 13045"/>
              <a:gd name="T28" fmla="*/ 3361481 w 13007"/>
              <a:gd name="T29" fmla="*/ 2421782 h 13045"/>
              <a:gd name="T30" fmla="*/ 3369558 w 13007"/>
              <a:gd name="T31" fmla="*/ 2422525 h 13045"/>
              <a:gd name="T32" fmla="*/ 3401059 w 13007"/>
              <a:gd name="T33" fmla="*/ 2400983 h 13045"/>
              <a:gd name="T34" fmla="*/ 3467562 w 13007"/>
              <a:gd name="T35" fmla="*/ 1023050 h 13045"/>
              <a:gd name="T36" fmla="*/ 3483986 w 13007"/>
              <a:gd name="T37" fmla="*/ 678567 h 13045"/>
              <a:gd name="T38" fmla="*/ 3496102 w 13007"/>
              <a:gd name="T39" fmla="*/ 353397 h 13045"/>
              <a:gd name="T40" fmla="*/ 3366058 w 13007"/>
              <a:gd name="T41" fmla="*/ 102324 h 13045"/>
              <a:gd name="T42" fmla="*/ 3043237 w 13007"/>
              <a:gd name="T43" fmla="*/ 2043 h 13045"/>
              <a:gd name="T44" fmla="*/ 2984812 w 13007"/>
              <a:gd name="T45" fmla="*/ 186 h 13045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3007" h="13045" extrusionOk="0">
                <a:moveTo>
                  <a:pt x="11086" y="1"/>
                </a:moveTo>
                <a:cubicBezTo>
                  <a:pt x="10136" y="1"/>
                  <a:pt x="9220" y="578"/>
                  <a:pt x="8514" y="1160"/>
                </a:cubicBezTo>
                <a:cubicBezTo>
                  <a:pt x="7734" y="1801"/>
                  <a:pt x="7147" y="2603"/>
                  <a:pt x="6690" y="3499"/>
                </a:cubicBezTo>
                <a:cubicBezTo>
                  <a:pt x="6269" y="4325"/>
                  <a:pt x="5846" y="5241"/>
                  <a:pt x="4914" y="5581"/>
                </a:cubicBezTo>
                <a:cubicBezTo>
                  <a:pt x="3974" y="5923"/>
                  <a:pt x="2923" y="5759"/>
                  <a:pt x="2005" y="6187"/>
                </a:cubicBezTo>
                <a:cubicBezTo>
                  <a:pt x="1188" y="6570"/>
                  <a:pt x="602" y="7349"/>
                  <a:pt x="329" y="8196"/>
                </a:cubicBezTo>
                <a:cubicBezTo>
                  <a:pt x="1" y="9208"/>
                  <a:pt x="140" y="10320"/>
                  <a:pt x="509" y="11301"/>
                </a:cubicBezTo>
                <a:cubicBezTo>
                  <a:pt x="597" y="11534"/>
                  <a:pt x="989" y="11993"/>
                  <a:pt x="1051" y="11993"/>
                </a:cubicBezTo>
                <a:cubicBezTo>
                  <a:pt x="1057" y="11993"/>
                  <a:pt x="1060" y="11988"/>
                  <a:pt x="1059" y="11977"/>
                </a:cubicBezTo>
                <a:cubicBezTo>
                  <a:pt x="1717" y="12454"/>
                  <a:pt x="2513" y="12576"/>
                  <a:pt x="3318" y="12576"/>
                </a:cubicBezTo>
                <a:cubicBezTo>
                  <a:pt x="3796" y="12576"/>
                  <a:pt x="4277" y="12533"/>
                  <a:pt x="4735" y="12495"/>
                </a:cubicBezTo>
                <a:cubicBezTo>
                  <a:pt x="5450" y="12436"/>
                  <a:pt x="6168" y="12406"/>
                  <a:pt x="6885" y="12406"/>
                </a:cubicBezTo>
                <a:cubicBezTo>
                  <a:pt x="7827" y="12406"/>
                  <a:pt x="8769" y="12458"/>
                  <a:pt x="9706" y="12564"/>
                </a:cubicBezTo>
                <a:cubicBezTo>
                  <a:pt x="10641" y="12670"/>
                  <a:pt x="11568" y="12831"/>
                  <a:pt x="12485" y="13041"/>
                </a:cubicBezTo>
                <a:cubicBezTo>
                  <a:pt x="12495" y="13043"/>
                  <a:pt x="12505" y="13045"/>
                  <a:pt x="12515" y="13045"/>
                </a:cubicBezTo>
                <a:cubicBezTo>
                  <a:pt x="12578" y="13045"/>
                  <a:pt x="12630" y="12997"/>
                  <a:pt x="12632" y="12929"/>
                </a:cubicBezTo>
                <a:lnTo>
                  <a:pt x="12879" y="5509"/>
                </a:lnTo>
                <a:cubicBezTo>
                  <a:pt x="12900" y="4891"/>
                  <a:pt x="12920" y="4272"/>
                  <a:pt x="12940" y="3654"/>
                </a:cubicBezTo>
                <a:cubicBezTo>
                  <a:pt x="12960" y="3073"/>
                  <a:pt x="13006" y="2485"/>
                  <a:pt x="12985" y="1903"/>
                </a:cubicBezTo>
                <a:cubicBezTo>
                  <a:pt x="12967" y="1412"/>
                  <a:pt x="12856" y="914"/>
                  <a:pt x="12502" y="551"/>
                </a:cubicBezTo>
                <a:cubicBezTo>
                  <a:pt x="12188" y="228"/>
                  <a:pt x="11746" y="54"/>
                  <a:pt x="11303" y="11"/>
                </a:cubicBezTo>
                <a:cubicBezTo>
                  <a:pt x="11230" y="4"/>
                  <a:pt x="11158" y="1"/>
                  <a:pt x="11086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777;p29"/>
          <p:cNvSpPr>
            <a:spLocks/>
          </p:cNvSpPr>
          <p:nvPr/>
        </p:nvSpPr>
        <p:spPr bwMode="auto">
          <a:xfrm flipH="1">
            <a:off x="-230717" y="-461963"/>
            <a:ext cx="5171017" cy="2671763"/>
          </a:xfrm>
          <a:custGeom>
            <a:avLst/>
            <a:gdLst>
              <a:gd name="T0" fmla="*/ 3599687 w 24377"/>
              <a:gd name="T1" fmla="*/ 310 h 8613"/>
              <a:gd name="T2" fmla="*/ 3509321 w 24377"/>
              <a:gd name="T3" fmla="*/ 31330 h 8613"/>
              <a:gd name="T4" fmla="*/ 3244110 w 24377"/>
              <a:gd name="T5" fmla="*/ 136178 h 8613"/>
              <a:gd name="T6" fmla="*/ 2315153 w 24377"/>
              <a:gd name="T7" fmla="*/ 245990 h 8613"/>
              <a:gd name="T8" fmla="*/ 2139035 w 24377"/>
              <a:gd name="T9" fmla="*/ 244749 h 8613"/>
              <a:gd name="T10" fmla="*/ 981617 w 24377"/>
              <a:gd name="T11" fmla="*/ 201010 h 8613"/>
              <a:gd name="T12" fmla="*/ 404897 w 24377"/>
              <a:gd name="T13" fmla="*/ 118807 h 8613"/>
              <a:gd name="T14" fmla="*/ 258848 w 24377"/>
              <a:gd name="T15" fmla="*/ 86546 h 8613"/>
              <a:gd name="T16" fmla="*/ 147959 w 24377"/>
              <a:gd name="T17" fmla="*/ 66693 h 8613"/>
              <a:gd name="T18" fmla="*/ 131572 w 24377"/>
              <a:gd name="T19" fmla="*/ 67314 h 8613"/>
              <a:gd name="T20" fmla="*/ 795 w 24377"/>
              <a:gd name="T21" fmla="*/ 245679 h 8613"/>
              <a:gd name="T22" fmla="*/ 37387 w 24377"/>
              <a:gd name="T23" fmla="*/ 353009 h 8613"/>
              <a:gd name="T24" fmla="*/ 48524 w 24377"/>
              <a:gd name="T25" fmla="*/ 358903 h 8613"/>
              <a:gd name="T26" fmla="*/ 49479 w 24377"/>
              <a:gd name="T27" fmla="*/ 358903 h 8613"/>
              <a:gd name="T28" fmla="*/ 49479 w 24377"/>
              <a:gd name="T29" fmla="*/ 358903 h 8613"/>
              <a:gd name="T30" fmla="*/ 150186 w 24377"/>
              <a:gd name="T31" fmla="*/ 931534 h 8613"/>
              <a:gd name="T32" fmla="*/ 314054 w 24377"/>
              <a:gd name="T33" fmla="*/ 1141230 h 8613"/>
              <a:gd name="T34" fmla="*/ 545696 w 24377"/>
              <a:gd name="T35" fmla="*/ 1227466 h 8613"/>
              <a:gd name="T36" fmla="*/ 610607 w 24377"/>
              <a:gd name="T37" fmla="*/ 1230568 h 8613"/>
              <a:gd name="T38" fmla="*/ 874546 w 24377"/>
              <a:gd name="T39" fmla="*/ 1217230 h 8613"/>
              <a:gd name="T40" fmla="*/ 1055437 w 24377"/>
              <a:gd name="T41" fmla="*/ 1245148 h 8613"/>
              <a:gd name="T42" fmla="*/ 1348491 w 24377"/>
              <a:gd name="T43" fmla="*/ 1590712 h 8613"/>
              <a:gd name="T44" fmla="*/ 1512041 w 24377"/>
              <a:gd name="T45" fmla="*/ 2097270 h 8613"/>
              <a:gd name="T46" fmla="*/ 1714887 w 24377"/>
              <a:gd name="T47" fmla="*/ 2529070 h 8613"/>
              <a:gd name="T48" fmla="*/ 2000304 w 24377"/>
              <a:gd name="T49" fmla="*/ 2671453 h 8613"/>
              <a:gd name="T50" fmla="*/ 2164808 w 24377"/>
              <a:gd name="T51" fmla="*/ 2637641 h 8613"/>
              <a:gd name="T52" fmla="*/ 2671208 w 24377"/>
              <a:gd name="T53" fmla="*/ 2272844 h 8613"/>
              <a:gd name="T54" fmla="*/ 3121606 w 24377"/>
              <a:gd name="T55" fmla="*/ 2115262 h 8613"/>
              <a:gd name="T56" fmla="*/ 3226609 w 24377"/>
              <a:gd name="T57" fmla="*/ 2124568 h 8613"/>
              <a:gd name="T58" fmla="*/ 3657916 w 24377"/>
              <a:gd name="T59" fmla="*/ 2433218 h 8613"/>
              <a:gd name="T60" fmla="*/ 3733486 w 24377"/>
              <a:gd name="T61" fmla="*/ 2573429 h 8613"/>
              <a:gd name="T62" fmla="*/ 3752578 w 24377"/>
              <a:gd name="T63" fmla="*/ 2588939 h 8613"/>
              <a:gd name="T64" fmla="*/ 3773419 w 24377"/>
              <a:gd name="T65" fmla="*/ 2565674 h 8613"/>
              <a:gd name="T66" fmla="*/ 3799193 w 24377"/>
              <a:gd name="T67" fmla="*/ 925020 h 8613"/>
              <a:gd name="T68" fmla="*/ 3747805 w 24377"/>
              <a:gd name="T69" fmla="*/ 511832 h 8613"/>
              <a:gd name="T70" fmla="*/ 3689258 w 24377"/>
              <a:gd name="T71" fmla="*/ 107950 h 8613"/>
              <a:gd name="T72" fmla="*/ 3619097 w 24377"/>
              <a:gd name="T73" fmla="*/ 2482 h 8613"/>
              <a:gd name="T74" fmla="*/ 3599687 w 24377"/>
              <a:gd name="T75" fmla="*/ 310 h 861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24377" h="8613" extrusionOk="0">
                <a:moveTo>
                  <a:pt x="22626" y="1"/>
                </a:moveTo>
                <a:cubicBezTo>
                  <a:pt x="22431" y="1"/>
                  <a:pt x="22241" y="55"/>
                  <a:pt x="22058" y="101"/>
                </a:cubicBezTo>
                <a:cubicBezTo>
                  <a:pt x="21511" y="238"/>
                  <a:pt x="20953" y="349"/>
                  <a:pt x="20391" y="439"/>
                </a:cubicBezTo>
                <a:cubicBezTo>
                  <a:pt x="18472" y="743"/>
                  <a:pt x="16508" y="793"/>
                  <a:pt x="14552" y="793"/>
                </a:cubicBezTo>
                <a:cubicBezTo>
                  <a:pt x="14183" y="793"/>
                  <a:pt x="13813" y="791"/>
                  <a:pt x="13445" y="789"/>
                </a:cubicBezTo>
                <a:cubicBezTo>
                  <a:pt x="11020" y="775"/>
                  <a:pt x="8592" y="763"/>
                  <a:pt x="6170" y="648"/>
                </a:cubicBezTo>
                <a:cubicBezTo>
                  <a:pt x="4959" y="590"/>
                  <a:pt x="3748" y="506"/>
                  <a:pt x="2545" y="383"/>
                </a:cubicBezTo>
                <a:cubicBezTo>
                  <a:pt x="2238" y="351"/>
                  <a:pt x="1932" y="316"/>
                  <a:pt x="1627" y="279"/>
                </a:cubicBezTo>
                <a:cubicBezTo>
                  <a:pt x="1398" y="252"/>
                  <a:pt x="1163" y="215"/>
                  <a:pt x="930" y="215"/>
                </a:cubicBezTo>
                <a:cubicBezTo>
                  <a:pt x="895" y="215"/>
                  <a:pt x="861" y="215"/>
                  <a:pt x="827" y="217"/>
                </a:cubicBezTo>
                <a:cubicBezTo>
                  <a:pt x="405" y="240"/>
                  <a:pt x="13" y="441"/>
                  <a:pt x="5" y="792"/>
                </a:cubicBezTo>
                <a:cubicBezTo>
                  <a:pt x="1" y="936"/>
                  <a:pt x="84" y="1057"/>
                  <a:pt x="235" y="1138"/>
                </a:cubicBezTo>
                <a:cubicBezTo>
                  <a:pt x="259" y="1152"/>
                  <a:pt x="283" y="1157"/>
                  <a:pt x="305" y="1157"/>
                </a:cubicBezTo>
                <a:cubicBezTo>
                  <a:pt x="307" y="1157"/>
                  <a:pt x="309" y="1157"/>
                  <a:pt x="311" y="1157"/>
                </a:cubicBezTo>
                <a:cubicBezTo>
                  <a:pt x="180" y="1807"/>
                  <a:pt x="426" y="2480"/>
                  <a:pt x="944" y="3003"/>
                </a:cubicBezTo>
                <a:cubicBezTo>
                  <a:pt x="1219" y="3281"/>
                  <a:pt x="1569" y="3518"/>
                  <a:pt x="1974" y="3679"/>
                </a:cubicBezTo>
                <a:cubicBezTo>
                  <a:pt x="2424" y="3858"/>
                  <a:pt x="2928" y="3933"/>
                  <a:pt x="3430" y="3957"/>
                </a:cubicBezTo>
                <a:cubicBezTo>
                  <a:pt x="3565" y="3964"/>
                  <a:pt x="3702" y="3967"/>
                  <a:pt x="3838" y="3967"/>
                </a:cubicBezTo>
                <a:cubicBezTo>
                  <a:pt x="4389" y="3967"/>
                  <a:pt x="4946" y="3924"/>
                  <a:pt x="5497" y="3924"/>
                </a:cubicBezTo>
                <a:cubicBezTo>
                  <a:pt x="5880" y="3924"/>
                  <a:pt x="6260" y="3944"/>
                  <a:pt x="6634" y="4014"/>
                </a:cubicBezTo>
                <a:cubicBezTo>
                  <a:pt x="7452" y="4167"/>
                  <a:pt x="8044" y="4590"/>
                  <a:pt x="8476" y="5128"/>
                </a:cubicBezTo>
                <a:cubicBezTo>
                  <a:pt x="8889" y="5644"/>
                  <a:pt x="9168" y="6215"/>
                  <a:pt x="9504" y="6761"/>
                </a:cubicBezTo>
                <a:cubicBezTo>
                  <a:pt x="9818" y="7272"/>
                  <a:pt x="10194" y="7795"/>
                  <a:pt x="10779" y="8153"/>
                </a:cubicBezTo>
                <a:cubicBezTo>
                  <a:pt x="11306" y="8477"/>
                  <a:pt x="11931" y="8612"/>
                  <a:pt x="12573" y="8612"/>
                </a:cubicBezTo>
                <a:cubicBezTo>
                  <a:pt x="12917" y="8612"/>
                  <a:pt x="13266" y="8573"/>
                  <a:pt x="13607" y="8503"/>
                </a:cubicBezTo>
                <a:cubicBezTo>
                  <a:pt x="14755" y="8264"/>
                  <a:pt x="15723" y="7708"/>
                  <a:pt x="16790" y="7327"/>
                </a:cubicBezTo>
                <a:cubicBezTo>
                  <a:pt x="17672" y="7012"/>
                  <a:pt x="18645" y="6819"/>
                  <a:pt x="19621" y="6819"/>
                </a:cubicBezTo>
                <a:cubicBezTo>
                  <a:pt x="19841" y="6819"/>
                  <a:pt x="20062" y="6829"/>
                  <a:pt x="20281" y="6849"/>
                </a:cubicBezTo>
                <a:cubicBezTo>
                  <a:pt x="21290" y="6943"/>
                  <a:pt x="22275" y="7285"/>
                  <a:pt x="22992" y="7844"/>
                </a:cubicBezTo>
                <a:cubicBezTo>
                  <a:pt x="23170" y="7982"/>
                  <a:pt x="23328" y="8133"/>
                  <a:pt x="23467" y="8296"/>
                </a:cubicBezTo>
                <a:cubicBezTo>
                  <a:pt x="23495" y="8329"/>
                  <a:pt x="23541" y="8346"/>
                  <a:pt x="23587" y="8346"/>
                </a:cubicBezTo>
                <a:cubicBezTo>
                  <a:pt x="23643" y="8346"/>
                  <a:pt x="23698" y="8320"/>
                  <a:pt x="23718" y="8271"/>
                </a:cubicBezTo>
                <a:cubicBezTo>
                  <a:pt x="24376" y="6550"/>
                  <a:pt x="24252" y="4734"/>
                  <a:pt x="23880" y="2982"/>
                </a:cubicBezTo>
                <a:cubicBezTo>
                  <a:pt x="23786" y="2536"/>
                  <a:pt x="23676" y="2093"/>
                  <a:pt x="23557" y="1650"/>
                </a:cubicBezTo>
                <a:cubicBezTo>
                  <a:pt x="23441" y="1217"/>
                  <a:pt x="23343" y="773"/>
                  <a:pt x="23189" y="348"/>
                </a:cubicBezTo>
                <a:cubicBezTo>
                  <a:pt x="23127" y="176"/>
                  <a:pt x="22987" y="38"/>
                  <a:pt x="22748" y="8"/>
                </a:cubicBezTo>
                <a:cubicBezTo>
                  <a:pt x="22707" y="3"/>
                  <a:pt x="22666" y="1"/>
                  <a:pt x="22626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6" name="Google Shape;778;p29"/>
          <p:cNvGrpSpPr>
            <a:grpSpLocks/>
          </p:cNvGrpSpPr>
          <p:nvPr/>
        </p:nvGrpSpPr>
        <p:grpSpPr bwMode="auto">
          <a:xfrm rot="899994">
            <a:off x="1354667" y="269875"/>
            <a:ext cx="605367" cy="547688"/>
            <a:chOff x="1640475" y="1197075"/>
            <a:chExt cx="55475" cy="50250"/>
          </a:xfrm>
        </p:grpSpPr>
        <p:sp>
          <p:nvSpPr>
            <p:cNvPr id="7" name="Google Shape;779;p2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Google Shape;780;p2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Google Shape;781;p2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oogle Shape;782;p29"/>
          <p:cNvGrpSpPr>
            <a:grpSpLocks/>
          </p:cNvGrpSpPr>
          <p:nvPr/>
        </p:nvGrpSpPr>
        <p:grpSpPr bwMode="auto">
          <a:xfrm rot="-765977">
            <a:off x="11002434" y="2028825"/>
            <a:ext cx="372533" cy="338138"/>
            <a:chOff x="1640475" y="1197075"/>
            <a:chExt cx="55475" cy="50250"/>
          </a:xfrm>
        </p:grpSpPr>
        <p:sp>
          <p:nvSpPr>
            <p:cNvPr id="11" name="Google Shape;783;p2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784;p2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785;p2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Google Shape;786;p29"/>
          <p:cNvSpPr>
            <a:spLocks/>
          </p:cNvSpPr>
          <p:nvPr/>
        </p:nvSpPr>
        <p:spPr bwMode="auto">
          <a:xfrm rot="19913192" flipH="1">
            <a:off x="4258734" y="6096000"/>
            <a:ext cx="927100" cy="217488"/>
          </a:xfrm>
          <a:custGeom>
            <a:avLst/>
            <a:gdLst>
              <a:gd name="T0" fmla="*/ 550846 w 7397"/>
              <a:gd name="T1" fmla="*/ 0 h 1733"/>
              <a:gd name="T2" fmla="*/ 534489 w 7397"/>
              <a:gd name="T3" fmla="*/ 4016 h 1733"/>
              <a:gd name="T4" fmla="*/ 498393 w 7397"/>
              <a:gd name="T5" fmla="*/ 68145 h 1733"/>
              <a:gd name="T6" fmla="*/ 481849 w 7397"/>
              <a:gd name="T7" fmla="*/ 111568 h 1733"/>
              <a:gd name="T8" fmla="*/ 446598 w 7397"/>
              <a:gd name="T9" fmla="*/ 132651 h 1733"/>
              <a:gd name="T10" fmla="*/ 444154 w 7397"/>
              <a:gd name="T11" fmla="*/ 132651 h 1733"/>
              <a:gd name="T12" fmla="*/ 387284 w 7397"/>
              <a:gd name="T13" fmla="*/ 100273 h 1733"/>
              <a:gd name="T14" fmla="*/ 378072 w 7397"/>
              <a:gd name="T15" fmla="*/ 86970 h 1733"/>
              <a:gd name="T16" fmla="*/ 354948 w 7397"/>
              <a:gd name="T17" fmla="*/ 57729 h 1733"/>
              <a:gd name="T18" fmla="*/ 321953 w 7397"/>
              <a:gd name="T19" fmla="*/ 45054 h 1733"/>
              <a:gd name="T20" fmla="*/ 307947 w 7397"/>
              <a:gd name="T21" fmla="*/ 47062 h 1733"/>
              <a:gd name="T22" fmla="*/ 268373 w 7397"/>
              <a:gd name="T23" fmla="*/ 82578 h 1733"/>
              <a:gd name="T24" fmla="*/ 255965 w 7397"/>
              <a:gd name="T25" fmla="*/ 120729 h 1733"/>
              <a:gd name="T26" fmla="*/ 233592 w 7397"/>
              <a:gd name="T27" fmla="*/ 167289 h 1733"/>
              <a:gd name="T28" fmla="*/ 224380 w 7397"/>
              <a:gd name="T29" fmla="*/ 169799 h 1733"/>
              <a:gd name="T30" fmla="*/ 183020 w 7397"/>
              <a:gd name="T31" fmla="*/ 137044 h 1733"/>
              <a:gd name="T32" fmla="*/ 124457 w 7397"/>
              <a:gd name="T33" fmla="*/ 88602 h 1733"/>
              <a:gd name="T34" fmla="*/ 119945 w 7397"/>
              <a:gd name="T35" fmla="*/ 88978 h 1733"/>
              <a:gd name="T36" fmla="*/ 68433 w 7397"/>
              <a:gd name="T37" fmla="*/ 155868 h 1733"/>
              <a:gd name="T38" fmla="*/ 50385 w 7397"/>
              <a:gd name="T39" fmla="*/ 195902 h 1733"/>
              <a:gd name="T40" fmla="*/ 45684 w 7397"/>
              <a:gd name="T41" fmla="*/ 196404 h 1733"/>
              <a:gd name="T42" fmla="*/ 15698 w 7397"/>
              <a:gd name="T43" fmla="*/ 174568 h 1733"/>
              <a:gd name="T44" fmla="*/ 9024 w 7397"/>
              <a:gd name="T45" fmla="*/ 169673 h 1733"/>
              <a:gd name="T46" fmla="*/ 4888 w 7397"/>
              <a:gd name="T47" fmla="*/ 171305 h 1733"/>
              <a:gd name="T48" fmla="*/ 2350 w 7397"/>
              <a:gd name="T49" fmla="*/ 185737 h 1733"/>
              <a:gd name="T50" fmla="*/ 45966 w 7397"/>
              <a:gd name="T51" fmla="*/ 217363 h 1733"/>
              <a:gd name="T52" fmla="*/ 56307 w 7397"/>
              <a:gd name="T53" fmla="*/ 215857 h 1733"/>
              <a:gd name="T54" fmla="*/ 60349 w 7397"/>
              <a:gd name="T55" fmla="*/ 212594 h 1733"/>
              <a:gd name="T56" fmla="*/ 82345 w 7397"/>
              <a:gd name="T57" fmla="*/ 165406 h 1733"/>
              <a:gd name="T58" fmla="*/ 121543 w 7397"/>
              <a:gd name="T59" fmla="*/ 109811 h 1733"/>
              <a:gd name="T60" fmla="*/ 124269 w 7397"/>
              <a:gd name="T61" fmla="*/ 109685 h 1733"/>
              <a:gd name="T62" fmla="*/ 171646 w 7397"/>
              <a:gd name="T63" fmla="*/ 151727 h 1733"/>
              <a:gd name="T64" fmla="*/ 224474 w 7397"/>
              <a:gd name="T65" fmla="*/ 190757 h 1733"/>
              <a:gd name="T66" fmla="*/ 239796 w 7397"/>
              <a:gd name="T67" fmla="*/ 186490 h 1733"/>
              <a:gd name="T68" fmla="*/ 270911 w 7397"/>
              <a:gd name="T69" fmla="*/ 127506 h 1733"/>
              <a:gd name="T70" fmla="*/ 281627 w 7397"/>
              <a:gd name="T71" fmla="*/ 93998 h 1733"/>
              <a:gd name="T72" fmla="*/ 311237 w 7397"/>
              <a:gd name="T73" fmla="*/ 67769 h 1733"/>
              <a:gd name="T74" fmla="*/ 322141 w 7397"/>
              <a:gd name="T75" fmla="*/ 66137 h 1733"/>
              <a:gd name="T76" fmla="*/ 346299 w 7397"/>
              <a:gd name="T77" fmla="*/ 75424 h 1733"/>
              <a:gd name="T78" fmla="*/ 366228 w 7397"/>
              <a:gd name="T79" fmla="*/ 100900 h 1733"/>
              <a:gd name="T80" fmla="*/ 376004 w 7397"/>
              <a:gd name="T81" fmla="*/ 115207 h 1733"/>
              <a:gd name="T82" fmla="*/ 443684 w 7397"/>
              <a:gd name="T83" fmla="*/ 153610 h 1733"/>
              <a:gd name="T84" fmla="*/ 447163 w 7397"/>
              <a:gd name="T85" fmla="*/ 153610 h 1733"/>
              <a:gd name="T86" fmla="*/ 493787 w 7397"/>
              <a:gd name="T87" fmla="*/ 125121 h 1733"/>
              <a:gd name="T88" fmla="*/ 513057 w 7397"/>
              <a:gd name="T89" fmla="*/ 75675 h 1733"/>
              <a:gd name="T90" fmla="*/ 540317 w 7397"/>
              <a:gd name="T91" fmla="*/ 23594 h 1733"/>
              <a:gd name="T92" fmla="*/ 550940 w 7397"/>
              <a:gd name="T93" fmla="*/ 20958 h 1733"/>
              <a:gd name="T94" fmla="*/ 589386 w 7397"/>
              <a:gd name="T95" fmla="*/ 42920 h 1733"/>
              <a:gd name="T96" fmla="*/ 597000 w 7397"/>
              <a:gd name="T97" fmla="*/ 50827 h 1733"/>
              <a:gd name="T98" fmla="*/ 645693 w 7397"/>
              <a:gd name="T99" fmla="*/ 85715 h 1733"/>
              <a:gd name="T100" fmla="*/ 651051 w 7397"/>
              <a:gd name="T101" fmla="*/ 86217 h 1733"/>
              <a:gd name="T102" fmla="*/ 685925 w 7397"/>
              <a:gd name="T103" fmla="*/ 64255 h 1733"/>
              <a:gd name="T104" fmla="*/ 691753 w 7397"/>
              <a:gd name="T105" fmla="*/ 25100 h 1733"/>
              <a:gd name="T106" fmla="*/ 684327 w 7397"/>
              <a:gd name="T107" fmla="*/ 18072 h 1733"/>
              <a:gd name="T108" fmla="*/ 681695 w 7397"/>
              <a:gd name="T109" fmla="*/ 18699 h 1733"/>
              <a:gd name="T110" fmla="*/ 676901 w 7397"/>
              <a:gd name="T111" fmla="*/ 32127 h 1733"/>
              <a:gd name="T112" fmla="*/ 673611 w 7397"/>
              <a:gd name="T113" fmla="*/ 50952 h 1733"/>
              <a:gd name="T114" fmla="*/ 651145 w 7397"/>
              <a:gd name="T115" fmla="*/ 65133 h 1733"/>
              <a:gd name="T116" fmla="*/ 647949 w 7397"/>
              <a:gd name="T117" fmla="*/ 64757 h 1733"/>
              <a:gd name="T118" fmla="*/ 606776 w 7397"/>
              <a:gd name="T119" fmla="*/ 34386 h 1733"/>
              <a:gd name="T120" fmla="*/ 598974 w 7397"/>
              <a:gd name="T121" fmla="*/ 26229 h 1733"/>
              <a:gd name="T122" fmla="*/ 55084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" name="Google Shape;787;p29"/>
          <p:cNvSpPr>
            <a:spLocks/>
          </p:cNvSpPr>
          <p:nvPr/>
        </p:nvSpPr>
        <p:spPr bwMode="auto">
          <a:xfrm rot="117" flipH="1">
            <a:off x="10498667" y="200026"/>
            <a:ext cx="728133" cy="169863"/>
          </a:xfrm>
          <a:custGeom>
            <a:avLst/>
            <a:gdLst>
              <a:gd name="T0" fmla="*/ 432628 w 7397"/>
              <a:gd name="T1" fmla="*/ 0 h 1733"/>
              <a:gd name="T2" fmla="*/ 419782 w 7397"/>
              <a:gd name="T3" fmla="*/ 3137 h 1733"/>
              <a:gd name="T4" fmla="*/ 391432 w 7397"/>
              <a:gd name="T5" fmla="*/ 53223 h 1733"/>
              <a:gd name="T6" fmla="*/ 378438 w 7397"/>
              <a:gd name="T7" fmla="*/ 87137 h 1733"/>
              <a:gd name="T8" fmla="*/ 350753 w 7397"/>
              <a:gd name="T9" fmla="*/ 103604 h 1733"/>
              <a:gd name="T10" fmla="*/ 348834 w 7397"/>
              <a:gd name="T11" fmla="*/ 103604 h 1733"/>
              <a:gd name="T12" fmla="*/ 304168 w 7397"/>
              <a:gd name="T13" fmla="*/ 78315 h 1733"/>
              <a:gd name="T14" fmla="*/ 296933 w 7397"/>
              <a:gd name="T15" fmla="*/ 67926 h 1733"/>
              <a:gd name="T16" fmla="*/ 278772 w 7397"/>
              <a:gd name="T17" fmla="*/ 45088 h 1733"/>
              <a:gd name="T18" fmla="*/ 252858 w 7397"/>
              <a:gd name="T19" fmla="*/ 35188 h 1733"/>
              <a:gd name="T20" fmla="*/ 241858 w 7397"/>
              <a:gd name="T21" fmla="*/ 36756 h 1733"/>
              <a:gd name="T22" fmla="*/ 210777 w 7397"/>
              <a:gd name="T23" fmla="*/ 64495 h 1733"/>
              <a:gd name="T24" fmla="*/ 201032 w 7397"/>
              <a:gd name="T25" fmla="*/ 94292 h 1733"/>
              <a:gd name="T26" fmla="*/ 183461 w 7397"/>
              <a:gd name="T27" fmla="*/ 130656 h 1733"/>
              <a:gd name="T28" fmla="*/ 176226 w 7397"/>
              <a:gd name="T29" fmla="*/ 132617 h 1733"/>
              <a:gd name="T30" fmla="*/ 143742 w 7397"/>
              <a:gd name="T31" fmla="*/ 107034 h 1733"/>
              <a:gd name="T32" fmla="*/ 97747 w 7397"/>
              <a:gd name="T33" fmla="*/ 69200 h 1733"/>
              <a:gd name="T34" fmla="*/ 94204 w 7397"/>
              <a:gd name="T35" fmla="*/ 69494 h 1733"/>
              <a:gd name="T36" fmla="*/ 53746 w 7397"/>
              <a:gd name="T37" fmla="*/ 121737 h 1733"/>
              <a:gd name="T38" fmla="*/ 39571 w 7397"/>
              <a:gd name="T39" fmla="*/ 153004 h 1733"/>
              <a:gd name="T40" fmla="*/ 35880 w 7397"/>
              <a:gd name="T41" fmla="*/ 153396 h 1733"/>
              <a:gd name="T42" fmla="*/ 12329 w 7397"/>
              <a:gd name="T43" fmla="*/ 136341 h 1733"/>
              <a:gd name="T44" fmla="*/ 7087 w 7397"/>
              <a:gd name="T45" fmla="*/ 132519 h 1733"/>
              <a:gd name="T46" fmla="*/ 3839 w 7397"/>
              <a:gd name="T47" fmla="*/ 133793 h 1733"/>
              <a:gd name="T48" fmla="*/ 1846 w 7397"/>
              <a:gd name="T49" fmla="*/ 145065 h 1733"/>
              <a:gd name="T50" fmla="*/ 36102 w 7397"/>
              <a:gd name="T51" fmla="*/ 169765 h 1733"/>
              <a:gd name="T52" fmla="*/ 44223 w 7397"/>
              <a:gd name="T53" fmla="*/ 168589 h 1733"/>
              <a:gd name="T54" fmla="*/ 47397 w 7397"/>
              <a:gd name="T55" fmla="*/ 166040 h 1733"/>
              <a:gd name="T56" fmla="*/ 64673 w 7397"/>
              <a:gd name="T57" fmla="*/ 129186 h 1733"/>
              <a:gd name="T58" fmla="*/ 95459 w 7397"/>
              <a:gd name="T59" fmla="*/ 85765 h 1733"/>
              <a:gd name="T60" fmla="*/ 97600 w 7397"/>
              <a:gd name="T61" fmla="*/ 85667 h 1733"/>
              <a:gd name="T62" fmla="*/ 134809 w 7397"/>
              <a:gd name="T63" fmla="*/ 118502 h 1733"/>
              <a:gd name="T64" fmla="*/ 176299 w 7397"/>
              <a:gd name="T65" fmla="*/ 148985 h 1733"/>
              <a:gd name="T66" fmla="*/ 188333 w 7397"/>
              <a:gd name="T67" fmla="*/ 145653 h 1733"/>
              <a:gd name="T68" fmla="*/ 212770 w 7397"/>
              <a:gd name="T69" fmla="*/ 99585 h 1733"/>
              <a:gd name="T70" fmla="*/ 221186 w 7397"/>
              <a:gd name="T71" fmla="*/ 73415 h 1733"/>
              <a:gd name="T72" fmla="*/ 244442 w 7397"/>
              <a:gd name="T73" fmla="*/ 52929 h 1733"/>
              <a:gd name="T74" fmla="*/ 253006 w 7397"/>
              <a:gd name="T75" fmla="*/ 51655 h 1733"/>
              <a:gd name="T76" fmla="*/ 271980 w 7397"/>
              <a:gd name="T77" fmla="*/ 58908 h 1733"/>
              <a:gd name="T78" fmla="*/ 287631 w 7397"/>
              <a:gd name="T79" fmla="*/ 78805 h 1733"/>
              <a:gd name="T80" fmla="*/ 295309 w 7397"/>
              <a:gd name="T81" fmla="*/ 89979 h 1733"/>
              <a:gd name="T82" fmla="*/ 348465 w 7397"/>
              <a:gd name="T83" fmla="*/ 119972 h 1733"/>
              <a:gd name="T84" fmla="*/ 351196 w 7397"/>
              <a:gd name="T85" fmla="*/ 119972 h 1733"/>
              <a:gd name="T86" fmla="*/ 387814 w 7397"/>
              <a:gd name="T87" fmla="*/ 97723 h 1733"/>
              <a:gd name="T88" fmla="*/ 402949 w 7397"/>
              <a:gd name="T89" fmla="*/ 59104 h 1733"/>
              <a:gd name="T90" fmla="*/ 424359 w 7397"/>
              <a:gd name="T91" fmla="*/ 18427 h 1733"/>
              <a:gd name="T92" fmla="*/ 432701 w 7397"/>
              <a:gd name="T93" fmla="*/ 16369 h 1733"/>
              <a:gd name="T94" fmla="*/ 462897 w 7397"/>
              <a:gd name="T95" fmla="*/ 33522 h 1733"/>
              <a:gd name="T96" fmla="*/ 468877 w 7397"/>
              <a:gd name="T97" fmla="*/ 39697 h 1733"/>
              <a:gd name="T98" fmla="*/ 507119 w 7397"/>
              <a:gd name="T99" fmla="*/ 66945 h 1733"/>
              <a:gd name="T100" fmla="*/ 511327 w 7397"/>
              <a:gd name="T101" fmla="*/ 67337 h 1733"/>
              <a:gd name="T102" fmla="*/ 538717 w 7397"/>
              <a:gd name="T103" fmla="*/ 50185 h 1733"/>
              <a:gd name="T104" fmla="*/ 543295 w 7397"/>
              <a:gd name="T105" fmla="*/ 19603 h 1733"/>
              <a:gd name="T106" fmla="*/ 537462 w 7397"/>
              <a:gd name="T107" fmla="*/ 14114 h 1733"/>
              <a:gd name="T108" fmla="*/ 535395 w 7397"/>
              <a:gd name="T109" fmla="*/ 14604 h 1733"/>
              <a:gd name="T110" fmla="*/ 531630 w 7397"/>
              <a:gd name="T111" fmla="*/ 25092 h 1733"/>
              <a:gd name="T112" fmla="*/ 529046 w 7397"/>
              <a:gd name="T113" fmla="*/ 39795 h 1733"/>
              <a:gd name="T114" fmla="*/ 511401 w 7397"/>
              <a:gd name="T115" fmla="*/ 50871 h 1733"/>
              <a:gd name="T116" fmla="*/ 508891 w 7397"/>
              <a:gd name="T117" fmla="*/ 50577 h 1733"/>
              <a:gd name="T118" fmla="*/ 476555 w 7397"/>
              <a:gd name="T119" fmla="*/ 26857 h 1733"/>
              <a:gd name="T120" fmla="*/ 470427 w 7397"/>
              <a:gd name="T121" fmla="*/ 20485 h 1733"/>
              <a:gd name="T122" fmla="*/ 43262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6" name="Google Shape;788;p29"/>
          <p:cNvGrpSpPr>
            <a:grpSpLocks/>
          </p:cNvGrpSpPr>
          <p:nvPr/>
        </p:nvGrpSpPr>
        <p:grpSpPr bwMode="auto">
          <a:xfrm rot="-4475517">
            <a:off x="9910763" y="5922964"/>
            <a:ext cx="263525" cy="285749"/>
            <a:chOff x="1640475" y="1197075"/>
            <a:chExt cx="55475" cy="50250"/>
          </a:xfrm>
        </p:grpSpPr>
        <p:sp>
          <p:nvSpPr>
            <p:cNvPr id="17" name="Google Shape;789;p2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790;p2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9" name="Google Shape;791;p2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Google Shape;792;p29"/>
          <p:cNvSpPr>
            <a:spLocks/>
          </p:cNvSpPr>
          <p:nvPr/>
        </p:nvSpPr>
        <p:spPr bwMode="auto">
          <a:xfrm>
            <a:off x="1189567" y="5495925"/>
            <a:ext cx="1555751" cy="1138238"/>
          </a:xfrm>
          <a:custGeom>
            <a:avLst/>
            <a:gdLst>
              <a:gd name="T0" fmla="*/ 126311 w 29542"/>
              <a:gd name="T1" fmla="*/ 7426 h 21613"/>
              <a:gd name="T2" fmla="*/ 160199 w 29542"/>
              <a:gd name="T3" fmla="*/ 9006 h 21613"/>
              <a:gd name="T4" fmla="*/ 92580 w 29542"/>
              <a:gd name="T5" fmla="*/ 6583 h 21613"/>
              <a:gd name="T6" fmla="*/ 58218 w 29542"/>
              <a:gd name="T7" fmla="*/ 24805 h 21613"/>
              <a:gd name="T8" fmla="*/ 95029 w 29542"/>
              <a:gd name="T9" fmla="*/ 9322 h 21613"/>
              <a:gd name="T10" fmla="*/ 191401 w 29542"/>
              <a:gd name="T11" fmla="*/ 15589 h 21613"/>
              <a:gd name="T12" fmla="*/ 227106 w 29542"/>
              <a:gd name="T13" fmla="*/ 28176 h 21613"/>
              <a:gd name="T14" fmla="*/ 1027 w 29542"/>
              <a:gd name="T15" fmla="*/ 68148 h 21613"/>
              <a:gd name="T16" fmla="*/ 31439 w 29542"/>
              <a:gd name="T17" fmla="*/ 47082 h 21613"/>
              <a:gd name="T18" fmla="*/ 254478 w 29542"/>
              <a:gd name="T19" fmla="*/ 55456 h 21613"/>
              <a:gd name="T20" fmla="*/ 286470 w 29542"/>
              <a:gd name="T21" fmla="*/ 81472 h 21613"/>
              <a:gd name="T22" fmla="*/ 307522 w 29542"/>
              <a:gd name="T23" fmla="*/ 120022 h 21613"/>
              <a:gd name="T24" fmla="*/ 332365 w 29542"/>
              <a:gd name="T25" fmla="*/ 162154 h 21613"/>
              <a:gd name="T26" fmla="*/ 348282 w 29542"/>
              <a:gd name="T27" fmla="*/ 199125 h 21613"/>
              <a:gd name="T28" fmla="*/ 362462 w 29542"/>
              <a:gd name="T29" fmla="*/ 251947 h 21613"/>
              <a:gd name="T30" fmla="*/ 373560 w 29542"/>
              <a:gd name="T31" fmla="*/ 292077 h 21613"/>
              <a:gd name="T32" fmla="*/ 380591 w 29542"/>
              <a:gd name="T33" fmla="*/ 344426 h 21613"/>
              <a:gd name="T34" fmla="*/ 373560 w 29542"/>
              <a:gd name="T35" fmla="*/ 292077 h 21613"/>
              <a:gd name="T36" fmla="*/ 395718 w 29542"/>
              <a:gd name="T37" fmla="*/ 441329 h 21613"/>
              <a:gd name="T38" fmla="*/ 399075 w 29542"/>
              <a:gd name="T39" fmla="*/ 430690 h 21613"/>
              <a:gd name="T40" fmla="*/ 403143 w 29542"/>
              <a:gd name="T41" fmla="*/ 489938 h 21613"/>
              <a:gd name="T42" fmla="*/ 407883 w 29542"/>
              <a:gd name="T43" fmla="*/ 488621 h 21613"/>
              <a:gd name="T44" fmla="*/ 892508 w 29542"/>
              <a:gd name="T45" fmla="*/ 609960 h 21613"/>
              <a:gd name="T46" fmla="*/ 931254 w 29542"/>
              <a:gd name="T47" fmla="*/ 613068 h 21613"/>
              <a:gd name="T48" fmla="*/ 843690 w 29542"/>
              <a:gd name="T49" fmla="*/ 614015 h 21613"/>
              <a:gd name="T50" fmla="*/ 829155 w 29542"/>
              <a:gd name="T51" fmla="*/ 627024 h 21613"/>
              <a:gd name="T52" fmla="*/ 423524 w 29542"/>
              <a:gd name="T53" fmla="*/ 581943 h 21613"/>
              <a:gd name="T54" fmla="*/ 435847 w 29542"/>
              <a:gd name="T55" fmla="*/ 635819 h 21613"/>
              <a:gd name="T56" fmla="*/ 962259 w 29542"/>
              <a:gd name="T57" fmla="*/ 619545 h 21613"/>
              <a:gd name="T58" fmla="*/ 993659 w 29542"/>
              <a:gd name="T59" fmla="*/ 643771 h 21613"/>
              <a:gd name="T60" fmla="*/ 962931 w 29542"/>
              <a:gd name="T61" fmla="*/ 619651 h 21613"/>
              <a:gd name="T62" fmla="*/ 766711 w 29542"/>
              <a:gd name="T63" fmla="*/ 667997 h 21613"/>
              <a:gd name="T64" fmla="*/ 799454 w 29542"/>
              <a:gd name="T65" fmla="*/ 640242 h 21613"/>
              <a:gd name="T66" fmla="*/ 1023716 w 29542"/>
              <a:gd name="T67" fmla="*/ 667575 h 21613"/>
              <a:gd name="T68" fmla="*/ 1026165 w 29542"/>
              <a:gd name="T69" fmla="*/ 661730 h 21613"/>
              <a:gd name="T70" fmla="*/ 448683 w 29542"/>
              <a:gd name="T71" fmla="*/ 679003 h 21613"/>
              <a:gd name="T72" fmla="*/ 452870 w 29542"/>
              <a:gd name="T73" fmla="*/ 675844 h 21613"/>
              <a:gd name="T74" fmla="*/ 721171 w 29542"/>
              <a:gd name="T75" fmla="*/ 737777 h 21613"/>
              <a:gd name="T76" fmla="*/ 746133 w 29542"/>
              <a:gd name="T77" fmla="*/ 697120 h 21613"/>
              <a:gd name="T78" fmla="*/ 1076602 w 29542"/>
              <a:gd name="T79" fmla="*/ 731194 h 21613"/>
              <a:gd name="T80" fmla="*/ 1080039 w 29542"/>
              <a:gd name="T81" fmla="*/ 726454 h 21613"/>
              <a:gd name="T82" fmla="*/ 490234 w 29542"/>
              <a:gd name="T83" fmla="*/ 760581 h 21613"/>
              <a:gd name="T84" fmla="*/ 493551 w 29542"/>
              <a:gd name="T85" fmla="*/ 755630 h 21613"/>
              <a:gd name="T86" fmla="*/ 675947 w 29542"/>
              <a:gd name="T87" fmla="*/ 808032 h 21613"/>
              <a:gd name="T88" fmla="*/ 704188 w 29542"/>
              <a:gd name="T89" fmla="*/ 771904 h 21613"/>
              <a:gd name="T90" fmla="*/ 547978 w 29542"/>
              <a:gd name="T91" fmla="*/ 817827 h 21613"/>
              <a:gd name="T92" fmla="*/ 549834 w 29542"/>
              <a:gd name="T93" fmla="*/ 811402 h 21613"/>
              <a:gd name="T94" fmla="*/ 615201 w 29542"/>
              <a:gd name="T95" fmla="*/ 832679 h 21613"/>
              <a:gd name="T96" fmla="*/ 649366 w 29542"/>
              <a:gd name="T97" fmla="*/ 832152 h 21613"/>
              <a:gd name="T98" fmla="*/ 1117798 w 29542"/>
              <a:gd name="T99" fmla="*/ 809769 h 21613"/>
              <a:gd name="T100" fmla="*/ 1138533 w 29542"/>
              <a:gd name="T101" fmla="*/ 851954 h 21613"/>
              <a:gd name="T102" fmla="*/ 1146828 w 29542"/>
              <a:gd name="T103" fmla="*/ 900563 h 21613"/>
              <a:gd name="T104" fmla="*/ 1158993 w 29542"/>
              <a:gd name="T105" fmla="*/ 951279 h 21613"/>
              <a:gd name="T106" fmla="*/ 1163377 w 29542"/>
              <a:gd name="T107" fmla="*/ 993305 h 21613"/>
              <a:gd name="T108" fmla="*/ 1162666 w 29542"/>
              <a:gd name="T109" fmla="*/ 1049498 h 21613"/>
              <a:gd name="T110" fmla="*/ 1155043 w 29542"/>
              <a:gd name="T111" fmla="*/ 1089787 h 21613"/>
              <a:gd name="T112" fmla="*/ 1138336 w 29542"/>
              <a:gd name="T113" fmla="*/ 1138238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" name="Google Shape;793;p29"/>
          <p:cNvSpPr>
            <a:spLocks/>
          </p:cNvSpPr>
          <p:nvPr/>
        </p:nvSpPr>
        <p:spPr bwMode="auto">
          <a:xfrm rot="368157">
            <a:off x="11025717" y="5659439"/>
            <a:ext cx="694267" cy="1089025"/>
          </a:xfrm>
          <a:custGeom>
            <a:avLst/>
            <a:gdLst>
              <a:gd name="T0" fmla="*/ 494670 w 14343"/>
              <a:gd name="T1" fmla="*/ 11582 h 22473"/>
              <a:gd name="T2" fmla="*/ 466717 w 14343"/>
              <a:gd name="T3" fmla="*/ 11291 h 22473"/>
              <a:gd name="T4" fmla="*/ 439126 w 14343"/>
              <a:gd name="T5" fmla="*/ 22388 h 22473"/>
              <a:gd name="T6" fmla="*/ 410773 w 14343"/>
              <a:gd name="T7" fmla="*/ 26701 h 22473"/>
              <a:gd name="T8" fmla="*/ 387067 w 14343"/>
              <a:gd name="T9" fmla="*/ 47635 h 22473"/>
              <a:gd name="T10" fmla="*/ 364051 w 14343"/>
              <a:gd name="T11" fmla="*/ 66292 h 22473"/>
              <a:gd name="T12" fmla="*/ 347714 w 14343"/>
              <a:gd name="T13" fmla="*/ 99535 h 22473"/>
              <a:gd name="T14" fmla="*/ 329599 w 14343"/>
              <a:gd name="T15" fmla="*/ 128950 h 22473"/>
              <a:gd name="T16" fmla="*/ 321176 w 14343"/>
              <a:gd name="T17" fmla="*/ 165343 h 22473"/>
              <a:gd name="T18" fmla="*/ 309124 w 14343"/>
              <a:gd name="T19" fmla="*/ 196745 h 22473"/>
              <a:gd name="T20" fmla="*/ 302117 w 14343"/>
              <a:gd name="T21" fmla="*/ 235997 h 22473"/>
              <a:gd name="T22" fmla="*/ 290210 w 14343"/>
              <a:gd name="T23" fmla="*/ 270645 h 22473"/>
              <a:gd name="T24" fmla="*/ 286325 w 14343"/>
              <a:gd name="T25" fmla="*/ 308395 h 22473"/>
              <a:gd name="T26" fmla="*/ 276378 w 14343"/>
              <a:gd name="T27" fmla="*/ 341105 h 22473"/>
              <a:gd name="T28" fmla="*/ 267520 w 14343"/>
              <a:gd name="T29" fmla="*/ 382295 h 22473"/>
              <a:gd name="T30" fmla="*/ 276378 w 14343"/>
              <a:gd name="T31" fmla="*/ 341105 h 22473"/>
              <a:gd name="T32" fmla="*/ 245230 w 14343"/>
              <a:gd name="T33" fmla="*/ 451592 h 22473"/>
              <a:gd name="T34" fmla="*/ 58993 w 14343"/>
              <a:gd name="T35" fmla="*/ 445098 h 22473"/>
              <a:gd name="T36" fmla="*/ 59066 w 14343"/>
              <a:gd name="T37" fmla="*/ 450477 h 22473"/>
              <a:gd name="T38" fmla="*/ 84914 w 14343"/>
              <a:gd name="T39" fmla="*/ 452658 h 22473"/>
              <a:gd name="T40" fmla="*/ 112867 w 14343"/>
              <a:gd name="T41" fmla="*/ 469037 h 22473"/>
              <a:gd name="T42" fmla="*/ 212702 w 14343"/>
              <a:gd name="T43" fmla="*/ 510034 h 22473"/>
              <a:gd name="T44" fmla="*/ 232124 w 14343"/>
              <a:gd name="T45" fmla="*/ 479165 h 22473"/>
              <a:gd name="T46" fmla="*/ 0 w 14343"/>
              <a:gd name="T47" fmla="*/ 506787 h 22473"/>
              <a:gd name="T48" fmla="*/ 4030 w 14343"/>
              <a:gd name="T49" fmla="*/ 506787 h 22473"/>
              <a:gd name="T50" fmla="*/ 130801 w 14343"/>
              <a:gd name="T51" fmla="*/ 495932 h 22473"/>
              <a:gd name="T52" fmla="*/ 144161 w 14343"/>
              <a:gd name="T53" fmla="*/ 534699 h 22473"/>
              <a:gd name="T54" fmla="*/ 193243 w 14343"/>
              <a:gd name="T55" fmla="*/ 536832 h 22473"/>
              <a:gd name="T56" fmla="*/ 173167 w 14343"/>
              <a:gd name="T57" fmla="*/ 563872 h 22473"/>
              <a:gd name="T58" fmla="*/ 15719 w 14343"/>
              <a:gd name="T59" fmla="*/ 544246 h 22473"/>
              <a:gd name="T60" fmla="*/ 37538 w 14343"/>
              <a:gd name="T61" fmla="*/ 573322 h 22473"/>
              <a:gd name="T62" fmla="*/ 15719 w 14343"/>
              <a:gd name="T63" fmla="*/ 544246 h 22473"/>
              <a:gd name="T64" fmla="*/ 91412 w 14343"/>
              <a:gd name="T65" fmla="*/ 593238 h 22473"/>
              <a:gd name="T66" fmla="*/ 149861 w 14343"/>
              <a:gd name="T67" fmla="*/ 566198 h 22473"/>
              <a:gd name="T68" fmla="*/ 146085 w 14343"/>
              <a:gd name="T69" fmla="*/ 575648 h 22473"/>
              <a:gd name="T70" fmla="*/ 147501 w 14343"/>
              <a:gd name="T71" fmla="*/ 580687 h 22473"/>
              <a:gd name="T72" fmla="*/ 149969 w 14343"/>
              <a:gd name="T73" fmla="*/ 609181 h 22473"/>
              <a:gd name="T74" fmla="*/ 144996 w 14343"/>
              <a:gd name="T75" fmla="*/ 640922 h 22473"/>
              <a:gd name="T76" fmla="*/ 137735 w 14343"/>
              <a:gd name="T77" fmla="*/ 680320 h 22473"/>
              <a:gd name="T78" fmla="*/ 121980 w 14343"/>
              <a:gd name="T79" fmla="*/ 712060 h 22473"/>
              <a:gd name="T80" fmla="*/ 125537 w 14343"/>
              <a:gd name="T81" fmla="*/ 714629 h 22473"/>
              <a:gd name="T82" fmla="*/ 75402 w 14343"/>
              <a:gd name="T83" fmla="*/ 805926 h 22473"/>
              <a:gd name="T84" fmla="*/ 94861 w 14343"/>
              <a:gd name="T85" fmla="*/ 774961 h 22473"/>
              <a:gd name="T86" fmla="*/ 45234 w 14343"/>
              <a:gd name="T87" fmla="*/ 872945 h 22473"/>
              <a:gd name="T88" fmla="*/ 60227 w 14343"/>
              <a:gd name="T89" fmla="*/ 835244 h 22473"/>
              <a:gd name="T90" fmla="*/ 39353 w 14343"/>
              <a:gd name="T91" fmla="*/ 946749 h 22473"/>
              <a:gd name="T92" fmla="*/ 38409 w 14343"/>
              <a:gd name="T93" fmla="*/ 903862 h 22473"/>
              <a:gd name="T94" fmla="*/ 62587 w 14343"/>
              <a:gd name="T95" fmla="*/ 1012750 h 22473"/>
              <a:gd name="T96" fmla="*/ 48719 w 14343"/>
              <a:gd name="T97" fmla="*/ 976842 h 22473"/>
              <a:gd name="T98" fmla="*/ 106659 w 14343"/>
              <a:gd name="T99" fmla="*/ 1060822 h 22473"/>
              <a:gd name="T100" fmla="*/ 85386 w 14343"/>
              <a:gd name="T101" fmla="*/ 1035526 h 22473"/>
              <a:gd name="T102" fmla="*/ 160461 w 14343"/>
              <a:gd name="T103" fmla="*/ 1085681 h 22473"/>
              <a:gd name="T104" fmla="*/ 133415 w 14343"/>
              <a:gd name="T105" fmla="*/ 1070998 h 22473"/>
              <a:gd name="T106" fmla="*/ 186854 w 14343"/>
              <a:gd name="T107" fmla="*/ 1086311 h 22473"/>
              <a:gd name="T108" fmla="*/ 217022 w 14343"/>
              <a:gd name="T109" fmla="*/ 1080496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2" name="Google Shape;794;p29"/>
          <p:cNvGrpSpPr>
            <a:grpSpLocks/>
          </p:cNvGrpSpPr>
          <p:nvPr/>
        </p:nvGrpSpPr>
        <p:grpSpPr bwMode="auto">
          <a:xfrm rot="-765935">
            <a:off x="366184" y="4065588"/>
            <a:ext cx="296333" cy="266700"/>
            <a:chOff x="1640475" y="1197075"/>
            <a:chExt cx="55475" cy="50250"/>
          </a:xfrm>
        </p:grpSpPr>
        <p:sp>
          <p:nvSpPr>
            <p:cNvPr id="23" name="Google Shape;795;p29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4" name="Google Shape;796;p29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5" name="Google Shape;797;p29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37415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99;p30"/>
          <p:cNvSpPr>
            <a:spLocks/>
          </p:cNvSpPr>
          <p:nvPr/>
        </p:nvSpPr>
        <p:spPr bwMode="auto">
          <a:xfrm>
            <a:off x="-171451" y="5411788"/>
            <a:ext cx="4754035" cy="1541462"/>
          </a:xfrm>
          <a:custGeom>
            <a:avLst/>
            <a:gdLst>
              <a:gd name="T0" fmla="*/ 239757 w 21861"/>
              <a:gd name="T1" fmla="*/ 217 h 7088"/>
              <a:gd name="T2" fmla="*/ 0 w 21861"/>
              <a:gd name="T3" fmla="*/ 45887 h 7088"/>
              <a:gd name="T4" fmla="*/ 0 w 21861"/>
              <a:gd name="T5" fmla="*/ 1541245 h 7088"/>
              <a:gd name="T6" fmla="*/ 3565363 w 21861"/>
              <a:gd name="T7" fmla="*/ 1541245 h 7088"/>
              <a:gd name="T8" fmla="*/ 3522305 w 21861"/>
              <a:gd name="T9" fmla="*/ 1480134 h 7088"/>
              <a:gd name="T10" fmla="*/ 3216329 w 21861"/>
              <a:gd name="T11" fmla="*/ 1341168 h 7088"/>
              <a:gd name="T12" fmla="*/ 3200998 w 21861"/>
              <a:gd name="T13" fmla="*/ 1341603 h 7088"/>
              <a:gd name="T14" fmla="*/ 2939386 w 21861"/>
              <a:gd name="T15" fmla="*/ 1376834 h 7088"/>
              <a:gd name="T16" fmla="*/ 2887031 w 21861"/>
              <a:gd name="T17" fmla="*/ 1372484 h 7088"/>
              <a:gd name="T18" fmla="*/ 2828315 w 21861"/>
              <a:gd name="T19" fmla="*/ 1355303 h 7088"/>
              <a:gd name="T20" fmla="*/ 2816408 w 21861"/>
              <a:gd name="T21" fmla="*/ 1349867 h 7088"/>
              <a:gd name="T22" fmla="*/ 2457589 w 21861"/>
              <a:gd name="T23" fmla="*/ 1017782 h 7088"/>
              <a:gd name="T24" fmla="*/ 2139055 w 21861"/>
              <a:gd name="T25" fmla="*/ 926008 h 7088"/>
              <a:gd name="T26" fmla="*/ 1746147 w 21861"/>
              <a:gd name="T27" fmla="*/ 999515 h 7088"/>
              <a:gd name="T28" fmla="*/ 1403964 w 21861"/>
              <a:gd name="T29" fmla="*/ 1078458 h 7088"/>
              <a:gd name="T30" fmla="*/ 1322251 w 21861"/>
              <a:gd name="T31" fmla="*/ 1070846 h 7088"/>
              <a:gd name="T32" fmla="*/ 892809 w 21861"/>
              <a:gd name="T33" fmla="*/ 629155 h 7088"/>
              <a:gd name="T34" fmla="*/ 557149 w 21861"/>
              <a:gd name="T35" fmla="*/ 94819 h 7088"/>
              <a:gd name="T36" fmla="*/ 239757 w 21861"/>
              <a:gd name="T37" fmla="*/ 217 h 708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861" h="7088" extrusionOk="0">
                <a:moveTo>
                  <a:pt x="1470" y="1"/>
                </a:moveTo>
                <a:cubicBezTo>
                  <a:pt x="969" y="1"/>
                  <a:pt x="465" y="73"/>
                  <a:pt x="0" y="211"/>
                </a:cubicBezTo>
                <a:lnTo>
                  <a:pt x="0" y="7087"/>
                </a:lnTo>
                <a:lnTo>
                  <a:pt x="21860" y="7087"/>
                </a:lnTo>
                <a:cubicBezTo>
                  <a:pt x="21784" y="6987"/>
                  <a:pt x="21696" y="6892"/>
                  <a:pt x="21596" y="6806"/>
                </a:cubicBezTo>
                <a:cubicBezTo>
                  <a:pt x="21135" y="6406"/>
                  <a:pt x="20429" y="6167"/>
                  <a:pt x="19720" y="6167"/>
                </a:cubicBezTo>
                <a:cubicBezTo>
                  <a:pt x="19688" y="6167"/>
                  <a:pt x="19657" y="6168"/>
                  <a:pt x="19626" y="6169"/>
                </a:cubicBezTo>
                <a:cubicBezTo>
                  <a:pt x="19086" y="6184"/>
                  <a:pt x="18553" y="6331"/>
                  <a:pt x="18022" y="6331"/>
                </a:cubicBezTo>
                <a:cubicBezTo>
                  <a:pt x="17915" y="6331"/>
                  <a:pt x="17808" y="6325"/>
                  <a:pt x="17701" y="6311"/>
                </a:cubicBezTo>
                <a:cubicBezTo>
                  <a:pt x="17575" y="6294"/>
                  <a:pt x="17455" y="6267"/>
                  <a:pt x="17341" y="6232"/>
                </a:cubicBezTo>
                <a:cubicBezTo>
                  <a:pt x="17316" y="6223"/>
                  <a:pt x="17292" y="6216"/>
                  <a:pt x="17268" y="6207"/>
                </a:cubicBezTo>
                <a:cubicBezTo>
                  <a:pt x="16400" y="5904"/>
                  <a:pt x="15883" y="5118"/>
                  <a:pt x="15068" y="4680"/>
                </a:cubicBezTo>
                <a:cubicBezTo>
                  <a:pt x="14496" y="4373"/>
                  <a:pt x="13820" y="4258"/>
                  <a:pt x="13115" y="4258"/>
                </a:cubicBezTo>
                <a:cubicBezTo>
                  <a:pt x="12312" y="4258"/>
                  <a:pt x="11471" y="4408"/>
                  <a:pt x="10706" y="4596"/>
                </a:cubicBezTo>
                <a:cubicBezTo>
                  <a:pt x="10023" y="4765"/>
                  <a:pt x="9316" y="4959"/>
                  <a:pt x="8608" y="4959"/>
                </a:cubicBezTo>
                <a:cubicBezTo>
                  <a:pt x="8441" y="4959"/>
                  <a:pt x="8274" y="4948"/>
                  <a:pt x="8107" y="4924"/>
                </a:cubicBezTo>
                <a:cubicBezTo>
                  <a:pt x="6811" y="4733"/>
                  <a:pt x="5999" y="3788"/>
                  <a:pt x="5474" y="2893"/>
                </a:cubicBezTo>
                <a:cubicBezTo>
                  <a:pt x="4948" y="1997"/>
                  <a:pt x="4493" y="1003"/>
                  <a:pt x="3416" y="436"/>
                </a:cubicBezTo>
                <a:cubicBezTo>
                  <a:pt x="2851" y="140"/>
                  <a:pt x="2164" y="1"/>
                  <a:pt x="1470" y="1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" name="Google Shape;800;p30"/>
          <p:cNvSpPr>
            <a:spLocks/>
          </p:cNvSpPr>
          <p:nvPr/>
        </p:nvSpPr>
        <p:spPr bwMode="auto">
          <a:xfrm>
            <a:off x="9427634" y="-171450"/>
            <a:ext cx="2859617" cy="1403350"/>
          </a:xfrm>
          <a:custGeom>
            <a:avLst/>
            <a:gdLst>
              <a:gd name="T0" fmla="*/ 1838209 w 13155"/>
              <a:gd name="T1" fmla="*/ 217 h 6456"/>
              <a:gd name="T2" fmla="*/ 1838209 w 13155"/>
              <a:gd name="T3" fmla="*/ 869 h 6456"/>
              <a:gd name="T4" fmla="*/ 34074 w 13155"/>
              <a:gd name="T5" fmla="*/ 435 h 6456"/>
              <a:gd name="T6" fmla="*/ 23640 w 13155"/>
              <a:gd name="T7" fmla="*/ 36301 h 6456"/>
              <a:gd name="T8" fmla="*/ 20705 w 13155"/>
              <a:gd name="T9" fmla="*/ 48039 h 6456"/>
              <a:gd name="T10" fmla="*/ 978 w 13155"/>
              <a:gd name="T11" fmla="*/ 186939 h 6456"/>
              <a:gd name="T12" fmla="*/ 2282 w 13155"/>
              <a:gd name="T13" fmla="*/ 268019 h 6456"/>
              <a:gd name="T14" fmla="*/ 3261 w 13155"/>
              <a:gd name="T15" fmla="*/ 279974 h 6456"/>
              <a:gd name="T16" fmla="*/ 55595 w 13155"/>
              <a:gd name="T17" fmla="*/ 499954 h 6456"/>
              <a:gd name="T18" fmla="*/ 60486 w 13155"/>
              <a:gd name="T19" fmla="*/ 511910 h 6456"/>
              <a:gd name="T20" fmla="*/ 160915 w 13155"/>
              <a:gd name="T21" fmla="*/ 681242 h 6456"/>
              <a:gd name="T22" fmla="*/ 206890 w 13155"/>
              <a:gd name="T23" fmla="*/ 732107 h 6456"/>
              <a:gd name="T24" fmla="*/ 219281 w 13155"/>
              <a:gd name="T25" fmla="*/ 743845 h 6456"/>
              <a:gd name="T26" fmla="*/ 361610 w 13155"/>
              <a:gd name="T27" fmla="*/ 831880 h 6456"/>
              <a:gd name="T28" fmla="*/ 472147 w 13155"/>
              <a:gd name="T29" fmla="*/ 849488 h 6456"/>
              <a:gd name="T30" fmla="*/ 758760 w 13155"/>
              <a:gd name="T31" fmla="*/ 761017 h 6456"/>
              <a:gd name="T32" fmla="*/ 787944 w 13155"/>
              <a:gd name="T33" fmla="*/ 744280 h 6456"/>
              <a:gd name="T34" fmla="*/ 807834 w 13155"/>
              <a:gd name="T35" fmla="*/ 732324 h 6456"/>
              <a:gd name="T36" fmla="*/ 1102762 w 13155"/>
              <a:gd name="T37" fmla="*/ 612987 h 6456"/>
              <a:gd name="T38" fmla="*/ 1126076 w 13155"/>
              <a:gd name="T39" fmla="*/ 614074 h 6456"/>
              <a:gd name="T40" fmla="*/ 1338999 w 13155"/>
              <a:gd name="T41" fmla="*/ 732324 h 6456"/>
              <a:gd name="T42" fmla="*/ 1350085 w 13155"/>
              <a:gd name="T43" fmla="*/ 744280 h 6456"/>
              <a:gd name="T44" fmla="*/ 1501055 w 13155"/>
              <a:gd name="T45" fmla="*/ 964260 h 6456"/>
              <a:gd name="T46" fmla="*/ 1507413 w 13155"/>
              <a:gd name="T47" fmla="*/ 975998 h 6456"/>
              <a:gd name="T48" fmla="*/ 1507576 w 13155"/>
              <a:gd name="T49" fmla="*/ 976215 h 6456"/>
              <a:gd name="T50" fmla="*/ 1638981 w 13155"/>
              <a:gd name="T51" fmla="*/ 1196412 h 6456"/>
              <a:gd name="T52" fmla="*/ 1647296 w 13155"/>
              <a:gd name="T53" fmla="*/ 1208368 h 6456"/>
              <a:gd name="T54" fmla="*/ 1837720 w 13155"/>
              <a:gd name="T55" fmla="*/ 1378570 h 6456"/>
              <a:gd name="T56" fmla="*/ 1847665 w 13155"/>
              <a:gd name="T57" fmla="*/ 1382700 h 6456"/>
              <a:gd name="T58" fmla="*/ 1861849 w 13155"/>
              <a:gd name="T59" fmla="*/ 1388134 h 6456"/>
              <a:gd name="T60" fmla="*/ 1952496 w 13155"/>
              <a:gd name="T61" fmla="*/ 1403350 h 6456"/>
              <a:gd name="T62" fmla="*/ 2144550 w 13155"/>
              <a:gd name="T63" fmla="*/ 1342703 h 6456"/>
              <a:gd name="T64" fmla="*/ 2144550 w 13155"/>
              <a:gd name="T65" fmla="*/ 1196630 h 6456"/>
              <a:gd name="T66" fmla="*/ 2144550 w 13155"/>
              <a:gd name="T67" fmla="*/ 976432 h 6456"/>
              <a:gd name="T68" fmla="*/ 2144550 w 13155"/>
              <a:gd name="T69" fmla="*/ 732759 h 6456"/>
              <a:gd name="T70" fmla="*/ 2144713 w 13155"/>
              <a:gd name="T71" fmla="*/ 512562 h 6456"/>
              <a:gd name="T72" fmla="*/ 2144713 w 13155"/>
              <a:gd name="T73" fmla="*/ 268671 h 6456"/>
              <a:gd name="T74" fmla="*/ 2144713 w 13155"/>
              <a:gd name="T75" fmla="*/ 48039 h 6456"/>
              <a:gd name="T76" fmla="*/ 2144713 w 13155"/>
              <a:gd name="T77" fmla="*/ 1087 h 6456"/>
              <a:gd name="T78" fmla="*/ 1847828 w 13155"/>
              <a:gd name="T79" fmla="*/ 869 h 6456"/>
              <a:gd name="T80" fmla="*/ 1847828 w 13155"/>
              <a:gd name="T81" fmla="*/ 217 h 6456"/>
              <a:gd name="T82" fmla="*/ 1838209 w 13155"/>
              <a:gd name="T83" fmla="*/ 217 h 64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3155" h="6456" extrusionOk="0">
                <a:moveTo>
                  <a:pt x="11275" y="1"/>
                </a:moveTo>
                <a:lnTo>
                  <a:pt x="11275" y="4"/>
                </a:lnTo>
                <a:lnTo>
                  <a:pt x="209" y="2"/>
                </a:lnTo>
                <a:cubicBezTo>
                  <a:pt x="185" y="57"/>
                  <a:pt x="164" y="111"/>
                  <a:pt x="145" y="167"/>
                </a:cubicBezTo>
                <a:cubicBezTo>
                  <a:pt x="138" y="184"/>
                  <a:pt x="132" y="203"/>
                  <a:pt x="127" y="221"/>
                </a:cubicBezTo>
                <a:cubicBezTo>
                  <a:pt x="59" y="429"/>
                  <a:pt x="18" y="643"/>
                  <a:pt x="6" y="860"/>
                </a:cubicBezTo>
                <a:cubicBezTo>
                  <a:pt x="0" y="984"/>
                  <a:pt x="3" y="1110"/>
                  <a:pt x="14" y="1233"/>
                </a:cubicBezTo>
                <a:cubicBezTo>
                  <a:pt x="16" y="1251"/>
                  <a:pt x="18" y="1270"/>
                  <a:pt x="20" y="1288"/>
                </a:cubicBezTo>
                <a:cubicBezTo>
                  <a:pt x="60" y="1638"/>
                  <a:pt x="172" y="1982"/>
                  <a:pt x="341" y="2300"/>
                </a:cubicBezTo>
                <a:cubicBezTo>
                  <a:pt x="351" y="2319"/>
                  <a:pt x="361" y="2337"/>
                  <a:pt x="371" y="2355"/>
                </a:cubicBezTo>
                <a:cubicBezTo>
                  <a:pt x="531" y="2642"/>
                  <a:pt x="740" y="2905"/>
                  <a:pt x="987" y="3134"/>
                </a:cubicBezTo>
                <a:cubicBezTo>
                  <a:pt x="1075" y="3217"/>
                  <a:pt x="1169" y="3295"/>
                  <a:pt x="1269" y="3368"/>
                </a:cubicBezTo>
                <a:cubicBezTo>
                  <a:pt x="1295" y="3387"/>
                  <a:pt x="1320" y="3405"/>
                  <a:pt x="1345" y="3422"/>
                </a:cubicBezTo>
                <a:cubicBezTo>
                  <a:pt x="1608" y="3604"/>
                  <a:pt x="1902" y="3745"/>
                  <a:pt x="2218" y="3827"/>
                </a:cubicBezTo>
                <a:cubicBezTo>
                  <a:pt x="2441" y="3883"/>
                  <a:pt x="2668" y="3908"/>
                  <a:pt x="2896" y="3908"/>
                </a:cubicBezTo>
                <a:cubicBezTo>
                  <a:pt x="3496" y="3908"/>
                  <a:pt x="4103" y="3734"/>
                  <a:pt x="4654" y="3501"/>
                </a:cubicBezTo>
                <a:cubicBezTo>
                  <a:pt x="4713" y="3476"/>
                  <a:pt x="4773" y="3450"/>
                  <a:pt x="4833" y="3424"/>
                </a:cubicBezTo>
                <a:cubicBezTo>
                  <a:pt x="4873" y="3406"/>
                  <a:pt x="4915" y="3387"/>
                  <a:pt x="4955" y="3369"/>
                </a:cubicBezTo>
                <a:cubicBezTo>
                  <a:pt x="5539" y="3105"/>
                  <a:pt x="6130" y="2820"/>
                  <a:pt x="6764" y="2820"/>
                </a:cubicBezTo>
                <a:cubicBezTo>
                  <a:pt x="6811" y="2820"/>
                  <a:pt x="6859" y="2822"/>
                  <a:pt x="6907" y="2825"/>
                </a:cubicBezTo>
                <a:cubicBezTo>
                  <a:pt x="7405" y="2860"/>
                  <a:pt x="7836" y="3071"/>
                  <a:pt x="8213" y="3369"/>
                </a:cubicBezTo>
                <a:cubicBezTo>
                  <a:pt x="8237" y="3387"/>
                  <a:pt x="8259" y="3405"/>
                  <a:pt x="8281" y="3424"/>
                </a:cubicBezTo>
                <a:cubicBezTo>
                  <a:pt x="8634" y="3715"/>
                  <a:pt x="8939" y="4078"/>
                  <a:pt x="9207" y="4436"/>
                </a:cubicBezTo>
                <a:cubicBezTo>
                  <a:pt x="9219" y="4454"/>
                  <a:pt x="9233" y="4472"/>
                  <a:pt x="9246" y="4490"/>
                </a:cubicBezTo>
                <a:cubicBezTo>
                  <a:pt x="9246" y="4490"/>
                  <a:pt x="9247" y="4490"/>
                  <a:pt x="9247" y="4491"/>
                </a:cubicBezTo>
                <a:cubicBezTo>
                  <a:pt x="9498" y="4831"/>
                  <a:pt x="9757" y="5189"/>
                  <a:pt x="10053" y="5504"/>
                </a:cubicBezTo>
                <a:cubicBezTo>
                  <a:pt x="10070" y="5523"/>
                  <a:pt x="10087" y="5541"/>
                  <a:pt x="10104" y="5559"/>
                </a:cubicBezTo>
                <a:cubicBezTo>
                  <a:pt x="10436" y="5901"/>
                  <a:pt x="10812" y="6189"/>
                  <a:pt x="11272" y="6342"/>
                </a:cubicBezTo>
                <a:cubicBezTo>
                  <a:pt x="11292" y="6348"/>
                  <a:pt x="11311" y="6355"/>
                  <a:pt x="11333" y="6361"/>
                </a:cubicBezTo>
                <a:cubicBezTo>
                  <a:pt x="11361" y="6370"/>
                  <a:pt x="11391" y="6378"/>
                  <a:pt x="11420" y="6386"/>
                </a:cubicBezTo>
                <a:cubicBezTo>
                  <a:pt x="11605" y="6434"/>
                  <a:pt x="11791" y="6456"/>
                  <a:pt x="11976" y="6456"/>
                </a:cubicBezTo>
                <a:cubicBezTo>
                  <a:pt x="12384" y="6456"/>
                  <a:pt x="12786" y="6349"/>
                  <a:pt x="13154" y="6177"/>
                </a:cubicBezTo>
                <a:lnTo>
                  <a:pt x="13154" y="5505"/>
                </a:lnTo>
                <a:lnTo>
                  <a:pt x="13154" y="4492"/>
                </a:lnTo>
                <a:lnTo>
                  <a:pt x="13154" y="3371"/>
                </a:lnTo>
                <a:lnTo>
                  <a:pt x="13155" y="2358"/>
                </a:lnTo>
                <a:lnTo>
                  <a:pt x="13155" y="1236"/>
                </a:lnTo>
                <a:lnTo>
                  <a:pt x="13155" y="221"/>
                </a:lnTo>
                <a:lnTo>
                  <a:pt x="13155" y="5"/>
                </a:lnTo>
                <a:lnTo>
                  <a:pt x="11334" y="4"/>
                </a:lnTo>
                <a:lnTo>
                  <a:pt x="11334" y="1"/>
                </a:lnTo>
                <a:lnTo>
                  <a:pt x="11275" y="1"/>
                </a:ln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801;p30"/>
          <p:cNvSpPr>
            <a:spLocks/>
          </p:cNvSpPr>
          <p:nvPr/>
        </p:nvSpPr>
        <p:spPr bwMode="auto">
          <a:xfrm>
            <a:off x="-594784" y="-388938"/>
            <a:ext cx="6275917" cy="2116138"/>
          </a:xfrm>
          <a:custGeom>
            <a:avLst/>
            <a:gdLst>
              <a:gd name="T0" fmla="*/ 4553096 w 28852"/>
              <a:gd name="T1" fmla="*/ 218 h 9729"/>
              <a:gd name="T2" fmla="*/ 4427315 w 28852"/>
              <a:gd name="T3" fmla="*/ 25448 h 9729"/>
              <a:gd name="T4" fmla="*/ 4059922 w 28852"/>
              <a:gd name="T5" fmla="*/ 120935 h 9729"/>
              <a:gd name="T6" fmla="*/ 3319426 w 28852"/>
              <a:gd name="T7" fmla="*/ 210766 h 9729"/>
              <a:gd name="T8" fmla="*/ 3041434 w 28852"/>
              <a:gd name="T9" fmla="*/ 216856 h 9729"/>
              <a:gd name="T10" fmla="*/ 1825545 w 28852"/>
              <a:gd name="T11" fmla="*/ 136595 h 9729"/>
              <a:gd name="T12" fmla="*/ 1076892 w 28852"/>
              <a:gd name="T13" fmla="*/ 54160 h 9729"/>
              <a:gd name="T14" fmla="*/ 703463 w 28852"/>
              <a:gd name="T15" fmla="*/ 18923 h 9729"/>
              <a:gd name="T16" fmla="*/ 597748 w 28852"/>
              <a:gd name="T17" fmla="*/ 13921 h 9729"/>
              <a:gd name="T18" fmla="*/ 385339 w 28852"/>
              <a:gd name="T19" fmla="*/ 56770 h 9729"/>
              <a:gd name="T20" fmla="*/ 53347 w 28852"/>
              <a:gd name="T21" fmla="*/ 671013 h 9729"/>
              <a:gd name="T22" fmla="*/ 39317 w 28852"/>
              <a:gd name="T23" fmla="*/ 1368780 h 9729"/>
              <a:gd name="T24" fmla="*/ 303605 w 28852"/>
              <a:gd name="T25" fmla="*/ 1938216 h 9729"/>
              <a:gd name="T26" fmla="*/ 551090 w 28852"/>
              <a:gd name="T27" fmla="*/ 2064154 h 9729"/>
              <a:gd name="T28" fmla="*/ 597422 w 28852"/>
              <a:gd name="T29" fmla="*/ 2059151 h 9729"/>
              <a:gd name="T30" fmla="*/ 864972 w 28852"/>
              <a:gd name="T31" fmla="*/ 1847733 h 9729"/>
              <a:gd name="T32" fmla="*/ 1159278 w 28852"/>
              <a:gd name="T33" fmla="*/ 1651758 h 9729"/>
              <a:gd name="T34" fmla="*/ 1242807 w 28852"/>
              <a:gd name="T35" fmla="*/ 1639577 h 9729"/>
              <a:gd name="T36" fmla="*/ 1462557 w 28852"/>
              <a:gd name="T37" fmla="*/ 1732671 h 9729"/>
              <a:gd name="T38" fmla="*/ 1939907 w 28852"/>
              <a:gd name="T39" fmla="*/ 2116138 h 9729"/>
              <a:gd name="T40" fmla="*/ 1984445 w 28852"/>
              <a:gd name="T41" fmla="*/ 2111788 h 9729"/>
              <a:gd name="T42" fmla="*/ 2251995 w 28852"/>
              <a:gd name="T43" fmla="*/ 1635880 h 9729"/>
              <a:gd name="T44" fmla="*/ 2366194 w 28852"/>
              <a:gd name="T45" fmla="*/ 1387050 h 9729"/>
              <a:gd name="T46" fmla="*/ 2492139 w 28852"/>
              <a:gd name="T47" fmla="*/ 1335936 h 9729"/>
              <a:gd name="T48" fmla="*/ 2554132 w 28852"/>
              <a:gd name="T49" fmla="*/ 1345071 h 9729"/>
              <a:gd name="T50" fmla="*/ 2976341 w 28852"/>
              <a:gd name="T51" fmla="*/ 1573020 h 9729"/>
              <a:gd name="T52" fmla="*/ 3106853 w 28852"/>
              <a:gd name="T53" fmla="*/ 1601513 h 9729"/>
              <a:gd name="T54" fmla="*/ 3185976 w 28852"/>
              <a:gd name="T55" fmla="*/ 1588028 h 9729"/>
              <a:gd name="T56" fmla="*/ 3359885 w 28852"/>
              <a:gd name="T57" fmla="*/ 1414021 h 9729"/>
              <a:gd name="T58" fmla="*/ 3588934 w 28852"/>
              <a:gd name="T59" fmla="*/ 885259 h 9729"/>
              <a:gd name="T60" fmla="*/ 3796123 w 28852"/>
              <a:gd name="T61" fmla="*/ 790425 h 9729"/>
              <a:gd name="T62" fmla="*/ 4023704 w 28852"/>
              <a:gd name="T63" fmla="*/ 837189 h 9729"/>
              <a:gd name="T64" fmla="*/ 4315890 w 28852"/>
              <a:gd name="T65" fmla="*/ 906139 h 9729"/>
              <a:gd name="T66" fmla="*/ 4462390 w 28852"/>
              <a:gd name="T67" fmla="*/ 867858 h 9729"/>
              <a:gd name="T68" fmla="*/ 4633198 w 28852"/>
              <a:gd name="T69" fmla="*/ 283631 h 9729"/>
              <a:gd name="T70" fmla="*/ 4677736 w 28852"/>
              <a:gd name="T71" fmla="*/ 82871 h 9729"/>
              <a:gd name="T72" fmla="*/ 4553096 w 28852"/>
              <a:gd name="T73" fmla="*/ 218 h 9729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8852" h="9729" extrusionOk="0">
                <a:moveTo>
                  <a:pt x="27909" y="1"/>
                </a:moveTo>
                <a:cubicBezTo>
                  <a:pt x="27641" y="1"/>
                  <a:pt x="27359" y="65"/>
                  <a:pt x="27138" y="117"/>
                </a:cubicBezTo>
                <a:cubicBezTo>
                  <a:pt x="26393" y="292"/>
                  <a:pt x="25642" y="438"/>
                  <a:pt x="24886" y="556"/>
                </a:cubicBezTo>
                <a:cubicBezTo>
                  <a:pt x="23384" y="791"/>
                  <a:pt x="21867" y="918"/>
                  <a:pt x="20347" y="969"/>
                </a:cubicBezTo>
                <a:cubicBezTo>
                  <a:pt x="19779" y="988"/>
                  <a:pt x="19211" y="997"/>
                  <a:pt x="18643" y="997"/>
                </a:cubicBezTo>
                <a:cubicBezTo>
                  <a:pt x="16156" y="997"/>
                  <a:pt x="13669" y="829"/>
                  <a:pt x="11190" y="628"/>
                </a:cubicBezTo>
                <a:cubicBezTo>
                  <a:pt x="9660" y="504"/>
                  <a:pt x="8132" y="368"/>
                  <a:pt x="6601" y="249"/>
                </a:cubicBezTo>
                <a:cubicBezTo>
                  <a:pt x="5839" y="189"/>
                  <a:pt x="5076" y="132"/>
                  <a:pt x="4312" y="87"/>
                </a:cubicBezTo>
                <a:cubicBezTo>
                  <a:pt x="4099" y="75"/>
                  <a:pt x="3881" y="64"/>
                  <a:pt x="3664" y="64"/>
                </a:cubicBezTo>
                <a:cubicBezTo>
                  <a:pt x="3221" y="64"/>
                  <a:pt x="2777" y="107"/>
                  <a:pt x="2362" y="261"/>
                </a:cubicBezTo>
                <a:cubicBezTo>
                  <a:pt x="1198" y="695"/>
                  <a:pt x="625" y="1959"/>
                  <a:pt x="327" y="3085"/>
                </a:cubicBezTo>
                <a:cubicBezTo>
                  <a:pt x="51" y="4125"/>
                  <a:pt x="0" y="5240"/>
                  <a:pt x="241" y="6293"/>
                </a:cubicBezTo>
                <a:cubicBezTo>
                  <a:pt x="475" y="7320"/>
                  <a:pt x="1013" y="8271"/>
                  <a:pt x="1861" y="8911"/>
                </a:cubicBezTo>
                <a:cubicBezTo>
                  <a:pt x="2297" y="9241"/>
                  <a:pt x="2827" y="9490"/>
                  <a:pt x="3378" y="9490"/>
                </a:cubicBezTo>
                <a:cubicBezTo>
                  <a:pt x="3472" y="9490"/>
                  <a:pt x="3567" y="9482"/>
                  <a:pt x="3662" y="9467"/>
                </a:cubicBezTo>
                <a:cubicBezTo>
                  <a:pt x="4312" y="9361"/>
                  <a:pt x="4799" y="8877"/>
                  <a:pt x="5302" y="8495"/>
                </a:cubicBezTo>
                <a:cubicBezTo>
                  <a:pt x="5837" y="8088"/>
                  <a:pt x="6442" y="7738"/>
                  <a:pt x="7106" y="7594"/>
                </a:cubicBezTo>
                <a:cubicBezTo>
                  <a:pt x="7279" y="7557"/>
                  <a:pt x="7450" y="7538"/>
                  <a:pt x="7618" y="7538"/>
                </a:cubicBezTo>
                <a:cubicBezTo>
                  <a:pt x="8095" y="7538"/>
                  <a:pt x="8551" y="7686"/>
                  <a:pt x="8965" y="7966"/>
                </a:cubicBezTo>
                <a:cubicBezTo>
                  <a:pt x="9884" y="8588"/>
                  <a:pt x="10692" y="9729"/>
                  <a:pt x="11891" y="9729"/>
                </a:cubicBezTo>
                <a:cubicBezTo>
                  <a:pt x="11980" y="9729"/>
                  <a:pt x="12071" y="9723"/>
                  <a:pt x="12164" y="9709"/>
                </a:cubicBezTo>
                <a:cubicBezTo>
                  <a:pt x="13260" y="9554"/>
                  <a:pt x="13511" y="8401"/>
                  <a:pt x="13804" y="7521"/>
                </a:cubicBezTo>
                <a:cubicBezTo>
                  <a:pt x="13945" y="7099"/>
                  <a:pt x="14127" y="6643"/>
                  <a:pt x="14504" y="6377"/>
                </a:cubicBezTo>
                <a:cubicBezTo>
                  <a:pt x="14738" y="6212"/>
                  <a:pt x="15003" y="6142"/>
                  <a:pt x="15276" y="6142"/>
                </a:cubicBezTo>
                <a:cubicBezTo>
                  <a:pt x="15402" y="6142"/>
                  <a:pt x="15530" y="6157"/>
                  <a:pt x="15656" y="6184"/>
                </a:cubicBezTo>
                <a:cubicBezTo>
                  <a:pt x="16572" y="6381"/>
                  <a:pt x="17354" y="6961"/>
                  <a:pt x="18244" y="7232"/>
                </a:cubicBezTo>
                <a:cubicBezTo>
                  <a:pt x="18502" y="7311"/>
                  <a:pt x="18774" y="7363"/>
                  <a:pt x="19044" y="7363"/>
                </a:cubicBezTo>
                <a:cubicBezTo>
                  <a:pt x="19207" y="7363"/>
                  <a:pt x="19369" y="7344"/>
                  <a:pt x="19529" y="7301"/>
                </a:cubicBezTo>
                <a:cubicBezTo>
                  <a:pt x="19978" y="7178"/>
                  <a:pt x="20331" y="6877"/>
                  <a:pt x="20595" y="6501"/>
                </a:cubicBezTo>
                <a:cubicBezTo>
                  <a:pt x="21130" y="5738"/>
                  <a:pt x="21292" y="4712"/>
                  <a:pt x="21999" y="4070"/>
                </a:cubicBezTo>
                <a:cubicBezTo>
                  <a:pt x="22362" y="3741"/>
                  <a:pt x="22807" y="3634"/>
                  <a:pt x="23269" y="3634"/>
                </a:cubicBezTo>
                <a:cubicBezTo>
                  <a:pt x="23739" y="3634"/>
                  <a:pt x="24227" y="3745"/>
                  <a:pt x="24664" y="3849"/>
                </a:cubicBezTo>
                <a:cubicBezTo>
                  <a:pt x="25227" y="3981"/>
                  <a:pt x="25851" y="4166"/>
                  <a:pt x="26455" y="4166"/>
                </a:cubicBezTo>
                <a:cubicBezTo>
                  <a:pt x="26763" y="4166"/>
                  <a:pt x="27066" y="4118"/>
                  <a:pt x="27353" y="3990"/>
                </a:cubicBezTo>
                <a:cubicBezTo>
                  <a:pt x="28400" y="3523"/>
                  <a:pt x="28496" y="2313"/>
                  <a:pt x="28400" y="1304"/>
                </a:cubicBezTo>
                <a:cubicBezTo>
                  <a:pt x="28773" y="1190"/>
                  <a:pt x="28851" y="712"/>
                  <a:pt x="28673" y="381"/>
                </a:cubicBezTo>
                <a:cubicBezTo>
                  <a:pt x="28515" y="88"/>
                  <a:pt x="28221" y="1"/>
                  <a:pt x="27909" y="1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802;p30"/>
          <p:cNvSpPr>
            <a:spLocks/>
          </p:cNvSpPr>
          <p:nvPr/>
        </p:nvSpPr>
        <p:spPr bwMode="auto">
          <a:xfrm>
            <a:off x="9649884" y="4043363"/>
            <a:ext cx="3183467" cy="3313112"/>
          </a:xfrm>
          <a:custGeom>
            <a:avLst/>
            <a:gdLst>
              <a:gd name="T0" fmla="*/ 1866918 w 14637"/>
              <a:gd name="T1" fmla="*/ 0 h 15232"/>
              <a:gd name="T2" fmla="*/ 1800691 w 14637"/>
              <a:gd name="T3" fmla="*/ 8265 h 15232"/>
              <a:gd name="T4" fmla="*/ 1654861 w 14637"/>
              <a:gd name="T5" fmla="*/ 129636 h 15232"/>
              <a:gd name="T6" fmla="*/ 1595485 w 14637"/>
              <a:gd name="T7" fmla="*/ 514846 h 15232"/>
              <a:gd name="T8" fmla="*/ 1014612 w 14637"/>
              <a:gd name="T9" fmla="*/ 896794 h 15232"/>
              <a:gd name="T10" fmla="*/ 998137 w 14637"/>
              <a:gd name="T11" fmla="*/ 1139100 h 15232"/>
              <a:gd name="T12" fmla="*/ 1032718 w 14637"/>
              <a:gd name="T13" fmla="*/ 1430781 h 15232"/>
              <a:gd name="T14" fmla="*/ 900101 w 14637"/>
              <a:gd name="T15" fmla="*/ 1875806 h 15232"/>
              <a:gd name="T16" fmla="*/ 474682 w 14637"/>
              <a:gd name="T17" fmla="*/ 2032196 h 15232"/>
              <a:gd name="T18" fmla="*/ 267029 w 14637"/>
              <a:gd name="T19" fmla="*/ 2117460 h 15232"/>
              <a:gd name="T20" fmla="*/ 132128 w 14637"/>
              <a:gd name="T21" fmla="*/ 2252316 h 15232"/>
              <a:gd name="T22" fmla="*/ 13213 w 14637"/>
              <a:gd name="T23" fmla="*/ 2627956 h 15232"/>
              <a:gd name="T24" fmla="*/ 25773 w 14637"/>
              <a:gd name="T25" fmla="*/ 3046662 h 15232"/>
              <a:gd name="T26" fmla="*/ 115653 w 14637"/>
              <a:gd name="T27" fmla="*/ 3240029 h 15232"/>
              <a:gd name="T28" fmla="*/ 337334 w 14637"/>
              <a:gd name="T29" fmla="*/ 3309197 h 15232"/>
              <a:gd name="T30" fmla="*/ 573370 w 14637"/>
              <a:gd name="T31" fmla="*/ 3312459 h 15232"/>
              <a:gd name="T32" fmla="*/ 920980 w 14637"/>
              <a:gd name="T33" fmla="*/ 3310937 h 15232"/>
              <a:gd name="T34" fmla="*/ 935172 w 14637"/>
              <a:gd name="T35" fmla="*/ 3310937 h 15232"/>
              <a:gd name="T36" fmla="*/ 1544591 w 14637"/>
              <a:gd name="T37" fmla="*/ 3312024 h 15232"/>
              <a:gd name="T38" fmla="*/ 1846854 w 14637"/>
              <a:gd name="T39" fmla="*/ 3312459 h 15232"/>
              <a:gd name="T40" fmla="*/ 2002798 w 14637"/>
              <a:gd name="T41" fmla="*/ 3312894 h 15232"/>
              <a:gd name="T42" fmla="*/ 2122855 w 14637"/>
              <a:gd name="T43" fmla="*/ 3294189 h 15232"/>
              <a:gd name="T44" fmla="*/ 2224969 w 14637"/>
              <a:gd name="T45" fmla="*/ 3129534 h 15232"/>
              <a:gd name="T46" fmla="*/ 2248621 w 14637"/>
              <a:gd name="T47" fmla="*/ 2865259 h 15232"/>
              <a:gd name="T48" fmla="*/ 2295437 w 14637"/>
              <a:gd name="T49" fmla="*/ 2272762 h 15232"/>
              <a:gd name="T50" fmla="*/ 2341111 w 14637"/>
              <a:gd name="T51" fmla="*/ 1680047 h 15232"/>
              <a:gd name="T52" fmla="*/ 2376182 w 14637"/>
              <a:gd name="T53" fmla="*/ 1125397 h 15232"/>
              <a:gd name="T54" fmla="*/ 2224969 w 14637"/>
              <a:gd name="T55" fmla="*/ 73953 h 15232"/>
              <a:gd name="T56" fmla="*/ 2200174 w 14637"/>
              <a:gd name="T57" fmla="*/ 58075 h 15232"/>
              <a:gd name="T58" fmla="*/ 2177500 w 14637"/>
              <a:gd name="T59" fmla="*/ 86569 h 15232"/>
              <a:gd name="T60" fmla="*/ 2194302 w 14637"/>
              <a:gd name="T61" fmla="*/ 128113 h 15232"/>
              <a:gd name="T62" fmla="*/ 2013238 w 14637"/>
              <a:gd name="T63" fmla="*/ 30451 h 15232"/>
              <a:gd name="T64" fmla="*/ 1866918 w 14637"/>
              <a:gd name="T65" fmla="*/ 0 h 1523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4637" h="15232" extrusionOk="0">
                <a:moveTo>
                  <a:pt x="11445" y="0"/>
                </a:moveTo>
                <a:cubicBezTo>
                  <a:pt x="11308" y="0"/>
                  <a:pt x="11172" y="12"/>
                  <a:pt x="11039" y="38"/>
                </a:cubicBezTo>
                <a:cubicBezTo>
                  <a:pt x="10644" y="116"/>
                  <a:pt x="10316" y="327"/>
                  <a:pt x="10145" y="596"/>
                </a:cubicBezTo>
                <a:cubicBezTo>
                  <a:pt x="9794" y="1152"/>
                  <a:pt x="10018" y="1791"/>
                  <a:pt x="9781" y="2367"/>
                </a:cubicBezTo>
                <a:cubicBezTo>
                  <a:pt x="9296" y="3551"/>
                  <a:pt x="6867" y="3019"/>
                  <a:pt x="6220" y="4123"/>
                </a:cubicBezTo>
                <a:cubicBezTo>
                  <a:pt x="6016" y="4474"/>
                  <a:pt x="6063" y="4867"/>
                  <a:pt x="6119" y="5237"/>
                </a:cubicBezTo>
                <a:cubicBezTo>
                  <a:pt x="6188" y="5684"/>
                  <a:pt x="6293" y="6128"/>
                  <a:pt x="6331" y="6578"/>
                </a:cubicBezTo>
                <a:cubicBezTo>
                  <a:pt x="6392" y="7292"/>
                  <a:pt x="6256" y="8099"/>
                  <a:pt x="5518" y="8624"/>
                </a:cubicBezTo>
                <a:cubicBezTo>
                  <a:pt x="4829" y="9115"/>
                  <a:pt x="3797" y="9174"/>
                  <a:pt x="2910" y="9343"/>
                </a:cubicBezTo>
                <a:cubicBezTo>
                  <a:pt x="2462" y="9427"/>
                  <a:pt x="2020" y="9543"/>
                  <a:pt x="1637" y="9735"/>
                </a:cubicBezTo>
                <a:cubicBezTo>
                  <a:pt x="1309" y="9901"/>
                  <a:pt x="1030" y="10112"/>
                  <a:pt x="810" y="10355"/>
                </a:cubicBezTo>
                <a:cubicBezTo>
                  <a:pt x="347" y="10864"/>
                  <a:pt x="157" y="11482"/>
                  <a:pt x="81" y="12082"/>
                </a:cubicBezTo>
                <a:cubicBezTo>
                  <a:pt x="1" y="12715"/>
                  <a:pt x="23" y="13379"/>
                  <a:pt x="158" y="14007"/>
                </a:cubicBezTo>
                <a:cubicBezTo>
                  <a:pt x="228" y="14329"/>
                  <a:pt x="371" y="14667"/>
                  <a:pt x="709" y="14896"/>
                </a:cubicBezTo>
                <a:cubicBezTo>
                  <a:pt x="1077" y="15146"/>
                  <a:pt x="1583" y="15204"/>
                  <a:pt x="2068" y="15214"/>
                </a:cubicBezTo>
                <a:cubicBezTo>
                  <a:pt x="2549" y="15226"/>
                  <a:pt x="3032" y="15229"/>
                  <a:pt x="3515" y="15229"/>
                </a:cubicBezTo>
                <a:cubicBezTo>
                  <a:pt x="4226" y="15229"/>
                  <a:pt x="4937" y="15222"/>
                  <a:pt x="5646" y="15222"/>
                </a:cubicBezTo>
                <a:cubicBezTo>
                  <a:pt x="5675" y="15222"/>
                  <a:pt x="5704" y="15222"/>
                  <a:pt x="5733" y="15222"/>
                </a:cubicBezTo>
                <a:lnTo>
                  <a:pt x="9469" y="15227"/>
                </a:lnTo>
                <a:cubicBezTo>
                  <a:pt x="10086" y="15228"/>
                  <a:pt x="10704" y="15228"/>
                  <a:pt x="11322" y="15229"/>
                </a:cubicBezTo>
                <a:cubicBezTo>
                  <a:pt x="11640" y="15230"/>
                  <a:pt x="11959" y="15231"/>
                  <a:pt x="12278" y="15231"/>
                </a:cubicBezTo>
                <a:cubicBezTo>
                  <a:pt x="12529" y="15231"/>
                  <a:pt x="12784" y="15225"/>
                  <a:pt x="13014" y="15145"/>
                </a:cubicBezTo>
                <a:cubicBezTo>
                  <a:pt x="13410" y="15008"/>
                  <a:pt x="13574" y="14685"/>
                  <a:pt x="13640" y="14388"/>
                </a:cubicBezTo>
                <a:cubicBezTo>
                  <a:pt x="13728" y="13988"/>
                  <a:pt x="13742" y="13577"/>
                  <a:pt x="13785" y="13173"/>
                </a:cubicBezTo>
                <a:cubicBezTo>
                  <a:pt x="13882" y="12264"/>
                  <a:pt x="13977" y="11357"/>
                  <a:pt x="14072" y="10449"/>
                </a:cubicBezTo>
                <a:cubicBezTo>
                  <a:pt x="14166" y="9541"/>
                  <a:pt x="14259" y="8633"/>
                  <a:pt x="14352" y="7724"/>
                </a:cubicBezTo>
                <a:cubicBezTo>
                  <a:pt x="14437" y="6875"/>
                  <a:pt x="14530" y="6026"/>
                  <a:pt x="14567" y="5174"/>
                </a:cubicBezTo>
                <a:cubicBezTo>
                  <a:pt x="14637" y="3541"/>
                  <a:pt x="14491" y="1869"/>
                  <a:pt x="13640" y="340"/>
                </a:cubicBezTo>
                <a:cubicBezTo>
                  <a:pt x="13611" y="289"/>
                  <a:pt x="13548" y="267"/>
                  <a:pt x="13488" y="267"/>
                </a:cubicBezTo>
                <a:cubicBezTo>
                  <a:pt x="13394" y="267"/>
                  <a:pt x="13305" y="319"/>
                  <a:pt x="13349" y="398"/>
                </a:cubicBezTo>
                <a:cubicBezTo>
                  <a:pt x="13385" y="461"/>
                  <a:pt x="13419" y="526"/>
                  <a:pt x="13452" y="589"/>
                </a:cubicBezTo>
                <a:cubicBezTo>
                  <a:pt x="13105" y="411"/>
                  <a:pt x="12738" y="253"/>
                  <a:pt x="12342" y="140"/>
                </a:cubicBezTo>
                <a:cubicBezTo>
                  <a:pt x="12060" y="59"/>
                  <a:pt x="11751" y="0"/>
                  <a:pt x="11445" y="0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803;p30"/>
          <p:cNvSpPr>
            <a:spLocks/>
          </p:cNvSpPr>
          <p:nvPr/>
        </p:nvSpPr>
        <p:spPr bwMode="auto">
          <a:xfrm rot="10800000">
            <a:off x="10098618" y="4183063"/>
            <a:ext cx="16933" cy="4762"/>
          </a:xfrm>
          <a:custGeom>
            <a:avLst/>
            <a:gdLst>
              <a:gd name="T0" fmla="*/ 1540 w 503"/>
              <a:gd name="T1" fmla="*/ 0 h 162"/>
              <a:gd name="T2" fmla="*/ 227 w 503"/>
              <a:gd name="T3" fmla="*/ 1176 h 162"/>
              <a:gd name="T4" fmla="*/ 1187 w 503"/>
              <a:gd name="T5" fmla="*/ 3233 h 162"/>
              <a:gd name="T6" fmla="*/ 10832 w 503"/>
              <a:gd name="T7" fmla="*/ 4762 h 162"/>
              <a:gd name="T8" fmla="*/ 11286 w 503"/>
              <a:gd name="T9" fmla="*/ 4762 h 162"/>
              <a:gd name="T10" fmla="*/ 12675 w 503"/>
              <a:gd name="T11" fmla="*/ 3086 h 162"/>
              <a:gd name="T12" fmla="*/ 11463 w 503"/>
              <a:gd name="T13" fmla="*/ 1470 h 162"/>
              <a:gd name="T14" fmla="*/ 11261 w 503"/>
              <a:gd name="T15" fmla="*/ 1499 h 162"/>
              <a:gd name="T16" fmla="*/ 10983 w 503"/>
              <a:gd name="T17" fmla="*/ 1499 h 162"/>
              <a:gd name="T18" fmla="*/ 1969 w 503"/>
              <a:gd name="T19" fmla="*/ 88 h 162"/>
              <a:gd name="T20" fmla="*/ 1540 w 503"/>
              <a:gd name="T21" fmla="*/ 0 h 1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03" h="162" extrusionOk="0">
                <a:moveTo>
                  <a:pt x="61" y="0"/>
                </a:moveTo>
                <a:cubicBezTo>
                  <a:pt x="37" y="0"/>
                  <a:pt x="16" y="17"/>
                  <a:pt x="9" y="40"/>
                </a:cubicBezTo>
                <a:cubicBezTo>
                  <a:pt x="1" y="70"/>
                  <a:pt x="18" y="101"/>
                  <a:pt x="47" y="110"/>
                </a:cubicBezTo>
                <a:cubicBezTo>
                  <a:pt x="170" y="145"/>
                  <a:pt x="298" y="162"/>
                  <a:pt x="429" y="162"/>
                </a:cubicBezTo>
                <a:lnTo>
                  <a:pt x="447" y="162"/>
                </a:lnTo>
                <a:cubicBezTo>
                  <a:pt x="478" y="162"/>
                  <a:pt x="503" y="136"/>
                  <a:pt x="502" y="105"/>
                </a:cubicBezTo>
                <a:cubicBezTo>
                  <a:pt x="502" y="78"/>
                  <a:pt x="483" y="50"/>
                  <a:pt x="454" y="50"/>
                </a:cubicBezTo>
                <a:cubicBezTo>
                  <a:pt x="451" y="50"/>
                  <a:pt x="449" y="50"/>
                  <a:pt x="446" y="51"/>
                </a:cubicBezTo>
                <a:cubicBezTo>
                  <a:pt x="442" y="51"/>
                  <a:pt x="438" y="51"/>
                  <a:pt x="435" y="51"/>
                </a:cubicBezTo>
                <a:cubicBezTo>
                  <a:pt x="312" y="51"/>
                  <a:pt x="192" y="35"/>
                  <a:pt x="78" y="3"/>
                </a:cubicBezTo>
                <a:cubicBezTo>
                  <a:pt x="72" y="1"/>
                  <a:pt x="67" y="0"/>
                  <a:pt x="61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804;p30"/>
          <p:cNvSpPr>
            <a:spLocks/>
          </p:cNvSpPr>
          <p:nvPr/>
        </p:nvSpPr>
        <p:spPr bwMode="auto">
          <a:xfrm rot="10800000">
            <a:off x="9789585" y="4725988"/>
            <a:ext cx="12700" cy="12700"/>
          </a:xfrm>
          <a:custGeom>
            <a:avLst/>
            <a:gdLst>
              <a:gd name="T0" fmla="*/ 1373 w 437"/>
              <a:gd name="T1" fmla="*/ 0 h 344"/>
              <a:gd name="T2" fmla="*/ 371 w 437"/>
              <a:gd name="T3" fmla="*/ 923 h 344"/>
              <a:gd name="T4" fmla="*/ 697 w 437"/>
              <a:gd name="T5" fmla="*/ 3766 h 344"/>
              <a:gd name="T6" fmla="*/ 7411 w 437"/>
              <a:gd name="T7" fmla="*/ 12257 h 344"/>
              <a:gd name="T8" fmla="*/ 8174 w 437"/>
              <a:gd name="T9" fmla="*/ 12663 h 344"/>
              <a:gd name="T10" fmla="*/ 9111 w 437"/>
              <a:gd name="T11" fmla="*/ 11925 h 344"/>
              <a:gd name="T12" fmla="*/ 8936 w 437"/>
              <a:gd name="T13" fmla="*/ 9045 h 344"/>
              <a:gd name="T14" fmla="*/ 2049 w 437"/>
              <a:gd name="T15" fmla="*/ 369 h 344"/>
              <a:gd name="T16" fmla="*/ 1373 w 437"/>
              <a:gd name="T17" fmla="*/ 0 h 3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37" h="344" extrusionOk="0">
                <a:moveTo>
                  <a:pt x="63" y="0"/>
                </a:moveTo>
                <a:cubicBezTo>
                  <a:pt x="45" y="0"/>
                  <a:pt x="28" y="9"/>
                  <a:pt x="17" y="25"/>
                </a:cubicBezTo>
                <a:cubicBezTo>
                  <a:pt x="0" y="49"/>
                  <a:pt x="6" y="85"/>
                  <a:pt x="32" y="102"/>
                </a:cubicBezTo>
                <a:cubicBezTo>
                  <a:pt x="137" y="173"/>
                  <a:pt x="240" y="250"/>
                  <a:pt x="340" y="332"/>
                </a:cubicBezTo>
                <a:cubicBezTo>
                  <a:pt x="350" y="340"/>
                  <a:pt x="362" y="343"/>
                  <a:pt x="375" y="343"/>
                </a:cubicBezTo>
                <a:cubicBezTo>
                  <a:pt x="391" y="343"/>
                  <a:pt x="407" y="337"/>
                  <a:pt x="418" y="323"/>
                </a:cubicBezTo>
                <a:cubicBezTo>
                  <a:pt x="437" y="299"/>
                  <a:pt x="434" y="264"/>
                  <a:pt x="410" y="245"/>
                </a:cubicBezTo>
                <a:cubicBezTo>
                  <a:pt x="308" y="162"/>
                  <a:pt x="202" y="83"/>
                  <a:pt x="94" y="10"/>
                </a:cubicBezTo>
                <a:cubicBezTo>
                  <a:pt x="84" y="4"/>
                  <a:pt x="74" y="0"/>
                  <a:pt x="63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805;p30"/>
          <p:cNvSpPr>
            <a:spLocks/>
          </p:cNvSpPr>
          <p:nvPr/>
        </p:nvSpPr>
        <p:spPr bwMode="auto">
          <a:xfrm rot="10800000">
            <a:off x="9364133" y="2854326"/>
            <a:ext cx="984251" cy="720725"/>
          </a:xfrm>
          <a:custGeom>
            <a:avLst/>
            <a:gdLst>
              <a:gd name="T0" fmla="*/ 79911 w 29542"/>
              <a:gd name="T1" fmla="*/ 4702 h 21613"/>
              <a:gd name="T2" fmla="*/ 101350 w 29542"/>
              <a:gd name="T3" fmla="*/ 5702 h 21613"/>
              <a:gd name="T4" fmla="*/ 58571 w 29542"/>
              <a:gd name="T5" fmla="*/ 4168 h 21613"/>
              <a:gd name="T6" fmla="*/ 36832 w 29542"/>
              <a:gd name="T7" fmla="*/ 15706 h 21613"/>
              <a:gd name="T8" fmla="*/ 60121 w 29542"/>
              <a:gd name="T9" fmla="*/ 5902 h 21613"/>
              <a:gd name="T10" fmla="*/ 121091 w 29542"/>
              <a:gd name="T11" fmla="*/ 9871 h 21613"/>
              <a:gd name="T12" fmla="*/ 143680 w 29542"/>
              <a:gd name="T13" fmla="*/ 17841 h 21613"/>
              <a:gd name="T14" fmla="*/ 650 w 29542"/>
              <a:gd name="T15" fmla="*/ 43151 h 21613"/>
              <a:gd name="T16" fmla="*/ 19890 w 29542"/>
              <a:gd name="T17" fmla="*/ 29812 h 21613"/>
              <a:gd name="T18" fmla="*/ 160996 w 29542"/>
              <a:gd name="T19" fmla="*/ 35114 h 21613"/>
              <a:gd name="T20" fmla="*/ 181236 w 29542"/>
              <a:gd name="T21" fmla="*/ 51588 h 21613"/>
              <a:gd name="T22" fmla="*/ 194555 w 29542"/>
              <a:gd name="T23" fmla="*/ 75997 h 21613"/>
              <a:gd name="T24" fmla="*/ 210272 w 29542"/>
              <a:gd name="T25" fmla="*/ 102675 h 21613"/>
              <a:gd name="T26" fmla="*/ 220342 w 29542"/>
              <a:gd name="T27" fmla="*/ 126084 h 21613"/>
              <a:gd name="T28" fmla="*/ 229313 w 29542"/>
              <a:gd name="T29" fmla="*/ 159531 h 21613"/>
              <a:gd name="T30" fmla="*/ 236334 w 29542"/>
              <a:gd name="T31" fmla="*/ 184942 h 21613"/>
              <a:gd name="T32" fmla="*/ 240782 w 29542"/>
              <a:gd name="T33" fmla="*/ 218088 h 21613"/>
              <a:gd name="T34" fmla="*/ 236334 w 29542"/>
              <a:gd name="T35" fmla="*/ 184942 h 21613"/>
              <a:gd name="T36" fmla="*/ 250352 w 29542"/>
              <a:gd name="T37" fmla="*/ 279446 h 21613"/>
              <a:gd name="T38" fmla="*/ 252476 w 29542"/>
              <a:gd name="T39" fmla="*/ 272710 h 21613"/>
              <a:gd name="T40" fmla="*/ 255050 w 29542"/>
              <a:gd name="T41" fmla="*/ 310226 h 21613"/>
              <a:gd name="T42" fmla="*/ 258048 w 29542"/>
              <a:gd name="T43" fmla="*/ 309392 h 21613"/>
              <a:gd name="T44" fmla="*/ 564648 w 29542"/>
              <a:gd name="T45" fmla="*/ 386223 h 21613"/>
              <a:gd name="T46" fmla="*/ 589161 w 29542"/>
              <a:gd name="T47" fmla="*/ 388190 h 21613"/>
              <a:gd name="T48" fmla="*/ 533763 w 29542"/>
              <a:gd name="T49" fmla="*/ 388791 h 21613"/>
              <a:gd name="T50" fmla="*/ 524568 w 29542"/>
              <a:gd name="T51" fmla="*/ 397027 h 21613"/>
              <a:gd name="T52" fmla="*/ 267944 w 29542"/>
              <a:gd name="T53" fmla="*/ 368482 h 21613"/>
              <a:gd name="T54" fmla="*/ 275740 w 29542"/>
              <a:gd name="T55" fmla="*/ 402596 h 21613"/>
              <a:gd name="T56" fmla="*/ 608776 w 29542"/>
              <a:gd name="T57" fmla="*/ 392292 h 21613"/>
              <a:gd name="T58" fmla="*/ 628642 w 29542"/>
              <a:gd name="T59" fmla="*/ 407632 h 21613"/>
              <a:gd name="T60" fmla="*/ 609201 w 29542"/>
              <a:gd name="T61" fmla="*/ 392359 h 21613"/>
              <a:gd name="T62" fmla="*/ 485062 w 29542"/>
              <a:gd name="T63" fmla="*/ 422971 h 21613"/>
              <a:gd name="T64" fmla="*/ 505777 w 29542"/>
              <a:gd name="T65" fmla="*/ 405397 h 21613"/>
              <a:gd name="T66" fmla="*/ 647657 w 29542"/>
              <a:gd name="T67" fmla="*/ 422704 h 21613"/>
              <a:gd name="T68" fmla="*/ 649207 w 29542"/>
              <a:gd name="T69" fmla="*/ 419003 h 21613"/>
              <a:gd name="T70" fmla="*/ 283861 w 29542"/>
              <a:gd name="T71" fmla="*/ 429941 h 21613"/>
              <a:gd name="T72" fmla="*/ 286509 w 29542"/>
              <a:gd name="T73" fmla="*/ 427940 h 21613"/>
              <a:gd name="T74" fmla="*/ 456251 w 29542"/>
              <a:gd name="T75" fmla="*/ 467156 h 21613"/>
              <a:gd name="T76" fmla="*/ 472044 w 29542"/>
              <a:gd name="T77" fmla="*/ 441412 h 21613"/>
              <a:gd name="T78" fmla="*/ 681116 w 29542"/>
              <a:gd name="T79" fmla="*/ 462987 h 21613"/>
              <a:gd name="T80" fmla="*/ 683290 w 29542"/>
              <a:gd name="T81" fmla="*/ 459986 h 21613"/>
              <a:gd name="T82" fmla="*/ 310148 w 29542"/>
              <a:gd name="T83" fmla="*/ 481595 h 21613"/>
              <a:gd name="T84" fmla="*/ 312247 w 29542"/>
              <a:gd name="T85" fmla="*/ 478460 h 21613"/>
              <a:gd name="T86" fmla="*/ 427640 w 29542"/>
              <a:gd name="T87" fmla="*/ 511640 h 21613"/>
              <a:gd name="T88" fmla="*/ 445507 w 29542"/>
              <a:gd name="T89" fmla="*/ 488764 h 21613"/>
              <a:gd name="T90" fmla="*/ 346680 w 29542"/>
              <a:gd name="T91" fmla="*/ 517843 h 21613"/>
              <a:gd name="T92" fmla="*/ 347854 w 29542"/>
              <a:gd name="T93" fmla="*/ 513775 h 21613"/>
              <a:gd name="T94" fmla="*/ 389209 w 29542"/>
              <a:gd name="T95" fmla="*/ 527247 h 21613"/>
              <a:gd name="T96" fmla="*/ 410824 w 29542"/>
              <a:gd name="T97" fmla="*/ 526913 h 21613"/>
              <a:gd name="T98" fmla="*/ 707178 w 29542"/>
              <a:gd name="T99" fmla="*/ 512741 h 21613"/>
              <a:gd name="T100" fmla="*/ 720297 w 29542"/>
              <a:gd name="T101" fmla="*/ 539452 h 21613"/>
              <a:gd name="T102" fmla="*/ 725544 w 29542"/>
              <a:gd name="T103" fmla="*/ 570231 h 21613"/>
              <a:gd name="T104" fmla="*/ 733240 w 29542"/>
              <a:gd name="T105" fmla="*/ 602344 h 21613"/>
              <a:gd name="T106" fmla="*/ 736014 w 29542"/>
              <a:gd name="T107" fmla="*/ 628955 h 21613"/>
              <a:gd name="T108" fmla="*/ 735564 w 29542"/>
              <a:gd name="T109" fmla="*/ 664536 h 21613"/>
              <a:gd name="T110" fmla="*/ 730742 w 29542"/>
              <a:gd name="T111" fmla="*/ 690046 h 21613"/>
              <a:gd name="T112" fmla="*/ 720172 w 29542"/>
              <a:gd name="T113" fmla="*/ 720725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rgbClr val="FFE6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" name="Google Shape;806;p30"/>
          <p:cNvSpPr>
            <a:spLocks/>
          </p:cNvSpPr>
          <p:nvPr/>
        </p:nvSpPr>
        <p:spPr bwMode="auto">
          <a:xfrm rot="9893225">
            <a:off x="2368551" y="495300"/>
            <a:ext cx="808567" cy="190500"/>
          </a:xfrm>
          <a:custGeom>
            <a:avLst/>
            <a:gdLst>
              <a:gd name="T0" fmla="*/ 480418 w 7397"/>
              <a:gd name="T1" fmla="*/ 0 h 1733"/>
              <a:gd name="T2" fmla="*/ 466153 w 7397"/>
              <a:gd name="T3" fmla="*/ 3518 h 1733"/>
              <a:gd name="T4" fmla="*/ 434672 w 7397"/>
              <a:gd name="T5" fmla="*/ 59689 h 1733"/>
              <a:gd name="T6" fmla="*/ 420243 w 7397"/>
              <a:gd name="T7" fmla="*/ 97723 h 1733"/>
              <a:gd name="T8" fmla="*/ 389499 w 7397"/>
              <a:gd name="T9" fmla="*/ 116191 h 1733"/>
              <a:gd name="T10" fmla="*/ 387368 w 7397"/>
              <a:gd name="T11" fmla="*/ 116191 h 1733"/>
              <a:gd name="T12" fmla="*/ 337768 w 7397"/>
              <a:gd name="T13" fmla="*/ 87830 h 1733"/>
              <a:gd name="T14" fmla="*/ 329734 w 7397"/>
              <a:gd name="T15" fmla="*/ 76178 h 1733"/>
              <a:gd name="T16" fmla="*/ 309566 w 7397"/>
              <a:gd name="T17" fmla="*/ 50565 h 1733"/>
              <a:gd name="T18" fmla="*/ 280790 w 7397"/>
              <a:gd name="T19" fmla="*/ 39463 h 1733"/>
              <a:gd name="T20" fmla="*/ 268575 w 7397"/>
              <a:gd name="T21" fmla="*/ 41222 h 1733"/>
              <a:gd name="T22" fmla="*/ 234060 w 7397"/>
              <a:gd name="T23" fmla="*/ 72331 h 1733"/>
              <a:gd name="T24" fmla="*/ 223239 w 7397"/>
              <a:gd name="T25" fmla="*/ 105748 h 1733"/>
              <a:gd name="T26" fmla="*/ 203727 w 7397"/>
              <a:gd name="T27" fmla="*/ 146530 h 1733"/>
              <a:gd name="T28" fmla="*/ 195692 w 7397"/>
              <a:gd name="T29" fmla="*/ 148729 h 1733"/>
              <a:gd name="T30" fmla="*/ 159620 w 7397"/>
              <a:gd name="T31" fmla="*/ 120038 h 1733"/>
              <a:gd name="T32" fmla="*/ 108545 w 7397"/>
              <a:gd name="T33" fmla="*/ 77607 h 1733"/>
              <a:gd name="T34" fmla="*/ 104610 w 7397"/>
              <a:gd name="T35" fmla="*/ 77937 h 1733"/>
              <a:gd name="T36" fmla="*/ 59683 w 7397"/>
              <a:gd name="T37" fmla="*/ 136527 h 1733"/>
              <a:gd name="T38" fmla="*/ 43943 w 7397"/>
              <a:gd name="T39" fmla="*/ 171593 h 1733"/>
              <a:gd name="T40" fmla="*/ 39844 w 7397"/>
              <a:gd name="T41" fmla="*/ 172033 h 1733"/>
              <a:gd name="T42" fmla="*/ 13691 w 7397"/>
              <a:gd name="T43" fmla="*/ 152906 h 1733"/>
              <a:gd name="T44" fmla="*/ 7870 w 7397"/>
              <a:gd name="T45" fmla="*/ 148619 h 1733"/>
              <a:gd name="T46" fmla="*/ 4263 w 7397"/>
              <a:gd name="T47" fmla="*/ 150048 h 1733"/>
              <a:gd name="T48" fmla="*/ 2050 w 7397"/>
              <a:gd name="T49" fmla="*/ 162689 h 1733"/>
              <a:gd name="T50" fmla="*/ 40089 w 7397"/>
              <a:gd name="T51" fmla="*/ 190390 h 1733"/>
              <a:gd name="T52" fmla="*/ 49108 w 7397"/>
              <a:gd name="T53" fmla="*/ 189071 h 1733"/>
              <a:gd name="T54" fmla="*/ 52633 w 7397"/>
              <a:gd name="T55" fmla="*/ 186213 h 1733"/>
              <a:gd name="T56" fmla="*/ 71817 w 7397"/>
              <a:gd name="T57" fmla="*/ 144881 h 1733"/>
              <a:gd name="T58" fmla="*/ 106003 w 7397"/>
              <a:gd name="T59" fmla="*/ 96184 h 1733"/>
              <a:gd name="T60" fmla="*/ 108381 w 7397"/>
              <a:gd name="T61" fmla="*/ 96074 h 1733"/>
              <a:gd name="T62" fmla="*/ 149700 w 7397"/>
              <a:gd name="T63" fmla="*/ 132899 h 1733"/>
              <a:gd name="T64" fmla="*/ 195774 w 7397"/>
              <a:gd name="T65" fmla="*/ 167086 h 1733"/>
              <a:gd name="T66" fmla="*/ 209138 w 7397"/>
              <a:gd name="T67" fmla="*/ 163349 h 1733"/>
              <a:gd name="T68" fmla="*/ 236274 w 7397"/>
              <a:gd name="T69" fmla="*/ 111684 h 1733"/>
              <a:gd name="T70" fmla="*/ 245620 w 7397"/>
              <a:gd name="T71" fmla="*/ 82334 h 1733"/>
              <a:gd name="T72" fmla="*/ 271444 w 7397"/>
              <a:gd name="T73" fmla="*/ 59359 h 1733"/>
              <a:gd name="T74" fmla="*/ 280954 w 7397"/>
              <a:gd name="T75" fmla="*/ 57930 h 1733"/>
              <a:gd name="T76" fmla="*/ 302024 w 7397"/>
              <a:gd name="T77" fmla="*/ 66065 h 1733"/>
              <a:gd name="T78" fmla="*/ 319404 w 7397"/>
              <a:gd name="T79" fmla="*/ 88380 h 1733"/>
              <a:gd name="T80" fmla="*/ 327930 w 7397"/>
              <a:gd name="T81" fmla="*/ 100911 h 1733"/>
              <a:gd name="T82" fmla="*/ 386958 w 7397"/>
              <a:gd name="T83" fmla="*/ 134548 h 1733"/>
              <a:gd name="T84" fmla="*/ 389991 w 7397"/>
              <a:gd name="T85" fmla="*/ 134548 h 1733"/>
              <a:gd name="T86" fmla="*/ 430654 w 7397"/>
              <a:gd name="T87" fmla="*/ 109595 h 1733"/>
              <a:gd name="T88" fmla="*/ 447461 w 7397"/>
              <a:gd name="T89" fmla="*/ 66285 h 1733"/>
              <a:gd name="T90" fmla="*/ 471236 w 7397"/>
              <a:gd name="T91" fmla="*/ 20666 h 1733"/>
              <a:gd name="T92" fmla="*/ 480500 w 7397"/>
              <a:gd name="T93" fmla="*/ 18357 h 1733"/>
              <a:gd name="T94" fmla="*/ 514031 w 7397"/>
              <a:gd name="T95" fmla="*/ 37594 h 1733"/>
              <a:gd name="T96" fmla="*/ 520671 w 7397"/>
              <a:gd name="T97" fmla="*/ 44520 h 1733"/>
              <a:gd name="T98" fmla="*/ 563138 w 7397"/>
              <a:gd name="T99" fmla="*/ 75079 h 1733"/>
              <a:gd name="T100" fmla="*/ 567811 w 7397"/>
              <a:gd name="T101" fmla="*/ 75518 h 1733"/>
              <a:gd name="T102" fmla="*/ 598227 w 7397"/>
              <a:gd name="T103" fmla="*/ 56282 h 1733"/>
              <a:gd name="T104" fmla="*/ 603310 w 7397"/>
              <a:gd name="T105" fmla="*/ 21985 h 1733"/>
              <a:gd name="T106" fmla="*/ 596833 w 7397"/>
              <a:gd name="T107" fmla="*/ 15829 h 1733"/>
              <a:gd name="T108" fmla="*/ 594538 w 7397"/>
              <a:gd name="T109" fmla="*/ 16379 h 1733"/>
              <a:gd name="T110" fmla="*/ 590356 w 7397"/>
              <a:gd name="T111" fmla="*/ 28141 h 1733"/>
              <a:gd name="T112" fmla="*/ 587487 w 7397"/>
              <a:gd name="T113" fmla="*/ 44630 h 1733"/>
              <a:gd name="T114" fmla="*/ 567893 w 7397"/>
              <a:gd name="T115" fmla="*/ 57051 h 1733"/>
              <a:gd name="T116" fmla="*/ 565106 w 7397"/>
              <a:gd name="T117" fmla="*/ 56721 h 1733"/>
              <a:gd name="T118" fmla="*/ 529197 w 7397"/>
              <a:gd name="T119" fmla="*/ 30119 h 1733"/>
              <a:gd name="T120" fmla="*/ 522393 w 7397"/>
              <a:gd name="T121" fmla="*/ 22974 h 1733"/>
              <a:gd name="T122" fmla="*/ 48041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" name="Google Shape;807;p30"/>
          <p:cNvGrpSpPr>
            <a:grpSpLocks/>
          </p:cNvGrpSpPr>
          <p:nvPr/>
        </p:nvGrpSpPr>
        <p:grpSpPr bwMode="auto">
          <a:xfrm rot="5400000">
            <a:off x="372005" y="6048905"/>
            <a:ext cx="295275" cy="268817"/>
            <a:chOff x="1640475" y="1197075"/>
            <a:chExt cx="55475" cy="50250"/>
          </a:xfrm>
        </p:grpSpPr>
        <p:sp>
          <p:nvSpPr>
            <p:cNvPr id="11" name="Google Shape;808;p3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809;p3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810;p3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Google Shape;811;p30"/>
          <p:cNvSpPr>
            <a:spLocks/>
          </p:cNvSpPr>
          <p:nvPr/>
        </p:nvSpPr>
        <p:spPr bwMode="auto">
          <a:xfrm rot="20765797">
            <a:off x="11396134" y="484188"/>
            <a:ext cx="1325033" cy="2076450"/>
          </a:xfrm>
          <a:custGeom>
            <a:avLst/>
            <a:gdLst>
              <a:gd name="T0" fmla="*/ 944097 w 14343"/>
              <a:gd name="T1" fmla="*/ 22083 h 22473"/>
              <a:gd name="T2" fmla="*/ 890746 w 14343"/>
              <a:gd name="T3" fmla="*/ 21529 h 22473"/>
              <a:gd name="T4" fmla="*/ 838088 w 14343"/>
              <a:gd name="T5" fmla="*/ 42688 h 22473"/>
              <a:gd name="T6" fmla="*/ 783976 w 14343"/>
              <a:gd name="T7" fmla="*/ 50911 h 22473"/>
              <a:gd name="T8" fmla="*/ 738732 w 14343"/>
              <a:gd name="T9" fmla="*/ 90827 h 22473"/>
              <a:gd name="T10" fmla="*/ 694804 w 14343"/>
              <a:gd name="T11" fmla="*/ 126400 h 22473"/>
              <a:gd name="T12" fmla="*/ 663625 w 14343"/>
              <a:gd name="T13" fmla="*/ 189785 h 22473"/>
              <a:gd name="T14" fmla="*/ 629051 w 14343"/>
              <a:gd name="T15" fmla="*/ 245870 h 22473"/>
              <a:gd name="T16" fmla="*/ 612977 w 14343"/>
              <a:gd name="T17" fmla="*/ 315260 h 22473"/>
              <a:gd name="T18" fmla="*/ 589974 w 14343"/>
              <a:gd name="T19" fmla="*/ 375134 h 22473"/>
              <a:gd name="T20" fmla="*/ 576602 w 14343"/>
              <a:gd name="T21" fmla="*/ 449976 h 22473"/>
              <a:gd name="T22" fmla="*/ 553876 w 14343"/>
              <a:gd name="T23" fmla="*/ 516040 h 22473"/>
              <a:gd name="T24" fmla="*/ 546462 w 14343"/>
              <a:gd name="T25" fmla="*/ 588018 h 22473"/>
              <a:gd name="T26" fmla="*/ 527477 w 14343"/>
              <a:gd name="T27" fmla="*/ 650386 h 22473"/>
              <a:gd name="T28" fmla="*/ 510572 w 14343"/>
              <a:gd name="T29" fmla="*/ 728924 h 22473"/>
              <a:gd name="T30" fmla="*/ 527477 w 14343"/>
              <a:gd name="T31" fmla="*/ 650386 h 22473"/>
              <a:gd name="T32" fmla="*/ 468030 w 14343"/>
              <a:gd name="T33" fmla="*/ 861053 h 22473"/>
              <a:gd name="T34" fmla="*/ 112590 w 14343"/>
              <a:gd name="T35" fmla="*/ 848671 h 22473"/>
              <a:gd name="T36" fmla="*/ 112729 w 14343"/>
              <a:gd name="T37" fmla="*/ 858928 h 22473"/>
              <a:gd name="T38" fmla="*/ 162061 w 14343"/>
              <a:gd name="T39" fmla="*/ 863085 h 22473"/>
              <a:gd name="T40" fmla="*/ 215411 w 14343"/>
              <a:gd name="T41" fmla="*/ 894316 h 22473"/>
              <a:gd name="T42" fmla="*/ 405949 w 14343"/>
              <a:gd name="T43" fmla="*/ 972484 h 22473"/>
              <a:gd name="T44" fmla="*/ 443017 w 14343"/>
              <a:gd name="T45" fmla="*/ 913627 h 22473"/>
              <a:gd name="T46" fmla="*/ 0 w 14343"/>
              <a:gd name="T47" fmla="*/ 966294 h 22473"/>
              <a:gd name="T48" fmla="*/ 7691 w 14343"/>
              <a:gd name="T49" fmla="*/ 966294 h 22473"/>
              <a:gd name="T50" fmla="*/ 249639 w 14343"/>
              <a:gd name="T51" fmla="*/ 945596 h 22473"/>
              <a:gd name="T52" fmla="*/ 275136 w 14343"/>
              <a:gd name="T53" fmla="*/ 1019514 h 22473"/>
              <a:gd name="T54" fmla="*/ 368812 w 14343"/>
              <a:gd name="T55" fmla="*/ 1023580 h 22473"/>
              <a:gd name="T56" fmla="*/ 330496 w 14343"/>
              <a:gd name="T57" fmla="*/ 1075138 h 22473"/>
              <a:gd name="T58" fmla="*/ 30001 w 14343"/>
              <a:gd name="T59" fmla="*/ 1037717 h 22473"/>
              <a:gd name="T60" fmla="*/ 71642 w 14343"/>
              <a:gd name="T61" fmla="*/ 1093155 h 22473"/>
              <a:gd name="T62" fmla="*/ 30001 w 14343"/>
              <a:gd name="T63" fmla="*/ 1037717 h 22473"/>
              <a:gd name="T64" fmla="*/ 174463 w 14343"/>
              <a:gd name="T65" fmla="*/ 1131131 h 22473"/>
              <a:gd name="T66" fmla="*/ 286014 w 14343"/>
              <a:gd name="T67" fmla="*/ 1079573 h 22473"/>
              <a:gd name="T68" fmla="*/ 278809 w 14343"/>
              <a:gd name="T69" fmla="*/ 1097590 h 22473"/>
              <a:gd name="T70" fmla="*/ 281511 w 14343"/>
              <a:gd name="T71" fmla="*/ 1107200 h 22473"/>
              <a:gd name="T72" fmla="*/ 286222 w 14343"/>
              <a:gd name="T73" fmla="*/ 1161530 h 22473"/>
              <a:gd name="T74" fmla="*/ 276730 w 14343"/>
              <a:gd name="T75" fmla="*/ 1222050 h 22473"/>
              <a:gd name="T76" fmla="*/ 262873 w 14343"/>
              <a:gd name="T77" fmla="*/ 1297169 h 22473"/>
              <a:gd name="T78" fmla="*/ 232802 w 14343"/>
              <a:gd name="T79" fmla="*/ 1357690 h 22473"/>
              <a:gd name="T80" fmla="*/ 239592 w 14343"/>
              <a:gd name="T81" fmla="*/ 1362587 h 22473"/>
              <a:gd name="T82" fmla="*/ 143908 w 14343"/>
              <a:gd name="T83" fmla="*/ 1536664 h 22473"/>
              <a:gd name="T84" fmla="*/ 181045 w 14343"/>
              <a:gd name="T85" fmla="*/ 1477622 h 22473"/>
              <a:gd name="T86" fmla="*/ 86331 w 14343"/>
              <a:gd name="T87" fmla="*/ 1664449 h 22473"/>
              <a:gd name="T88" fmla="*/ 114946 w 14343"/>
              <a:gd name="T89" fmla="*/ 1592564 h 22473"/>
              <a:gd name="T90" fmla="*/ 75106 w 14343"/>
              <a:gd name="T91" fmla="*/ 1805171 h 22473"/>
              <a:gd name="T92" fmla="*/ 73305 w 14343"/>
              <a:gd name="T93" fmla="*/ 1723399 h 22473"/>
              <a:gd name="T94" fmla="*/ 119450 w 14343"/>
              <a:gd name="T95" fmla="*/ 1931016 h 22473"/>
              <a:gd name="T96" fmla="*/ 92982 w 14343"/>
              <a:gd name="T97" fmla="*/ 1862550 h 22473"/>
              <a:gd name="T98" fmla="*/ 203563 w 14343"/>
              <a:gd name="T99" fmla="*/ 2022675 h 22473"/>
              <a:gd name="T100" fmla="*/ 162962 w 14343"/>
              <a:gd name="T101" fmla="*/ 1974443 h 22473"/>
              <a:gd name="T102" fmla="*/ 306246 w 14343"/>
              <a:gd name="T103" fmla="*/ 2070075 h 22473"/>
              <a:gd name="T104" fmla="*/ 254628 w 14343"/>
              <a:gd name="T105" fmla="*/ 2042078 h 22473"/>
              <a:gd name="T106" fmla="*/ 356617 w 14343"/>
              <a:gd name="T107" fmla="*/ 2071276 h 22473"/>
              <a:gd name="T108" fmla="*/ 414194 w 14343"/>
              <a:gd name="T109" fmla="*/ 2060188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812;p30"/>
          <p:cNvGrpSpPr>
            <a:grpSpLocks/>
          </p:cNvGrpSpPr>
          <p:nvPr/>
        </p:nvGrpSpPr>
        <p:grpSpPr bwMode="auto">
          <a:xfrm rot="4654902">
            <a:off x="9684808" y="543984"/>
            <a:ext cx="577850" cy="524933"/>
            <a:chOff x="1640475" y="1197075"/>
            <a:chExt cx="55475" cy="50250"/>
          </a:xfrm>
        </p:grpSpPr>
        <p:sp>
          <p:nvSpPr>
            <p:cNvPr id="16" name="Google Shape;813;p3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814;p3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815;p3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816;p30"/>
          <p:cNvGrpSpPr>
            <a:grpSpLocks/>
          </p:cNvGrpSpPr>
          <p:nvPr/>
        </p:nvGrpSpPr>
        <p:grpSpPr bwMode="auto">
          <a:xfrm rot="5400000">
            <a:off x="762266" y="1413141"/>
            <a:ext cx="325437" cy="296333"/>
            <a:chOff x="1640475" y="1197075"/>
            <a:chExt cx="55475" cy="50250"/>
          </a:xfrm>
        </p:grpSpPr>
        <p:sp>
          <p:nvSpPr>
            <p:cNvPr id="20" name="Google Shape;817;p3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818;p3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819;p3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" name="Google Shape;820;p30"/>
          <p:cNvSpPr>
            <a:spLocks/>
          </p:cNvSpPr>
          <p:nvPr/>
        </p:nvSpPr>
        <p:spPr bwMode="auto">
          <a:xfrm rot="6477717">
            <a:off x="11064612" y="6015303"/>
            <a:ext cx="773112" cy="182033"/>
          </a:xfrm>
          <a:custGeom>
            <a:avLst/>
            <a:gdLst>
              <a:gd name="T0" fmla="*/ 612469 w 7397"/>
              <a:gd name="T1" fmla="*/ 0 h 1733"/>
              <a:gd name="T2" fmla="*/ 594283 w 7397"/>
              <a:gd name="T3" fmla="*/ 2521 h 1733"/>
              <a:gd name="T4" fmla="*/ 554149 w 7397"/>
              <a:gd name="T5" fmla="*/ 42777 h 1733"/>
              <a:gd name="T6" fmla="*/ 535754 w 7397"/>
              <a:gd name="T7" fmla="*/ 70035 h 1733"/>
              <a:gd name="T8" fmla="*/ 496560 w 7397"/>
              <a:gd name="T9" fmla="*/ 83270 h 1733"/>
              <a:gd name="T10" fmla="*/ 493843 w 7397"/>
              <a:gd name="T11" fmla="*/ 83270 h 1733"/>
              <a:gd name="T12" fmla="*/ 430610 w 7397"/>
              <a:gd name="T13" fmla="*/ 62945 h 1733"/>
              <a:gd name="T14" fmla="*/ 420367 w 7397"/>
              <a:gd name="T15" fmla="*/ 54594 h 1733"/>
              <a:gd name="T16" fmla="*/ 394656 w 7397"/>
              <a:gd name="T17" fmla="*/ 36239 h 1733"/>
              <a:gd name="T18" fmla="*/ 357971 w 7397"/>
              <a:gd name="T19" fmla="*/ 28282 h 1733"/>
              <a:gd name="T20" fmla="*/ 342398 w 7397"/>
              <a:gd name="T21" fmla="*/ 29542 h 1733"/>
              <a:gd name="T22" fmla="*/ 298396 w 7397"/>
              <a:gd name="T23" fmla="*/ 51837 h 1733"/>
              <a:gd name="T24" fmla="*/ 284600 w 7397"/>
              <a:gd name="T25" fmla="*/ 75786 h 1733"/>
              <a:gd name="T26" fmla="*/ 259725 w 7397"/>
              <a:gd name="T27" fmla="*/ 105013 h 1733"/>
              <a:gd name="T28" fmla="*/ 249482 w 7397"/>
              <a:gd name="T29" fmla="*/ 106589 h 1733"/>
              <a:gd name="T30" fmla="*/ 203495 w 7397"/>
              <a:gd name="T31" fmla="*/ 86027 h 1733"/>
              <a:gd name="T32" fmla="*/ 138380 w 7397"/>
              <a:gd name="T33" fmla="*/ 55618 h 1733"/>
              <a:gd name="T34" fmla="*/ 133364 w 7397"/>
              <a:gd name="T35" fmla="*/ 55855 h 1733"/>
              <a:gd name="T36" fmla="*/ 76088 w 7397"/>
              <a:gd name="T37" fmla="*/ 97844 h 1733"/>
              <a:gd name="T38" fmla="*/ 56021 w 7397"/>
              <a:gd name="T39" fmla="*/ 122975 h 1733"/>
              <a:gd name="T40" fmla="*/ 50795 w 7397"/>
              <a:gd name="T41" fmla="*/ 123290 h 1733"/>
              <a:gd name="T42" fmla="*/ 17454 w 7397"/>
              <a:gd name="T43" fmla="*/ 109582 h 1733"/>
              <a:gd name="T44" fmla="*/ 10034 w 7397"/>
              <a:gd name="T45" fmla="*/ 106510 h 1733"/>
              <a:gd name="T46" fmla="*/ 5435 w 7397"/>
              <a:gd name="T47" fmla="*/ 107534 h 1733"/>
              <a:gd name="T48" fmla="*/ 2613 w 7397"/>
              <a:gd name="T49" fmla="*/ 116594 h 1733"/>
              <a:gd name="T50" fmla="*/ 51109 w 7397"/>
              <a:gd name="T51" fmla="*/ 136446 h 1733"/>
              <a:gd name="T52" fmla="*/ 62606 w 7397"/>
              <a:gd name="T53" fmla="*/ 135501 h 1733"/>
              <a:gd name="T54" fmla="*/ 67100 w 7397"/>
              <a:gd name="T55" fmla="*/ 133453 h 1733"/>
              <a:gd name="T56" fmla="*/ 91557 w 7397"/>
              <a:gd name="T57" fmla="*/ 103831 h 1733"/>
              <a:gd name="T58" fmla="*/ 135140 w 7397"/>
              <a:gd name="T59" fmla="*/ 68932 h 1733"/>
              <a:gd name="T60" fmla="*/ 138171 w 7397"/>
              <a:gd name="T61" fmla="*/ 68853 h 1733"/>
              <a:gd name="T62" fmla="*/ 190848 w 7397"/>
              <a:gd name="T63" fmla="*/ 95245 h 1733"/>
              <a:gd name="T64" fmla="*/ 249587 w 7397"/>
              <a:gd name="T65" fmla="*/ 119745 h 1733"/>
              <a:gd name="T66" fmla="*/ 266623 w 7397"/>
              <a:gd name="T67" fmla="*/ 117066 h 1733"/>
              <a:gd name="T68" fmla="*/ 301218 w 7397"/>
              <a:gd name="T69" fmla="*/ 80040 h 1733"/>
              <a:gd name="T70" fmla="*/ 313133 w 7397"/>
              <a:gd name="T71" fmla="*/ 59006 h 1733"/>
              <a:gd name="T72" fmla="*/ 346056 w 7397"/>
              <a:gd name="T73" fmla="*/ 42541 h 1733"/>
              <a:gd name="T74" fmla="*/ 358180 w 7397"/>
              <a:gd name="T75" fmla="*/ 41517 h 1733"/>
              <a:gd name="T76" fmla="*/ 385041 w 7397"/>
              <a:gd name="T77" fmla="*/ 47347 h 1733"/>
              <a:gd name="T78" fmla="*/ 407198 w 7397"/>
              <a:gd name="T79" fmla="*/ 63339 h 1733"/>
              <a:gd name="T80" fmla="*/ 418068 w 7397"/>
              <a:gd name="T81" fmla="*/ 72320 h 1733"/>
              <a:gd name="T82" fmla="*/ 493320 w 7397"/>
              <a:gd name="T83" fmla="*/ 96426 h 1733"/>
              <a:gd name="T84" fmla="*/ 497187 w 7397"/>
              <a:gd name="T85" fmla="*/ 96426 h 1733"/>
              <a:gd name="T86" fmla="*/ 549028 w 7397"/>
              <a:gd name="T87" fmla="*/ 78543 h 1733"/>
              <a:gd name="T88" fmla="*/ 570454 w 7397"/>
              <a:gd name="T89" fmla="*/ 47504 h 1733"/>
              <a:gd name="T90" fmla="*/ 600764 w 7397"/>
              <a:gd name="T91" fmla="*/ 14811 h 1733"/>
              <a:gd name="T92" fmla="*/ 612574 w 7397"/>
              <a:gd name="T93" fmla="*/ 13156 h 1733"/>
              <a:gd name="T94" fmla="*/ 655321 w 7397"/>
              <a:gd name="T95" fmla="*/ 26943 h 1733"/>
              <a:gd name="T96" fmla="*/ 663787 w 7397"/>
              <a:gd name="T97" fmla="*/ 31906 h 1733"/>
              <a:gd name="T98" fmla="*/ 717927 w 7397"/>
              <a:gd name="T99" fmla="*/ 53806 h 1733"/>
              <a:gd name="T100" fmla="*/ 723885 w 7397"/>
              <a:gd name="T101" fmla="*/ 54122 h 1733"/>
              <a:gd name="T102" fmla="*/ 762660 w 7397"/>
              <a:gd name="T103" fmla="*/ 40335 h 1733"/>
              <a:gd name="T104" fmla="*/ 769140 w 7397"/>
              <a:gd name="T105" fmla="*/ 15756 h 1733"/>
              <a:gd name="T106" fmla="*/ 760884 w 7397"/>
              <a:gd name="T107" fmla="*/ 11344 h 1733"/>
              <a:gd name="T108" fmla="*/ 757957 w 7397"/>
              <a:gd name="T109" fmla="*/ 11738 h 1733"/>
              <a:gd name="T110" fmla="*/ 752627 w 7397"/>
              <a:gd name="T111" fmla="*/ 20168 h 1733"/>
              <a:gd name="T112" fmla="*/ 748969 w 7397"/>
              <a:gd name="T113" fmla="*/ 31985 h 1733"/>
              <a:gd name="T114" fmla="*/ 723989 w 7397"/>
              <a:gd name="T115" fmla="*/ 40887 h 1733"/>
              <a:gd name="T116" fmla="*/ 720435 w 7397"/>
              <a:gd name="T117" fmla="*/ 40650 h 1733"/>
              <a:gd name="T118" fmla="*/ 674657 w 7397"/>
              <a:gd name="T119" fmla="*/ 21586 h 1733"/>
              <a:gd name="T120" fmla="*/ 665982 w 7397"/>
              <a:gd name="T121" fmla="*/ 16465 h 1733"/>
              <a:gd name="T122" fmla="*/ 612469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4" name="Google Shape;821;p30"/>
          <p:cNvGrpSpPr>
            <a:grpSpLocks/>
          </p:cNvGrpSpPr>
          <p:nvPr/>
        </p:nvGrpSpPr>
        <p:grpSpPr bwMode="auto">
          <a:xfrm rot="5400000">
            <a:off x="10066604" y="5979319"/>
            <a:ext cx="296862" cy="266700"/>
            <a:chOff x="1640475" y="1197075"/>
            <a:chExt cx="55475" cy="50250"/>
          </a:xfrm>
        </p:grpSpPr>
        <p:sp>
          <p:nvSpPr>
            <p:cNvPr id="25" name="Google Shape;822;p30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823;p30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824;p30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40672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826;p31"/>
          <p:cNvSpPr>
            <a:spLocks/>
          </p:cNvSpPr>
          <p:nvPr/>
        </p:nvSpPr>
        <p:spPr bwMode="auto">
          <a:xfrm flipH="1">
            <a:off x="9300634" y="3730626"/>
            <a:ext cx="3553884" cy="3705225"/>
          </a:xfrm>
          <a:custGeom>
            <a:avLst/>
            <a:gdLst>
              <a:gd name="T0" fmla="*/ 949153 w 16369"/>
              <a:gd name="T1" fmla="*/ 217 h 17058"/>
              <a:gd name="T2" fmla="*/ 709952 w 16369"/>
              <a:gd name="T3" fmla="*/ 34537 h 17058"/>
              <a:gd name="T4" fmla="*/ 559820 w 16369"/>
              <a:gd name="T5" fmla="*/ 152484 h 17058"/>
              <a:gd name="T6" fmla="*/ 346671 w 16369"/>
              <a:gd name="T7" fmla="*/ 1099968 h 17058"/>
              <a:gd name="T8" fmla="*/ 183513 w 16369"/>
              <a:gd name="T9" fmla="*/ 2407375 h 17058"/>
              <a:gd name="T10" fmla="*/ 5699 w 16369"/>
              <a:gd name="T11" fmla="*/ 3120269 h 17058"/>
              <a:gd name="T12" fmla="*/ 23448 w 16369"/>
              <a:gd name="T13" fmla="*/ 3163712 h 17058"/>
              <a:gd name="T14" fmla="*/ 1481454 w 16369"/>
              <a:gd name="T15" fmla="*/ 3526458 h 17058"/>
              <a:gd name="T16" fmla="*/ 1846037 w 16369"/>
              <a:gd name="T17" fmla="*/ 3617254 h 17058"/>
              <a:gd name="T18" fmla="*/ 2190755 w 16369"/>
              <a:gd name="T19" fmla="*/ 3699143 h 17058"/>
              <a:gd name="T20" fmla="*/ 2264518 w 16369"/>
              <a:gd name="T21" fmla="*/ 3705225 h 17058"/>
              <a:gd name="T22" fmla="*/ 2472293 w 16369"/>
              <a:gd name="T23" fmla="*/ 3626159 h 17058"/>
              <a:gd name="T24" fmla="*/ 2615098 w 16369"/>
              <a:gd name="T25" fmla="*/ 3331835 h 17058"/>
              <a:gd name="T26" fmla="*/ 2472130 w 16369"/>
              <a:gd name="T27" fmla="*/ 2551171 h 17058"/>
              <a:gd name="T28" fmla="*/ 2064885 w 16369"/>
              <a:gd name="T29" fmla="*/ 1976424 h 17058"/>
              <a:gd name="T30" fmla="*/ 1707304 w 16369"/>
              <a:gd name="T31" fmla="*/ 1424919 h 17058"/>
              <a:gd name="T32" fmla="*/ 1674737 w 16369"/>
              <a:gd name="T33" fmla="*/ 634263 h 17058"/>
              <a:gd name="T34" fmla="*/ 1328717 w 16369"/>
              <a:gd name="T35" fmla="*/ 111865 h 17058"/>
              <a:gd name="T36" fmla="*/ 949153 w 16369"/>
              <a:gd name="T37" fmla="*/ 217 h 170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6369" h="17058" extrusionOk="0">
                <a:moveTo>
                  <a:pt x="5829" y="1"/>
                </a:moveTo>
                <a:cubicBezTo>
                  <a:pt x="5334" y="1"/>
                  <a:pt x="4839" y="58"/>
                  <a:pt x="4360" y="159"/>
                </a:cubicBezTo>
                <a:cubicBezTo>
                  <a:pt x="4030" y="230"/>
                  <a:pt x="3295" y="699"/>
                  <a:pt x="3438" y="702"/>
                </a:cubicBezTo>
                <a:cubicBezTo>
                  <a:pt x="2321" y="1836"/>
                  <a:pt x="2234" y="3557"/>
                  <a:pt x="2129" y="5064"/>
                </a:cubicBezTo>
                <a:cubicBezTo>
                  <a:pt x="1990" y="7098"/>
                  <a:pt x="1660" y="9115"/>
                  <a:pt x="1127" y="11083"/>
                </a:cubicBezTo>
                <a:cubicBezTo>
                  <a:pt x="826" y="12197"/>
                  <a:pt x="460" y="13293"/>
                  <a:pt x="35" y="14365"/>
                </a:cubicBezTo>
                <a:cubicBezTo>
                  <a:pt x="0" y="14453"/>
                  <a:pt x="50" y="14547"/>
                  <a:pt x="144" y="14565"/>
                </a:cubicBezTo>
                <a:cubicBezTo>
                  <a:pt x="3129" y="15121"/>
                  <a:pt x="6113" y="15678"/>
                  <a:pt x="9098" y="16235"/>
                </a:cubicBezTo>
                <a:cubicBezTo>
                  <a:pt x="9845" y="16375"/>
                  <a:pt x="10591" y="16514"/>
                  <a:pt x="11337" y="16653"/>
                </a:cubicBezTo>
                <a:cubicBezTo>
                  <a:pt x="12039" y="16784"/>
                  <a:pt x="12743" y="16949"/>
                  <a:pt x="13454" y="17030"/>
                </a:cubicBezTo>
                <a:cubicBezTo>
                  <a:pt x="13604" y="17047"/>
                  <a:pt x="13756" y="17058"/>
                  <a:pt x="13907" y="17058"/>
                </a:cubicBezTo>
                <a:cubicBezTo>
                  <a:pt x="14359" y="17058"/>
                  <a:pt x="14804" y="16965"/>
                  <a:pt x="15183" y="16694"/>
                </a:cubicBezTo>
                <a:cubicBezTo>
                  <a:pt x="15632" y="16373"/>
                  <a:pt x="15926" y="15869"/>
                  <a:pt x="16060" y="15339"/>
                </a:cubicBezTo>
                <a:cubicBezTo>
                  <a:pt x="16369" y="14114"/>
                  <a:pt x="15800" y="12781"/>
                  <a:pt x="15182" y="11745"/>
                </a:cubicBezTo>
                <a:cubicBezTo>
                  <a:pt x="14547" y="10679"/>
                  <a:pt x="13684" y="9818"/>
                  <a:pt x="12681" y="9099"/>
                </a:cubicBezTo>
                <a:cubicBezTo>
                  <a:pt x="11757" y="8436"/>
                  <a:pt x="10725" y="7754"/>
                  <a:pt x="10485" y="6560"/>
                </a:cubicBezTo>
                <a:cubicBezTo>
                  <a:pt x="10242" y="5357"/>
                  <a:pt x="10635" y="4113"/>
                  <a:pt x="10285" y="2920"/>
                </a:cubicBezTo>
                <a:cubicBezTo>
                  <a:pt x="9973" y="1857"/>
                  <a:pt x="9136" y="1003"/>
                  <a:pt x="8160" y="515"/>
                </a:cubicBezTo>
                <a:cubicBezTo>
                  <a:pt x="7437" y="153"/>
                  <a:pt x="6634" y="1"/>
                  <a:pt x="5829" y="1"/>
                </a:cubicBezTo>
                <a:close/>
              </a:path>
            </a:pathLst>
          </a:custGeom>
          <a:solidFill>
            <a:srgbClr val="B2F7EF">
              <a:alpha val="4980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" name="Google Shape;827;p31"/>
          <p:cNvSpPr>
            <a:spLocks/>
          </p:cNvSpPr>
          <p:nvPr/>
        </p:nvSpPr>
        <p:spPr bwMode="auto">
          <a:xfrm flipH="1">
            <a:off x="-690033" y="5456239"/>
            <a:ext cx="4028017" cy="1660525"/>
          </a:xfrm>
          <a:custGeom>
            <a:avLst/>
            <a:gdLst>
              <a:gd name="T0" fmla="*/ 1653317 w 18552"/>
              <a:gd name="T1" fmla="*/ 0 h 7647"/>
              <a:gd name="T2" fmla="*/ 1474356 w 18552"/>
              <a:gd name="T3" fmla="*/ 90333 h 7647"/>
              <a:gd name="T4" fmla="*/ 1234167 w 18552"/>
              <a:gd name="T5" fmla="*/ 398248 h 7647"/>
              <a:gd name="T6" fmla="*/ 956198 w 18552"/>
              <a:gd name="T7" fmla="*/ 650139 h 7647"/>
              <a:gd name="T8" fmla="*/ 647616 w 18552"/>
              <a:gd name="T9" fmla="*/ 755890 h 7647"/>
              <a:gd name="T10" fmla="*/ 624330 w 18552"/>
              <a:gd name="T11" fmla="*/ 756541 h 7647"/>
              <a:gd name="T12" fmla="*/ 490963 w 18552"/>
              <a:gd name="T13" fmla="*/ 737432 h 7647"/>
              <a:gd name="T14" fmla="*/ 321935 w 18552"/>
              <a:gd name="T15" fmla="*/ 671636 h 7647"/>
              <a:gd name="T16" fmla="*/ 272106 w 18552"/>
              <a:gd name="T17" fmla="*/ 664688 h 7647"/>
              <a:gd name="T18" fmla="*/ 165120 w 18552"/>
              <a:gd name="T19" fmla="*/ 708986 h 7647"/>
              <a:gd name="T20" fmla="*/ 64648 w 18552"/>
              <a:gd name="T21" fmla="*/ 875538 h 7647"/>
              <a:gd name="T22" fmla="*/ 12050 w 18552"/>
              <a:gd name="T23" fmla="*/ 1263797 h 7647"/>
              <a:gd name="T24" fmla="*/ 148022 w 18552"/>
              <a:gd name="T25" fmla="*/ 1589301 h 7647"/>
              <a:gd name="T26" fmla="*/ 365576 w 18552"/>
              <a:gd name="T27" fmla="*/ 1660525 h 7647"/>
              <a:gd name="T28" fmla="*/ 447159 w 18552"/>
              <a:gd name="T29" fmla="*/ 1656399 h 7647"/>
              <a:gd name="T30" fmla="*/ 1233515 w 18552"/>
              <a:gd name="T31" fmla="*/ 1583872 h 7647"/>
              <a:gd name="T32" fmla="*/ 2020848 w 18552"/>
              <a:gd name="T33" fmla="*/ 1511562 h 7647"/>
              <a:gd name="T34" fmla="*/ 2808018 w 18552"/>
              <a:gd name="T35" fmla="*/ 1439252 h 7647"/>
              <a:gd name="T36" fmla="*/ 3000658 w 18552"/>
              <a:gd name="T37" fmla="*/ 1421229 h 7647"/>
              <a:gd name="T38" fmla="*/ 3014499 w 18552"/>
              <a:gd name="T39" fmla="*/ 1381274 h 7647"/>
              <a:gd name="T40" fmla="*/ 2909630 w 18552"/>
              <a:gd name="T41" fmla="*/ 727443 h 7647"/>
              <a:gd name="T42" fmla="*/ 2909630 w 18552"/>
              <a:gd name="T43" fmla="*/ 727443 h 7647"/>
              <a:gd name="T44" fmla="*/ 2909630 w 18552"/>
              <a:gd name="T45" fmla="*/ 727443 h 7647"/>
              <a:gd name="T46" fmla="*/ 2910933 w 18552"/>
              <a:gd name="T47" fmla="*/ 674025 h 7647"/>
              <a:gd name="T48" fmla="*/ 2911096 w 18552"/>
              <a:gd name="T49" fmla="*/ 667511 h 7647"/>
              <a:gd name="T50" fmla="*/ 2895463 w 18552"/>
              <a:gd name="T51" fmla="*/ 642973 h 7647"/>
              <a:gd name="T52" fmla="*/ 2877876 w 18552"/>
              <a:gd name="T53" fmla="*/ 659476 h 7647"/>
              <a:gd name="T54" fmla="*/ 2640618 w 18552"/>
              <a:gd name="T55" fmla="*/ 547211 h 7647"/>
              <a:gd name="T56" fmla="*/ 2625962 w 18552"/>
              <a:gd name="T57" fmla="*/ 547863 h 7647"/>
              <a:gd name="T58" fmla="*/ 2557244 w 18552"/>
              <a:gd name="T59" fmla="*/ 568926 h 7647"/>
              <a:gd name="T60" fmla="*/ 2552359 w 18552"/>
              <a:gd name="T61" fmla="*/ 571532 h 7647"/>
              <a:gd name="T62" fmla="*/ 2373071 w 18552"/>
              <a:gd name="T63" fmla="*/ 710940 h 7647"/>
              <a:gd name="T64" fmla="*/ 2248499 w 18552"/>
              <a:gd name="T65" fmla="*/ 763055 h 7647"/>
              <a:gd name="T66" fmla="*/ 2240031 w 18552"/>
              <a:gd name="T67" fmla="*/ 762838 h 7647"/>
              <a:gd name="T68" fmla="*/ 2115295 w 18552"/>
              <a:gd name="T69" fmla="*/ 685317 h 7647"/>
              <a:gd name="T70" fmla="*/ 1943987 w 18552"/>
              <a:gd name="T71" fmla="*/ 334624 h 7647"/>
              <a:gd name="T72" fmla="*/ 1749230 w 18552"/>
              <a:gd name="T73" fmla="*/ 30183 h 7647"/>
              <a:gd name="T74" fmla="*/ 1653317 w 18552"/>
              <a:gd name="T75" fmla="*/ 0 h 7647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8552" h="7647" extrusionOk="0">
                <a:moveTo>
                  <a:pt x="10153" y="0"/>
                </a:moveTo>
                <a:cubicBezTo>
                  <a:pt x="9767" y="0"/>
                  <a:pt x="9389" y="166"/>
                  <a:pt x="9054" y="416"/>
                </a:cubicBezTo>
                <a:cubicBezTo>
                  <a:pt x="8513" y="821"/>
                  <a:pt x="8082" y="1378"/>
                  <a:pt x="7579" y="1834"/>
                </a:cubicBezTo>
                <a:cubicBezTo>
                  <a:pt x="7060" y="2305"/>
                  <a:pt x="6487" y="2705"/>
                  <a:pt x="5872" y="2994"/>
                </a:cubicBezTo>
                <a:cubicBezTo>
                  <a:pt x="5271" y="3278"/>
                  <a:pt x="4630" y="3458"/>
                  <a:pt x="3977" y="3481"/>
                </a:cubicBezTo>
                <a:cubicBezTo>
                  <a:pt x="3929" y="3483"/>
                  <a:pt x="3881" y="3484"/>
                  <a:pt x="3834" y="3484"/>
                </a:cubicBezTo>
                <a:cubicBezTo>
                  <a:pt x="3559" y="3484"/>
                  <a:pt x="3285" y="3455"/>
                  <a:pt x="3015" y="3396"/>
                </a:cubicBezTo>
                <a:cubicBezTo>
                  <a:pt x="2664" y="3318"/>
                  <a:pt x="2330" y="3164"/>
                  <a:pt x="1977" y="3093"/>
                </a:cubicBezTo>
                <a:cubicBezTo>
                  <a:pt x="1875" y="3072"/>
                  <a:pt x="1772" y="3061"/>
                  <a:pt x="1671" y="3061"/>
                </a:cubicBezTo>
                <a:cubicBezTo>
                  <a:pt x="1440" y="3061"/>
                  <a:pt x="1217" y="3120"/>
                  <a:pt x="1014" y="3265"/>
                </a:cubicBezTo>
                <a:cubicBezTo>
                  <a:pt x="754" y="3450"/>
                  <a:pt x="551" y="3734"/>
                  <a:pt x="397" y="4032"/>
                </a:cubicBezTo>
                <a:cubicBezTo>
                  <a:pt x="125" y="4561"/>
                  <a:pt x="1" y="5210"/>
                  <a:pt x="74" y="5820"/>
                </a:cubicBezTo>
                <a:cubicBezTo>
                  <a:pt x="147" y="6440"/>
                  <a:pt x="426" y="7003"/>
                  <a:pt x="909" y="7319"/>
                </a:cubicBezTo>
                <a:cubicBezTo>
                  <a:pt x="1315" y="7583"/>
                  <a:pt x="1783" y="7647"/>
                  <a:pt x="2245" y="7647"/>
                </a:cubicBezTo>
                <a:cubicBezTo>
                  <a:pt x="2414" y="7647"/>
                  <a:pt x="2582" y="7638"/>
                  <a:pt x="2746" y="7628"/>
                </a:cubicBezTo>
                <a:cubicBezTo>
                  <a:pt x="4356" y="7524"/>
                  <a:pt x="5965" y="7405"/>
                  <a:pt x="7575" y="7294"/>
                </a:cubicBezTo>
                <a:cubicBezTo>
                  <a:pt x="9186" y="7184"/>
                  <a:pt x="10799" y="7072"/>
                  <a:pt x="12410" y="6961"/>
                </a:cubicBezTo>
                <a:cubicBezTo>
                  <a:pt x="14021" y="6849"/>
                  <a:pt x="15633" y="6738"/>
                  <a:pt x="17244" y="6628"/>
                </a:cubicBezTo>
                <a:cubicBezTo>
                  <a:pt x="17639" y="6600"/>
                  <a:pt x="18032" y="6573"/>
                  <a:pt x="18427" y="6545"/>
                </a:cubicBezTo>
                <a:cubicBezTo>
                  <a:pt x="18510" y="6540"/>
                  <a:pt x="18551" y="6442"/>
                  <a:pt x="18512" y="6361"/>
                </a:cubicBezTo>
                <a:cubicBezTo>
                  <a:pt x="18072" y="5436"/>
                  <a:pt x="17853" y="4395"/>
                  <a:pt x="17868" y="3350"/>
                </a:cubicBezTo>
                <a:cubicBezTo>
                  <a:pt x="17868" y="3350"/>
                  <a:pt x="17868" y="3350"/>
                  <a:pt x="17868" y="3350"/>
                </a:cubicBezTo>
                <a:cubicBezTo>
                  <a:pt x="17890" y="3350"/>
                  <a:pt x="17910" y="3113"/>
                  <a:pt x="17876" y="3104"/>
                </a:cubicBezTo>
                <a:cubicBezTo>
                  <a:pt x="17876" y="3094"/>
                  <a:pt x="17876" y="3084"/>
                  <a:pt x="17877" y="3074"/>
                </a:cubicBezTo>
                <a:cubicBezTo>
                  <a:pt x="17881" y="2998"/>
                  <a:pt x="17832" y="2961"/>
                  <a:pt x="17781" y="2961"/>
                </a:cubicBezTo>
                <a:cubicBezTo>
                  <a:pt x="17737" y="2961"/>
                  <a:pt x="17692" y="2987"/>
                  <a:pt x="17673" y="3037"/>
                </a:cubicBezTo>
                <a:cubicBezTo>
                  <a:pt x="17189" y="2853"/>
                  <a:pt x="16735" y="2520"/>
                  <a:pt x="16216" y="2520"/>
                </a:cubicBezTo>
                <a:cubicBezTo>
                  <a:pt x="16186" y="2520"/>
                  <a:pt x="16156" y="2521"/>
                  <a:pt x="16126" y="2523"/>
                </a:cubicBezTo>
                <a:cubicBezTo>
                  <a:pt x="15979" y="2534"/>
                  <a:pt x="15839" y="2570"/>
                  <a:pt x="15704" y="2620"/>
                </a:cubicBezTo>
                <a:lnTo>
                  <a:pt x="15674" y="2632"/>
                </a:lnTo>
                <a:cubicBezTo>
                  <a:pt x="15287" y="2786"/>
                  <a:pt x="14937" y="3066"/>
                  <a:pt x="14573" y="3274"/>
                </a:cubicBezTo>
                <a:cubicBezTo>
                  <a:pt x="14335" y="3409"/>
                  <a:pt x="14077" y="3514"/>
                  <a:pt x="13808" y="3514"/>
                </a:cubicBezTo>
                <a:cubicBezTo>
                  <a:pt x="13791" y="3514"/>
                  <a:pt x="13773" y="3514"/>
                  <a:pt x="13756" y="3513"/>
                </a:cubicBezTo>
                <a:cubicBezTo>
                  <a:pt x="13474" y="3499"/>
                  <a:pt x="13208" y="3356"/>
                  <a:pt x="12990" y="3156"/>
                </a:cubicBezTo>
                <a:cubicBezTo>
                  <a:pt x="12520" y="2727"/>
                  <a:pt x="12245" y="2115"/>
                  <a:pt x="11938" y="1541"/>
                </a:cubicBezTo>
                <a:cubicBezTo>
                  <a:pt x="11643" y="990"/>
                  <a:pt x="11280" y="403"/>
                  <a:pt x="10742" y="139"/>
                </a:cubicBezTo>
                <a:cubicBezTo>
                  <a:pt x="10546" y="43"/>
                  <a:pt x="10349" y="0"/>
                  <a:pt x="10153" y="0"/>
                </a:cubicBezTo>
                <a:close/>
              </a:path>
            </a:pathLst>
          </a:custGeom>
          <a:solidFill>
            <a:srgbClr val="CCB1FE">
              <a:alpha val="4862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" name="Google Shape;828;p31"/>
          <p:cNvSpPr>
            <a:spLocks/>
          </p:cNvSpPr>
          <p:nvPr/>
        </p:nvSpPr>
        <p:spPr bwMode="auto">
          <a:xfrm flipH="1">
            <a:off x="7065434" y="-261938"/>
            <a:ext cx="5575300" cy="1503363"/>
          </a:xfrm>
          <a:custGeom>
            <a:avLst/>
            <a:gdLst>
              <a:gd name="T0" fmla="*/ 4165999 w 25668"/>
              <a:gd name="T1" fmla="*/ 0 h 6921"/>
              <a:gd name="T2" fmla="*/ 3679072 w 25668"/>
              <a:gd name="T3" fmla="*/ 217 h 6921"/>
              <a:gd name="T4" fmla="*/ 3660012 w 25668"/>
              <a:gd name="T5" fmla="*/ 217 h 6921"/>
              <a:gd name="T6" fmla="*/ 0 w 25668"/>
              <a:gd name="T7" fmla="*/ 652 h 6921"/>
              <a:gd name="T8" fmla="*/ 163 w 25668"/>
              <a:gd name="T9" fmla="*/ 288899 h 6921"/>
              <a:gd name="T10" fmla="*/ 163 w 25668"/>
              <a:gd name="T11" fmla="*/ 563897 h 6921"/>
              <a:gd name="T12" fmla="*/ 326 w 25668"/>
              <a:gd name="T13" fmla="*/ 811742 h 6921"/>
              <a:gd name="T14" fmla="*/ 326 w 25668"/>
              <a:gd name="T15" fmla="*/ 1086522 h 6921"/>
              <a:gd name="T16" fmla="*/ 489 w 25668"/>
              <a:gd name="T17" fmla="*/ 1334585 h 6921"/>
              <a:gd name="T18" fmla="*/ 489 w 25668"/>
              <a:gd name="T19" fmla="*/ 1362823 h 6921"/>
              <a:gd name="T20" fmla="*/ 222530 w 25668"/>
              <a:gd name="T21" fmla="*/ 1347835 h 6921"/>
              <a:gd name="T22" fmla="*/ 315386 w 25668"/>
              <a:gd name="T23" fmla="*/ 1334585 h 6921"/>
              <a:gd name="T24" fmla="*/ 544432 w 25668"/>
              <a:gd name="T25" fmla="*/ 1288535 h 6921"/>
              <a:gd name="T26" fmla="*/ 1046672 w 25668"/>
              <a:gd name="T27" fmla="*/ 1205992 h 6921"/>
              <a:gd name="T28" fmla="*/ 1186934 w 25668"/>
              <a:gd name="T29" fmla="*/ 1217505 h 6921"/>
              <a:gd name="T30" fmla="*/ 1510629 w 25668"/>
              <a:gd name="T31" fmla="*/ 1334368 h 6921"/>
              <a:gd name="T32" fmla="*/ 1538811 w 25668"/>
              <a:gd name="T33" fmla="*/ 1347618 h 6921"/>
              <a:gd name="T34" fmla="*/ 1659199 w 25668"/>
              <a:gd name="T35" fmla="*/ 1402140 h 6921"/>
              <a:gd name="T36" fmla="*/ 2144171 w 25668"/>
              <a:gd name="T37" fmla="*/ 1503363 h 6921"/>
              <a:gd name="T38" fmla="*/ 2179196 w 25668"/>
              <a:gd name="T39" fmla="*/ 1502711 h 6921"/>
              <a:gd name="T40" fmla="*/ 2647225 w 25668"/>
              <a:gd name="T41" fmla="*/ 1347618 h 6921"/>
              <a:gd name="T42" fmla="*/ 2656022 w 25668"/>
              <a:gd name="T43" fmla="*/ 1339798 h 6921"/>
              <a:gd name="T44" fmla="*/ 2662049 w 25668"/>
              <a:gd name="T45" fmla="*/ 1334150 h 6921"/>
              <a:gd name="T46" fmla="*/ 2815344 w 25668"/>
              <a:gd name="T47" fmla="*/ 1086088 h 6921"/>
              <a:gd name="T48" fmla="*/ 2820883 w 25668"/>
              <a:gd name="T49" fmla="*/ 1072838 h 6921"/>
              <a:gd name="T50" fmla="*/ 2960819 w 25668"/>
              <a:gd name="T51" fmla="*/ 824775 h 6921"/>
              <a:gd name="T52" fmla="*/ 2974178 w 25668"/>
              <a:gd name="T53" fmla="*/ 811308 h 6921"/>
              <a:gd name="T54" fmla="*/ 3069803 w 25668"/>
              <a:gd name="T55" fmla="*/ 742884 h 6921"/>
              <a:gd name="T56" fmla="*/ 3643070 w 25668"/>
              <a:gd name="T57" fmla="*/ 621242 h 6921"/>
              <a:gd name="T58" fmla="*/ 3660175 w 25668"/>
              <a:gd name="T59" fmla="*/ 617115 h 6921"/>
              <a:gd name="T60" fmla="*/ 3679235 w 25668"/>
              <a:gd name="T61" fmla="*/ 612336 h 6921"/>
              <a:gd name="T62" fmla="*/ 3816402 w 25668"/>
              <a:gd name="T63" fmla="*/ 563028 h 6921"/>
              <a:gd name="T64" fmla="*/ 3844585 w 25668"/>
              <a:gd name="T65" fmla="*/ 549778 h 6921"/>
              <a:gd name="T66" fmla="*/ 4123480 w 25668"/>
              <a:gd name="T67" fmla="*/ 301715 h 6921"/>
              <a:gd name="T68" fmla="*/ 4130811 w 25668"/>
              <a:gd name="T69" fmla="*/ 288031 h 6921"/>
              <a:gd name="T70" fmla="*/ 4161112 w 25668"/>
              <a:gd name="T71" fmla="*/ 212439 h 6921"/>
              <a:gd name="T72" fmla="*/ 4165999 w 25668"/>
              <a:gd name="T73" fmla="*/ 0 h 6921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668" h="6921" extrusionOk="0">
                <a:moveTo>
                  <a:pt x="25573" y="0"/>
                </a:moveTo>
                <a:lnTo>
                  <a:pt x="22584" y="1"/>
                </a:lnTo>
                <a:lnTo>
                  <a:pt x="22467" y="1"/>
                </a:lnTo>
                <a:lnTo>
                  <a:pt x="0" y="3"/>
                </a:lnTo>
                <a:lnTo>
                  <a:pt x="1" y="1330"/>
                </a:lnTo>
                <a:lnTo>
                  <a:pt x="1" y="2596"/>
                </a:lnTo>
                <a:lnTo>
                  <a:pt x="2" y="3737"/>
                </a:lnTo>
                <a:lnTo>
                  <a:pt x="2" y="5002"/>
                </a:lnTo>
                <a:lnTo>
                  <a:pt x="3" y="6144"/>
                </a:lnTo>
                <a:lnTo>
                  <a:pt x="3" y="6274"/>
                </a:lnTo>
                <a:cubicBezTo>
                  <a:pt x="454" y="6274"/>
                  <a:pt x="911" y="6248"/>
                  <a:pt x="1366" y="6205"/>
                </a:cubicBezTo>
                <a:cubicBezTo>
                  <a:pt x="1557" y="6187"/>
                  <a:pt x="1747" y="6167"/>
                  <a:pt x="1936" y="6144"/>
                </a:cubicBezTo>
                <a:cubicBezTo>
                  <a:pt x="2414" y="6085"/>
                  <a:pt x="2887" y="6012"/>
                  <a:pt x="3342" y="5932"/>
                </a:cubicBezTo>
                <a:cubicBezTo>
                  <a:pt x="4344" y="5756"/>
                  <a:pt x="5389" y="5552"/>
                  <a:pt x="6425" y="5552"/>
                </a:cubicBezTo>
                <a:cubicBezTo>
                  <a:pt x="6713" y="5552"/>
                  <a:pt x="7001" y="5568"/>
                  <a:pt x="7286" y="5605"/>
                </a:cubicBezTo>
                <a:cubicBezTo>
                  <a:pt x="8016" y="5698"/>
                  <a:pt x="8646" y="5918"/>
                  <a:pt x="9273" y="6143"/>
                </a:cubicBezTo>
                <a:cubicBezTo>
                  <a:pt x="9331" y="6163"/>
                  <a:pt x="9388" y="6184"/>
                  <a:pt x="9446" y="6204"/>
                </a:cubicBezTo>
                <a:cubicBezTo>
                  <a:pt x="9690" y="6291"/>
                  <a:pt x="9934" y="6378"/>
                  <a:pt x="10185" y="6455"/>
                </a:cubicBezTo>
                <a:cubicBezTo>
                  <a:pt x="11085" y="6736"/>
                  <a:pt x="12117" y="6921"/>
                  <a:pt x="13162" y="6921"/>
                </a:cubicBezTo>
                <a:cubicBezTo>
                  <a:pt x="13234" y="6921"/>
                  <a:pt x="13306" y="6920"/>
                  <a:pt x="13377" y="6918"/>
                </a:cubicBezTo>
                <a:cubicBezTo>
                  <a:pt x="14468" y="6893"/>
                  <a:pt x="15560" y="6647"/>
                  <a:pt x="16250" y="6204"/>
                </a:cubicBezTo>
                <a:cubicBezTo>
                  <a:pt x="16269" y="6191"/>
                  <a:pt x="16286" y="6180"/>
                  <a:pt x="16304" y="6168"/>
                </a:cubicBezTo>
                <a:cubicBezTo>
                  <a:pt x="16317" y="6160"/>
                  <a:pt x="16329" y="6151"/>
                  <a:pt x="16341" y="6142"/>
                </a:cubicBezTo>
                <a:cubicBezTo>
                  <a:pt x="16809" y="5812"/>
                  <a:pt x="17054" y="5407"/>
                  <a:pt x="17282" y="5000"/>
                </a:cubicBezTo>
                <a:cubicBezTo>
                  <a:pt x="17293" y="4980"/>
                  <a:pt x="17304" y="4959"/>
                  <a:pt x="17316" y="4939"/>
                </a:cubicBezTo>
                <a:cubicBezTo>
                  <a:pt x="17541" y="4532"/>
                  <a:pt x="17760" y="4125"/>
                  <a:pt x="18175" y="3797"/>
                </a:cubicBezTo>
                <a:cubicBezTo>
                  <a:pt x="18202" y="3776"/>
                  <a:pt x="18230" y="3755"/>
                  <a:pt x="18257" y="3735"/>
                </a:cubicBezTo>
                <a:cubicBezTo>
                  <a:pt x="18421" y="3617"/>
                  <a:pt x="18613" y="3510"/>
                  <a:pt x="18844" y="3420"/>
                </a:cubicBezTo>
                <a:cubicBezTo>
                  <a:pt x="19831" y="3028"/>
                  <a:pt x="21189" y="3061"/>
                  <a:pt x="22363" y="2860"/>
                </a:cubicBezTo>
                <a:cubicBezTo>
                  <a:pt x="22398" y="2854"/>
                  <a:pt x="22433" y="2848"/>
                  <a:pt x="22468" y="2841"/>
                </a:cubicBezTo>
                <a:cubicBezTo>
                  <a:pt x="22508" y="2834"/>
                  <a:pt x="22546" y="2827"/>
                  <a:pt x="22585" y="2819"/>
                </a:cubicBezTo>
                <a:cubicBezTo>
                  <a:pt x="22879" y="2759"/>
                  <a:pt x="23162" y="2683"/>
                  <a:pt x="23427" y="2592"/>
                </a:cubicBezTo>
                <a:cubicBezTo>
                  <a:pt x="23485" y="2573"/>
                  <a:pt x="23544" y="2552"/>
                  <a:pt x="23600" y="2531"/>
                </a:cubicBezTo>
                <a:cubicBezTo>
                  <a:pt x="24363" y="2247"/>
                  <a:pt x="24968" y="1845"/>
                  <a:pt x="25312" y="1389"/>
                </a:cubicBezTo>
                <a:cubicBezTo>
                  <a:pt x="25328" y="1367"/>
                  <a:pt x="25343" y="1347"/>
                  <a:pt x="25357" y="1326"/>
                </a:cubicBezTo>
                <a:cubicBezTo>
                  <a:pt x="25437" y="1213"/>
                  <a:pt x="25499" y="1097"/>
                  <a:pt x="25543" y="978"/>
                </a:cubicBezTo>
                <a:cubicBezTo>
                  <a:pt x="25668" y="651"/>
                  <a:pt x="25664" y="324"/>
                  <a:pt x="25573" y="0"/>
                </a:cubicBezTo>
                <a:close/>
              </a:path>
            </a:pathLst>
          </a:custGeom>
          <a:solidFill>
            <a:srgbClr val="FF6EA7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" name="Google Shape;829;p31"/>
          <p:cNvSpPr>
            <a:spLocks/>
          </p:cNvSpPr>
          <p:nvPr/>
        </p:nvSpPr>
        <p:spPr bwMode="auto">
          <a:xfrm flipH="1">
            <a:off x="-726017" y="-561975"/>
            <a:ext cx="4817535" cy="3843338"/>
          </a:xfrm>
          <a:custGeom>
            <a:avLst/>
            <a:gdLst>
              <a:gd name="T0" fmla="*/ 1098819 w 22179"/>
              <a:gd name="T1" fmla="*/ 217 h 17694"/>
              <a:gd name="T2" fmla="*/ 456959 w 22179"/>
              <a:gd name="T3" fmla="*/ 307789 h 17694"/>
              <a:gd name="T4" fmla="*/ 57995 w 22179"/>
              <a:gd name="T5" fmla="*/ 1025238 h 17694"/>
              <a:gd name="T6" fmla="*/ 211293 w 22179"/>
              <a:gd name="T7" fmla="*/ 1840432 h 17694"/>
              <a:gd name="T8" fmla="*/ 626547 w 22179"/>
              <a:gd name="T9" fmla="*/ 2311129 h 17694"/>
              <a:gd name="T10" fmla="*/ 731460 w 22179"/>
              <a:gd name="T11" fmla="*/ 3171286 h 17694"/>
              <a:gd name="T12" fmla="*/ 963116 w 22179"/>
              <a:gd name="T13" fmla="*/ 3623955 h 17694"/>
              <a:gd name="T14" fmla="*/ 1331778 w 22179"/>
              <a:gd name="T15" fmla="*/ 3841383 h 17694"/>
              <a:gd name="T16" fmla="*/ 1371039 w 22179"/>
              <a:gd name="T17" fmla="*/ 3843338 h 17694"/>
              <a:gd name="T18" fmla="*/ 2116672 w 22179"/>
              <a:gd name="T19" fmla="*/ 3561180 h 17694"/>
              <a:gd name="T20" fmla="*/ 2200244 w 22179"/>
              <a:gd name="T21" fmla="*/ 3555099 h 17694"/>
              <a:gd name="T22" fmla="*/ 2811640 w 22179"/>
              <a:gd name="T23" fmla="*/ 3655016 h 17694"/>
              <a:gd name="T24" fmla="*/ 2859210 w 22179"/>
              <a:gd name="T25" fmla="*/ 3653061 h 17694"/>
              <a:gd name="T26" fmla="*/ 3500092 w 22179"/>
              <a:gd name="T27" fmla="*/ 3080057 h 17694"/>
              <a:gd name="T28" fmla="*/ 3558902 w 22179"/>
              <a:gd name="T29" fmla="*/ 2112381 h 17694"/>
              <a:gd name="T30" fmla="*/ 3381821 w 22179"/>
              <a:gd name="T31" fmla="*/ 1583254 h 17694"/>
              <a:gd name="T32" fmla="*/ 2534533 w 22179"/>
              <a:gd name="T33" fmla="*/ 1071069 h 17694"/>
              <a:gd name="T34" fmla="*/ 1711192 w 22179"/>
              <a:gd name="T35" fmla="*/ 520438 h 17694"/>
              <a:gd name="T36" fmla="*/ 1176200 w 22179"/>
              <a:gd name="T37" fmla="*/ 4561 h 17694"/>
              <a:gd name="T38" fmla="*/ 1098819 w 22179"/>
              <a:gd name="T39" fmla="*/ 217 h 1769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22179" h="17694" extrusionOk="0">
                <a:moveTo>
                  <a:pt x="6745" y="1"/>
                </a:moveTo>
                <a:cubicBezTo>
                  <a:pt x="5279" y="1"/>
                  <a:pt x="3909" y="579"/>
                  <a:pt x="2805" y="1417"/>
                </a:cubicBezTo>
                <a:cubicBezTo>
                  <a:pt x="1651" y="2293"/>
                  <a:pt x="713" y="3427"/>
                  <a:pt x="356" y="4720"/>
                </a:cubicBezTo>
                <a:cubicBezTo>
                  <a:pt x="1" y="6014"/>
                  <a:pt x="287" y="7472"/>
                  <a:pt x="1297" y="8473"/>
                </a:cubicBezTo>
                <a:cubicBezTo>
                  <a:pt x="2084" y="9254"/>
                  <a:pt x="3260" y="9736"/>
                  <a:pt x="3846" y="10640"/>
                </a:cubicBezTo>
                <a:cubicBezTo>
                  <a:pt x="4605" y="11813"/>
                  <a:pt x="4133" y="13292"/>
                  <a:pt x="4490" y="14600"/>
                </a:cubicBezTo>
                <a:cubicBezTo>
                  <a:pt x="4708" y="15396"/>
                  <a:pt x="5235" y="16113"/>
                  <a:pt x="5912" y="16684"/>
                </a:cubicBezTo>
                <a:cubicBezTo>
                  <a:pt x="6532" y="17205"/>
                  <a:pt x="7314" y="17622"/>
                  <a:pt x="8175" y="17685"/>
                </a:cubicBezTo>
                <a:cubicBezTo>
                  <a:pt x="8256" y="17691"/>
                  <a:pt x="8336" y="17694"/>
                  <a:pt x="8416" y="17694"/>
                </a:cubicBezTo>
                <a:cubicBezTo>
                  <a:pt x="10005" y="17694"/>
                  <a:pt x="11391" y="16578"/>
                  <a:pt x="12993" y="16395"/>
                </a:cubicBezTo>
                <a:cubicBezTo>
                  <a:pt x="13164" y="16375"/>
                  <a:pt x="13335" y="16367"/>
                  <a:pt x="13506" y="16367"/>
                </a:cubicBezTo>
                <a:cubicBezTo>
                  <a:pt x="14757" y="16367"/>
                  <a:pt x="16000" y="16827"/>
                  <a:pt x="17259" y="16827"/>
                </a:cubicBezTo>
                <a:cubicBezTo>
                  <a:pt x="17356" y="16827"/>
                  <a:pt x="17454" y="16824"/>
                  <a:pt x="17551" y="16818"/>
                </a:cubicBezTo>
                <a:cubicBezTo>
                  <a:pt x="19291" y="16711"/>
                  <a:pt x="20792" y="15567"/>
                  <a:pt x="21485" y="14180"/>
                </a:cubicBezTo>
                <a:cubicBezTo>
                  <a:pt x="22179" y="12793"/>
                  <a:pt x="22168" y="11210"/>
                  <a:pt x="21846" y="9725"/>
                </a:cubicBezTo>
                <a:cubicBezTo>
                  <a:pt x="21659" y="8862"/>
                  <a:pt x="21361" y="7995"/>
                  <a:pt x="20759" y="7289"/>
                </a:cubicBezTo>
                <a:cubicBezTo>
                  <a:pt x="19574" y="5897"/>
                  <a:pt x="17483" y="5388"/>
                  <a:pt x="15558" y="4931"/>
                </a:cubicBezTo>
                <a:cubicBezTo>
                  <a:pt x="13632" y="4475"/>
                  <a:pt x="11547" y="3872"/>
                  <a:pt x="10504" y="2396"/>
                </a:cubicBezTo>
                <a:cubicBezTo>
                  <a:pt x="9551" y="1047"/>
                  <a:pt x="9231" y="194"/>
                  <a:pt x="7220" y="21"/>
                </a:cubicBezTo>
                <a:cubicBezTo>
                  <a:pt x="7061" y="7"/>
                  <a:pt x="6902" y="1"/>
                  <a:pt x="6745" y="1"/>
                </a:cubicBezTo>
                <a:close/>
              </a:path>
            </a:pathLst>
          </a:custGeom>
          <a:solidFill>
            <a:srgbClr val="FFE652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" name="Google Shape;830;p31"/>
          <p:cNvSpPr>
            <a:spLocks/>
          </p:cNvSpPr>
          <p:nvPr/>
        </p:nvSpPr>
        <p:spPr bwMode="auto">
          <a:xfrm>
            <a:off x="2592918" y="2803526"/>
            <a:ext cx="16933" cy="4763"/>
          </a:xfrm>
          <a:custGeom>
            <a:avLst/>
            <a:gdLst>
              <a:gd name="T0" fmla="*/ 1540 w 503"/>
              <a:gd name="T1" fmla="*/ 0 h 162"/>
              <a:gd name="T2" fmla="*/ 227 w 503"/>
              <a:gd name="T3" fmla="*/ 1176 h 162"/>
              <a:gd name="T4" fmla="*/ 1187 w 503"/>
              <a:gd name="T5" fmla="*/ 3234 h 162"/>
              <a:gd name="T6" fmla="*/ 10832 w 503"/>
              <a:gd name="T7" fmla="*/ 4763 h 162"/>
              <a:gd name="T8" fmla="*/ 11286 w 503"/>
              <a:gd name="T9" fmla="*/ 4763 h 162"/>
              <a:gd name="T10" fmla="*/ 12675 w 503"/>
              <a:gd name="T11" fmla="*/ 3087 h 162"/>
              <a:gd name="T12" fmla="*/ 11463 w 503"/>
              <a:gd name="T13" fmla="*/ 1470 h 162"/>
              <a:gd name="T14" fmla="*/ 11261 w 503"/>
              <a:gd name="T15" fmla="*/ 1499 h 162"/>
              <a:gd name="T16" fmla="*/ 10983 w 503"/>
              <a:gd name="T17" fmla="*/ 1499 h 162"/>
              <a:gd name="T18" fmla="*/ 1969 w 503"/>
              <a:gd name="T19" fmla="*/ 88 h 162"/>
              <a:gd name="T20" fmla="*/ 1540 w 503"/>
              <a:gd name="T21" fmla="*/ 0 h 16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503" h="162" extrusionOk="0">
                <a:moveTo>
                  <a:pt x="61" y="0"/>
                </a:moveTo>
                <a:cubicBezTo>
                  <a:pt x="37" y="0"/>
                  <a:pt x="16" y="17"/>
                  <a:pt x="9" y="40"/>
                </a:cubicBezTo>
                <a:cubicBezTo>
                  <a:pt x="1" y="70"/>
                  <a:pt x="18" y="101"/>
                  <a:pt x="47" y="110"/>
                </a:cubicBezTo>
                <a:cubicBezTo>
                  <a:pt x="170" y="145"/>
                  <a:pt x="298" y="162"/>
                  <a:pt x="429" y="162"/>
                </a:cubicBezTo>
                <a:lnTo>
                  <a:pt x="447" y="162"/>
                </a:lnTo>
                <a:cubicBezTo>
                  <a:pt x="478" y="162"/>
                  <a:pt x="503" y="136"/>
                  <a:pt x="502" y="105"/>
                </a:cubicBezTo>
                <a:cubicBezTo>
                  <a:pt x="502" y="78"/>
                  <a:pt x="483" y="50"/>
                  <a:pt x="454" y="50"/>
                </a:cubicBezTo>
                <a:cubicBezTo>
                  <a:pt x="451" y="50"/>
                  <a:pt x="449" y="50"/>
                  <a:pt x="446" y="51"/>
                </a:cubicBezTo>
                <a:cubicBezTo>
                  <a:pt x="442" y="51"/>
                  <a:pt x="438" y="51"/>
                  <a:pt x="435" y="51"/>
                </a:cubicBezTo>
                <a:cubicBezTo>
                  <a:pt x="312" y="51"/>
                  <a:pt x="192" y="35"/>
                  <a:pt x="78" y="3"/>
                </a:cubicBezTo>
                <a:cubicBezTo>
                  <a:pt x="72" y="1"/>
                  <a:pt x="67" y="0"/>
                  <a:pt x="61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7" name="Google Shape;831;p31"/>
          <p:cNvSpPr>
            <a:spLocks/>
          </p:cNvSpPr>
          <p:nvPr/>
        </p:nvSpPr>
        <p:spPr bwMode="auto">
          <a:xfrm>
            <a:off x="2906185" y="2252663"/>
            <a:ext cx="12700" cy="11112"/>
          </a:xfrm>
          <a:custGeom>
            <a:avLst/>
            <a:gdLst>
              <a:gd name="T0" fmla="*/ 1373 w 437"/>
              <a:gd name="T1" fmla="*/ 0 h 344"/>
              <a:gd name="T2" fmla="*/ 371 w 437"/>
              <a:gd name="T3" fmla="*/ 808 h 344"/>
              <a:gd name="T4" fmla="*/ 697 w 437"/>
              <a:gd name="T5" fmla="*/ 3295 h 344"/>
              <a:gd name="T6" fmla="*/ 7411 w 437"/>
              <a:gd name="T7" fmla="*/ 10724 h 344"/>
              <a:gd name="T8" fmla="*/ 8174 w 437"/>
              <a:gd name="T9" fmla="*/ 11080 h 344"/>
              <a:gd name="T10" fmla="*/ 9111 w 437"/>
              <a:gd name="T11" fmla="*/ 10434 h 344"/>
              <a:gd name="T12" fmla="*/ 8936 w 437"/>
              <a:gd name="T13" fmla="*/ 7914 h 344"/>
              <a:gd name="T14" fmla="*/ 2049 w 437"/>
              <a:gd name="T15" fmla="*/ 323 h 344"/>
              <a:gd name="T16" fmla="*/ 1373 w 437"/>
              <a:gd name="T17" fmla="*/ 0 h 34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37" h="344" extrusionOk="0">
                <a:moveTo>
                  <a:pt x="63" y="0"/>
                </a:moveTo>
                <a:cubicBezTo>
                  <a:pt x="45" y="0"/>
                  <a:pt x="28" y="9"/>
                  <a:pt x="17" y="25"/>
                </a:cubicBezTo>
                <a:cubicBezTo>
                  <a:pt x="0" y="49"/>
                  <a:pt x="6" y="85"/>
                  <a:pt x="32" y="102"/>
                </a:cubicBezTo>
                <a:cubicBezTo>
                  <a:pt x="137" y="173"/>
                  <a:pt x="240" y="250"/>
                  <a:pt x="340" y="332"/>
                </a:cubicBezTo>
                <a:cubicBezTo>
                  <a:pt x="350" y="340"/>
                  <a:pt x="362" y="343"/>
                  <a:pt x="375" y="343"/>
                </a:cubicBezTo>
                <a:cubicBezTo>
                  <a:pt x="391" y="343"/>
                  <a:pt x="407" y="337"/>
                  <a:pt x="418" y="323"/>
                </a:cubicBezTo>
                <a:cubicBezTo>
                  <a:pt x="437" y="299"/>
                  <a:pt x="434" y="264"/>
                  <a:pt x="410" y="245"/>
                </a:cubicBezTo>
                <a:cubicBezTo>
                  <a:pt x="308" y="162"/>
                  <a:pt x="202" y="83"/>
                  <a:pt x="94" y="10"/>
                </a:cubicBezTo>
                <a:cubicBezTo>
                  <a:pt x="84" y="4"/>
                  <a:pt x="74" y="0"/>
                  <a:pt x="63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Google Shape;832;p31"/>
          <p:cNvSpPr>
            <a:spLocks/>
          </p:cNvSpPr>
          <p:nvPr/>
        </p:nvSpPr>
        <p:spPr bwMode="auto">
          <a:xfrm>
            <a:off x="2360085" y="3416301"/>
            <a:ext cx="984249" cy="720725"/>
          </a:xfrm>
          <a:custGeom>
            <a:avLst/>
            <a:gdLst>
              <a:gd name="T0" fmla="*/ 79911 w 29542"/>
              <a:gd name="T1" fmla="*/ 4702 h 21613"/>
              <a:gd name="T2" fmla="*/ 101350 w 29542"/>
              <a:gd name="T3" fmla="*/ 5702 h 21613"/>
              <a:gd name="T4" fmla="*/ 58571 w 29542"/>
              <a:gd name="T5" fmla="*/ 4168 h 21613"/>
              <a:gd name="T6" fmla="*/ 36832 w 29542"/>
              <a:gd name="T7" fmla="*/ 15706 h 21613"/>
              <a:gd name="T8" fmla="*/ 60120 w 29542"/>
              <a:gd name="T9" fmla="*/ 5902 h 21613"/>
              <a:gd name="T10" fmla="*/ 121090 w 29542"/>
              <a:gd name="T11" fmla="*/ 9871 h 21613"/>
              <a:gd name="T12" fmla="*/ 143679 w 29542"/>
              <a:gd name="T13" fmla="*/ 17841 h 21613"/>
              <a:gd name="T14" fmla="*/ 650 w 29542"/>
              <a:gd name="T15" fmla="*/ 43151 h 21613"/>
              <a:gd name="T16" fmla="*/ 19890 w 29542"/>
              <a:gd name="T17" fmla="*/ 29812 h 21613"/>
              <a:gd name="T18" fmla="*/ 160996 w 29542"/>
              <a:gd name="T19" fmla="*/ 35114 h 21613"/>
              <a:gd name="T20" fmla="*/ 181236 w 29542"/>
              <a:gd name="T21" fmla="*/ 51588 h 21613"/>
              <a:gd name="T22" fmla="*/ 194554 w 29542"/>
              <a:gd name="T23" fmla="*/ 75997 h 21613"/>
              <a:gd name="T24" fmla="*/ 210272 w 29542"/>
              <a:gd name="T25" fmla="*/ 102675 h 21613"/>
              <a:gd name="T26" fmla="*/ 220342 w 29542"/>
              <a:gd name="T27" fmla="*/ 126084 h 21613"/>
              <a:gd name="T28" fmla="*/ 229312 w 29542"/>
              <a:gd name="T29" fmla="*/ 159531 h 21613"/>
              <a:gd name="T30" fmla="*/ 236334 w 29542"/>
              <a:gd name="T31" fmla="*/ 184942 h 21613"/>
              <a:gd name="T32" fmla="*/ 240782 w 29542"/>
              <a:gd name="T33" fmla="*/ 218088 h 21613"/>
              <a:gd name="T34" fmla="*/ 236334 w 29542"/>
              <a:gd name="T35" fmla="*/ 184942 h 21613"/>
              <a:gd name="T36" fmla="*/ 250352 w 29542"/>
              <a:gd name="T37" fmla="*/ 279446 h 21613"/>
              <a:gd name="T38" fmla="*/ 252476 w 29542"/>
              <a:gd name="T39" fmla="*/ 272710 h 21613"/>
              <a:gd name="T40" fmla="*/ 255050 w 29542"/>
              <a:gd name="T41" fmla="*/ 310226 h 21613"/>
              <a:gd name="T42" fmla="*/ 258048 w 29542"/>
              <a:gd name="T43" fmla="*/ 309392 h 21613"/>
              <a:gd name="T44" fmla="*/ 564647 w 29542"/>
              <a:gd name="T45" fmla="*/ 386223 h 21613"/>
              <a:gd name="T46" fmla="*/ 589160 w 29542"/>
              <a:gd name="T47" fmla="*/ 388190 h 21613"/>
              <a:gd name="T48" fmla="*/ 533763 w 29542"/>
              <a:gd name="T49" fmla="*/ 388791 h 21613"/>
              <a:gd name="T50" fmla="*/ 524567 w 29542"/>
              <a:gd name="T51" fmla="*/ 397027 h 21613"/>
              <a:gd name="T52" fmla="*/ 267943 w 29542"/>
              <a:gd name="T53" fmla="*/ 368482 h 21613"/>
              <a:gd name="T54" fmla="*/ 275739 w 29542"/>
              <a:gd name="T55" fmla="*/ 402596 h 21613"/>
              <a:gd name="T56" fmla="*/ 608776 w 29542"/>
              <a:gd name="T57" fmla="*/ 392292 h 21613"/>
              <a:gd name="T58" fmla="*/ 628641 w 29542"/>
              <a:gd name="T59" fmla="*/ 407632 h 21613"/>
              <a:gd name="T60" fmla="*/ 609200 w 29542"/>
              <a:gd name="T61" fmla="*/ 392359 h 21613"/>
              <a:gd name="T62" fmla="*/ 485061 w 29542"/>
              <a:gd name="T63" fmla="*/ 422971 h 21613"/>
              <a:gd name="T64" fmla="*/ 505776 w 29542"/>
              <a:gd name="T65" fmla="*/ 405397 h 21613"/>
              <a:gd name="T66" fmla="*/ 647657 w 29542"/>
              <a:gd name="T67" fmla="*/ 422704 h 21613"/>
              <a:gd name="T68" fmla="*/ 649206 w 29542"/>
              <a:gd name="T69" fmla="*/ 419003 h 21613"/>
              <a:gd name="T70" fmla="*/ 283860 w 29542"/>
              <a:gd name="T71" fmla="*/ 429941 h 21613"/>
              <a:gd name="T72" fmla="*/ 286509 w 29542"/>
              <a:gd name="T73" fmla="*/ 427940 h 21613"/>
              <a:gd name="T74" fmla="*/ 456251 w 29542"/>
              <a:gd name="T75" fmla="*/ 467156 h 21613"/>
              <a:gd name="T76" fmla="*/ 472043 w 29542"/>
              <a:gd name="T77" fmla="*/ 441412 h 21613"/>
              <a:gd name="T78" fmla="*/ 681115 w 29542"/>
              <a:gd name="T79" fmla="*/ 462987 h 21613"/>
              <a:gd name="T80" fmla="*/ 683289 w 29542"/>
              <a:gd name="T81" fmla="*/ 459986 h 21613"/>
              <a:gd name="T82" fmla="*/ 310147 w 29542"/>
              <a:gd name="T83" fmla="*/ 481595 h 21613"/>
              <a:gd name="T84" fmla="*/ 312246 w 29542"/>
              <a:gd name="T85" fmla="*/ 478460 h 21613"/>
              <a:gd name="T86" fmla="*/ 427640 w 29542"/>
              <a:gd name="T87" fmla="*/ 511640 h 21613"/>
              <a:gd name="T88" fmla="*/ 445506 w 29542"/>
              <a:gd name="T89" fmla="*/ 488764 h 21613"/>
              <a:gd name="T90" fmla="*/ 346680 w 29542"/>
              <a:gd name="T91" fmla="*/ 517843 h 21613"/>
              <a:gd name="T92" fmla="*/ 347854 w 29542"/>
              <a:gd name="T93" fmla="*/ 513775 h 21613"/>
              <a:gd name="T94" fmla="*/ 389209 w 29542"/>
              <a:gd name="T95" fmla="*/ 527247 h 21613"/>
              <a:gd name="T96" fmla="*/ 410823 w 29542"/>
              <a:gd name="T97" fmla="*/ 526913 h 21613"/>
              <a:gd name="T98" fmla="*/ 707177 w 29542"/>
              <a:gd name="T99" fmla="*/ 512741 h 21613"/>
              <a:gd name="T100" fmla="*/ 720296 w 29542"/>
              <a:gd name="T101" fmla="*/ 539452 h 21613"/>
              <a:gd name="T102" fmla="*/ 725543 w 29542"/>
              <a:gd name="T103" fmla="*/ 570231 h 21613"/>
              <a:gd name="T104" fmla="*/ 733239 w 29542"/>
              <a:gd name="T105" fmla="*/ 602344 h 21613"/>
              <a:gd name="T106" fmla="*/ 736013 w 29542"/>
              <a:gd name="T107" fmla="*/ 628955 h 21613"/>
              <a:gd name="T108" fmla="*/ 735563 w 29542"/>
              <a:gd name="T109" fmla="*/ 664536 h 21613"/>
              <a:gd name="T110" fmla="*/ 730741 w 29542"/>
              <a:gd name="T111" fmla="*/ 690046 h 21613"/>
              <a:gd name="T112" fmla="*/ 720171 w 29542"/>
              <a:gd name="T113" fmla="*/ 720725 h 216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9542" h="21613" extrusionOk="0">
                <a:moveTo>
                  <a:pt x="3461" y="0"/>
                </a:moveTo>
                <a:cubicBezTo>
                  <a:pt x="3371" y="0"/>
                  <a:pt x="3279" y="3"/>
                  <a:pt x="3188" y="8"/>
                </a:cubicBezTo>
                <a:cubicBezTo>
                  <a:pt x="3155" y="9"/>
                  <a:pt x="3131" y="41"/>
                  <a:pt x="3133" y="77"/>
                </a:cubicBezTo>
                <a:cubicBezTo>
                  <a:pt x="3134" y="81"/>
                  <a:pt x="3134" y="86"/>
                  <a:pt x="3135" y="89"/>
                </a:cubicBezTo>
                <a:cubicBezTo>
                  <a:pt x="3142" y="119"/>
                  <a:pt x="3169" y="141"/>
                  <a:pt x="3198" y="141"/>
                </a:cubicBezTo>
                <a:cubicBezTo>
                  <a:pt x="3199" y="141"/>
                  <a:pt x="3199" y="141"/>
                  <a:pt x="3200" y="141"/>
                </a:cubicBezTo>
                <a:cubicBezTo>
                  <a:pt x="3284" y="137"/>
                  <a:pt x="3368" y="134"/>
                  <a:pt x="3452" y="134"/>
                </a:cubicBezTo>
                <a:cubicBezTo>
                  <a:pt x="3550" y="134"/>
                  <a:pt x="3648" y="137"/>
                  <a:pt x="3745" y="143"/>
                </a:cubicBezTo>
                <a:cubicBezTo>
                  <a:pt x="3846" y="149"/>
                  <a:pt x="3949" y="158"/>
                  <a:pt x="4050" y="171"/>
                </a:cubicBezTo>
                <a:cubicBezTo>
                  <a:pt x="4052" y="171"/>
                  <a:pt x="4054" y="171"/>
                  <a:pt x="4056" y="171"/>
                </a:cubicBezTo>
                <a:cubicBezTo>
                  <a:pt x="4087" y="171"/>
                  <a:pt x="4114" y="146"/>
                  <a:pt x="4116" y="111"/>
                </a:cubicBezTo>
                <a:cubicBezTo>
                  <a:pt x="4119" y="75"/>
                  <a:pt x="4092" y="42"/>
                  <a:pt x="4059" y="37"/>
                </a:cubicBezTo>
                <a:cubicBezTo>
                  <a:pt x="3955" y="25"/>
                  <a:pt x="3850" y="15"/>
                  <a:pt x="3747" y="9"/>
                </a:cubicBezTo>
                <a:cubicBezTo>
                  <a:pt x="3653" y="3"/>
                  <a:pt x="3557" y="0"/>
                  <a:pt x="3461" y="0"/>
                </a:cubicBezTo>
                <a:close/>
                <a:moveTo>
                  <a:pt x="2344" y="125"/>
                </a:moveTo>
                <a:cubicBezTo>
                  <a:pt x="2340" y="125"/>
                  <a:pt x="2336" y="125"/>
                  <a:pt x="2332" y="126"/>
                </a:cubicBezTo>
                <a:cubicBezTo>
                  <a:pt x="2294" y="135"/>
                  <a:pt x="2257" y="143"/>
                  <a:pt x="2219" y="152"/>
                </a:cubicBezTo>
                <a:cubicBezTo>
                  <a:pt x="1978" y="213"/>
                  <a:pt x="1739" y="291"/>
                  <a:pt x="1507" y="385"/>
                </a:cubicBezTo>
                <a:cubicBezTo>
                  <a:pt x="1478" y="396"/>
                  <a:pt x="1463" y="430"/>
                  <a:pt x="1472" y="463"/>
                </a:cubicBezTo>
                <a:cubicBezTo>
                  <a:pt x="1473" y="465"/>
                  <a:pt x="1473" y="468"/>
                  <a:pt x="1474" y="471"/>
                </a:cubicBezTo>
                <a:cubicBezTo>
                  <a:pt x="1484" y="498"/>
                  <a:pt x="1508" y="515"/>
                  <a:pt x="1533" y="515"/>
                </a:cubicBezTo>
                <a:cubicBezTo>
                  <a:pt x="1540" y="515"/>
                  <a:pt x="1547" y="513"/>
                  <a:pt x="1554" y="511"/>
                </a:cubicBezTo>
                <a:cubicBezTo>
                  <a:pt x="1781" y="418"/>
                  <a:pt x="2015" y="342"/>
                  <a:pt x="2251" y="283"/>
                </a:cubicBezTo>
                <a:cubicBezTo>
                  <a:pt x="2289" y="274"/>
                  <a:pt x="2325" y="265"/>
                  <a:pt x="2361" y="256"/>
                </a:cubicBezTo>
                <a:cubicBezTo>
                  <a:pt x="2395" y="249"/>
                  <a:pt x="2415" y="214"/>
                  <a:pt x="2406" y="177"/>
                </a:cubicBezTo>
                <a:cubicBezTo>
                  <a:pt x="2406" y="177"/>
                  <a:pt x="2406" y="176"/>
                  <a:pt x="2406" y="176"/>
                </a:cubicBezTo>
                <a:cubicBezTo>
                  <a:pt x="2399" y="146"/>
                  <a:pt x="2373" y="125"/>
                  <a:pt x="2344" y="125"/>
                </a:cubicBezTo>
                <a:close/>
                <a:moveTo>
                  <a:pt x="4902" y="215"/>
                </a:moveTo>
                <a:cubicBezTo>
                  <a:pt x="4875" y="215"/>
                  <a:pt x="4851" y="234"/>
                  <a:pt x="4845" y="264"/>
                </a:cubicBezTo>
                <a:cubicBezTo>
                  <a:pt x="4843" y="275"/>
                  <a:pt x="4843" y="285"/>
                  <a:pt x="4846" y="296"/>
                </a:cubicBezTo>
                <a:cubicBezTo>
                  <a:pt x="4852" y="319"/>
                  <a:pt x="4869" y="339"/>
                  <a:pt x="4891" y="345"/>
                </a:cubicBezTo>
                <a:cubicBezTo>
                  <a:pt x="5167" y="426"/>
                  <a:pt x="5440" y="531"/>
                  <a:pt x="5705" y="657"/>
                </a:cubicBezTo>
                <a:cubicBezTo>
                  <a:pt x="5713" y="661"/>
                  <a:pt x="5722" y="663"/>
                  <a:pt x="5730" y="663"/>
                </a:cubicBezTo>
                <a:cubicBezTo>
                  <a:pt x="5753" y="663"/>
                  <a:pt x="5776" y="648"/>
                  <a:pt x="5784" y="623"/>
                </a:cubicBezTo>
                <a:cubicBezTo>
                  <a:pt x="5797" y="590"/>
                  <a:pt x="5782" y="550"/>
                  <a:pt x="5750" y="535"/>
                </a:cubicBezTo>
                <a:cubicBezTo>
                  <a:pt x="5480" y="407"/>
                  <a:pt x="5200" y="299"/>
                  <a:pt x="4919" y="217"/>
                </a:cubicBezTo>
                <a:cubicBezTo>
                  <a:pt x="4913" y="215"/>
                  <a:pt x="4908" y="215"/>
                  <a:pt x="4902" y="215"/>
                </a:cubicBezTo>
                <a:close/>
                <a:moveTo>
                  <a:pt x="761" y="768"/>
                </a:moveTo>
                <a:cubicBezTo>
                  <a:pt x="751" y="768"/>
                  <a:pt x="741" y="771"/>
                  <a:pt x="732" y="777"/>
                </a:cubicBezTo>
                <a:cubicBezTo>
                  <a:pt x="484" y="929"/>
                  <a:pt x="247" y="1103"/>
                  <a:pt x="26" y="1294"/>
                </a:cubicBezTo>
                <a:cubicBezTo>
                  <a:pt x="7" y="1310"/>
                  <a:pt x="1" y="1336"/>
                  <a:pt x="7" y="1361"/>
                </a:cubicBezTo>
                <a:cubicBezTo>
                  <a:pt x="9" y="1371"/>
                  <a:pt x="13" y="1379"/>
                  <a:pt x="19" y="1388"/>
                </a:cubicBezTo>
                <a:cubicBezTo>
                  <a:pt x="32" y="1405"/>
                  <a:pt x="50" y="1413"/>
                  <a:pt x="69" y="1413"/>
                </a:cubicBezTo>
                <a:cubicBezTo>
                  <a:pt x="82" y="1413"/>
                  <a:pt x="95" y="1409"/>
                  <a:pt x="105" y="1400"/>
                </a:cubicBezTo>
                <a:cubicBezTo>
                  <a:pt x="321" y="1214"/>
                  <a:pt x="554" y="1043"/>
                  <a:pt x="796" y="894"/>
                </a:cubicBezTo>
                <a:cubicBezTo>
                  <a:pt x="825" y="876"/>
                  <a:pt x="835" y="835"/>
                  <a:pt x="818" y="803"/>
                </a:cubicBezTo>
                <a:cubicBezTo>
                  <a:pt x="805" y="781"/>
                  <a:pt x="783" y="768"/>
                  <a:pt x="761" y="768"/>
                </a:cubicBezTo>
                <a:close/>
                <a:moveTo>
                  <a:pt x="6500" y="971"/>
                </a:moveTo>
                <a:cubicBezTo>
                  <a:pt x="6480" y="971"/>
                  <a:pt x="6461" y="982"/>
                  <a:pt x="6450" y="1002"/>
                </a:cubicBezTo>
                <a:cubicBezTo>
                  <a:pt x="6441" y="1018"/>
                  <a:pt x="6440" y="1036"/>
                  <a:pt x="6443" y="1053"/>
                </a:cubicBezTo>
                <a:cubicBezTo>
                  <a:pt x="6448" y="1069"/>
                  <a:pt x="6458" y="1084"/>
                  <a:pt x="6472" y="1095"/>
                </a:cubicBezTo>
                <a:cubicBezTo>
                  <a:pt x="6719" y="1261"/>
                  <a:pt x="6956" y="1447"/>
                  <a:pt x="7177" y="1647"/>
                </a:cubicBezTo>
                <a:cubicBezTo>
                  <a:pt x="7189" y="1659"/>
                  <a:pt x="7204" y="1664"/>
                  <a:pt x="7218" y="1664"/>
                </a:cubicBezTo>
                <a:cubicBezTo>
                  <a:pt x="7235" y="1664"/>
                  <a:pt x="7252" y="1656"/>
                  <a:pt x="7264" y="1641"/>
                </a:cubicBezTo>
                <a:cubicBezTo>
                  <a:pt x="7284" y="1613"/>
                  <a:pt x="7280" y="1570"/>
                  <a:pt x="7253" y="1547"/>
                </a:cubicBezTo>
                <a:cubicBezTo>
                  <a:pt x="7028" y="1342"/>
                  <a:pt x="6786" y="1152"/>
                  <a:pt x="6534" y="982"/>
                </a:cubicBezTo>
                <a:cubicBezTo>
                  <a:pt x="6523" y="975"/>
                  <a:pt x="6512" y="971"/>
                  <a:pt x="6500" y="971"/>
                </a:cubicBezTo>
                <a:close/>
                <a:moveTo>
                  <a:pt x="7843" y="2196"/>
                </a:moveTo>
                <a:cubicBezTo>
                  <a:pt x="7829" y="2196"/>
                  <a:pt x="7815" y="2202"/>
                  <a:pt x="7804" y="2212"/>
                </a:cubicBezTo>
                <a:cubicBezTo>
                  <a:pt x="7787" y="2230"/>
                  <a:pt x="7781" y="2254"/>
                  <a:pt x="7786" y="2279"/>
                </a:cubicBezTo>
                <a:cubicBezTo>
                  <a:pt x="7789" y="2288"/>
                  <a:pt x="7794" y="2298"/>
                  <a:pt x="7801" y="2306"/>
                </a:cubicBezTo>
                <a:cubicBezTo>
                  <a:pt x="7847" y="2363"/>
                  <a:pt x="7893" y="2421"/>
                  <a:pt x="7937" y="2480"/>
                </a:cubicBezTo>
                <a:cubicBezTo>
                  <a:pt x="8075" y="2661"/>
                  <a:pt x="8207" y="2856"/>
                  <a:pt x="8330" y="3057"/>
                </a:cubicBezTo>
                <a:cubicBezTo>
                  <a:pt x="8342" y="3078"/>
                  <a:pt x="8363" y="3089"/>
                  <a:pt x="8384" y="3089"/>
                </a:cubicBezTo>
                <a:cubicBezTo>
                  <a:pt x="8395" y="3089"/>
                  <a:pt x="8406" y="3086"/>
                  <a:pt x="8415" y="3079"/>
                </a:cubicBezTo>
                <a:cubicBezTo>
                  <a:pt x="8443" y="3060"/>
                  <a:pt x="8451" y="3018"/>
                  <a:pt x="8431" y="2987"/>
                </a:cubicBezTo>
                <a:cubicBezTo>
                  <a:pt x="8306" y="2781"/>
                  <a:pt x="8171" y="2582"/>
                  <a:pt x="8031" y="2397"/>
                </a:cubicBezTo>
                <a:cubicBezTo>
                  <a:pt x="7985" y="2337"/>
                  <a:pt x="7939" y="2278"/>
                  <a:pt x="7891" y="2220"/>
                </a:cubicBezTo>
                <a:cubicBezTo>
                  <a:pt x="7878" y="2205"/>
                  <a:pt x="7861" y="2196"/>
                  <a:pt x="7843" y="2196"/>
                </a:cubicBezTo>
                <a:close/>
                <a:moveTo>
                  <a:pt x="8818" y="3781"/>
                </a:moveTo>
                <a:cubicBezTo>
                  <a:pt x="8809" y="3781"/>
                  <a:pt x="8800" y="3783"/>
                  <a:pt x="8791" y="3787"/>
                </a:cubicBezTo>
                <a:cubicBezTo>
                  <a:pt x="8766" y="3800"/>
                  <a:pt x="8753" y="3832"/>
                  <a:pt x="8760" y="3862"/>
                </a:cubicBezTo>
                <a:cubicBezTo>
                  <a:pt x="8762" y="3866"/>
                  <a:pt x="8764" y="3872"/>
                  <a:pt x="8766" y="3876"/>
                </a:cubicBezTo>
                <a:cubicBezTo>
                  <a:pt x="8890" y="4144"/>
                  <a:pt x="9008" y="4435"/>
                  <a:pt x="9117" y="4739"/>
                </a:cubicBezTo>
                <a:cubicBezTo>
                  <a:pt x="9127" y="4767"/>
                  <a:pt x="9152" y="4784"/>
                  <a:pt x="9177" y="4784"/>
                </a:cubicBezTo>
                <a:cubicBezTo>
                  <a:pt x="9184" y="4784"/>
                  <a:pt x="9191" y="4783"/>
                  <a:pt x="9197" y="4781"/>
                </a:cubicBezTo>
                <a:cubicBezTo>
                  <a:pt x="9228" y="4768"/>
                  <a:pt x="9242" y="4728"/>
                  <a:pt x="9232" y="4695"/>
                </a:cubicBezTo>
                <a:cubicBezTo>
                  <a:pt x="9122" y="4388"/>
                  <a:pt x="9001" y="4093"/>
                  <a:pt x="8875" y="3819"/>
                </a:cubicBezTo>
                <a:cubicBezTo>
                  <a:pt x="8863" y="3795"/>
                  <a:pt x="8841" y="3781"/>
                  <a:pt x="8818" y="3781"/>
                </a:cubicBezTo>
                <a:close/>
                <a:moveTo>
                  <a:pt x="9458" y="5546"/>
                </a:moveTo>
                <a:cubicBezTo>
                  <a:pt x="9452" y="5546"/>
                  <a:pt x="9447" y="5547"/>
                  <a:pt x="9442" y="5549"/>
                </a:cubicBezTo>
                <a:cubicBezTo>
                  <a:pt x="9410" y="5558"/>
                  <a:pt x="9393" y="5594"/>
                  <a:pt x="9401" y="5628"/>
                </a:cubicBezTo>
                <a:cubicBezTo>
                  <a:pt x="9401" y="5629"/>
                  <a:pt x="9401" y="5630"/>
                  <a:pt x="9401" y="5631"/>
                </a:cubicBezTo>
                <a:cubicBezTo>
                  <a:pt x="9483" y="5913"/>
                  <a:pt x="9563" y="6226"/>
                  <a:pt x="9635" y="6539"/>
                </a:cubicBezTo>
                <a:cubicBezTo>
                  <a:pt x="9635" y="6539"/>
                  <a:pt x="9636" y="6540"/>
                  <a:pt x="9636" y="6540"/>
                </a:cubicBezTo>
                <a:cubicBezTo>
                  <a:pt x="9644" y="6570"/>
                  <a:pt x="9669" y="6592"/>
                  <a:pt x="9697" y="6592"/>
                </a:cubicBezTo>
                <a:cubicBezTo>
                  <a:pt x="9701" y="6592"/>
                  <a:pt x="9706" y="6592"/>
                  <a:pt x="9710" y="6590"/>
                </a:cubicBezTo>
                <a:cubicBezTo>
                  <a:pt x="9743" y="6583"/>
                  <a:pt x="9764" y="6548"/>
                  <a:pt x="9755" y="6511"/>
                </a:cubicBezTo>
                <a:cubicBezTo>
                  <a:pt x="9681" y="6196"/>
                  <a:pt x="9600" y="5881"/>
                  <a:pt x="9519" y="5597"/>
                </a:cubicBezTo>
                <a:cubicBezTo>
                  <a:pt x="9511" y="5566"/>
                  <a:pt x="9485" y="5546"/>
                  <a:pt x="9458" y="5546"/>
                </a:cubicBezTo>
                <a:close/>
                <a:moveTo>
                  <a:pt x="9894" y="7378"/>
                </a:moveTo>
                <a:cubicBezTo>
                  <a:pt x="9890" y="7378"/>
                  <a:pt x="9886" y="7378"/>
                  <a:pt x="9882" y="7379"/>
                </a:cubicBezTo>
                <a:cubicBezTo>
                  <a:pt x="9849" y="7386"/>
                  <a:pt x="9829" y="7420"/>
                  <a:pt x="9836" y="7457"/>
                </a:cubicBezTo>
                <a:cubicBezTo>
                  <a:pt x="9886" y="7706"/>
                  <a:pt x="9936" y="7953"/>
                  <a:pt x="9985" y="8200"/>
                </a:cubicBezTo>
                <a:lnTo>
                  <a:pt x="10019" y="8380"/>
                </a:lnTo>
                <a:cubicBezTo>
                  <a:pt x="10020" y="8381"/>
                  <a:pt x="10020" y="8382"/>
                  <a:pt x="10020" y="8383"/>
                </a:cubicBezTo>
                <a:cubicBezTo>
                  <a:pt x="10028" y="8413"/>
                  <a:pt x="10054" y="8435"/>
                  <a:pt x="10082" y="8435"/>
                </a:cubicBezTo>
                <a:cubicBezTo>
                  <a:pt x="10085" y="8435"/>
                  <a:pt x="10089" y="8435"/>
                  <a:pt x="10093" y="8434"/>
                </a:cubicBezTo>
                <a:cubicBezTo>
                  <a:pt x="10126" y="8429"/>
                  <a:pt x="10147" y="8394"/>
                  <a:pt x="10140" y="8357"/>
                </a:cubicBezTo>
                <a:lnTo>
                  <a:pt x="10104" y="8178"/>
                </a:lnTo>
                <a:cubicBezTo>
                  <a:pt x="10056" y="7931"/>
                  <a:pt x="10007" y="7682"/>
                  <a:pt x="9956" y="7433"/>
                </a:cubicBezTo>
                <a:cubicBezTo>
                  <a:pt x="9946" y="7398"/>
                  <a:pt x="9922" y="7378"/>
                  <a:pt x="9894" y="7378"/>
                </a:cubicBezTo>
                <a:close/>
                <a:moveTo>
                  <a:pt x="10265" y="9224"/>
                </a:moveTo>
                <a:cubicBezTo>
                  <a:pt x="10261" y="9224"/>
                  <a:pt x="10257" y="9224"/>
                  <a:pt x="10253" y="9225"/>
                </a:cubicBezTo>
                <a:cubicBezTo>
                  <a:pt x="10220" y="9232"/>
                  <a:pt x="10199" y="9266"/>
                  <a:pt x="10207" y="9303"/>
                </a:cubicBezTo>
                <a:cubicBezTo>
                  <a:pt x="10280" y="9642"/>
                  <a:pt x="10348" y="9944"/>
                  <a:pt x="10417" y="10224"/>
                </a:cubicBezTo>
                <a:cubicBezTo>
                  <a:pt x="10425" y="10255"/>
                  <a:pt x="10451" y="10276"/>
                  <a:pt x="10479" y="10276"/>
                </a:cubicBezTo>
                <a:cubicBezTo>
                  <a:pt x="10484" y="10276"/>
                  <a:pt x="10488" y="10275"/>
                  <a:pt x="10493" y="10274"/>
                </a:cubicBezTo>
                <a:cubicBezTo>
                  <a:pt x="10525" y="10266"/>
                  <a:pt x="10544" y="10230"/>
                  <a:pt x="10536" y="10194"/>
                </a:cubicBezTo>
                <a:cubicBezTo>
                  <a:pt x="10466" y="9916"/>
                  <a:pt x="10398" y="9617"/>
                  <a:pt x="10327" y="9278"/>
                </a:cubicBezTo>
                <a:cubicBezTo>
                  <a:pt x="10316" y="9243"/>
                  <a:pt x="10293" y="9224"/>
                  <a:pt x="10265" y="9224"/>
                </a:cubicBezTo>
                <a:close/>
                <a:moveTo>
                  <a:pt x="22673" y="11500"/>
                </a:moveTo>
                <a:cubicBezTo>
                  <a:pt x="22667" y="11500"/>
                  <a:pt x="22660" y="11500"/>
                  <a:pt x="22653" y="11500"/>
                </a:cubicBezTo>
                <a:cubicBezTo>
                  <a:pt x="22620" y="11500"/>
                  <a:pt x="22594" y="11530"/>
                  <a:pt x="22596" y="11567"/>
                </a:cubicBezTo>
                <a:cubicBezTo>
                  <a:pt x="22596" y="11573"/>
                  <a:pt x="22596" y="11577"/>
                  <a:pt x="22597" y="11582"/>
                </a:cubicBezTo>
                <a:cubicBezTo>
                  <a:pt x="22604" y="11612"/>
                  <a:pt x="22629" y="11634"/>
                  <a:pt x="22657" y="11634"/>
                </a:cubicBezTo>
                <a:cubicBezTo>
                  <a:pt x="22657" y="11634"/>
                  <a:pt x="22658" y="11634"/>
                  <a:pt x="22659" y="11634"/>
                </a:cubicBezTo>
                <a:cubicBezTo>
                  <a:pt x="22943" y="11634"/>
                  <a:pt x="23229" y="11655"/>
                  <a:pt x="23510" y="11698"/>
                </a:cubicBezTo>
                <a:cubicBezTo>
                  <a:pt x="23513" y="11698"/>
                  <a:pt x="23516" y="11699"/>
                  <a:pt x="23519" y="11699"/>
                </a:cubicBezTo>
                <a:cubicBezTo>
                  <a:pt x="23550" y="11699"/>
                  <a:pt x="23575" y="11674"/>
                  <a:pt x="23578" y="11641"/>
                </a:cubicBezTo>
                <a:cubicBezTo>
                  <a:pt x="23581" y="11605"/>
                  <a:pt x="23556" y="11571"/>
                  <a:pt x="23523" y="11565"/>
                </a:cubicBezTo>
                <a:cubicBezTo>
                  <a:pt x="23242" y="11523"/>
                  <a:pt x="22956" y="11500"/>
                  <a:pt x="22673" y="11500"/>
                </a:cubicBezTo>
                <a:close/>
                <a:moveTo>
                  <a:pt x="21800" y="11570"/>
                </a:moveTo>
                <a:cubicBezTo>
                  <a:pt x="21797" y="11570"/>
                  <a:pt x="21794" y="11570"/>
                  <a:pt x="21791" y="11571"/>
                </a:cubicBezTo>
                <a:cubicBezTo>
                  <a:pt x="21646" y="11594"/>
                  <a:pt x="21502" y="11624"/>
                  <a:pt x="21361" y="11659"/>
                </a:cubicBezTo>
                <a:cubicBezTo>
                  <a:pt x="21222" y="11694"/>
                  <a:pt x="21085" y="11734"/>
                  <a:pt x="20952" y="11779"/>
                </a:cubicBezTo>
                <a:cubicBezTo>
                  <a:pt x="20922" y="11790"/>
                  <a:pt x="20905" y="11824"/>
                  <a:pt x="20913" y="11857"/>
                </a:cubicBezTo>
                <a:cubicBezTo>
                  <a:pt x="20914" y="11859"/>
                  <a:pt x="20914" y="11861"/>
                  <a:pt x="20915" y="11862"/>
                </a:cubicBezTo>
                <a:cubicBezTo>
                  <a:pt x="20924" y="11891"/>
                  <a:pt x="20949" y="11909"/>
                  <a:pt x="20975" y="11909"/>
                </a:cubicBezTo>
                <a:cubicBezTo>
                  <a:pt x="20981" y="11909"/>
                  <a:pt x="20987" y="11908"/>
                  <a:pt x="20993" y="11906"/>
                </a:cubicBezTo>
                <a:cubicBezTo>
                  <a:pt x="21124" y="11862"/>
                  <a:pt x="21257" y="11823"/>
                  <a:pt x="21393" y="11790"/>
                </a:cubicBezTo>
                <a:cubicBezTo>
                  <a:pt x="21531" y="11755"/>
                  <a:pt x="21673" y="11727"/>
                  <a:pt x="21815" y="11703"/>
                </a:cubicBezTo>
                <a:cubicBezTo>
                  <a:pt x="21848" y="11698"/>
                  <a:pt x="21869" y="11664"/>
                  <a:pt x="21863" y="11627"/>
                </a:cubicBezTo>
                <a:cubicBezTo>
                  <a:pt x="21857" y="11594"/>
                  <a:pt x="21830" y="11570"/>
                  <a:pt x="21800" y="11570"/>
                </a:cubicBezTo>
                <a:close/>
                <a:moveTo>
                  <a:pt x="10723" y="11050"/>
                </a:moveTo>
                <a:cubicBezTo>
                  <a:pt x="10717" y="11050"/>
                  <a:pt x="10712" y="11051"/>
                  <a:pt x="10706" y="11053"/>
                </a:cubicBezTo>
                <a:cubicBezTo>
                  <a:pt x="10675" y="11062"/>
                  <a:pt x="10658" y="11097"/>
                  <a:pt x="10666" y="11132"/>
                </a:cubicBezTo>
                <a:cubicBezTo>
                  <a:pt x="10667" y="11133"/>
                  <a:pt x="10667" y="11134"/>
                  <a:pt x="10667" y="11136"/>
                </a:cubicBezTo>
                <a:cubicBezTo>
                  <a:pt x="10766" y="11455"/>
                  <a:pt x="10866" y="11748"/>
                  <a:pt x="10975" y="12030"/>
                </a:cubicBezTo>
                <a:cubicBezTo>
                  <a:pt x="10986" y="12057"/>
                  <a:pt x="11010" y="12073"/>
                  <a:pt x="11035" y="12073"/>
                </a:cubicBezTo>
                <a:cubicBezTo>
                  <a:pt x="11042" y="12073"/>
                  <a:pt x="11049" y="12071"/>
                  <a:pt x="11056" y="12069"/>
                </a:cubicBezTo>
                <a:cubicBezTo>
                  <a:pt x="11087" y="12056"/>
                  <a:pt x="11101" y="12017"/>
                  <a:pt x="11088" y="11982"/>
                </a:cubicBezTo>
                <a:cubicBezTo>
                  <a:pt x="10980" y="11704"/>
                  <a:pt x="10881" y="11416"/>
                  <a:pt x="10784" y="11098"/>
                </a:cubicBezTo>
                <a:cubicBezTo>
                  <a:pt x="10775" y="11069"/>
                  <a:pt x="10750" y="11050"/>
                  <a:pt x="10723" y="11050"/>
                </a:cubicBezTo>
                <a:close/>
                <a:moveTo>
                  <a:pt x="24363" y="11764"/>
                </a:moveTo>
                <a:cubicBezTo>
                  <a:pt x="24336" y="11764"/>
                  <a:pt x="24311" y="11783"/>
                  <a:pt x="24305" y="11812"/>
                </a:cubicBezTo>
                <a:cubicBezTo>
                  <a:pt x="24302" y="11823"/>
                  <a:pt x="24303" y="11835"/>
                  <a:pt x="24305" y="11845"/>
                </a:cubicBezTo>
                <a:cubicBezTo>
                  <a:pt x="24311" y="11869"/>
                  <a:pt x="24327" y="11888"/>
                  <a:pt x="24350" y="11894"/>
                </a:cubicBezTo>
                <a:cubicBezTo>
                  <a:pt x="24611" y="11978"/>
                  <a:pt x="24867" y="12080"/>
                  <a:pt x="25111" y="12200"/>
                </a:cubicBezTo>
                <a:lnTo>
                  <a:pt x="25158" y="12224"/>
                </a:lnTo>
                <a:cubicBezTo>
                  <a:pt x="25166" y="12229"/>
                  <a:pt x="25175" y="12230"/>
                  <a:pt x="25184" y="12230"/>
                </a:cubicBezTo>
                <a:cubicBezTo>
                  <a:pt x="25207" y="12230"/>
                  <a:pt x="25229" y="12217"/>
                  <a:pt x="25239" y="12192"/>
                </a:cubicBezTo>
                <a:cubicBezTo>
                  <a:pt x="25252" y="12159"/>
                  <a:pt x="25237" y="12119"/>
                  <a:pt x="25205" y="12103"/>
                </a:cubicBezTo>
                <a:lnTo>
                  <a:pt x="25158" y="12079"/>
                </a:lnTo>
                <a:cubicBezTo>
                  <a:pt x="24908" y="11956"/>
                  <a:pt x="24646" y="11852"/>
                  <a:pt x="24380" y="11766"/>
                </a:cubicBezTo>
                <a:cubicBezTo>
                  <a:pt x="24374" y="11765"/>
                  <a:pt x="24369" y="11764"/>
                  <a:pt x="24363" y="11764"/>
                </a:cubicBezTo>
                <a:close/>
                <a:moveTo>
                  <a:pt x="20185" y="12120"/>
                </a:moveTo>
                <a:cubicBezTo>
                  <a:pt x="20176" y="12120"/>
                  <a:pt x="20167" y="12122"/>
                  <a:pt x="20158" y="12127"/>
                </a:cubicBezTo>
                <a:cubicBezTo>
                  <a:pt x="19902" y="12267"/>
                  <a:pt x="19658" y="12432"/>
                  <a:pt x="19434" y="12615"/>
                </a:cubicBezTo>
                <a:cubicBezTo>
                  <a:pt x="19413" y="12631"/>
                  <a:pt x="19406" y="12659"/>
                  <a:pt x="19412" y="12684"/>
                </a:cubicBezTo>
                <a:cubicBezTo>
                  <a:pt x="19414" y="12692"/>
                  <a:pt x="19419" y="12701"/>
                  <a:pt x="19424" y="12708"/>
                </a:cubicBezTo>
                <a:cubicBezTo>
                  <a:pt x="19436" y="12727"/>
                  <a:pt x="19456" y="12736"/>
                  <a:pt x="19475" y="12736"/>
                </a:cubicBezTo>
                <a:cubicBezTo>
                  <a:pt x="19488" y="12736"/>
                  <a:pt x="19500" y="12732"/>
                  <a:pt x="19511" y="12723"/>
                </a:cubicBezTo>
                <a:cubicBezTo>
                  <a:pt x="19729" y="12545"/>
                  <a:pt x="19967" y="12385"/>
                  <a:pt x="20218" y="12247"/>
                </a:cubicBezTo>
                <a:cubicBezTo>
                  <a:pt x="20247" y="12231"/>
                  <a:pt x="20257" y="12190"/>
                  <a:pt x="20241" y="12157"/>
                </a:cubicBezTo>
                <a:cubicBezTo>
                  <a:pt x="20230" y="12134"/>
                  <a:pt x="20208" y="12120"/>
                  <a:pt x="20185" y="12120"/>
                </a:cubicBezTo>
                <a:close/>
                <a:moveTo>
                  <a:pt x="25947" y="12554"/>
                </a:moveTo>
                <a:cubicBezTo>
                  <a:pt x="25927" y="12554"/>
                  <a:pt x="25908" y="12565"/>
                  <a:pt x="25897" y="12584"/>
                </a:cubicBezTo>
                <a:cubicBezTo>
                  <a:pt x="25888" y="12599"/>
                  <a:pt x="25886" y="12619"/>
                  <a:pt x="25890" y="12636"/>
                </a:cubicBezTo>
                <a:cubicBezTo>
                  <a:pt x="25895" y="12652"/>
                  <a:pt x="25904" y="12667"/>
                  <a:pt x="25919" y="12676"/>
                </a:cubicBezTo>
                <a:cubicBezTo>
                  <a:pt x="26161" y="12844"/>
                  <a:pt x="26397" y="13032"/>
                  <a:pt x="26621" y="13235"/>
                </a:cubicBezTo>
                <a:cubicBezTo>
                  <a:pt x="26633" y="13246"/>
                  <a:pt x="26648" y="13252"/>
                  <a:pt x="26662" y="13252"/>
                </a:cubicBezTo>
                <a:cubicBezTo>
                  <a:pt x="26680" y="13252"/>
                  <a:pt x="26697" y="13244"/>
                  <a:pt x="26708" y="13229"/>
                </a:cubicBezTo>
                <a:cubicBezTo>
                  <a:pt x="26729" y="13200"/>
                  <a:pt x="26724" y="13158"/>
                  <a:pt x="26697" y="13134"/>
                </a:cubicBezTo>
                <a:cubicBezTo>
                  <a:pt x="26468" y="12927"/>
                  <a:pt x="26228" y="12735"/>
                  <a:pt x="25981" y="12565"/>
                </a:cubicBezTo>
                <a:cubicBezTo>
                  <a:pt x="25971" y="12558"/>
                  <a:pt x="25959" y="12554"/>
                  <a:pt x="25947" y="12554"/>
                </a:cubicBezTo>
                <a:close/>
                <a:moveTo>
                  <a:pt x="11409" y="12797"/>
                </a:moveTo>
                <a:cubicBezTo>
                  <a:pt x="11400" y="12797"/>
                  <a:pt x="11391" y="12799"/>
                  <a:pt x="11382" y="12803"/>
                </a:cubicBezTo>
                <a:cubicBezTo>
                  <a:pt x="11357" y="12817"/>
                  <a:pt x="11346" y="12848"/>
                  <a:pt x="11353" y="12878"/>
                </a:cubicBezTo>
                <a:cubicBezTo>
                  <a:pt x="11354" y="12884"/>
                  <a:pt x="11356" y="12888"/>
                  <a:pt x="11360" y="12893"/>
                </a:cubicBezTo>
                <a:cubicBezTo>
                  <a:pt x="11505" y="13182"/>
                  <a:pt x="11664" y="13455"/>
                  <a:pt x="11833" y="13707"/>
                </a:cubicBezTo>
                <a:cubicBezTo>
                  <a:pt x="11845" y="13726"/>
                  <a:pt x="11865" y="13737"/>
                  <a:pt x="11885" y="13737"/>
                </a:cubicBezTo>
                <a:cubicBezTo>
                  <a:pt x="11897" y="13737"/>
                  <a:pt x="11909" y="13733"/>
                  <a:pt x="11919" y="13724"/>
                </a:cubicBezTo>
                <a:cubicBezTo>
                  <a:pt x="11946" y="13704"/>
                  <a:pt x="11951" y="13662"/>
                  <a:pt x="11931" y="13631"/>
                </a:cubicBezTo>
                <a:cubicBezTo>
                  <a:pt x="11766" y="13385"/>
                  <a:pt x="11610" y="13115"/>
                  <a:pt x="11466" y="12833"/>
                </a:cubicBezTo>
                <a:cubicBezTo>
                  <a:pt x="11454" y="12810"/>
                  <a:pt x="11432" y="12797"/>
                  <a:pt x="11409" y="12797"/>
                </a:cubicBezTo>
                <a:close/>
                <a:moveTo>
                  <a:pt x="18848" y="13219"/>
                </a:moveTo>
                <a:cubicBezTo>
                  <a:pt x="18832" y="13219"/>
                  <a:pt x="18816" y="13226"/>
                  <a:pt x="18804" y="13239"/>
                </a:cubicBezTo>
                <a:cubicBezTo>
                  <a:pt x="18619" y="13460"/>
                  <a:pt x="18452" y="13692"/>
                  <a:pt x="18268" y="13951"/>
                </a:cubicBezTo>
                <a:cubicBezTo>
                  <a:pt x="18256" y="13968"/>
                  <a:pt x="18253" y="13989"/>
                  <a:pt x="18259" y="14009"/>
                </a:cubicBezTo>
                <a:cubicBezTo>
                  <a:pt x="18262" y="14022"/>
                  <a:pt x="18269" y="14035"/>
                  <a:pt x="18281" y="14045"/>
                </a:cubicBezTo>
                <a:cubicBezTo>
                  <a:pt x="18293" y="14055"/>
                  <a:pt x="18307" y="14060"/>
                  <a:pt x="18320" y="14060"/>
                </a:cubicBezTo>
                <a:cubicBezTo>
                  <a:pt x="18338" y="14060"/>
                  <a:pt x="18355" y="14052"/>
                  <a:pt x="18366" y="14036"/>
                </a:cubicBezTo>
                <a:cubicBezTo>
                  <a:pt x="18549" y="13779"/>
                  <a:pt x="18715" y="13549"/>
                  <a:pt x="18897" y="13331"/>
                </a:cubicBezTo>
                <a:cubicBezTo>
                  <a:pt x="18920" y="13305"/>
                  <a:pt x="18917" y="13263"/>
                  <a:pt x="18891" y="13237"/>
                </a:cubicBezTo>
                <a:cubicBezTo>
                  <a:pt x="18879" y="13225"/>
                  <a:pt x="18863" y="13219"/>
                  <a:pt x="18848" y="13219"/>
                </a:cubicBezTo>
                <a:close/>
                <a:moveTo>
                  <a:pt x="27299" y="13772"/>
                </a:moveTo>
                <a:cubicBezTo>
                  <a:pt x="27284" y="13772"/>
                  <a:pt x="27269" y="13777"/>
                  <a:pt x="27258" y="13790"/>
                </a:cubicBezTo>
                <a:cubicBezTo>
                  <a:pt x="27242" y="13806"/>
                  <a:pt x="27236" y="13830"/>
                  <a:pt x="27242" y="13854"/>
                </a:cubicBezTo>
                <a:cubicBezTo>
                  <a:pt x="27245" y="13864"/>
                  <a:pt x="27249" y="13875"/>
                  <a:pt x="27258" y="13884"/>
                </a:cubicBezTo>
                <a:cubicBezTo>
                  <a:pt x="27455" y="14111"/>
                  <a:pt x="27646" y="14355"/>
                  <a:pt x="27821" y="14608"/>
                </a:cubicBezTo>
                <a:cubicBezTo>
                  <a:pt x="27834" y="14626"/>
                  <a:pt x="27853" y="14635"/>
                  <a:pt x="27872" y="14635"/>
                </a:cubicBezTo>
                <a:cubicBezTo>
                  <a:pt x="27884" y="14635"/>
                  <a:pt x="27897" y="14631"/>
                  <a:pt x="27907" y="14623"/>
                </a:cubicBezTo>
                <a:cubicBezTo>
                  <a:pt x="27934" y="14601"/>
                  <a:pt x="27938" y="14560"/>
                  <a:pt x="27918" y="14530"/>
                </a:cubicBezTo>
                <a:cubicBezTo>
                  <a:pt x="27740" y="14272"/>
                  <a:pt x="27546" y="14025"/>
                  <a:pt x="27345" y="13794"/>
                </a:cubicBezTo>
                <a:cubicBezTo>
                  <a:pt x="27332" y="13779"/>
                  <a:pt x="27315" y="13772"/>
                  <a:pt x="27299" y="13772"/>
                </a:cubicBezTo>
                <a:close/>
                <a:moveTo>
                  <a:pt x="12451" y="14328"/>
                </a:moveTo>
                <a:cubicBezTo>
                  <a:pt x="12436" y="14328"/>
                  <a:pt x="12421" y="14335"/>
                  <a:pt x="12410" y="14347"/>
                </a:cubicBezTo>
                <a:cubicBezTo>
                  <a:pt x="12394" y="14364"/>
                  <a:pt x="12389" y="14388"/>
                  <a:pt x="12395" y="14410"/>
                </a:cubicBezTo>
                <a:cubicBezTo>
                  <a:pt x="12398" y="14422"/>
                  <a:pt x="12403" y="14433"/>
                  <a:pt x="12412" y="14442"/>
                </a:cubicBezTo>
                <a:cubicBezTo>
                  <a:pt x="12623" y="14666"/>
                  <a:pt x="12855" y="14872"/>
                  <a:pt x="13101" y="15055"/>
                </a:cubicBezTo>
                <a:cubicBezTo>
                  <a:pt x="13112" y="15064"/>
                  <a:pt x="13125" y="15068"/>
                  <a:pt x="13137" y="15068"/>
                </a:cubicBezTo>
                <a:cubicBezTo>
                  <a:pt x="13156" y="15068"/>
                  <a:pt x="13175" y="15058"/>
                  <a:pt x="13186" y="15039"/>
                </a:cubicBezTo>
                <a:cubicBezTo>
                  <a:pt x="13205" y="15008"/>
                  <a:pt x="13196" y="14967"/>
                  <a:pt x="13167" y="14945"/>
                </a:cubicBezTo>
                <a:cubicBezTo>
                  <a:pt x="12928" y="14767"/>
                  <a:pt x="12701" y="14566"/>
                  <a:pt x="12496" y="14348"/>
                </a:cubicBezTo>
                <a:cubicBezTo>
                  <a:pt x="12484" y="14335"/>
                  <a:pt x="12467" y="14328"/>
                  <a:pt x="12451" y="14328"/>
                </a:cubicBezTo>
                <a:close/>
                <a:moveTo>
                  <a:pt x="17786" y="14639"/>
                </a:moveTo>
                <a:cubicBezTo>
                  <a:pt x="17769" y="14639"/>
                  <a:pt x="17753" y="14646"/>
                  <a:pt x="17742" y="14660"/>
                </a:cubicBezTo>
                <a:cubicBezTo>
                  <a:pt x="17532" y="14920"/>
                  <a:pt x="17339" y="15114"/>
                  <a:pt x="17136" y="15273"/>
                </a:cubicBezTo>
                <a:cubicBezTo>
                  <a:pt x="17115" y="15289"/>
                  <a:pt x="17108" y="15317"/>
                  <a:pt x="17114" y="15343"/>
                </a:cubicBezTo>
                <a:cubicBezTo>
                  <a:pt x="17117" y="15350"/>
                  <a:pt x="17120" y="15359"/>
                  <a:pt x="17124" y="15366"/>
                </a:cubicBezTo>
                <a:cubicBezTo>
                  <a:pt x="17137" y="15385"/>
                  <a:pt x="17157" y="15395"/>
                  <a:pt x="17176" y="15395"/>
                </a:cubicBezTo>
                <a:cubicBezTo>
                  <a:pt x="17188" y="15395"/>
                  <a:pt x="17200" y="15391"/>
                  <a:pt x="17211" y="15382"/>
                </a:cubicBezTo>
                <a:cubicBezTo>
                  <a:pt x="17421" y="15218"/>
                  <a:pt x="17620" y="15017"/>
                  <a:pt x="17836" y="14752"/>
                </a:cubicBezTo>
                <a:cubicBezTo>
                  <a:pt x="17858" y="14724"/>
                  <a:pt x="17855" y="14682"/>
                  <a:pt x="17829" y="14657"/>
                </a:cubicBezTo>
                <a:cubicBezTo>
                  <a:pt x="17816" y="14645"/>
                  <a:pt x="17801" y="14639"/>
                  <a:pt x="17786" y="14639"/>
                </a:cubicBezTo>
                <a:close/>
                <a:moveTo>
                  <a:pt x="13895" y="15400"/>
                </a:moveTo>
                <a:cubicBezTo>
                  <a:pt x="13872" y="15400"/>
                  <a:pt x="13851" y="15415"/>
                  <a:pt x="13841" y="15440"/>
                </a:cubicBezTo>
                <a:cubicBezTo>
                  <a:pt x="13836" y="15454"/>
                  <a:pt x="13835" y="15469"/>
                  <a:pt x="13839" y="15483"/>
                </a:cubicBezTo>
                <a:cubicBezTo>
                  <a:pt x="13843" y="15502"/>
                  <a:pt x="13856" y="15519"/>
                  <a:pt x="13874" y="15529"/>
                </a:cubicBezTo>
                <a:cubicBezTo>
                  <a:pt x="14151" y="15663"/>
                  <a:pt x="14432" y="15768"/>
                  <a:pt x="14711" y="15837"/>
                </a:cubicBezTo>
                <a:cubicBezTo>
                  <a:pt x="14716" y="15839"/>
                  <a:pt x="14721" y="15839"/>
                  <a:pt x="14725" y="15839"/>
                </a:cubicBezTo>
                <a:cubicBezTo>
                  <a:pt x="14754" y="15839"/>
                  <a:pt x="14778" y="15818"/>
                  <a:pt x="14782" y="15787"/>
                </a:cubicBezTo>
                <a:cubicBezTo>
                  <a:pt x="14789" y="15751"/>
                  <a:pt x="14767" y="15716"/>
                  <a:pt x="14733" y="15707"/>
                </a:cubicBezTo>
                <a:cubicBezTo>
                  <a:pt x="14463" y="15639"/>
                  <a:pt x="14189" y="15538"/>
                  <a:pt x="13921" y="15407"/>
                </a:cubicBezTo>
                <a:cubicBezTo>
                  <a:pt x="13913" y="15403"/>
                  <a:pt x="13904" y="15400"/>
                  <a:pt x="13895" y="15400"/>
                </a:cubicBezTo>
                <a:close/>
                <a:moveTo>
                  <a:pt x="16417" y="15670"/>
                </a:moveTo>
                <a:cubicBezTo>
                  <a:pt x="16411" y="15670"/>
                  <a:pt x="16406" y="15671"/>
                  <a:pt x="16400" y="15673"/>
                </a:cubicBezTo>
                <a:cubicBezTo>
                  <a:pt x="16334" y="15695"/>
                  <a:pt x="16267" y="15715"/>
                  <a:pt x="16200" y="15732"/>
                </a:cubicBezTo>
                <a:cubicBezTo>
                  <a:pt x="16001" y="15781"/>
                  <a:pt x="15791" y="15808"/>
                  <a:pt x="15576" y="15811"/>
                </a:cubicBezTo>
                <a:cubicBezTo>
                  <a:pt x="15542" y="15811"/>
                  <a:pt x="15516" y="15842"/>
                  <a:pt x="15518" y="15878"/>
                </a:cubicBezTo>
                <a:cubicBezTo>
                  <a:pt x="15518" y="15883"/>
                  <a:pt x="15518" y="15888"/>
                  <a:pt x="15519" y="15892"/>
                </a:cubicBezTo>
                <a:cubicBezTo>
                  <a:pt x="15527" y="15922"/>
                  <a:pt x="15554" y="15944"/>
                  <a:pt x="15583" y="15944"/>
                </a:cubicBezTo>
                <a:cubicBezTo>
                  <a:pt x="15807" y="15941"/>
                  <a:pt x="16025" y="15914"/>
                  <a:pt x="16233" y="15862"/>
                </a:cubicBezTo>
                <a:cubicBezTo>
                  <a:pt x="16303" y="15845"/>
                  <a:pt x="16372" y="15825"/>
                  <a:pt x="16441" y="15801"/>
                </a:cubicBezTo>
                <a:cubicBezTo>
                  <a:pt x="16473" y="15790"/>
                  <a:pt x="16488" y="15752"/>
                  <a:pt x="16479" y="15718"/>
                </a:cubicBezTo>
                <a:cubicBezTo>
                  <a:pt x="16469" y="15689"/>
                  <a:pt x="16444" y="15670"/>
                  <a:pt x="16417" y="15670"/>
                </a:cubicBezTo>
                <a:close/>
                <a:moveTo>
                  <a:pt x="28358" y="15294"/>
                </a:moveTo>
                <a:cubicBezTo>
                  <a:pt x="28348" y="15294"/>
                  <a:pt x="28337" y="15296"/>
                  <a:pt x="28328" y="15302"/>
                </a:cubicBezTo>
                <a:cubicBezTo>
                  <a:pt x="28305" y="15317"/>
                  <a:pt x="28294" y="15347"/>
                  <a:pt x="28301" y="15376"/>
                </a:cubicBezTo>
                <a:cubicBezTo>
                  <a:pt x="28303" y="15381"/>
                  <a:pt x="28305" y="15388"/>
                  <a:pt x="28308" y="15393"/>
                </a:cubicBezTo>
                <a:cubicBezTo>
                  <a:pt x="28456" y="15663"/>
                  <a:pt x="28593" y="15944"/>
                  <a:pt x="28715" y="16229"/>
                </a:cubicBezTo>
                <a:cubicBezTo>
                  <a:pt x="28726" y="16255"/>
                  <a:pt x="28749" y="16270"/>
                  <a:pt x="28773" y="16270"/>
                </a:cubicBezTo>
                <a:cubicBezTo>
                  <a:pt x="28781" y="16270"/>
                  <a:pt x="28789" y="16269"/>
                  <a:pt x="28797" y="16265"/>
                </a:cubicBezTo>
                <a:cubicBezTo>
                  <a:pt x="28828" y="16251"/>
                  <a:pt x="28840" y="16211"/>
                  <a:pt x="28826" y="16177"/>
                </a:cubicBezTo>
                <a:cubicBezTo>
                  <a:pt x="28703" y="15888"/>
                  <a:pt x="28563" y="15602"/>
                  <a:pt x="28413" y="15329"/>
                </a:cubicBezTo>
                <a:cubicBezTo>
                  <a:pt x="28401" y="15306"/>
                  <a:pt x="28379" y="15294"/>
                  <a:pt x="28358" y="15294"/>
                </a:cubicBezTo>
                <a:close/>
                <a:moveTo>
                  <a:pt x="29094" y="17018"/>
                </a:moveTo>
                <a:cubicBezTo>
                  <a:pt x="29088" y="17018"/>
                  <a:pt x="29082" y="17019"/>
                  <a:pt x="29076" y="17021"/>
                </a:cubicBezTo>
                <a:cubicBezTo>
                  <a:pt x="29045" y="17031"/>
                  <a:pt x="29028" y="17066"/>
                  <a:pt x="29036" y="17100"/>
                </a:cubicBezTo>
                <a:cubicBezTo>
                  <a:pt x="29036" y="17101"/>
                  <a:pt x="29038" y="17102"/>
                  <a:pt x="29038" y="17103"/>
                </a:cubicBezTo>
                <a:cubicBezTo>
                  <a:pt x="29112" y="17342"/>
                  <a:pt x="29176" y="17583"/>
                  <a:pt x="29232" y="17823"/>
                </a:cubicBezTo>
                <a:cubicBezTo>
                  <a:pt x="29245" y="17884"/>
                  <a:pt x="29259" y="17946"/>
                  <a:pt x="29270" y="18008"/>
                </a:cubicBezTo>
                <a:cubicBezTo>
                  <a:pt x="29278" y="18038"/>
                  <a:pt x="29306" y="18063"/>
                  <a:pt x="29336" y="18063"/>
                </a:cubicBezTo>
                <a:cubicBezTo>
                  <a:pt x="29338" y="18063"/>
                  <a:pt x="29341" y="18063"/>
                  <a:pt x="29344" y="18063"/>
                </a:cubicBezTo>
                <a:cubicBezTo>
                  <a:pt x="29377" y="18055"/>
                  <a:pt x="29399" y="18021"/>
                  <a:pt x="29391" y="17985"/>
                </a:cubicBezTo>
                <a:cubicBezTo>
                  <a:pt x="29378" y="17922"/>
                  <a:pt x="29364" y="17860"/>
                  <a:pt x="29351" y="17797"/>
                </a:cubicBezTo>
                <a:cubicBezTo>
                  <a:pt x="29296" y="17553"/>
                  <a:pt x="29229" y="17307"/>
                  <a:pt x="29154" y="17066"/>
                </a:cubicBezTo>
                <a:cubicBezTo>
                  <a:pt x="29145" y="17037"/>
                  <a:pt x="29120" y="17018"/>
                  <a:pt x="29094" y="17018"/>
                </a:cubicBezTo>
                <a:close/>
                <a:moveTo>
                  <a:pt x="29455" y="18861"/>
                </a:moveTo>
                <a:cubicBezTo>
                  <a:pt x="29454" y="18861"/>
                  <a:pt x="29454" y="18861"/>
                  <a:pt x="29453" y="18861"/>
                </a:cubicBezTo>
                <a:cubicBezTo>
                  <a:pt x="29419" y="18862"/>
                  <a:pt x="29394" y="18893"/>
                  <a:pt x="29396" y="18929"/>
                </a:cubicBezTo>
                <a:cubicBezTo>
                  <a:pt x="29418" y="19253"/>
                  <a:pt x="29414" y="19563"/>
                  <a:pt x="29384" y="19851"/>
                </a:cubicBezTo>
                <a:cubicBezTo>
                  <a:pt x="29383" y="19860"/>
                  <a:pt x="29383" y="19868"/>
                  <a:pt x="29385" y="19877"/>
                </a:cubicBezTo>
                <a:cubicBezTo>
                  <a:pt x="29391" y="19902"/>
                  <a:pt x="29411" y="19923"/>
                  <a:pt x="29437" y="19928"/>
                </a:cubicBezTo>
                <a:cubicBezTo>
                  <a:pt x="29440" y="19928"/>
                  <a:pt x="29443" y="19929"/>
                  <a:pt x="29446" y="19929"/>
                </a:cubicBezTo>
                <a:cubicBezTo>
                  <a:pt x="29477" y="19929"/>
                  <a:pt x="29502" y="19905"/>
                  <a:pt x="29505" y="19872"/>
                </a:cubicBezTo>
                <a:cubicBezTo>
                  <a:pt x="29536" y="19575"/>
                  <a:pt x="29542" y="19257"/>
                  <a:pt x="29519" y="18926"/>
                </a:cubicBezTo>
                <a:cubicBezTo>
                  <a:pt x="29516" y="18889"/>
                  <a:pt x="29488" y="18861"/>
                  <a:pt x="29455" y="18861"/>
                </a:cubicBezTo>
                <a:close/>
                <a:moveTo>
                  <a:pt x="29244" y="20693"/>
                </a:moveTo>
                <a:cubicBezTo>
                  <a:pt x="29220" y="20693"/>
                  <a:pt x="29198" y="20708"/>
                  <a:pt x="29188" y="20733"/>
                </a:cubicBezTo>
                <a:cubicBezTo>
                  <a:pt x="29086" y="21021"/>
                  <a:pt x="28945" y="21279"/>
                  <a:pt x="28772" y="21501"/>
                </a:cubicBezTo>
                <a:cubicBezTo>
                  <a:pt x="28758" y="21518"/>
                  <a:pt x="28754" y="21540"/>
                  <a:pt x="28759" y="21560"/>
                </a:cubicBezTo>
                <a:cubicBezTo>
                  <a:pt x="28763" y="21574"/>
                  <a:pt x="28769" y="21586"/>
                  <a:pt x="28779" y="21595"/>
                </a:cubicBezTo>
                <a:cubicBezTo>
                  <a:pt x="28792" y="21607"/>
                  <a:pt x="28807" y="21613"/>
                  <a:pt x="28821" y="21613"/>
                </a:cubicBezTo>
                <a:cubicBezTo>
                  <a:pt x="28838" y="21613"/>
                  <a:pt x="28854" y="21605"/>
                  <a:pt x="28866" y="21591"/>
                </a:cubicBezTo>
                <a:cubicBezTo>
                  <a:pt x="29048" y="21358"/>
                  <a:pt x="29196" y="21088"/>
                  <a:pt x="29304" y="20787"/>
                </a:cubicBezTo>
                <a:cubicBezTo>
                  <a:pt x="29315" y="20753"/>
                  <a:pt x="29299" y="20713"/>
                  <a:pt x="29268" y="20698"/>
                </a:cubicBezTo>
                <a:cubicBezTo>
                  <a:pt x="29260" y="20694"/>
                  <a:pt x="29252" y="20693"/>
                  <a:pt x="29244" y="20693"/>
                </a:cubicBezTo>
                <a:close/>
              </a:path>
            </a:pathLst>
          </a:custGeom>
          <a:solidFill>
            <a:srgbClr val="FFE6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9" name="Google Shape;833;p31"/>
          <p:cNvSpPr>
            <a:spLocks/>
          </p:cNvSpPr>
          <p:nvPr/>
        </p:nvSpPr>
        <p:spPr bwMode="auto">
          <a:xfrm rot="20693225">
            <a:off x="9448801" y="395288"/>
            <a:ext cx="808567" cy="188912"/>
          </a:xfrm>
          <a:custGeom>
            <a:avLst/>
            <a:gdLst>
              <a:gd name="T0" fmla="*/ 480418 w 7397"/>
              <a:gd name="T1" fmla="*/ 0 h 1733"/>
              <a:gd name="T2" fmla="*/ 466153 w 7397"/>
              <a:gd name="T3" fmla="*/ 3488 h 1733"/>
              <a:gd name="T4" fmla="*/ 434672 w 7397"/>
              <a:gd name="T5" fmla="*/ 59192 h 1733"/>
              <a:gd name="T6" fmla="*/ 420243 w 7397"/>
              <a:gd name="T7" fmla="*/ 96909 h 1733"/>
              <a:gd name="T8" fmla="*/ 389499 w 7397"/>
              <a:gd name="T9" fmla="*/ 115222 h 1733"/>
              <a:gd name="T10" fmla="*/ 387368 w 7397"/>
              <a:gd name="T11" fmla="*/ 115222 h 1733"/>
              <a:gd name="T12" fmla="*/ 337768 w 7397"/>
              <a:gd name="T13" fmla="*/ 87098 h 1733"/>
              <a:gd name="T14" fmla="*/ 329734 w 7397"/>
              <a:gd name="T15" fmla="*/ 75543 h 1733"/>
              <a:gd name="T16" fmla="*/ 309566 w 7397"/>
              <a:gd name="T17" fmla="*/ 50144 h 1733"/>
              <a:gd name="T18" fmla="*/ 280790 w 7397"/>
              <a:gd name="T19" fmla="*/ 39134 h 1733"/>
              <a:gd name="T20" fmla="*/ 268575 w 7397"/>
              <a:gd name="T21" fmla="*/ 40878 h 1733"/>
              <a:gd name="T22" fmla="*/ 234060 w 7397"/>
              <a:gd name="T23" fmla="*/ 71728 h 1733"/>
              <a:gd name="T24" fmla="*/ 223239 w 7397"/>
              <a:gd name="T25" fmla="*/ 104866 h 1733"/>
              <a:gd name="T26" fmla="*/ 203727 w 7397"/>
              <a:gd name="T27" fmla="*/ 145309 h 1733"/>
              <a:gd name="T28" fmla="*/ 195692 w 7397"/>
              <a:gd name="T29" fmla="*/ 147489 h 1733"/>
              <a:gd name="T30" fmla="*/ 159620 w 7397"/>
              <a:gd name="T31" fmla="*/ 119037 h 1733"/>
              <a:gd name="T32" fmla="*/ 108545 w 7397"/>
              <a:gd name="T33" fmla="*/ 76960 h 1733"/>
              <a:gd name="T34" fmla="*/ 104610 w 7397"/>
              <a:gd name="T35" fmla="*/ 77287 h 1733"/>
              <a:gd name="T36" fmla="*/ 59683 w 7397"/>
              <a:gd name="T37" fmla="*/ 135389 h 1733"/>
              <a:gd name="T38" fmla="*/ 43943 w 7397"/>
              <a:gd name="T39" fmla="*/ 170163 h 1733"/>
              <a:gd name="T40" fmla="*/ 39844 w 7397"/>
              <a:gd name="T41" fmla="*/ 170599 h 1733"/>
              <a:gd name="T42" fmla="*/ 13691 w 7397"/>
              <a:gd name="T43" fmla="*/ 151631 h 1733"/>
              <a:gd name="T44" fmla="*/ 7870 w 7397"/>
              <a:gd name="T45" fmla="*/ 147380 h 1733"/>
              <a:gd name="T46" fmla="*/ 4263 w 7397"/>
              <a:gd name="T47" fmla="*/ 148797 h 1733"/>
              <a:gd name="T48" fmla="*/ 2050 w 7397"/>
              <a:gd name="T49" fmla="*/ 161333 h 1733"/>
              <a:gd name="T50" fmla="*/ 40089 w 7397"/>
              <a:gd name="T51" fmla="*/ 188803 h 1733"/>
              <a:gd name="T52" fmla="*/ 49108 w 7397"/>
              <a:gd name="T53" fmla="*/ 187495 h 1733"/>
              <a:gd name="T54" fmla="*/ 52633 w 7397"/>
              <a:gd name="T55" fmla="*/ 184661 h 1733"/>
              <a:gd name="T56" fmla="*/ 71817 w 7397"/>
              <a:gd name="T57" fmla="*/ 143673 h 1733"/>
              <a:gd name="T58" fmla="*/ 106003 w 7397"/>
              <a:gd name="T59" fmla="*/ 95383 h 1733"/>
              <a:gd name="T60" fmla="*/ 108381 w 7397"/>
              <a:gd name="T61" fmla="*/ 95274 h 1733"/>
              <a:gd name="T62" fmla="*/ 149700 w 7397"/>
              <a:gd name="T63" fmla="*/ 131791 h 1733"/>
              <a:gd name="T64" fmla="*/ 195774 w 7397"/>
              <a:gd name="T65" fmla="*/ 165693 h 1733"/>
              <a:gd name="T66" fmla="*/ 209138 w 7397"/>
              <a:gd name="T67" fmla="*/ 161987 h 1733"/>
              <a:gd name="T68" fmla="*/ 236274 w 7397"/>
              <a:gd name="T69" fmla="*/ 110753 h 1733"/>
              <a:gd name="T70" fmla="*/ 245620 w 7397"/>
              <a:gd name="T71" fmla="*/ 81647 h 1733"/>
              <a:gd name="T72" fmla="*/ 271444 w 7397"/>
              <a:gd name="T73" fmla="*/ 58865 h 1733"/>
              <a:gd name="T74" fmla="*/ 280954 w 7397"/>
              <a:gd name="T75" fmla="*/ 57448 h 1733"/>
              <a:gd name="T76" fmla="*/ 302024 w 7397"/>
              <a:gd name="T77" fmla="*/ 65514 h 1733"/>
              <a:gd name="T78" fmla="*/ 319404 w 7397"/>
              <a:gd name="T79" fmla="*/ 87643 h 1733"/>
              <a:gd name="T80" fmla="*/ 327930 w 7397"/>
              <a:gd name="T81" fmla="*/ 100070 h 1733"/>
              <a:gd name="T82" fmla="*/ 386958 w 7397"/>
              <a:gd name="T83" fmla="*/ 133427 h 1733"/>
              <a:gd name="T84" fmla="*/ 389991 w 7397"/>
              <a:gd name="T85" fmla="*/ 133427 h 1733"/>
              <a:gd name="T86" fmla="*/ 430654 w 7397"/>
              <a:gd name="T87" fmla="*/ 108682 h 1733"/>
              <a:gd name="T88" fmla="*/ 447461 w 7397"/>
              <a:gd name="T89" fmla="*/ 65732 h 1733"/>
              <a:gd name="T90" fmla="*/ 471236 w 7397"/>
              <a:gd name="T91" fmla="*/ 20494 h 1733"/>
              <a:gd name="T92" fmla="*/ 480500 w 7397"/>
              <a:gd name="T93" fmla="*/ 18204 h 1733"/>
              <a:gd name="T94" fmla="*/ 514031 w 7397"/>
              <a:gd name="T95" fmla="*/ 37281 h 1733"/>
              <a:gd name="T96" fmla="*/ 520671 w 7397"/>
              <a:gd name="T97" fmla="*/ 44149 h 1733"/>
              <a:gd name="T98" fmla="*/ 563138 w 7397"/>
              <a:gd name="T99" fmla="*/ 74453 h 1733"/>
              <a:gd name="T100" fmla="*/ 567811 w 7397"/>
              <a:gd name="T101" fmla="*/ 74889 h 1733"/>
              <a:gd name="T102" fmla="*/ 598227 w 7397"/>
              <a:gd name="T103" fmla="*/ 55812 h 1733"/>
              <a:gd name="T104" fmla="*/ 603310 w 7397"/>
              <a:gd name="T105" fmla="*/ 21802 h 1733"/>
              <a:gd name="T106" fmla="*/ 596833 w 7397"/>
              <a:gd name="T107" fmla="*/ 15697 h 1733"/>
              <a:gd name="T108" fmla="*/ 594538 w 7397"/>
              <a:gd name="T109" fmla="*/ 16242 h 1733"/>
              <a:gd name="T110" fmla="*/ 590356 w 7397"/>
              <a:gd name="T111" fmla="*/ 27906 h 1733"/>
              <a:gd name="T112" fmla="*/ 587487 w 7397"/>
              <a:gd name="T113" fmla="*/ 44258 h 1733"/>
              <a:gd name="T114" fmla="*/ 567893 w 7397"/>
              <a:gd name="T115" fmla="*/ 56575 h 1733"/>
              <a:gd name="T116" fmla="*/ 565106 w 7397"/>
              <a:gd name="T117" fmla="*/ 56248 h 1733"/>
              <a:gd name="T118" fmla="*/ 529197 w 7397"/>
              <a:gd name="T119" fmla="*/ 29868 h 1733"/>
              <a:gd name="T120" fmla="*/ 522393 w 7397"/>
              <a:gd name="T121" fmla="*/ 22783 h 1733"/>
              <a:gd name="T122" fmla="*/ 480418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rgbClr val="CCB1F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0" name="Google Shape;834;p31"/>
          <p:cNvGrpSpPr>
            <a:grpSpLocks/>
          </p:cNvGrpSpPr>
          <p:nvPr/>
        </p:nvGrpSpPr>
        <p:grpSpPr bwMode="auto">
          <a:xfrm rot="-5400000">
            <a:off x="11528161" y="1336411"/>
            <a:ext cx="296862" cy="268816"/>
            <a:chOff x="1640475" y="1197075"/>
            <a:chExt cx="55475" cy="50250"/>
          </a:xfrm>
        </p:grpSpPr>
        <p:sp>
          <p:nvSpPr>
            <p:cNvPr id="11" name="Google Shape;835;p3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2" name="Google Shape;836;p3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" name="Google Shape;837;p3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" name="Google Shape;838;p31"/>
          <p:cNvSpPr>
            <a:spLocks/>
          </p:cNvSpPr>
          <p:nvPr/>
        </p:nvSpPr>
        <p:spPr bwMode="auto">
          <a:xfrm rot="9965797">
            <a:off x="-675218" y="5146675"/>
            <a:ext cx="1325035" cy="2076450"/>
          </a:xfrm>
          <a:custGeom>
            <a:avLst/>
            <a:gdLst>
              <a:gd name="T0" fmla="*/ 944098 w 14343"/>
              <a:gd name="T1" fmla="*/ 22083 h 22473"/>
              <a:gd name="T2" fmla="*/ 890747 w 14343"/>
              <a:gd name="T3" fmla="*/ 21529 h 22473"/>
              <a:gd name="T4" fmla="*/ 838089 w 14343"/>
              <a:gd name="T5" fmla="*/ 42688 h 22473"/>
              <a:gd name="T6" fmla="*/ 783977 w 14343"/>
              <a:gd name="T7" fmla="*/ 50911 h 22473"/>
              <a:gd name="T8" fmla="*/ 738732 w 14343"/>
              <a:gd name="T9" fmla="*/ 90827 h 22473"/>
              <a:gd name="T10" fmla="*/ 694805 w 14343"/>
              <a:gd name="T11" fmla="*/ 126400 h 22473"/>
              <a:gd name="T12" fmla="*/ 663626 w 14343"/>
              <a:gd name="T13" fmla="*/ 189785 h 22473"/>
              <a:gd name="T14" fmla="*/ 629052 w 14343"/>
              <a:gd name="T15" fmla="*/ 245870 h 22473"/>
              <a:gd name="T16" fmla="*/ 612977 w 14343"/>
              <a:gd name="T17" fmla="*/ 315260 h 22473"/>
              <a:gd name="T18" fmla="*/ 589974 w 14343"/>
              <a:gd name="T19" fmla="*/ 375134 h 22473"/>
              <a:gd name="T20" fmla="*/ 576602 w 14343"/>
              <a:gd name="T21" fmla="*/ 449976 h 22473"/>
              <a:gd name="T22" fmla="*/ 553876 w 14343"/>
              <a:gd name="T23" fmla="*/ 516040 h 22473"/>
              <a:gd name="T24" fmla="*/ 546462 w 14343"/>
              <a:gd name="T25" fmla="*/ 588018 h 22473"/>
              <a:gd name="T26" fmla="*/ 527478 w 14343"/>
              <a:gd name="T27" fmla="*/ 650386 h 22473"/>
              <a:gd name="T28" fmla="*/ 510572 w 14343"/>
              <a:gd name="T29" fmla="*/ 728924 h 22473"/>
              <a:gd name="T30" fmla="*/ 527478 w 14343"/>
              <a:gd name="T31" fmla="*/ 650386 h 22473"/>
              <a:gd name="T32" fmla="*/ 468030 w 14343"/>
              <a:gd name="T33" fmla="*/ 861053 h 22473"/>
              <a:gd name="T34" fmla="*/ 112591 w 14343"/>
              <a:gd name="T35" fmla="*/ 848671 h 22473"/>
              <a:gd name="T36" fmla="*/ 112729 w 14343"/>
              <a:gd name="T37" fmla="*/ 858928 h 22473"/>
              <a:gd name="T38" fmla="*/ 162061 w 14343"/>
              <a:gd name="T39" fmla="*/ 863085 h 22473"/>
              <a:gd name="T40" fmla="*/ 215412 w 14343"/>
              <a:gd name="T41" fmla="*/ 894316 h 22473"/>
              <a:gd name="T42" fmla="*/ 405949 w 14343"/>
              <a:gd name="T43" fmla="*/ 972484 h 22473"/>
              <a:gd name="T44" fmla="*/ 443018 w 14343"/>
              <a:gd name="T45" fmla="*/ 913627 h 22473"/>
              <a:gd name="T46" fmla="*/ 0 w 14343"/>
              <a:gd name="T47" fmla="*/ 966294 h 22473"/>
              <a:gd name="T48" fmla="*/ 7691 w 14343"/>
              <a:gd name="T49" fmla="*/ 966294 h 22473"/>
              <a:gd name="T50" fmla="*/ 249639 w 14343"/>
              <a:gd name="T51" fmla="*/ 945596 h 22473"/>
              <a:gd name="T52" fmla="*/ 275137 w 14343"/>
              <a:gd name="T53" fmla="*/ 1019514 h 22473"/>
              <a:gd name="T54" fmla="*/ 368812 w 14343"/>
              <a:gd name="T55" fmla="*/ 1023580 h 22473"/>
              <a:gd name="T56" fmla="*/ 330497 w 14343"/>
              <a:gd name="T57" fmla="*/ 1075138 h 22473"/>
              <a:gd name="T58" fmla="*/ 30001 w 14343"/>
              <a:gd name="T59" fmla="*/ 1037717 h 22473"/>
              <a:gd name="T60" fmla="*/ 71642 w 14343"/>
              <a:gd name="T61" fmla="*/ 1093155 h 22473"/>
              <a:gd name="T62" fmla="*/ 30001 w 14343"/>
              <a:gd name="T63" fmla="*/ 1037717 h 22473"/>
              <a:gd name="T64" fmla="*/ 174463 w 14343"/>
              <a:gd name="T65" fmla="*/ 1131131 h 22473"/>
              <a:gd name="T66" fmla="*/ 286015 w 14343"/>
              <a:gd name="T67" fmla="*/ 1079573 h 22473"/>
              <a:gd name="T68" fmla="*/ 278809 w 14343"/>
              <a:gd name="T69" fmla="*/ 1097590 h 22473"/>
              <a:gd name="T70" fmla="*/ 281511 w 14343"/>
              <a:gd name="T71" fmla="*/ 1107200 h 22473"/>
              <a:gd name="T72" fmla="*/ 286222 w 14343"/>
              <a:gd name="T73" fmla="*/ 1161530 h 22473"/>
              <a:gd name="T74" fmla="*/ 276730 w 14343"/>
              <a:gd name="T75" fmla="*/ 1222050 h 22473"/>
              <a:gd name="T76" fmla="*/ 262873 w 14343"/>
              <a:gd name="T77" fmla="*/ 1297169 h 22473"/>
              <a:gd name="T78" fmla="*/ 232803 w 14343"/>
              <a:gd name="T79" fmla="*/ 1357690 h 22473"/>
              <a:gd name="T80" fmla="*/ 239593 w 14343"/>
              <a:gd name="T81" fmla="*/ 1362587 h 22473"/>
              <a:gd name="T82" fmla="*/ 143908 w 14343"/>
              <a:gd name="T83" fmla="*/ 1536664 h 22473"/>
              <a:gd name="T84" fmla="*/ 181046 w 14343"/>
              <a:gd name="T85" fmla="*/ 1477622 h 22473"/>
              <a:gd name="T86" fmla="*/ 86331 w 14343"/>
              <a:gd name="T87" fmla="*/ 1664449 h 22473"/>
              <a:gd name="T88" fmla="*/ 114946 w 14343"/>
              <a:gd name="T89" fmla="*/ 1592564 h 22473"/>
              <a:gd name="T90" fmla="*/ 75107 w 14343"/>
              <a:gd name="T91" fmla="*/ 1805171 h 22473"/>
              <a:gd name="T92" fmla="*/ 73305 w 14343"/>
              <a:gd name="T93" fmla="*/ 1723399 h 22473"/>
              <a:gd name="T94" fmla="*/ 119450 w 14343"/>
              <a:gd name="T95" fmla="*/ 1931016 h 22473"/>
              <a:gd name="T96" fmla="*/ 92982 w 14343"/>
              <a:gd name="T97" fmla="*/ 1862550 h 22473"/>
              <a:gd name="T98" fmla="*/ 203564 w 14343"/>
              <a:gd name="T99" fmla="*/ 2022675 h 22473"/>
              <a:gd name="T100" fmla="*/ 162962 w 14343"/>
              <a:gd name="T101" fmla="*/ 1974443 h 22473"/>
              <a:gd name="T102" fmla="*/ 306246 w 14343"/>
              <a:gd name="T103" fmla="*/ 2070075 h 22473"/>
              <a:gd name="T104" fmla="*/ 254628 w 14343"/>
              <a:gd name="T105" fmla="*/ 2042078 h 22473"/>
              <a:gd name="T106" fmla="*/ 356618 w 14343"/>
              <a:gd name="T107" fmla="*/ 2071276 h 22473"/>
              <a:gd name="T108" fmla="*/ 414195 w 14343"/>
              <a:gd name="T109" fmla="*/ 2060188 h 22473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4343" h="22473" extrusionOk="0">
                <a:moveTo>
                  <a:pt x="14283" y="0"/>
                </a:moveTo>
                <a:cubicBezTo>
                  <a:pt x="14278" y="0"/>
                  <a:pt x="14274" y="1"/>
                  <a:pt x="14269" y="2"/>
                </a:cubicBezTo>
                <a:cubicBezTo>
                  <a:pt x="14076" y="49"/>
                  <a:pt x="13869" y="90"/>
                  <a:pt x="13618" y="128"/>
                </a:cubicBezTo>
                <a:cubicBezTo>
                  <a:pt x="13588" y="133"/>
                  <a:pt x="13567" y="161"/>
                  <a:pt x="13572" y="192"/>
                </a:cubicBezTo>
                <a:cubicBezTo>
                  <a:pt x="13576" y="219"/>
                  <a:pt x="13599" y="239"/>
                  <a:pt x="13626" y="239"/>
                </a:cubicBezTo>
                <a:cubicBezTo>
                  <a:pt x="13629" y="239"/>
                  <a:pt x="13632" y="238"/>
                  <a:pt x="13635" y="238"/>
                </a:cubicBezTo>
                <a:cubicBezTo>
                  <a:pt x="13889" y="199"/>
                  <a:pt x="14098" y="158"/>
                  <a:pt x="14295" y="110"/>
                </a:cubicBezTo>
                <a:cubicBezTo>
                  <a:pt x="14325" y="102"/>
                  <a:pt x="14343" y="73"/>
                  <a:pt x="14336" y="43"/>
                </a:cubicBezTo>
                <a:cubicBezTo>
                  <a:pt x="14330" y="17"/>
                  <a:pt x="14308" y="0"/>
                  <a:pt x="14283" y="0"/>
                </a:cubicBezTo>
                <a:close/>
                <a:moveTo>
                  <a:pt x="12856" y="233"/>
                </a:moveTo>
                <a:cubicBezTo>
                  <a:pt x="12853" y="233"/>
                  <a:pt x="12851" y="233"/>
                  <a:pt x="12848" y="234"/>
                </a:cubicBezTo>
                <a:cubicBezTo>
                  <a:pt x="12559" y="272"/>
                  <a:pt x="12317" y="308"/>
                  <a:pt x="12076" y="353"/>
                </a:cubicBezTo>
                <a:cubicBezTo>
                  <a:pt x="12046" y="360"/>
                  <a:pt x="12026" y="389"/>
                  <a:pt x="12032" y="419"/>
                </a:cubicBezTo>
                <a:cubicBezTo>
                  <a:pt x="12036" y="445"/>
                  <a:pt x="12060" y="464"/>
                  <a:pt x="12087" y="464"/>
                </a:cubicBezTo>
                <a:cubicBezTo>
                  <a:pt x="12090" y="464"/>
                  <a:pt x="12093" y="464"/>
                  <a:pt x="12096" y="462"/>
                </a:cubicBezTo>
                <a:cubicBezTo>
                  <a:pt x="12336" y="418"/>
                  <a:pt x="12576" y="382"/>
                  <a:pt x="12862" y="345"/>
                </a:cubicBezTo>
                <a:cubicBezTo>
                  <a:pt x="12893" y="341"/>
                  <a:pt x="12915" y="313"/>
                  <a:pt x="12910" y="282"/>
                </a:cubicBezTo>
                <a:cubicBezTo>
                  <a:pt x="12906" y="254"/>
                  <a:pt x="12883" y="233"/>
                  <a:pt x="12856" y="233"/>
                </a:cubicBezTo>
                <a:close/>
                <a:moveTo>
                  <a:pt x="11334" y="548"/>
                </a:moveTo>
                <a:cubicBezTo>
                  <a:pt x="11328" y="548"/>
                  <a:pt x="11321" y="549"/>
                  <a:pt x="11315" y="551"/>
                </a:cubicBezTo>
                <a:cubicBezTo>
                  <a:pt x="11092" y="628"/>
                  <a:pt x="10892" y="718"/>
                  <a:pt x="10705" y="827"/>
                </a:cubicBezTo>
                <a:cubicBezTo>
                  <a:pt x="10670" y="846"/>
                  <a:pt x="10636" y="867"/>
                  <a:pt x="10603" y="888"/>
                </a:cubicBezTo>
                <a:cubicBezTo>
                  <a:pt x="10576" y="905"/>
                  <a:pt x="10569" y="939"/>
                  <a:pt x="10585" y="965"/>
                </a:cubicBezTo>
                <a:cubicBezTo>
                  <a:pt x="10595" y="982"/>
                  <a:pt x="10614" y="991"/>
                  <a:pt x="10632" y="991"/>
                </a:cubicBezTo>
                <a:cubicBezTo>
                  <a:pt x="10642" y="991"/>
                  <a:pt x="10653" y="988"/>
                  <a:pt x="10662" y="983"/>
                </a:cubicBezTo>
                <a:cubicBezTo>
                  <a:pt x="10695" y="962"/>
                  <a:pt x="10728" y="942"/>
                  <a:pt x="10761" y="923"/>
                </a:cubicBezTo>
                <a:cubicBezTo>
                  <a:pt x="10941" y="818"/>
                  <a:pt x="11136" y="731"/>
                  <a:pt x="11352" y="656"/>
                </a:cubicBezTo>
                <a:cubicBezTo>
                  <a:pt x="11382" y="646"/>
                  <a:pt x="11397" y="614"/>
                  <a:pt x="11386" y="585"/>
                </a:cubicBezTo>
                <a:cubicBezTo>
                  <a:pt x="11378" y="563"/>
                  <a:pt x="11357" y="548"/>
                  <a:pt x="11334" y="548"/>
                </a:cubicBezTo>
                <a:close/>
                <a:moveTo>
                  <a:pt x="10028" y="1368"/>
                </a:moveTo>
                <a:cubicBezTo>
                  <a:pt x="10013" y="1368"/>
                  <a:pt x="9999" y="1373"/>
                  <a:pt x="9989" y="1384"/>
                </a:cubicBezTo>
                <a:cubicBezTo>
                  <a:pt x="9813" y="1561"/>
                  <a:pt x="9645" y="1765"/>
                  <a:pt x="9486" y="1990"/>
                </a:cubicBezTo>
                <a:cubicBezTo>
                  <a:pt x="9469" y="2016"/>
                  <a:pt x="9476" y="2050"/>
                  <a:pt x="9500" y="2068"/>
                </a:cubicBezTo>
                <a:cubicBezTo>
                  <a:pt x="9510" y="2074"/>
                  <a:pt x="9522" y="2078"/>
                  <a:pt x="9532" y="2078"/>
                </a:cubicBezTo>
                <a:cubicBezTo>
                  <a:pt x="9550" y="2078"/>
                  <a:pt x="9567" y="2069"/>
                  <a:pt x="9578" y="2054"/>
                </a:cubicBezTo>
                <a:cubicBezTo>
                  <a:pt x="9732" y="1833"/>
                  <a:pt x="9897" y="1634"/>
                  <a:pt x="10068" y="1462"/>
                </a:cubicBezTo>
                <a:cubicBezTo>
                  <a:pt x="10089" y="1441"/>
                  <a:pt x="10089" y="1406"/>
                  <a:pt x="10068" y="1384"/>
                </a:cubicBezTo>
                <a:cubicBezTo>
                  <a:pt x="10056" y="1373"/>
                  <a:pt x="10042" y="1368"/>
                  <a:pt x="10028" y="1368"/>
                </a:cubicBezTo>
                <a:close/>
                <a:moveTo>
                  <a:pt x="9128" y="2632"/>
                </a:moveTo>
                <a:cubicBezTo>
                  <a:pt x="9109" y="2632"/>
                  <a:pt x="9090" y="2643"/>
                  <a:pt x="9079" y="2661"/>
                </a:cubicBezTo>
                <a:cubicBezTo>
                  <a:pt x="9048" y="2720"/>
                  <a:pt x="9019" y="2778"/>
                  <a:pt x="8989" y="2838"/>
                </a:cubicBezTo>
                <a:cubicBezTo>
                  <a:pt x="8905" y="3006"/>
                  <a:pt x="8823" y="3184"/>
                  <a:pt x="8745" y="3368"/>
                </a:cubicBezTo>
                <a:cubicBezTo>
                  <a:pt x="8733" y="3396"/>
                  <a:pt x="8746" y="3429"/>
                  <a:pt x="8774" y="3441"/>
                </a:cubicBezTo>
                <a:cubicBezTo>
                  <a:pt x="8781" y="3444"/>
                  <a:pt x="8789" y="3445"/>
                  <a:pt x="8796" y="3445"/>
                </a:cubicBezTo>
                <a:cubicBezTo>
                  <a:pt x="8818" y="3445"/>
                  <a:pt x="8838" y="3433"/>
                  <a:pt x="8847" y="3412"/>
                </a:cubicBezTo>
                <a:cubicBezTo>
                  <a:pt x="8925" y="3230"/>
                  <a:pt x="9006" y="3054"/>
                  <a:pt x="9088" y="2887"/>
                </a:cubicBezTo>
                <a:cubicBezTo>
                  <a:pt x="9117" y="2830"/>
                  <a:pt x="9147" y="2771"/>
                  <a:pt x="9178" y="2713"/>
                </a:cubicBezTo>
                <a:cubicBezTo>
                  <a:pt x="9193" y="2686"/>
                  <a:pt x="9182" y="2652"/>
                  <a:pt x="9154" y="2639"/>
                </a:cubicBezTo>
                <a:cubicBezTo>
                  <a:pt x="9146" y="2634"/>
                  <a:pt x="9137" y="2632"/>
                  <a:pt x="9128" y="2632"/>
                </a:cubicBezTo>
                <a:close/>
                <a:moveTo>
                  <a:pt x="8515" y="4060"/>
                </a:moveTo>
                <a:cubicBezTo>
                  <a:pt x="8491" y="4060"/>
                  <a:pt x="8470" y="4074"/>
                  <a:pt x="8462" y="4097"/>
                </a:cubicBezTo>
                <a:cubicBezTo>
                  <a:pt x="8381" y="4324"/>
                  <a:pt x="8301" y="4567"/>
                  <a:pt x="8216" y="4838"/>
                </a:cubicBezTo>
                <a:cubicBezTo>
                  <a:pt x="8208" y="4867"/>
                  <a:pt x="8224" y="4898"/>
                  <a:pt x="8254" y="4908"/>
                </a:cubicBezTo>
                <a:cubicBezTo>
                  <a:pt x="8259" y="4909"/>
                  <a:pt x="8264" y="4910"/>
                  <a:pt x="8270" y="4910"/>
                </a:cubicBezTo>
                <a:cubicBezTo>
                  <a:pt x="8293" y="4910"/>
                  <a:pt x="8316" y="4895"/>
                  <a:pt x="8322" y="4870"/>
                </a:cubicBezTo>
                <a:cubicBezTo>
                  <a:pt x="8406" y="4601"/>
                  <a:pt x="8486" y="4360"/>
                  <a:pt x="8567" y="4134"/>
                </a:cubicBezTo>
                <a:cubicBezTo>
                  <a:pt x="8576" y="4105"/>
                  <a:pt x="8561" y="4073"/>
                  <a:pt x="8533" y="4063"/>
                </a:cubicBezTo>
                <a:cubicBezTo>
                  <a:pt x="8527" y="4061"/>
                  <a:pt x="8521" y="4060"/>
                  <a:pt x="8515" y="4060"/>
                </a:cubicBezTo>
                <a:close/>
                <a:moveTo>
                  <a:pt x="8048" y="5545"/>
                </a:moveTo>
                <a:cubicBezTo>
                  <a:pt x="8023" y="5545"/>
                  <a:pt x="8001" y="5561"/>
                  <a:pt x="7994" y="5585"/>
                </a:cubicBezTo>
                <a:cubicBezTo>
                  <a:pt x="7956" y="5718"/>
                  <a:pt x="7918" y="5852"/>
                  <a:pt x="7880" y="5985"/>
                </a:cubicBezTo>
                <a:lnTo>
                  <a:pt x="7780" y="6333"/>
                </a:lnTo>
                <a:cubicBezTo>
                  <a:pt x="7772" y="6363"/>
                  <a:pt x="7789" y="6394"/>
                  <a:pt x="7819" y="6402"/>
                </a:cubicBezTo>
                <a:cubicBezTo>
                  <a:pt x="7823" y="6403"/>
                  <a:pt x="7829" y="6404"/>
                  <a:pt x="7834" y="6404"/>
                </a:cubicBezTo>
                <a:cubicBezTo>
                  <a:pt x="7858" y="6404"/>
                  <a:pt x="7880" y="6388"/>
                  <a:pt x="7887" y="6364"/>
                </a:cubicBezTo>
                <a:lnTo>
                  <a:pt x="7987" y="6016"/>
                </a:lnTo>
                <a:cubicBezTo>
                  <a:pt x="8025" y="5883"/>
                  <a:pt x="8062" y="5749"/>
                  <a:pt x="8101" y="5616"/>
                </a:cubicBezTo>
                <a:cubicBezTo>
                  <a:pt x="8109" y="5586"/>
                  <a:pt x="8092" y="5556"/>
                  <a:pt x="8064" y="5547"/>
                </a:cubicBezTo>
                <a:cubicBezTo>
                  <a:pt x="8058" y="5546"/>
                  <a:pt x="8053" y="5545"/>
                  <a:pt x="8048" y="5545"/>
                </a:cubicBezTo>
                <a:close/>
                <a:moveTo>
                  <a:pt x="7613" y="7039"/>
                </a:moveTo>
                <a:cubicBezTo>
                  <a:pt x="7589" y="7039"/>
                  <a:pt x="7567" y="7055"/>
                  <a:pt x="7559" y="7078"/>
                </a:cubicBezTo>
                <a:cubicBezTo>
                  <a:pt x="7522" y="7201"/>
                  <a:pt x="7482" y="7324"/>
                  <a:pt x="7443" y="7446"/>
                </a:cubicBezTo>
                <a:cubicBezTo>
                  <a:pt x="7402" y="7570"/>
                  <a:pt x="7361" y="7693"/>
                  <a:pt x="7317" y="7815"/>
                </a:cubicBezTo>
                <a:cubicBezTo>
                  <a:pt x="7306" y="7844"/>
                  <a:pt x="7321" y="7876"/>
                  <a:pt x="7350" y="7886"/>
                </a:cubicBezTo>
                <a:cubicBezTo>
                  <a:pt x="7356" y="7888"/>
                  <a:pt x="7363" y="7889"/>
                  <a:pt x="7369" y="7889"/>
                </a:cubicBezTo>
                <a:cubicBezTo>
                  <a:pt x="7392" y="7889"/>
                  <a:pt x="7413" y="7875"/>
                  <a:pt x="7421" y="7853"/>
                </a:cubicBezTo>
                <a:cubicBezTo>
                  <a:pt x="7465" y="7729"/>
                  <a:pt x="7508" y="7605"/>
                  <a:pt x="7549" y="7481"/>
                </a:cubicBezTo>
                <a:cubicBezTo>
                  <a:pt x="7589" y="7358"/>
                  <a:pt x="7628" y="7234"/>
                  <a:pt x="7666" y="7111"/>
                </a:cubicBezTo>
                <a:cubicBezTo>
                  <a:pt x="7675" y="7082"/>
                  <a:pt x="7659" y="7051"/>
                  <a:pt x="7630" y="7042"/>
                </a:cubicBezTo>
                <a:cubicBezTo>
                  <a:pt x="7624" y="7040"/>
                  <a:pt x="7618" y="7039"/>
                  <a:pt x="7613" y="7039"/>
                </a:cubicBezTo>
                <a:close/>
                <a:moveTo>
                  <a:pt x="7086" y="8503"/>
                </a:moveTo>
                <a:cubicBezTo>
                  <a:pt x="7065" y="8503"/>
                  <a:pt x="7045" y="8516"/>
                  <a:pt x="7036" y="8537"/>
                </a:cubicBezTo>
                <a:cubicBezTo>
                  <a:pt x="6931" y="8783"/>
                  <a:pt x="6820" y="9018"/>
                  <a:pt x="6706" y="9237"/>
                </a:cubicBezTo>
                <a:cubicBezTo>
                  <a:pt x="6692" y="9265"/>
                  <a:pt x="6703" y="9298"/>
                  <a:pt x="6729" y="9312"/>
                </a:cubicBezTo>
                <a:cubicBezTo>
                  <a:pt x="6738" y="9316"/>
                  <a:pt x="6746" y="9319"/>
                  <a:pt x="6755" y="9319"/>
                </a:cubicBezTo>
                <a:cubicBezTo>
                  <a:pt x="6775" y="9319"/>
                  <a:pt x="6794" y="9308"/>
                  <a:pt x="6804" y="9289"/>
                </a:cubicBezTo>
                <a:cubicBezTo>
                  <a:pt x="6919" y="9067"/>
                  <a:pt x="7032" y="8829"/>
                  <a:pt x="7138" y="8580"/>
                </a:cubicBezTo>
                <a:cubicBezTo>
                  <a:pt x="7150" y="8553"/>
                  <a:pt x="7136" y="8519"/>
                  <a:pt x="7108" y="8508"/>
                </a:cubicBezTo>
                <a:cubicBezTo>
                  <a:pt x="7101" y="8505"/>
                  <a:pt x="7094" y="8503"/>
                  <a:pt x="7086" y="8503"/>
                </a:cubicBezTo>
                <a:close/>
                <a:moveTo>
                  <a:pt x="1625" y="9185"/>
                </a:moveTo>
                <a:cubicBezTo>
                  <a:pt x="1347" y="9191"/>
                  <a:pt x="1086" y="9249"/>
                  <a:pt x="847" y="9356"/>
                </a:cubicBezTo>
                <a:cubicBezTo>
                  <a:pt x="820" y="9369"/>
                  <a:pt x="808" y="9401"/>
                  <a:pt x="820" y="9430"/>
                </a:cubicBezTo>
                <a:cubicBezTo>
                  <a:pt x="829" y="9450"/>
                  <a:pt x="849" y="9462"/>
                  <a:pt x="871" y="9462"/>
                </a:cubicBezTo>
                <a:cubicBezTo>
                  <a:pt x="878" y="9462"/>
                  <a:pt x="886" y="9461"/>
                  <a:pt x="893" y="9457"/>
                </a:cubicBezTo>
                <a:cubicBezTo>
                  <a:pt x="1118" y="9356"/>
                  <a:pt x="1364" y="9303"/>
                  <a:pt x="1627" y="9296"/>
                </a:cubicBezTo>
                <a:cubicBezTo>
                  <a:pt x="1658" y="9296"/>
                  <a:pt x="1682" y="9270"/>
                  <a:pt x="1682" y="9239"/>
                </a:cubicBezTo>
                <a:cubicBezTo>
                  <a:pt x="1681" y="9210"/>
                  <a:pt x="1656" y="9185"/>
                  <a:pt x="1626" y="9185"/>
                </a:cubicBezTo>
                <a:lnTo>
                  <a:pt x="1625" y="9185"/>
                </a:lnTo>
                <a:close/>
                <a:moveTo>
                  <a:pt x="2391" y="9302"/>
                </a:moveTo>
                <a:cubicBezTo>
                  <a:pt x="2368" y="9302"/>
                  <a:pt x="2346" y="9317"/>
                  <a:pt x="2339" y="9341"/>
                </a:cubicBezTo>
                <a:cubicBezTo>
                  <a:pt x="2329" y="9370"/>
                  <a:pt x="2345" y="9401"/>
                  <a:pt x="2374" y="9410"/>
                </a:cubicBezTo>
                <a:cubicBezTo>
                  <a:pt x="2620" y="9493"/>
                  <a:pt x="2844" y="9612"/>
                  <a:pt x="3042" y="9766"/>
                </a:cubicBezTo>
                <a:cubicBezTo>
                  <a:pt x="3051" y="9774"/>
                  <a:pt x="3063" y="9778"/>
                  <a:pt x="3076" y="9778"/>
                </a:cubicBezTo>
                <a:cubicBezTo>
                  <a:pt x="3092" y="9778"/>
                  <a:pt x="3108" y="9770"/>
                  <a:pt x="3120" y="9757"/>
                </a:cubicBezTo>
                <a:cubicBezTo>
                  <a:pt x="3138" y="9732"/>
                  <a:pt x="3133" y="9697"/>
                  <a:pt x="3109" y="9679"/>
                </a:cubicBezTo>
                <a:cubicBezTo>
                  <a:pt x="2902" y="9516"/>
                  <a:pt x="2667" y="9391"/>
                  <a:pt x="2409" y="9306"/>
                </a:cubicBezTo>
                <a:cubicBezTo>
                  <a:pt x="2403" y="9303"/>
                  <a:pt x="2397" y="9302"/>
                  <a:pt x="2391" y="9302"/>
                </a:cubicBezTo>
                <a:close/>
                <a:moveTo>
                  <a:pt x="6364" y="9879"/>
                </a:moveTo>
                <a:cubicBezTo>
                  <a:pt x="6346" y="9879"/>
                  <a:pt x="6328" y="9888"/>
                  <a:pt x="6317" y="9905"/>
                </a:cubicBezTo>
                <a:cubicBezTo>
                  <a:pt x="6173" y="10126"/>
                  <a:pt x="6019" y="10334"/>
                  <a:pt x="5859" y="10525"/>
                </a:cubicBezTo>
                <a:cubicBezTo>
                  <a:pt x="5838" y="10548"/>
                  <a:pt x="5841" y="10583"/>
                  <a:pt x="5865" y="10603"/>
                </a:cubicBezTo>
                <a:cubicBezTo>
                  <a:pt x="5876" y="10612"/>
                  <a:pt x="5889" y="10617"/>
                  <a:pt x="5901" y="10617"/>
                </a:cubicBezTo>
                <a:cubicBezTo>
                  <a:pt x="5917" y="10617"/>
                  <a:pt x="5932" y="10609"/>
                  <a:pt x="5944" y="10596"/>
                </a:cubicBezTo>
                <a:cubicBezTo>
                  <a:pt x="6106" y="10403"/>
                  <a:pt x="6263" y="10190"/>
                  <a:pt x="6410" y="9965"/>
                </a:cubicBezTo>
                <a:cubicBezTo>
                  <a:pt x="6427" y="9939"/>
                  <a:pt x="6419" y="9905"/>
                  <a:pt x="6394" y="9888"/>
                </a:cubicBezTo>
                <a:cubicBezTo>
                  <a:pt x="6384" y="9882"/>
                  <a:pt x="6374" y="9879"/>
                  <a:pt x="6364" y="9879"/>
                </a:cubicBezTo>
                <a:close/>
                <a:moveTo>
                  <a:pt x="263" y="9824"/>
                </a:moveTo>
                <a:cubicBezTo>
                  <a:pt x="246" y="9824"/>
                  <a:pt x="229" y="9832"/>
                  <a:pt x="218" y="9846"/>
                </a:cubicBezTo>
                <a:cubicBezTo>
                  <a:pt x="81" y="10030"/>
                  <a:pt x="5" y="10234"/>
                  <a:pt x="0" y="10435"/>
                </a:cubicBezTo>
                <a:lnTo>
                  <a:pt x="0" y="10458"/>
                </a:lnTo>
                <a:cubicBezTo>
                  <a:pt x="0" y="10512"/>
                  <a:pt x="4" y="10565"/>
                  <a:pt x="14" y="10620"/>
                </a:cubicBezTo>
                <a:cubicBezTo>
                  <a:pt x="18" y="10646"/>
                  <a:pt x="42" y="10666"/>
                  <a:pt x="68" y="10666"/>
                </a:cubicBezTo>
                <a:cubicBezTo>
                  <a:pt x="72" y="10666"/>
                  <a:pt x="75" y="10666"/>
                  <a:pt x="78" y="10665"/>
                </a:cubicBezTo>
                <a:cubicBezTo>
                  <a:pt x="108" y="10659"/>
                  <a:pt x="128" y="10630"/>
                  <a:pt x="123" y="10600"/>
                </a:cubicBezTo>
                <a:cubicBezTo>
                  <a:pt x="116" y="10553"/>
                  <a:pt x="111" y="10505"/>
                  <a:pt x="111" y="10458"/>
                </a:cubicBezTo>
                <a:lnTo>
                  <a:pt x="111" y="10438"/>
                </a:lnTo>
                <a:cubicBezTo>
                  <a:pt x="116" y="10260"/>
                  <a:pt x="184" y="10078"/>
                  <a:pt x="308" y="9913"/>
                </a:cubicBezTo>
                <a:cubicBezTo>
                  <a:pt x="326" y="9888"/>
                  <a:pt x="321" y="9853"/>
                  <a:pt x="296" y="9835"/>
                </a:cubicBezTo>
                <a:cubicBezTo>
                  <a:pt x="286" y="9827"/>
                  <a:pt x="275" y="9824"/>
                  <a:pt x="263" y="9824"/>
                </a:cubicBezTo>
                <a:close/>
                <a:moveTo>
                  <a:pt x="3603" y="10234"/>
                </a:moveTo>
                <a:cubicBezTo>
                  <a:pt x="3592" y="10234"/>
                  <a:pt x="3581" y="10237"/>
                  <a:pt x="3571" y="10244"/>
                </a:cubicBezTo>
                <a:cubicBezTo>
                  <a:pt x="3547" y="10261"/>
                  <a:pt x="3540" y="10295"/>
                  <a:pt x="3558" y="10321"/>
                </a:cubicBezTo>
                <a:cubicBezTo>
                  <a:pt x="3697" y="10525"/>
                  <a:pt x="3813" y="10753"/>
                  <a:pt x="3900" y="11001"/>
                </a:cubicBezTo>
                <a:cubicBezTo>
                  <a:pt x="3908" y="11024"/>
                  <a:pt x="3929" y="11037"/>
                  <a:pt x="3953" y="11037"/>
                </a:cubicBezTo>
                <a:cubicBezTo>
                  <a:pt x="3959" y="11037"/>
                  <a:pt x="3965" y="11037"/>
                  <a:pt x="3971" y="11034"/>
                </a:cubicBezTo>
                <a:cubicBezTo>
                  <a:pt x="4000" y="11025"/>
                  <a:pt x="4015" y="10993"/>
                  <a:pt x="4005" y="10964"/>
                </a:cubicBezTo>
                <a:cubicBezTo>
                  <a:pt x="3914" y="10707"/>
                  <a:pt x="3795" y="10470"/>
                  <a:pt x="3649" y="10258"/>
                </a:cubicBezTo>
                <a:cubicBezTo>
                  <a:pt x="3638" y="10242"/>
                  <a:pt x="3621" y="10234"/>
                  <a:pt x="3603" y="10234"/>
                </a:cubicBezTo>
                <a:close/>
                <a:moveTo>
                  <a:pt x="5361" y="11064"/>
                </a:moveTo>
                <a:cubicBezTo>
                  <a:pt x="5348" y="11064"/>
                  <a:pt x="5334" y="11069"/>
                  <a:pt x="5323" y="11078"/>
                </a:cubicBezTo>
                <a:cubicBezTo>
                  <a:pt x="5181" y="11205"/>
                  <a:pt x="5032" y="11325"/>
                  <a:pt x="4879" y="11432"/>
                </a:cubicBezTo>
                <a:cubicBezTo>
                  <a:pt x="4824" y="11470"/>
                  <a:pt x="4768" y="11506"/>
                  <a:pt x="4711" y="11542"/>
                </a:cubicBezTo>
                <a:cubicBezTo>
                  <a:pt x="4686" y="11558"/>
                  <a:pt x="4677" y="11592"/>
                  <a:pt x="4694" y="11618"/>
                </a:cubicBezTo>
                <a:cubicBezTo>
                  <a:pt x="4705" y="11635"/>
                  <a:pt x="4723" y="11644"/>
                  <a:pt x="4741" y="11644"/>
                </a:cubicBezTo>
                <a:cubicBezTo>
                  <a:pt x="4751" y="11644"/>
                  <a:pt x="4761" y="11641"/>
                  <a:pt x="4770" y="11636"/>
                </a:cubicBezTo>
                <a:cubicBezTo>
                  <a:pt x="4829" y="11599"/>
                  <a:pt x="4886" y="11562"/>
                  <a:pt x="4942" y="11522"/>
                </a:cubicBezTo>
                <a:cubicBezTo>
                  <a:pt x="5099" y="11413"/>
                  <a:pt x="5252" y="11292"/>
                  <a:pt x="5398" y="11161"/>
                </a:cubicBezTo>
                <a:cubicBezTo>
                  <a:pt x="5421" y="11141"/>
                  <a:pt x="5423" y="11106"/>
                  <a:pt x="5402" y="11082"/>
                </a:cubicBezTo>
                <a:cubicBezTo>
                  <a:pt x="5392" y="11070"/>
                  <a:pt x="5376" y="11064"/>
                  <a:pt x="5361" y="11064"/>
                </a:cubicBezTo>
                <a:close/>
                <a:moveTo>
                  <a:pt x="433" y="11231"/>
                </a:moveTo>
                <a:cubicBezTo>
                  <a:pt x="420" y="11231"/>
                  <a:pt x="406" y="11235"/>
                  <a:pt x="395" y="11245"/>
                </a:cubicBezTo>
                <a:cubicBezTo>
                  <a:pt x="373" y="11265"/>
                  <a:pt x="371" y="11300"/>
                  <a:pt x="391" y="11324"/>
                </a:cubicBezTo>
                <a:lnTo>
                  <a:pt x="419" y="11354"/>
                </a:lnTo>
                <a:cubicBezTo>
                  <a:pt x="590" y="11536"/>
                  <a:pt x="786" y="11694"/>
                  <a:pt x="1005" y="11824"/>
                </a:cubicBezTo>
                <a:cubicBezTo>
                  <a:pt x="1014" y="11829"/>
                  <a:pt x="1025" y="11831"/>
                  <a:pt x="1034" y="11831"/>
                </a:cubicBezTo>
                <a:cubicBezTo>
                  <a:pt x="1052" y="11831"/>
                  <a:pt x="1072" y="11822"/>
                  <a:pt x="1081" y="11804"/>
                </a:cubicBezTo>
                <a:cubicBezTo>
                  <a:pt x="1097" y="11778"/>
                  <a:pt x="1089" y="11744"/>
                  <a:pt x="1062" y="11728"/>
                </a:cubicBezTo>
                <a:cubicBezTo>
                  <a:pt x="853" y="11604"/>
                  <a:pt x="664" y="11453"/>
                  <a:pt x="500" y="11278"/>
                </a:cubicBezTo>
                <a:lnTo>
                  <a:pt x="474" y="11249"/>
                </a:lnTo>
                <a:cubicBezTo>
                  <a:pt x="464" y="11237"/>
                  <a:pt x="448" y="11231"/>
                  <a:pt x="433" y="11231"/>
                </a:cubicBezTo>
                <a:close/>
                <a:moveTo>
                  <a:pt x="1750" y="12018"/>
                </a:moveTo>
                <a:cubicBezTo>
                  <a:pt x="1725" y="12018"/>
                  <a:pt x="1703" y="12035"/>
                  <a:pt x="1695" y="12060"/>
                </a:cubicBezTo>
                <a:cubicBezTo>
                  <a:pt x="1688" y="12090"/>
                  <a:pt x="1706" y="12120"/>
                  <a:pt x="1735" y="12128"/>
                </a:cubicBezTo>
                <a:cubicBezTo>
                  <a:pt x="1983" y="12194"/>
                  <a:pt x="2246" y="12233"/>
                  <a:pt x="2516" y="12242"/>
                </a:cubicBezTo>
                <a:lnTo>
                  <a:pt x="2518" y="12242"/>
                </a:lnTo>
                <a:cubicBezTo>
                  <a:pt x="2548" y="12242"/>
                  <a:pt x="2573" y="12219"/>
                  <a:pt x="2574" y="12189"/>
                </a:cubicBezTo>
                <a:cubicBezTo>
                  <a:pt x="2575" y="12158"/>
                  <a:pt x="2550" y="12132"/>
                  <a:pt x="2520" y="12131"/>
                </a:cubicBezTo>
                <a:cubicBezTo>
                  <a:pt x="2258" y="12123"/>
                  <a:pt x="2004" y="12085"/>
                  <a:pt x="1764" y="12020"/>
                </a:cubicBezTo>
                <a:cubicBezTo>
                  <a:pt x="1759" y="12019"/>
                  <a:pt x="1754" y="12018"/>
                  <a:pt x="1750" y="12018"/>
                </a:cubicBezTo>
                <a:close/>
                <a:moveTo>
                  <a:pt x="4128" y="11684"/>
                </a:moveTo>
                <a:cubicBezTo>
                  <a:pt x="4125" y="11684"/>
                  <a:pt x="4122" y="11684"/>
                  <a:pt x="4119" y="11685"/>
                </a:cubicBezTo>
                <a:cubicBezTo>
                  <a:pt x="4090" y="11688"/>
                  <a:pt x="4067" y="11716"/>
                  <a:pt x="4071" y="11746"/>
                </a:cubicBezTo>
                <a:cubicBezTo>
                  <a:pt x="4077" y="11795"/>
                  <a:pt x="4081" y="11843"/>
                  <a:pt x="4084" y="11893"/>
                </a:cubicBezTo>
                <a:cubicBezTo>
                  <a:pt x="4074" y="11882"/>
                  <a:pt x="4059" y="11875"/>
                  <a:pt x="4044" y="11875"/>
                </a:cubicBezTo>
                <a:cubicBezTo>
                  <a:pt x="4037" y="11875"/>
                  <a:pt x="4031" y="11877"/>
                  <a:pt x="4024" y="11879"/>
                </a:cubicBezTo>
                <a:cubicBezTo>
                  <a:pt x="3785" y="11969"/>
                  <a:pt x="3535" y="12036"/>
                  <a:pt x="3284" y="12078"/>
                </a:cubicBezTo>
                <a:cubicBezTo>
                  <a:pt x="3254" y="12083"/>
                  <a:pt x="3234" y="12112"/>
                  <a:pt x="3238" y="12142"/>
                </a:cubicBezTo>
                <a:cubicBezTo>
                  <a:pt x="3243" y="12170"/>
                  <a:pt x="3268" y="12189"/>
                  <a:pt x="3294" y="12189"/>
                </a:cubicBezTo>
                <a:cubicBezTo>
                  <a:pt x="3297" y="12189"/>
                  <a:pt x="3300" y="12188"/>
                  <a:pt x="3302" y="12188"/>
                </a:cubicBezTo>
                <a:cubicBezTo>
                  <a:pt x="3561" y="12144"/>
                  <a:pt x="3817" y="12075"/>
                  <a:pt x="4063" y="11983"/>
                </a:cubicBezTo>
                <a:cubicBezTo>
                  <a:pt x="4073" y="11979"/>
                  <a:pt x="4083" y="11972"/>
                  <a:pt x="4088" y="11964"/>
                </a:cubicBezTo>
                <a:cubicBezTo>
                  <a:pt x="4092" y="12023"/>
                  <a:pt x="4093" y="12084"/>
                  <a:pt x="4093" y="12144"/>
                </a:cubicBezTo>
                <a:cubicBezTo>
                  <a:pt x="4093" y="12264"/>
                  <a:pt x="4087" y="12388"/>
                  <a:pt x="4076" y="12511"/>
                </a:cubicBezTo>
                <a:cubicBezTo>
                  <a:pt x="4073" y="12542"/>
                  <a:pt x="4096" y="12568"/>
                  <a:pt x="4126" y="12571"/>
                </a:cubicBezTo>
                <a:lnTo>
                  <a:pt x="4131" y="12571"/>
                </a:lnTo>
                <a:cubicBezTo>
                  <a:pt x="4160" y="12571"/>
                  <a:pt x="4184" y="12550"/>
                  <a:pt x="4187" y="12521"/>
                </a:cubicBezTo>
                <a:cubicBezTo>
                  <a:pt x="4198" y="12395"/>
                  <a:pt x="4205" y="12268"/>
                  <a:pt x="4205" y="12144"/>
                </a:cubicBezTo>
                <a:cubicBezTo>
                  <a:pt x="4205" y="12007"/>
                  <a:pt x="4196" y="11869"/>
                  <a:pt x="4181" y="11733"/>
                </a:cubicBezTo>
                <a:cubicBezTo>
                  <a:pt x="4178" y="11706"/>
                  <a:pt x="4156" y="11684"/>
                  <a:pt x="4128" y="11684"/>
                </a:cubicBezTo>
                <a:close/>
                <a:moveTo>
                  <a:pt x="3994" y="13226"/>
                </a:moveTo>
                <a:cubicBezTo>
                  <a:pt x="3969" y="13226"/>
                  <a:pt x="3946" y="13242"/>
                  <a:pt x="3939" y="13267"/>
                </a:cubicBezTo>
                <a:cubicBezTo>
                  <a:pt x="3876" y="13504"/>
                  <a:pt x="3793" y="13750"/>
                  <a:pt x="3691" y="13997"/>
                </a:cubicBezTo>
                <a:cubicBezTo>
                  <a:pt x="3679" y="14025"/>
                  <a:pt x="3693" y="14057"/>
                  <a:pt x="3722" y="14069"/>
                </a:cubicBezTo>
                <a:cubicBezTo>
                  <a:pt x="3728" y="14072"/>
                  <a:pt x="3736" y="14073"/>
                  <a:pt x="3742" y="14073"/>
                </a:cubicBezTo>
                <a:cubicBezTo>
                  <a:pt x="3765" y="14073"/>
                  <a:pt x="3785" y="14061"/>
                  <a:pt x="3794" y="14039"/>
                </a:cubicBezTo>
                <a:cubicBezTo>
                  <a:pt x="3897" y="13788"/>
                  <a:pt x="3983" y="13538"/>
                  <a:pt x="4047" y="13296"/>
                </a:cubicBezTo>
                <a:cubicBezTo>
                  <a:pt x="4054" y="13266"/>
                  <a:pt x="4037" y="13235"/>
                  <a:pt x="4007" y="13227"/>
                </a:cubicBezTo>
                <a:cubicBezTo>
                  <a:pt x="4003" y="13226"/>
                  <a:pt x="3998" y="13226"/>
                  <a:pt x="3994" y="13226"/>
                </a:cubicBezTo>
                <a:close/>
                <a:moveTo>
                  <a:pt x="3409" y="14665"/>
                </a:moveTo>
                <a:cubicBezTo>
                  <a:pt x="3389" y="14665"/>
                  <a:pt x="3370" y="14676"/>
                  <a:pt x="3360" y="14694"/>
                </a:cubicBezTo>
                <a:cubicBezTo>
                  <a:pt x="3242" y="14913"/>
                  <a:pt x="3115" y="15131"/>
                  <a:pt x="2969" y="15362"/>
                </a:cubicBezTo>
                <a:cubicBezTo>
                  <a:pt x="2952" y="15387"/>
                  <a:pt x="2959" y="15423"/>
                  <a:pt x="2986" y="15439"/>
                </a:cubicBezTo>
                <a:cubicBezTo>
                  <a:pt x="2996" y="15444"/>
                  <a:pt x="3005" y="15447"/>
                  <a:pt x="3016" y="15447"/>
                </a:cubicBezTo>
                <a:cubicBezTo>
                  <a:pt x="3034" y="15447"/>
                  <a:pt x="3052" y="15438"/>
                  <a:pt x="3063" y="15422"/>
                </a:cubicBezTo>
                <a:cubicBezTo>
                  <a:pt x="3210" y="15189"/>
                  <a:pt x="3340" y="14968"/>
                  <a:pt x="3458" y="14747"/>
                </a:cubicBezTo>
                <a:cubicBezTo>
                  <a:pt x="3472" y="14720"/>
                  <a:pt x="3462" y="14686"/>
                  <a:pt x="3435" y="14672"/>
                </a:cubicBezTo>
                <a:cubicBezTo>
                  <a:pt x="3426" y="14667"/>
                  <a:pt x="3418" y="14665"/>
                  <a:pt x="3409" y="14665"/>
                </a:cubicBezTo>
                <a:close/>
                <a:moveTo>
                  <a:pt x="2581" y="15982"/>
                </a:moveTo>
                <a:cubicBezTo>
                  <a:pt x="2564" y="15982"/>
                  <a:pt x="2547" y="15990"/>
                  <a:pt x="2536" y="16005"/>
                </a:cubicBezTo>
                <a:cubicBezTo>
                  <a:pt x="2401" y="16195"/>
                  <a:pt x="2255" y="16394"/>
                  <a:pt x="2077" y="16631"/>
                </a:cubicBezTo>
                <a:cubicBezTo>
                  <a:pt x="2058" y="16656"/>
                  <a:pt x="2063" y="16691"/>
                  <a:pt x="2088" y="16709"/>
                </a:cubicBezTo>
                <a:cubicBezTo>
                  <a:pt x="2097" y="16716"/>
                  <a:pt x="2109" y="16721"/>
                  <a:pt x="2121" y="16721"/>
                </a:cubicBezTo>
                <a:cubicBezTo>
                  <a:pt x="2138" y="16721"/>
                  <a:pt x="2155" y="16713"/>
                  <a:pt x="2166" y="16698"/>
                </a:cubicBezTo>
                <a:cubicBezTo>
                  <a:pt x="2345" y="16460"/>
                  <a:pt x="2491" y="16260"/>
                  <a:pt x="2626" y="16069"/>
                </a:cubicBezTo>
                <a:cubicBezTo>
                  <a:pt x="2644" y="16044"/>
                  <a:pt x="2639" y="16010"/>
                  <a:pt x="2613" y="15992"/>
                </a:cubicBezTo>
                <a:cubicBezTo>
                  <a:pt x="2604" y="15985"/>
                  <a:pt x="2592" y="15982"/>
                  <a:pt x="2581" y="15982"/>
                </a:cubicBezTo>
                <a:close/>
                <a:moveTo>
                  <a:pt x="1659" y="17236"/>
                </a:moveTo>
                <a:cubicBezTo>
                  <a:pt x="1642" y="17236"/>
                  <a:pt x="1625" y="17244"/>
                  <a:pt x="1614" y="17260"/>
                </a:cubicBezTo>
                <a:cubicBezTo>
                  <a:pt x="1441" y="17511"/>
                  <a:pt x="1315" y="17728"/>
                  <a:pt x="1218" y="17941"/>
                </a:cubicBezTo>
                <a:cubicBezTo>
                  <a:pt x="1205" y="17968"/>
                  <a:pt x="1218" y="18002"/>
                  <a:pt x="1246" y="18014"/>
                </a:cubicBezTo>
                <a:cubicBezTo>
                  <a:pt x="1253" y="18018"/>
                  <a:pt x="1261" y="18019"/>
                  <a:pt x="1268" y="18019"/>
                </a:cubicBezTo>
                <a:cubicBezTo>
                  <a:pt x="1290" y="18019"/>
                  <a:pt x="1310" y="18007"/>
                  <a:pt x="1319" y="17987"/>
                </a:cubicBezTo>
                <a:cubicBezTo>
                  <a:pt x="1413" y="17780"/>
                  <a:pt x="1536" y="17569"/>
                  <a:pt x="1705" y="17323"/>
                </a:cubicBezTo>
                <a:cubicBezTo>
                  <a:pt x="1723" y="17298"/>
                  <a:pt x="1717" y="17263"/>
                  <a:pt x="1691" y="17246"/>
                </a:cubicBezTo>
                <a:cubicBezTo>
                  <a:pt x="1681" y="17239"/>
                  <a:pt x="1670" y="17236"/>
                  <a:pt x="1659" y="17236"/>
                </a:cubicBezTo>
                <a:close/>
                <a:moveTo>
                  <a:pt x="1050" y="18652"/>
                </a:moveTo>
                <a:cubicBezTo>
                  <a:pt x="1023" y="18652"/>
                  <a:pt x="999" y="18673"/>
                  <a:pt x="996" y="18700"/>
                </a:cubicBezTo>
                <a:cubicBezTo>
                  <a:pt x="984" y="18795"/>
                  <a:pt x="978" y="18893"/>
                  <a:pt x="978" y="18989"/>
                </a:cubicBezTo>
                <a:cubicBezTo>
                  <a:pt x="978" y="19154"/>
                  <a:pt x="996" y="19324"/>
                  <a:pt x="1030" y="19493"/>
                </a:cubicBezTo>
                <a:cubicBezTo>
                  <a:pt x="1035" y="19519"/>
                  <a:pt x="1058" y="19537"/>
                  <a:pt x="1084" y="19537"/>
                </a:cubicBezTo>
                <a:cubicBezTo>
                  <a:pt x="1088" y="19537"/>
                  <a:pt x="1092" y="19537"/>
                  <a:pt x="1095" y="19536"/>
                </a:cubicBezTo>
                <a:cubicBezTo>
                  <a:pt x="1125" y="19529"/>
                  <a:pt x="1144" y="19500"/>
                  <a:pt x="1139" y="19470"/>
                </a:cubicBezTo>
                <a:cubicBezTo>
                  <a:pt x="1106" y="19309"/>
                  <a:pt x="1089" y="19147"/>
                  <a:pt x="1089" y="18989"/>
                </a:cubicBezTo>
                <a:cubicBezTo>
                  <a:pt x="1089" y="18897"/>
                  <a:pt x="1095" y="18804"/>
                  <a:pt x="1106" y="18714"/>
                </a:cubicBezTo>
                <a:cubicBezTo>
                  <a:pt x="1110" y="18683"/>
                  <a:pt x="1088" y="18655"/>
                  <a:pt x="1058" y="18652"/>
                </a:cubicBezTo>
                <a:cubicBezTo>
                  <a:pt x="1055" y="18652"/>
                  <a:pt x="1053" y="18652"/>
                  <a:pt x="1050" y="18652"/>
                </a:cubicBezTo>
                <a:close/>
                <a:moveTo>
                  <a:pt x="1342" y="20158"/>
                </a:moveTo>
                <a:cubicBezTo>
                  <a:pt x="1333" y="20158"/>
                  <a:pt x="1324" y="20160"/>
                  <a:pt x="1316" y="20164"/>
                </a:cubicBezTo>
                <a:cubicBezTo>
                  <a:pt x="1290" y="20178"/>
                  <a:pt x="1278" y="20211"/>
                  <a:pt x="1292" y="20239"/>
                </a:cubicBezTo>
                <a:cubicBezTo>
                  <a:pt x="1408" y="20468"/>
                  <a:pt x="1553" y="20690"/>
                  <a:pt x="1724" y="20899"/>
                </a:cubicBezTo>
                <a:cubicBezTo>
                  <a:pt x="1735" y="20912"/>
                  <a:pt x="1751" y="20919"/>
                  <a:pt x="1767" y="20919"/>
                </a:cubicBezTo>
                <a:cubicBezTo>
                  <a:pt x="1779" y="20919"/>
                  <a:pt x="1792" y="20915"/>
                  <a:pt x="1802" y="20906"/>
                </a:cubicBezTo>
                <a:cubicBezTo>
                  <a:pt x="1826" y="20887"/>
                  <a:pt x="1829" y="20852"/>
                  <a:pt x="1810" y="20828"/>
                </a:cubicBezTo>
                <a:cubicBezTo>
                  <a:pt x="1644" y="20626"/>
                  <a:pt x="1503" y="20411"/>
                  <a:pt x="1391" y="20188"/>
                </a:cubicBezTo>
                <a:cubicBezTo>
                  <a:pt x="1381" y="20169"/>
                  <a:pt x="1362" y="20158"/>
                  <a:pt x="1342" y="20158"/>
                </a:cubicBezTo>
                <a:close/>
                <a:moveTo>
                  <a:pt x="2317" y="21356"/>
                </a:moveTo>
                <a:cubicBezTo>
                  <a:pt x="2301" y="21356"/>
                  <a:pt x="2285" y="21363"/>
                  <a:pt x="2275" y="21376"/>
                </a:cubicBezTo>
                <a:cubicBezTo>
                  <a:pt x="2255" y="21401"/>
                  <a:pt x="2258" y="21435"/>
                  <a:pt x="2283" y="21455"/>
                </a:cubicBezTo>
                <a:cubicBezTo>
                  <a:pt x="2343" y="21505"/>
                  <a:pt x="2405" y="21552"/>
                  <a:pt x="2468" y="21596"/>
                </a:cubicBezTo>
                <a:cubicBezTo>
                  <a:pt x="2617" y="21703"/>
                  <a:pt x="2776" y="21803"/>
                  <a:pt x="2938" y="21891"/>
                </a:cubicBezTo>
                <a:cubicBezTo>
                  <a:pt x="2946" y="21895"/>
                  <a:pt x="2955" y="21898"/>
                  <a:pt x="2965" y="21898"/>
                </a:cubicBezTo>
                <a:cubicBezTo>
                  <a:pt x="2984" y="21898"/>
                  <a:pt x="3003" y="21888"/>
                  <a:pt x="3014" y="21869"/>
                </a:cubicBezTo>
                <a:cubicBezTo>
                  <a:pt x="3028" y="21842"/>
                  <a:pt x="3018" y="21809"/>
                  <a:pt x="2991" y="21794"/>
                </a:cubicBezTo>
                <a:cubicBezTo>
                  <a:pt x="2833" y="21707"/>
                  <a:pt x="2678" y="21610"/>
                  <a:pt x="2533" y="21506"/>
                </a:cubicBezTo>
                <a:cubicBezTo>
                  <a:pt x="2471" y="21462"/>
                  <a:pt x="2411" y="21416"/>
                  <a:pt x="2352" y="21369"/>
                </a:cubicBezTo>
                <a:cubicBezTo>
                  <a:pt x="2342" y="21360"/>
                  <a:pt x="2330" y="21356"/>
                  <a:pt x="2317" y="21356"/>
                </a:cubicBezTo>
                <a:close/>
                <a:moveTo>
                  <a:pt x="3675" y="22101"/>
                </a:moveTo>
                <a:cubicBezTo>
                  <a:pt x="3653" y="22101"/>
                  <a:pt x="3631" y="22115"/>
                  <a:pt x="3623" y="22138"/>
                </a:cubicBezTo>
                <a:cubicBezTo>
                  <a:pt x="3613" y="22167"/>
                  <a:pt x="3628" y="22199"/>
                  <a:pt x="3657" y="22209"/>
                </a:cubicBezTo>
                <a:cubicBezTo>
                  <a:pt x="3905" y="22295"/>
                  <a:pt x="4161" y="22360"/>
                  <a:pt x="4420" y="22404"/>
                </a:cubicBezTo>
                <a:cubicBezTo>
                  <a:pt x="4423" y="22405"/>
                  <a:pt x="4425" y="22405"/>
                  <a:pt x="4428" y="22405"/>
                </a:cubicBezTo>
                <a:cubicBezTo>
                  <a:pt x="4455" y="22405"/>
                  <a:pt x="4478" y="22386"/>
                  <a:pt x="4484" y="22359"/>
                </a:cubicBezTo>
                <a:cubicBezTo>
                  <a:pt x="4489" y="22328"/>
                  <a:pt x="4468" y="22299"/>
                  <a:pt x="4438" y="22295"/>
                </a:cubicBezTo>
                <a:cubicBezTo>
                  <a:pt x="4186" y="22251"/>
                  <a:pt x="3936" y="22187"/>
                  <a:pt x="3693" y="22104"/>
                </a:cubicBezTo>
                <a:cubicBezTo>
                  <a:pt x="3687" y="22102"/>
                  <a:pt x="3681" y="22101"/>
                  <a:pt x="3675" y="22101"/>
                </a:cubicBezTo>
                <a:close/>
                <a:moveTo>
                  <a:pt x="5978" y="22297"/>
                </a:moveTo>
                <a:cubicBezTo>
                  <a:pt x="5975" y="22297"/>
                  <a:pt x="5972" y="22298"/>
                  <a:pt x="5969" y="22298"/>
                </a:cubicBezTo>
                <a:cubicBezTo>
                  <a:pt x="5723" y="22340"/>
                  <a:pt x="5471" y="22361"/>
                  <a:pt x="5218" y="22361"/>
                </a:cubicBezTo>
                <a:lnTo>
                  <a:pt x="5203" y="22361"/>
                </a:lnTo>
                <a:cubicBezTo>
                  <a:pt x="5172" y="22361"/>
                  <a:pt x="5147" y="22386"/>
                  <a:pt x="5147" y="22417"/>
                </a:cubicBezTo>
                <a:cubicBezTo>
                  <a:pt x="5147" y="22447"/>
                  <a:pt x="5172" y="22472"/>
                  <a:pt x="5203" y="22472"/>
                </a:cubicBezTo>
                <a:lnTo>
                  <a:pt x="5218" y="22472"/>
                </a:lnTo>
                <a:cubicBezTo>
                  <a:pt x="5476" y="22472"/>
                  <a:pt x="5736" y="22451"/>
                  <a:pt x="5987" y="22407"/>
                </a:cubicBezTo>
                <a:cubicBezTo>
                  <a:pt x="6017" y="22402"/>
                  <a:pt x="6038" y="22373"/>
                  <a:pt x="6033" y="22343"/>
                </a:cubicBezTo>
                <a:cubicBezTo>
                  <a:pt x="6028" y="22316"/>
                  <a:pt x="6004" y="22297"/>
                  <a:pt x="5978" y="22297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5" name="Google Shape;839;p31"/>
          <p:cNvGrpSpPr>
            <a:grpSpLocks/>
          </p:cNvGrpSpPr>
          <p:nvPr/>
        </p:nvGrpSpPr>
        <p:grpSpPr bwMode="auto">
          <a:xfrm rot="-6145098">
            <a:off x="501914" y="640028"/>
            <a:ext cx="579438" cy="524933"/>
            <a:chOff x="1640475" y="1197075"/>
            <a:chExt cx="55475" cy="50250"/>
          </a:xfrm>
        </p:grpSpPr>
        <p:sp>
          <p:nvSpPr>
            <p:cNvPr id="16" name="Google Shape;840;p3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7" name="Google Shape;841;p3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" name="Google Shape;842;p3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" name="Google Shape;843;p31"/>
          <p:cNvGrpSpPr>
            <a:grpSpLocks/>
          </p:cNvGrpSpPr>
          <p:nvPr/>
        </p:nvGrpSpPr>
        <p:grpSpPr bwMode="auto">
          <a:xfrm rot="-5400000">
            <a:off x="2344738" y="6285972"/>
            <a:ext cx="327025" cy="296333"/>
            <a:chOff x="1640475" y="1197075"/>
            <a:chExt cx="55475" cy="50250"/>
          </a:xfrm>
        </p:grpSpPr>
        <p:sp>
          <p:nvSpPr>
            <p:cNvPr id="20" name="Google Shape;844;p3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1" name="Google Shape;845;p3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2" name="Google Shape;846;p3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" name="Google Shape;847;p31"/>
          <p:cNvSpPr>
            <a:spLocks/>
          </p:cNvSpPr>
          <p:nvPr/>
        </p:nvSpPr>
        <p:spPr bwMode="auto">
          <a:xfrm rot="21291677">
            <a:off x="1579034" y="327026"/>
            <a:ext cx="774700" cy="180975"/>
          </a:xfrm>
          <a:custGeom>
            <a:avLst/>
            <a:gdLst>
              <a:gd name="T0" fmla="*/ 460296 w 7397"/>
              <a:gd name="T1" fmla="*/ 0 h 1733"/>
              <a:gd name="T2" fmla="*/ 446628 w 7397"/>
              <a:gd name="T3" fmla="*/ 3342 h 1733"/>
              <a:gd name="T4" fmla="*/ 416465 w 7397"/>
              <a:gd name="T5" fmla="*/ 56705 h 1733"/>
              <a:gd name="T6" fmla="*/ 402641 w 7397"/>
              <a:gd name="T7" fmla="*/ 92837 h 1733"/>
              <a:gd name="T8" fmla="*/ 373185 w 7397"/>
              <a:gd name="T9" fmla="*/ 110381 h 1733"/>
              <a:gd name="T10" fmla="*/ 371143 w 7397"/>
              <a:gd name="T11" fmla="*/ 110381 h 1733"/>
              <a:gd name="T12" fmla="*/ 323621 w 7397"/>
              <a:gd name="T13" fmla="*/ 83439 h 1733"/>
              <a:gd name="T14" fmla="*/ 315923 w 7397"/>
              <a:gd name="T15" fmla="*/ 72369 h 1733"/>
              <a:gd name="T16" fmla="*/ 296600 w 7397"/>
              <a:gd name="T17" fmla="*/ 48037 h 1733"/>
              <a:gd name="T18" fmla="*/ 269029 w 7397"/>
              <a:gd name="T19" fmla="*/ 37490 h 1733"/>
              <a:gd name="T20" fmla="*/ 257326 w 7397"/>
              <a:gd name="T21" fmla="*/ 39161 h 1733"/>
              <a:gd name="T22" fmla="*/ 224257 w 7397"/>
              <a:gd name="T23" fmla="*/ 68714 h 1733"/>
              <a:gd name="T24" fmla="*/ 213888 w 7397"/>
              <a:gd name="T25" fmla="*/ 100460 h 1733"/>
              <a:gd name="T26" fmla="*/ 195194 w 7397"/>
              <a:gd name="T27" fmla="*/ 139204 h 1733"/>
              <a:gd name="T28" fmla="*/ 187496 w 7397"/>
              <a:gd name="T29" fmla="*/ 141292 h 1733"/>
              <a:gd name="T30" fmla="*/ 152934 w 7397"/>
              <a:gd name="T31" fmla="*/ 114036 h 1733"/>
              <a:gd name="T32" fmla="*/ 103999 w 7397"/>
              <a:gd name="T33" fmla="*/ 73727 h 1733"/>
              <a:gd name="T34" fmla="*/ 100228 w 7397"/>
              <a:gd name="T35" fmla="*/ 74040 h 1733"/>
              <a:gd name="T36" fmla="*/ 57183 w 7397"/>
              <a:gd name="T37" fmla="*/ 129700 h 1733"/>
              <a:gd name="T38" fmla="*/ 42102 w 7397"/>
              <a:gd name="T39" fmla="*/ 163013 h 1733"/>
              <a:gd name="T40" fmla="*/ 38175 w 7397"/>
              <a:gd name="T41" fmla="*/ 163431 h 1733"/>
              <a:gd name="T42" fmla="*/ 13118 w 7397"/>
              <a:gd name="T43" fmla="*/ 145260 h 1733"/>
              <a:gd name="T44" fmla="*/ 7541 w 7397"/>
              <a:gd name="T45" fmla="*/ 141188 h 1733"/>
              <a:gd name="T46" fmla="*/ 4085 w 7397"/>
              <a:gd name="T47" fmla="*/ 142545 h 1733"/>
              <a:gd name="T48" fmla="*/ 1964 w 7397"/>
              <a:gd name="T49" fmla="*/ 154555 h 1733"/>
              <a:gd name="T50" fmla="*/ 38410 w 7397"/>
              <a:gd name="T51" fmla="*/ 180871 h 1733"/>
              <a:gd name="T52" fmla="*/ 47051 w 7397"/>
              <a:gd name="T53" fmla="*/ 179617 h 1733"/>
              <a:gd name="T54" fmla="*/ 50428 w 7397"/>
              <a:gd name="T55" fmla="*/ 176902 h 1733"/>
              <a:gd name="T56" fmla="*/ 68809 w 7397"/>
              <a:gd name="T57" fmla="*/ 137637 h 1733"/>
              <a:gd name="T58" fmla="*/ 101564 w 7397"/>
              <a:gd name="T59" fmla="*/ 91375 h 1733"/>
              <a:gd name="T60" fmla="*/ 103841 w 7397"/>
              <a:gd name="T61" fmla="*/ 91271 h 1733"/>
              <a:gd name="T62" fmla="*/ 143430 w 7397"/>
              <a:gd name="T63" fmla="*/ 126254 h 1733"/>
              <a:gd name="T64" fmla="*/ 187574 w 7397"/>
              <a:gd name="T65" fmla="*/ 158732 h 1733"/>
              <a:gd name="T66" fmla="*/ 200378 w 7397"/>
              <a:gd name="T67" fmla="*/ 155181 h 1733"/>
              <a:gd name="T68" fmla="*/ 226377 w 7397"/>
              <a:gd name="T69" fmla="*/ 106100 h 1733"/>
              <a:gd name="T70" fmla="*/ 235332 w 7397"/>
              <a:gd name="T71" fmla="*/ 78217 h 1733"/>
              <a:gd name="T72" fmla="*/ 260075 w 7397"/>
              <a:gd name="T73" fmla="*/ 56392 h 1733"/>
              <a:gd name="T74" fmla="*/ 269187 w 7397"/>
              <a:gd name="T75" fmla="*/ 55034 h 1733"/>
              <a:gd name="T76" fmla="*/ 289374 w 7397"/>
              <a:gd name="T77" fmla="*/ 62762 h 1733"/>
              <a:gd name="T78" fmla="*/ 306026 w 7397"/>
              <a:gd name="T79" fmla="*/ 83961 h 1733"/>
              <a:gd name="T80" fmla="*/ 314195 w 7397"/>
              <a:gd name="T81" fmla="*/ 95866 h 1733"/>
              <a:gd name="T82" fmla="*/ 370750 w 7397"/>
              <a:gd name="T83" fmla="*/ 127821 h 1733"/>
              <a:gd name="T84" fmla="*/ 373656 w 7397"/>
              <a:gd name="T85" fmla="*/ 127821 h 1733"/>
              <a:gd name="T86" fmla="*/ 412617 w 7397"/>
              <a:gd name="T87" fmla="*/ 104115 h 1733"/>
              <a:gd name="T88" fmla="*/ 428719 w 7397"/>
              <a:gd name="T89" fmla="*/ 62971 h 1733"/>
              <a:gd name="T90" fmla="*/ 451498 w 7397"/>
              <a:gd name="T91" fmla="*/ 19633 h 1733"/>
              <a:gd name="T92" fmla="*/ 460374 w 7397"/>
              <a:gd name="T93" fmla="*/ 17440 h 1733"/>
              <a:gd name="T94" fmla="*/ 492501 w 7397"/>
              <a:gd name="T95" fmla="*/ 35715 h 1733"/>
              <a:gd name="T96" fmla="*/ 498863 w 7397"/>
              <a:gd name="T97" fmla="*/ 42294 h 1733"/>
              <a:gd name="T98" fmla="*/ 539551 w 7397"/>
              <a:gd name="T99" fmla="*/ 71325 h 1733"/>
              <a:gd name="T100" fmla="*/ 544029 w 7397"/>
              <a:gd name="T101" fmla="*/ 71743 h 1733"/>
              <a:gd name="T102" fmla="*/ 573170 w 7397"/>
              <a:gd name="T103" fmla="*/ 53468 h 1733"/>
              <a:gd name="T104" fmla="*/ 578040 w 7397"/>
              <a:gd name="T105" fmla="*/ 20886 h 1733"/>
              <a:gd name="T106" fmla="*/ 571835 w 7397"/>
              <a:gd name="T107" fmla="*/ 15038 h 1733"/>
              <a:gd name="T108" fmla="*/ 569635 w 7397"/>
              <a:gd name="T109" fmla="*/ 15560 h 1733"/>
              <a:gd name="T110" fmla="*/ 565629 w 7397"/>
              <a:gd name="T111" fmla="*/ 26734 h 1733"/>
              <a:gd name="T112" fmla="*/ 562880 w 7397"/>
              <a:gd name="T113" fmla="*/ 42398 h 1733"/>
              <a:gd name="T114" fmla="*/ 544107 w 7397"/>
              <a:gd name="T115" fmla="*/ 54199 h 1733"/>
              <a:gd name="T116" fmla="*/ 541436 w 7397"/>
              <a:gd name="T117" fmla="*/ 53885 h 1733"/>
              <a:gd name="T118" fmla="*/ 507032 w 7397"/>
              <a:gd name="T119" fmla="*/ 28613 h 1733"/>
              <a:gd name="T120" fmla="*/ 500513 w 7397"/>
              <a:gd name="T121" fmla="*/ 21826 h 1733"/>
              <a:gd name="T122" fmla="*/ 460296 w 7397"/>
              <a:gd name="T123" fmla="*/ 0 h 173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7397" h="1733" extrusionOk="0">
                <a:moveTo>
                  <a:pt x="5860" y="0"/>
                </a:moveTo>
                <a:cubicBezTo>
                  <a:pt x="5799" y="0"/>
                  <a:pt x="5741" y="11"/>
                  <a:pt x="5686" y="32"/>
                </a:cubicBezTo>
                <a:cubicBezTo>
                  <a:pt x="5466" y="121"/>
                  <a:pt x="5383" y="336"/>
                  <a:pt x="5302" y="543"/>
                </a:cubicBezTo>
                <a:cubicBezTo>
                  <a:pt x="5254" y="668"/>
                  <a:pt x="5205" y="796"/>
                  <a:pt x="5126" y="889"/>
                </a:cubicBezTo>
                <a:cubicBezTo>
                  <a:pt x="5014" y="1021"/>
                  <a:pt x="4860" y="1053"/>
                  <a:pt x="4751" y="1057"/>
                </a:cubicBezTo>
                <a:cubicBezTo>
                  <a:pt x="4742" y="1057"/>
                  <a:pt x="4734" y="1057"/>
                  <a:pt x="4725" y="1057"/>
                </a:cubicBezTo>
                <a:cubicBezTo>
                  <a:pt x="4511" y="1057"/>
                  <a:pt x="4276" y="958"/>
                  <a:pt x="4120" y="799"/>
                </a:cubicBezTo>
                <a:cubicBezTo>
                  <a:pt x="4087" y="765"/>
                  <a:pt x="4055" y="729"/>
                  <a:pt x="4022" y="693"/>
                </a:cubicBezTo>
                <a:cubicBezTo>
                  <a:pt x="3950" y="610"/>
                  <a:pt x="3874" y="524"/>
                  <a:pt x="3776" y="460"/>
                </a:cubicBezTo>
                <a:cubicBezTo>
                  <a:pt x="3674" y="394"/>
                  <a:pt x="3552" y="359"/>
                  <a:pt x="3425" y="359"/>
                </a:cubicBezTo>
                <a:cubicBezTo>
                  <a:pt x="3376" y="359"/>
                  <a:pt x="3325" y="365"/>
                  <a:pt x="3276" y="375"/>
                </a:cubicBezTo>
                <a:cubicBezTo>
                  <a:pt x="3098" y="414"/>
                  <a:pt x="2945" y="517"/>
                  <a:pt x="2855" y="658"/>
                </a:cubicBezTo>
                <a:cubicBezTo>
                  <a:pt x="2796" y="751"/>
                  <a:pt x="2759" y="858"/>
                  <a:pt x="2723" y="962"/>
                </a:cubicBezTo>
                <a:cubicBezTo>
                  <a:pt x="2665" y="1131"/>
                  <a:pt x="2614" y="1277"/>
                  <a:pt x="2485" y="1333"/>
                </a:cubicBezTo>
                <a:cubicBezTo>
                  <a:pt x="2453" y="1347"/>
                  <a:pt x="2420" y="1353"/>
                  <a:pt x="2387" y="1353"/>
                </a:cubicBezTo>
                <a:cubicBezTo>
                  <a:pt x="2220" y="1353"/>
                  <a:pt x="2046" y="1198"/>
                  <a:pt x="1947" y="1092"/>
                </a:cubicBezTo>
                <a:cubicBezTo>
                  <a:pt x="1784" y="919"/>
                  <a:pt x="1583" y="706"/>
                  <a:pt x="1324" y="706"/>
                </a:cubicBezTo>
                <a:cubicBezTo>
                  <a:pt x="1308" y="706"/>
                  <a:pt x="1292" y="707"/>
                  <a:pt x="1276" y="709"/>
                </a:cubicBezTo>
                <a:cubicBezTo>
                  <a:pt x="985" y="739"/>
                  <a:pt x="854" y="994"/>
                  <a:pt x="728" y="1242"/>
                </a:cubicBezTo>
                <a:cubicBezTo>
                  <a:pt x="669" y="1354"/>
                  <a:pt x="609" y="1471"/>
                  <a:pt x="536" y="1561"/>
                </a:cubicBezTo>
                <a:cubicBezTo>
                  <a:pt x="519" y="1564"/>
                  <a:pt x="502" y="1565"/>
                  <a:pt x="486" y="1565"/>
                </a:cubicBezTo>
                <a:cubicBezTo>
                  <a:pt x="360" y="1565"/>
                  <a:pt x="234" y="1499"/>
                  <a:pt x="167" y="1391"/>
                </a:cubicBezTo>
                <a:cubicBezTo>
                  <a:pt x="151" y="1366"/>
                  <a:pt x="124" y="1352"/>
                  <a:pt x="96" y="1352"/>
                </a:cubicBezTo>
                <a:cubicBezTo>
                  <a:pt x="81" y="1352"/>
                  <a:pt x="65" y="1356"/>
                  <a:pt x="52" y="1365"/>
                </a:cubicBezTo>
                <a:cubicBezTo>
                  <a:pt x="12" y="1389"/>
                  <a:pt x="0" y="1440"/>
                  <a:pt x="25" y="1480"/>
                </a:cubicBezTo>
                <a:cubicBezTo>
                  <a:pt x="122" y="1636"/>
                  <a:pt x="306" y="1732"/>
                  <a:pt x="489" y="1732"/>
                </a:cubicBezTo>
                <a:cubicBezTo>
                  <a:pt x="526" y="1732"/>
                  <a:pt x="562" y="1728"/>
                  <a:pt x="599" y="1720"/>
                </a:cubicBezTo>
                <a:cubicBezTo>
                  <a:pt x="616" y="1716"/>
                  <a:pt x="631" y="1707"/>
                  <a:pt x="642" y="1694"/>
                </a:cubicBezTo>
                <a:cubicBezTo>
                  <a:pt x="739" y="1586"/>
                  <a:pt x="809" y="1449"/>
                  <a:pt x="876" y="1318"/>
                </a:cubicBezTo>
                <a:cubicBezTo>
                  <a:pt x="993" y="1091"/>
                  <a:pt x="1092" y="896"/>
                  <a:pt x="1293" y="875"/>
                </a:cubicBezTo>
                <a:cubicBezTo>
                  <a:pt x="1303" y="874"/>
                  <a:pt x="1312" y="874"/>
                  <a:pt x="1322" y="874"/>
                </a:cubicBezTo>
                <a:cubicBezTo>
                  <a:pt x="1510" y="874"/>
                  <a:pt x="1677" y="1050"/>
                  <a:pt x="1826" y="1209"/>
                </a:cubicBezTo>
                <a:cubicBezTo>
                  <a:pt x="2019" y="1414"/>
                  <a:pt x="2213" y="1520"/>
                  <a:pt x="2388" y="1520"/>
                </a:cubicBezTo>
                <a:cubicBezTo>
                  <a:pt x="2445" y="1520"/>
                  <a:pt x="2500" y="1509"/>
                  <a:pt x="2551" y="1486"/>
                </a:cubicBezTo>
                <a:cubicBezTo>
                  <a:pt x="2749" y="1401"/>
                  <a:pt x="2816" y="1205"/>
                  <a:pt x="2882" y="1016"/>
                </a:cubicBezTo>
                <a:cubicBezTo>
                  <a:pt x="2914" y="922"/>
                  <a:pt x="2947" y="825"/>
                  <a:pt x="2996" y="749"/>
                </a:cubicBezTo>
                <a:cubicBezTo>
                  <a:pt x="3062" y="645"/>
                  <a:pt x="3176" y="569"/>
                  <a:pt x="3311" y="540"/>
                </a:cubicBezTo>
                <a:cubicBezTo>
                  <a:pt x="3350" y="531"/>
                  <a:pt x="3389" y="527"/>
                  <a:pt x="3427" y="527"/>
                </a:cubicBezTo>
                <a:cubicBezTo>
                  <a:pt x="3521" y="527"/>
                  <a:pt x="3610" y="552"/>
                  <a:pt x="3684" y="601"/>
                </a:cubicBezTo>
                <a:cubicBezTo>
                  <a:pt x="3763" y="652"/>
                  <a:pt x="3828" y="726"/>
                  <a:pt x="3896" y="804"/>
                </a:cubicBezTo>
                <a:cubicBezTo>
                  <a:pt x="3931" y="842"/>
                  <a:pt x="3965" y="881"/>
                  <a:pt x="4000" y="918"/>
                </a:cubicBezTo>
                <a:cubicBezTo>
                  <a:pt x="4188" y="1108"/>
                  <a:pt x="4461" y="1224"/>
                  <a:pt x="4720" y="1224"/>
                </a:cubicBezTo>
                <a:cubicBezTo>
                  <a:pt x="4733" y="1224"/>
                  <a:pt x="4745" y="1224"/>
                  <a:pt x="4757" y="1224"/>
                </a:cubicBezTo>
                <a:cubicBezTo>
                  <a:pt x="4961" y="1217"/>
                  <a:pt x="5132" y="1138"/>
                  <a:pt x="5253" y="997"/>
                </a:cubicBezTo>
                <a:cubicBezTo>
                  <a:pt x="5350" y="884"/>
                  <a:pt x="5405" y="741"/>
                  <a:pt x="5458" y="603"/>
                </a:cubicBezTo>
                <a:cubicBezTo>
                  <a:pt x="5532" y="414"/>
                  <a:pt x="5595" y="249"/>
                  <a:pt x="5748" y="188"/>
                </a:cubicBezTo>
                <a:cubicBezTo>
                  <a:pt x="5784" y="174"/>
                  <a:pt x="5823" y="167"/>
                  <a:pt x="5861" y="167"/>
                </a:cubicBezTo>
                <a:cubicBezTo>
                  <a:pt x="6006" y="167"/>
                  <a:pt x="6157" y="257"/>
                  <a:pt x="6270" y="342"/>
                </a:cubicBezTo>
                <a:cubicBezTo>
                  <a:pt x="6297" y="363"/>
                  <a:pt x="6324" y="384"/>
                  <a:pt x="6351" y="405"/>
                </a:cubicBezTo>
                <a:cubicBezTo>
                  <a:pt x="6505" y="528"/>
                  <a:pt x="6665" y="654"/>
                  <a:pt x="6869" y="683"/>
                </a:cubicBezTo>
                <a:cubicBezTo>
                  <a:pt x="6888" y="686"/>
                  <a:pt x="6907" y="687"/>
                  <a:pt x="6926" y="687"/>
                </a:cubicBezTo>
                <a:cubicBezTo>
                  <a:pt x="7064" y="687"/>
                  <a:pt x="7208" y="621"/>
                  <a:pt x="7297" y="512"/>
                </a:cubicBezTo>
                <a:cubicBezTo>
                  <a:pt x="7373" y="418"/>
                  <a:pt x="7396" y="304"/>
                  <a:pt x="7359" y="200"/>
                </a:cubicBezTo>
                <a:cubicBezTo>
                  <a:pt x="7347" y="166"/>
                  <a:pt x="7314" y="144"/>
                  <a:pt x="7280" y="144"/>
                </a:cubicBezTo>
                <a:cubicBezTo>
                  <a:pt x="7270" y="144"/>
                  <a:pt x="7261" y="146"/>
                  <a:pt x="7252" y="149"/>
                </a:cubicBezTo>
                <a:cubicBezTo>
                  <a:pt x="7208" y="165"/>
                  <a:pt x="7186" y="212"/>
                  <a:pt x="7201" y="256"/>
                </a:cubicBezTo>
                <a:cubicBezTo>
                  <a:pt x="7223" y="318"/>
                  <a:pt x="7194" y="372"/>
                  <a:pt x="7166" y="406"/>
                </a:cubicBezTo>
                <a:cubicBezTo>
                  <a:pt x="7111" y="474"/>
                  <a:pt x="7015" y="519"/>
                  <a:pt x="6927" y="519"/>
                </a:cubicBezTo>
                <a:cubicBezTo>
                  <a:pt x="6916" y="519"/>
                  <a:pt x="6904" y="518"/>
                  <a:pt x="6893" y="516"/>
                </a:cubicBezTo>
                <a:cubicBezTo>
                  <a:pt x="6734" y="494"/>
                  <a:pt x="6598" y="387"/>
                  <a:pt x="6455" y="274"/>
                </a:cubicBezTo>
                <a:cubicBezTo>
                  <a:pt x="6427" y="252"/>
                  <a:pt x="6399" y="230"/>
                  <a:pt x="6372" y="209"/>
                </a:cubicBezTo>
                <a:cubicBezTo>
                  <a:pt x="6189" y="70"/>
                  <a:pt x="6015" y="0"/>
                  <a:pt x="5860" y="0"/>
                </a:cubicBez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25" tIns="91425" rIns="91425" bIns="91425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4" name="Google Shape;848;p31"/>
          <p:cNvGrpSpPr>
            <a:grpSpLocks/>
          </p:cNvGrpSpPr>
          <p:nvPr/>
        </p:nvGrpSpPr>
        <p:grpSpPr bwMode="auto">
          <a:xfrm rot="-5400000">
            <a:off x="10921737" y="6155532"/>
            <a:ext cx="296863" cy="266700"/>
            <a:chOff x="1640475" y="1197075"/>
            <a:chExt cx="55475" cy="50250"/>
          </a:xfrm>
        </p:grpSpPr>
        <p:sp>
          <p:nvSpPr>
            <p:cNvPr id="25" name="Google Shape;849;p31"/>
            <p:cNvSpPr>
              <a:spLocks/>
            </p:cNvSpPr>
            <p:nvPr/>
          </p:nvSpPr>
          <p:spPr bwMode="auto">
            <a:xfrm>
              <a:off x="1671500" y="1229475"/>
              <a:ext cx="24450" cy="17850"/>
            </a:xfrm>
            <a:custGeom>
              <a:avLst/>
              <a:gdLst>
                <a:gd name="T0" fmla="*/ 17925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25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7" y="0"/>
                  </a:moveTo>
                  <a:cubicBezTo>
                    <a:pt x="607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1" y="714"/>
                    <a:pt x="511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5" y="0"/>
                    <a:pt x="717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6" name="Google Shape;850;p31"/>
            <p:cNvSpPr>
              <a:spLocks/>
            </p:cNvSpPr>
            <p:nvPr/>
          </p:nvSpPr>
          <p:spPr bwMode="auto">
            <a:xfrm>
              <a:off x="1640475" y="1224000"/>
              <a:ext cx="24450" cy="17850"/>
            </a:xfrm>
            <a:custGeom>
              <a:avLst/>
              <a:gdLst>
                <a:gd name="T0" fmla="*/ 17900 w 978"/>
                <a:gd name="T1" fmla="*/ 0 h 714"/>
                <a:gd name="T2" fmla="*/ 8400 w 978"/>
                <a:gd name="T3" fmla="*/ 3500 h 714"/>
                <a:gd name="T4" fmla="*/ 2125 w 978"/>
                <a:gd name="T5" fmla="*/ 16000 h 714"/>
                <a:gd name="T6" fmla="*/ 6525 w 978"/>
                <a:gd name="T7" fmla="*/ 17850 h 714"/>
                <a:gd name="T8" fmla="*/ 16025 w 978"/>
                <a:gd name="T9" fmla="*/ 14375 h 714"/>
                <a:gd name="T10" fmla="*/ 22325 w 978"/>
                <a:gd name="T11" fmla="*/ 1875 h 714"/>
                <a:gd name="T12" fmla="*/ 17900 w 978"/>
                <a:gd name="T13" fmla="*/ 0 h 7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8" h="714" extrusionOk="0">
                  <a:moveTo>
                    <a:pt x="716" y="0"/>
                  </a:moveTo>
                  <a:cubicBezTo>
                    <a:pt x="606" y="0"/>
                    <a:pt x="467" y="48"/>
                    <a:pt x="336" y="140"/>
                  </a:cubicBezTo>
                  <a:cubicBezTo>
                    <a:pt x="113" y="296"/>
                    <a:pt x="1" y="520"/>
                    <a:pt x="85" y="640"/>
                  </a:cubicBezTo>
                  <a:cubicBezTo>
                    <a:pt x="120" y="690"/>
                    <a:pt x="183" y="714"/>
                    <a:pt x="261" y="714"/>
                  </a:cubicBezTo>
                  <a:cubicBezTo>
                    <a:pt x="370" y="714"/>
                    <a:pt x="510" y="666"/>
                    <a:pt x="641" y="575"/>
                  </a:cubicBezTo>
                  <a:cubicBezTo>
                    <a:pt x="864" y="419"/>
                    <a:pt x="977" y="194"/>
                    <a:pt x="893" y="75"/>
                  </a:cubicBezTo>
                  <a:cubicBezTo>
                    <a:pt x="858" y="24"/>
                    <a:pt x="794" y="0"/>
                    <a:pt x="716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" name="Google Shape;851;p31"/>
            <p:cNvSpPr>
              <a:spLocks/>
            </p:cNvSpPr>
            <p:nvPr/>
          </p:nvSpPr>
          <p:spPr bwMode="auto">
            <a:xfrm>
              <a:off x="1655775" y="1197075"/>
              <a:ext cx="24425" cy="17875"/>
            </a:xfrm>
            <a:custGeom>
              <a:avLst/>
              <a:gdLst>
                <a:gd name="T0" fmla="*/ 17900 w 977"/>
                <a:gd name="T1" fmla="*/ 25 h 715"/>
                <a:gd name="T2" fmla="*/ 8400 w 977"/>
                <a:gd name="T3" fmla="*/ 3500 h 715"/>
                <a:gd name="T4" fmla="*/ 2100 w 977"/>
                <a:gd name="T5" fmla="*/ 16000 h 715"/>
                <a:gd name="T6" fmla="*/ 6500 w 977"/>
                <a:gd name="T7" fmla="*/ 17850 h 715"/>
                <a:gd name="T8" fmla="*/ 16025 w 977"/>
                <a:gd name="T9" fmla="*/ 14375 h 715"/>
                <a:gd name="T10" fmla="*/ 22325 w 977"/>
                <a:gd name="T11" fmla="*/ 1875 h 715"/>
                <a:gd name="T12" fmla="*/ 17900 w 977"/>
                <a:gd name="T13" fmla="*/ 25 h 7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77" h="715" extrusionOk="0">
                  <a:moveTo>
                    <a:pt x="716" y="1"/>
                  </a:moveTo>
                  <a:cubicBezTo>
                    <a:pt x="606" y="1"/>
                    <a:pt x="467" y="49"/>
                    <a:pt x="336" y="140"/>
                  </a:cubicBezTo>
                  <a:cubicBezTo>
                    <a:pt x="113" y="296"/>
                    <a:pt x="1" y="520"/>
                    <a:pt x="84" y="640"/>
                  </a:cubicBezTo>
                  <a:cubicBezTo>
                    <a:pt x="119" y="690"/>
                    <a:pt x="182" y="714"/>
                    <a:pt x="260" y="714"/>
                  </a:cubicBezTo>
                  <a:cubicBezTo>
                    <a:pt x="371" y="714"/>
                    <a:pt x="510" y="666"/>
                    <a:pt x="641" y="575"/>
                  </a:cubicBezTo>
                  <a:cubicBezTo>
                    <a:pt x="864" y="419"/>
                    <a:pt x="976" y="194"/>
                    <a:pt x="893" y="75"/>
                  </a:cubicBezTo>
                  <a:cubicBezTo>
                    <a:pt x="858" y="25"/>
                    <a:pt x="794" y="1"/>
                    <a:pt x="71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617787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524000" y="731520"/>
            <a:ext cx="85344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609600" y="6172201"/>
            <a:ext cx="4470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3E472CB-121F-423A-81B1-E7D398B238FD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642434"/>
      </p:ext>
    </p:extLst>
  </p:cSld>
  <p:clrMapOvr>
    <a:masterClrMapping/>
  </p:clrMapOvr>
  <p:transition spd="slow">
    <p:wheel spokes="1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8229600" y="6172201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172201"/>
            <a:ext cx="4470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00" y="6172201"/>
            <a:ext cx="2438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0CCEEFD-50F8-49DD-BAC2-6A4A4D4E502E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908959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9113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18" Type="http://schemas.openxmlformats.org/officeDocument/2006/relationships/slideLayout" Target="../slideLayouts/slideLayout73.xml"/><Relationship Id="rId26" Type="http://schemas.openxmlformats.org/officeDocument/2006/relationships/slideLayout" Target="../slideLayouts/slideLayout81.xml"/><Relationship Id="rId3" Type="http://schemas.openxmlformats.org/officeDocument/2006/relationships/slideLayout" Target="../slideLayouts/slideLayout58.xml"/><Relationship Id="rId21" Type="http://schemas.openxmlformats.org/officeDocument/2006/relationships/slideLayout" Target="../slideLayouts/slideLayout76.xml"/><Relationship Id="rId34" Type="http://schemas.openxmlformats.org/officeDocument/2006/relationships/image" Target="../media/image1.jpeg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17" Type="http://schemas.openxmlformats.org/officeDocument/2006/relationships/slideLayout" Target="../slideLayouts/slideLayout72.xml"/><Relationship Id="rId25" Type="http://schemas.openxmlformats.org/officeDocument/2006/relationships/slideLayout" Target="../slideLayouts/slideLayout80.xml"/><Relationship Id="rId33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6" Type="http://schemas.openxmlformats.org/officeDocument/2006/relationships/slideLayout" Target="../slideLayouts/slideLayout71.xml"/><Relationship Id="rId20" Type="http://schemas.openxmlformats.org/officeDocument/2006/relationships/slideLayout" Target="../slideLayouts/slideLayout75.xml"/><Relationship Id="rId29" Type="http://schemas.openxmlformats.org/officeDocument/2006/relationships/slideLayout" Target="../slideLayouts/slideLayout84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24" Type="http://schemas.openxmlformats.org/officeDocument/2006/relationships/slideLayout" Target="../slideLayouts/slideLayout79.xml"/><Relationship Id="rId32" Type="http://schemas.openxmlformats.org/officeDocument/2006/relationships/slideLayout" Target="../slideLayouts/slideLayout87.xml"/><Relationship Id="rId5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70.xml"/><Relationship Id="rId23" Type="http://schemas.openxmlformats.org/officeDocument/2006/relationships/slideLayout" Target="../slideLayouts/slideLayout78.xml"/><Relationship Id="rId28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65.xml"/><Relationship Id="rId19" Type="http://schemas.openxmlformats.org/officeDocument/2006/relationships/slideLayout" Target="../slideLayouts/slideLayout74.xml"/><Relationship Id="rId31" Type="http://schemas.openxmlformats.org/officeDocument/2006/relationships/slideLayout" Target="../slideLayouts/slideLayout86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Relationship Id="rId22" Type="http://schemas.openxmlformats.org/officeDocument/2006/relationships/slideLayout" Target="../slideLayouts/slideLayout77.xml"/><Relationship Id="rId27" Type="http://schemas.openxmlformats.org/officeDocument/2006/relationships/slideLayout" Target="../slideLayouts/slideLayout82.xml"/><Relationship Id="rId30" Type="http://schemas.openxmlformats.org/officeDocument/2006/relationships/slideLayout" Target="../slideLayouts/slideLayout8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2FE942-8C21-4115-8680-D88995117483}" type="datetimeFigureOut">
              <a:rPr lang="zh-CN" altLang="en-US" smtClean="0"/>
              <a:t>2021/11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D77F0-F64C-4D05-AF46-5691E19E7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1491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500" advTm="1000">
        <p:fade/>
      </p:transition>
    </mc:Choice>
    <mc:Fallback xmlns="">
      <p:transition spd="slow" advTm="1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F03E7-F220-4950-AFC0-E70D3567CBA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44B96-B89C-48F5-8F31-261AC071E2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815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747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613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92D9B-26AE-41F2-897E-2751593D42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CCCBE-5FA5-4BC3-8941-96CA1A33B6C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914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3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414867" y="593725"/>
            <a:ext cx="11362267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>
              <a:sym typeface="Arial" pitchFamily="34" charset="0"/>
            </a:endParaRPr>
          </a:p>
        </p:txBody>
      </p:sp>
      <p:sp>
        <p:nvSpPr>
          <p:cNvPr id="3075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414867" y="1536700"/>
            <a:ext cx="11362267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 smtClean="0"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53935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  <p:sldLayoutId id="2147483731" r:id="rId23"/>
    <p:sldLayoutId id="2147483732" r:id="rId24"/>
    <p:sldLayoutId id="2147483733" r:id="rId25"/>
    <p:sldLayoutId id="2147483734" r:id="rId26"/>
    <p:sldLayoutId id="2147483735" r:id="rId27"/>
    <p:sldLayoutId id="2147483736" r:id="rId28"/>
    <p:sldLayoutId id="2147483737" r:id="rId29"/>
    <p:sldLayoutId id="2147483738" r:id="rId30"/>
    <p:sldLayoutId id="2147483739" r:id="rId31"/>
    <p:sldLayoutId id="2147483740" r:id="rId32"/>
  </p:sldLayoutIdLst>
  <p:transition spd="slow">
    <p:wheel spokes="1"/>
  </p:transition>
  <p:timing>
    <p:tnLst>
      <p:par>
        <p:cTn id="1" dur="indefinite" restart="never" nodeType="tmRoot"/>
      </p:par>
    </p:tnLst>
  </p:timing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1pPr>
      <a:lvl2pPr marL="742950" lvl="1" indent="-28575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2pPr>
      <a:lvl3pPr marL="1143000" lvl="2" indent="-2286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3pPr>
      <a:lvl4pPr marL="1600200" lvl="3" indent="-2286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4pPr>
      <a:lvl5pPr marL="2057400" lvl="4" indent="-2286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tiff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 flipV="1">
            <a:off x="1828800" y="304800"/>
            <a:ext cx="7620000" cy="76200"/>
          </a:xfrm>
        </p:spPr>
        <p:txBody>
          <a:bodyPr>
            <a:normAutofit fontScale="25000" lnSpcReduction="20000"/>
          </a:bodyPr>
          <a:lstStyle/>
          <a:p>
            <a:endParaRPr lang="en-US"/>
          </a:p>
        </p:txBody>
      </p:sp>
      <p:sp useBgFill="1"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-22896" y="3"/>
            <a:ext cx="12192000" cy="1114697"/>
          </a:xfrm>
        </p:spPr>
        <p:txBody>
          <a:bodyPr/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TRÒ CHƠI Ô CHỮ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406661"/>
              </p:ext>
            </p:extLst>
          </p:nvPr>
        </p:nvGraphicFramePr>
        <p:xfrm>
          <a:off x="4267200" y="1129145"/>
          <a:ext cx="7315200" cy="3291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31520"/>
                <a:gridCol w="731520"/>
                <a:gridCol w="731520"/>
                <a:gridCol w="731520"/>
                <a:gridCol w="731520"/>
                <a:gridCol w="731520"/>
                <a:gridCol w="731520"/>
                <a:gridCol w="731520"/>
                <a:gridCol w="731520"/>
                <a:gridCol w="731520"/>
              </a:tblGrid>
              <a:tr h="548640">
                <a:tc>
                  <a:txBody>
                    <a:bodyPr/>
                    <a:lstStyle/>
                    <a:p>
                      <a:pPr algn="l"/>
                      <a:endParaRPr lang="en-US" sz="2800" b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 gridSpan="6"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>
                    <a:lnR w="12700" cmpd="sng">
                      <a:noFill/>
                    </a:lnR>
                    <a:lnT w="12700" cmpd="sng">
                      <a:noFill/>
                    </a:lnT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mpd="sng">
                      <a:noFill/>
                    </a:ln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mpd="sng">
                      <a:noFill/>
                    </a:lnR>
                  </a:tcPr>
                </a:tc>
              </a:tr>
              <a:tr h="548640">
                <a:tc rowSpan="3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 gridSpan="3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>
                    <a:lnR w="12700" cmpd="sng">
                      <a:noFill/>
                    </a:lnR>
                    <a:lnT w="12700" cmpd="sng">
                      <a:noFill/>
                    </a:lnT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  <a:lnT w="12700" cmpd="sng">
                      <a:noFill/>
                    </a:lnT>
                  </a:tcPr>
                </a:tc>
              </a:tr>
              <a:tr h="548640">
                <a:tc v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>
                    <a:lnL w="12700" cmpd="sng">
                      <a:noFill/>
                    </a:ln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 rowSpan="4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</a:tcPr>
                </a:tc>
              </a:tr>
              <a:tr h="548640">
                <a:tc v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 gridSpan="2"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>
                    <a:lnR w="12700" cmpd="sng">
                      <a:noFill/>
                    </a:lnR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mpd="sng">
                      <a:noFill/>
                    </a:lnR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486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>
                    <a:lnR w="12700" cmpd="sng">
                      <a:noFill/>
                    </a:lnR>
                    <a:lnT w="12700" cmpd="sng">
                      <a:noFill/>
                    </a:lnT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48640">
                <a:tc gridSpan="3"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>
                    <a:lnL w="12700" cmpd="sng">
                      <a:noFill/>
                    </a:lnL>
                    <a:lnB w="127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algn="l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/>
                </a:tc>
                <a:tc vMerge="1">
                  <a:txBody>
                    <a:bodyPr/>
                    <a:lstStyle/>
                    <a:p>
                      <a:pPr algn="l"/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Oval 12"/>
          <p:cNvSpPr/>
          <p:nvPr/>
        </p:nvSpPr>
        <p:spPr>
          <a:xfrm>
            <a:off x="481529" y="1143000"/>
            <a:ext cx="636073" cy="4572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black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black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Oval 13"/>
          <p:cNvSpPr/>
          <p:nvPr/>
        </p:nvSpPr>
        <p:spPr>
          <a:xfrm>
            <a:off x="468289" y="1662545"/>
            <a:ext cx="636073" cy="4572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black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</a:p>
        </p:txBody>
      </p:sp>
      <p:sp>
        <p:nvSpPr>
          <p:cNvPr id="15" name="Oval 14"/>
          <p:cNvSpPr/>
          <p:nvPr/>
        </p:nvSpPr>
        <p:spPr>
          <a:xfrm>
            <a:off x="468292" y="2216727"/>
            <a:ext cx="636073" cy="4572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black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  <a:endParaRPr lang="en-US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black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8" name="Oval 17"/>
          <p:cNvSpPr/>
          <p:nvPr/>
        </p:nvSpPr>
        <p:spPr>
          <a:xfrm>
            <a:off x="456288" y="2826327"/>
            <a:ext cx="636073" cy="4572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black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4</a:t>
            </a:r>
          </a:p>
        </p:txBody>
      </p:sp>
      <p:sp>
        <p:nvSpPr>
          <p:cNvPr id="19" name="Oval 18"/>
          <p:cNvSpPr/>
          <p:nvPr/>
        </p:nvSpPr>
        <p:spPr>
          <a:xfrm>
            <a:off x="486765" y="3380508"/>
            <a:ext cx="636073" cy="4572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black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endParaRPr lang="en-US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black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0" name="Oval 19"/>
          <p:cNvSpPr/>
          <p:nvPr/>
        </p:nvSpPr>
        <p:spPr>
          <a:xfrm>
            <a:off x="486765" y="3948544"/>
            <a:ext cx="636073" cy="4572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black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6</a:t>
            </a:r>
            <a:endParaRPr lang="en-US" b="1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black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1" name="Oval 20"/>
          <p:cNvSpPr/>
          <p:nvPr/>
        </p:nvSpPr>
        <p:spPr>
          <a:xfrm>
            <a:off x="1861127" y="1149927"/>
            <a:ext cx="172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1861127" y="1662545"/>
            <a:ext cx="172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1861127" y="2216727"/>
            <a:ext cx="172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861127" y="2819399"/>
            <a:ext cx="172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861127" y="3380508"/>
            <a:ext cx="172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861127" y="3934689"/>
            <a:ext cx="172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79602" y="5410203"/>
            <a:ext cx="7435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: Nguyên liệu chính tạo nên vật thể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61129" y="5715003"/>
            <a:ext cx="8603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2: Gồm nhiều chất trộn lẫn với nhau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7348" y="5010653"/>
            <a:ext cx="11074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3: Khối lượng của nguyên tử nằm phần lớn ở phần này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2838" y="5456369"/>
            <a:ext cx="11202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4: Thành phần cấu tạo nên nguyên tử, mang điện tích bằng +1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26401" y="5142959"/>
            <a:ext cx="10371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5: Thành phần cấu tạo nên nguyên tử, mang điện tích bằng -1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07196" y="5082435"/>
            <a:ext cx="10286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6: Biểu diễn mọt nguyên tố hóa học dưới dạng viết gọn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989095" y="1153093"/>
            <a:ext cx="711200" cy="5094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prstClr val="white"/>
                </a:solidFill>
              </a:rPr>
              <a:t>      </a:t>
            </a: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467763" y="2247267"/>
            <a:ext cx="740064" cy="5109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172038" y="2737486"/>
            <a:ext cx="752764" cy="5558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961747" y="3320997"/>
            <a:ext cx="782781" cy="5444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627219" y="3870718"/>
            <a:ext cx="821580" cy="5372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689601" y="1662548"/>
            <a:ext cx="778163" cy="584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44819" y="1032734"/>
            <a:ext cx="337358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   H    A    T</a:t>
            </a:r>
            <a:endParaRPr lang="en-US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989097" y="1600200"/>
            <a:ext cx="527250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    O   N    H   O   P</a:t>
            </a:r>
            <a:endParaRPr lang="en-US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858486" y="2164212"/>
            <a:ext cx="620745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   A    T   N    H   A   N</a:t>
            </a:r>
            <a:endParaRPr lang="en-US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62192" y="2737486"/>
            <a:ext cx="508923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   R    O   T    O   N</a:t>
            </a:r>
            <a:endParaRPr lang="en-US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368800" y="3252054"/>
            <a:ext cx="62992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    L    E   C    T    R    O  N</a:t>
            </a:r>
            <a:endParaRPr lang="en-US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437986" y="3800770"/>
            <a:ext cx="4403438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K    I    H    I    E   U</a:t>
            </a:r>
            <a:endParaRPr lang="en-US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844800" y="4800603"/>
            <a:ext cx="762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 KHÓA: HÓA TRỊ</a:t>
            </a:r>
            <a:endParaRPr 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27200" y="3455547"/>
            <a:ext cx="6350000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179" y="-734292"/>
            <a:ext cx="6096000" cy="45720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945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2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3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" grpId="0"/>
      <p:bldP spid="2" grpId="1"/>
      <p:bldP spid="5" grpId="0"/>
      <p:bldP spid="5" grpId="1"/>
      <p:bldP spid="4" grpId="0"/>
      <p:bldP spid="4" grpId="1" build="allAtOnce"/>
      <p:bldP spid="16" grpId="0"/>
      <p:bldP spid="16" grpId="1"/>
      <p:bldP spid="27" grpId="0"/>
      <p:bldP spid="27" grpId="1" build="allAtOnce"/>
      <p:bldP spid="29" grpId="0" animBg="1"/>
      <p:bldP spid="31" grpId="0" animBg="1"/>
      <p:bldP spid="32" grpId="0" animBg="1"/>
      <p:bldP spid="33" grpId="0" animBg="1"/>
      <p:bldP spid="34" grpId="0" animBg="1"/>
      <p:bldP spid="4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711200" y="228603"/>
            <a:ext cx="985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1pPr>
            <a:lvl2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2pPr>
            <a:lvl3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3pPr>
            <a:lvl4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4pPr>
            <a:lvl5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800" b="1" smtClean="0">
                <a:latin typeface="Times New Roman" pitchFamily="18" charset="0"/>
                <a:cs typeface="Times New Roman" pitchFamily="18" charset="0"/>
              </a:rPr>
              <a:t>BẢNG HOÁ TRỊ CỦA MỘT SỐ NGUYÊN TỐ THƯỜNG GẶP</a:t>
            </a:r>
          </a:p>
        </p:txBody>
      </p:sp>
      <p:graphicFrame>
        <p:nvGraphicFramePr>
          <p:cNvPr id="7640" name="Group 472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1186344829"/>
              </p:ext>
            </p:extLst>
          </p:nvPr>
        </p:nvGraphicFramePr>
        <p:xfrm>
          <a:off x="914400" y="706438"/>
          <a:ext cx="9956800" cy="5242223"/>
        </p:xfrm>
        <a:graphic>
          <a:graphicData uri="http://schemas.openxmlformats.org/drawingml/2006/table">
            <a:tbl>
              <a:tblPr/>
              <a:tblGrid>
                <a:gridCol w="1828800"/>
                <a:gridCol w="1519767"/>
                <a:gridCol w="1528233"/>
                <a:gridCol w="1727200"/>
                <a:gridCol w="1422400"/>
                <a:gridCol w="1930400"/>
              </a:tblGrid>
              <a:tr h="6400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Tên</a:t>
                      </a: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nguyên</a:t>
                      </a: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tố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99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Kí hiệu hoá học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Hoá trị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Tên nguyên tố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Kí hiệu hoá học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99"/>
                          </a:solidFill>
                          <a:effectLst/>
                          <a:latin typeface="Arial" panose="020B0604020202020204" pitchFamily="34" charset="0"/>
                        </a:rPr>
                        <a:t>Hoá trị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Hiđro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H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hôm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tr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ilic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V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al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Lưu huỳnh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II, IV, V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Clo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Cl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I…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o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ạc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g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nx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1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Cacbon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C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IV, II.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rom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r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, I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Nitơ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N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III, II, IV..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angan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n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, IV, V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Ox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O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anose="020B0604020202020204" pitchFamily="34" charset="0"/>
                        </a:rPr>
                        <a:t>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ắt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e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, I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agiê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Đồng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u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, 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14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ar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huỷ ngân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g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, 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ẽm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Zn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SG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SG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0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hì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b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I</a:t>
                      </a: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SG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21920" marR="121920" marT="45702" marB="45702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341777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1016000" y="381000"/>
            <a:ext cx="1026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1pPr>
            <a:lvl2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2pPr>
            <a:lvl3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3pPr>
            <a:lvl4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4pPr>
            <a:lvl5pPr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ẢNG HOÁ TRỊ CỦA MỘT SỐ NHÓM NGUYÊN TỬ</a:t>
            </a:r>
          </a:p>
        </p:txBody>
      </p:sp>
      <p:graphicFrame>
        <p:nvGraphicFramePr>
          <p:cNvPr id="9300" name="Group 84"/>
          <p:cNvGraphicFramePr>
            <a:graphicFrameLocks noGrp="1"/>
          </p:cNvGraphicFramePr>
          <p:nvPr>
            <p:ph/>
          </p:nvPr>
        </p:nvGraphicFramePr>
        <p:xfrm>
          <a:off x="711200" y="1143000"/>
          <a:ext cx="10972800" cy="3873499"/>
        </p:xfrm>
        <a:graphic>
          <a:graphicData uri="http://schemas.openxmlformats.org/drawingml/2006/table">
            <a:tbl>
              <a:tblPr/>
              <a:tblGrid>
                <a:gridCol w="3657600"/>
                <a:gridCol w="3657600"/>
                <a:gridCol w="3657600"/>
              </a:tblGrid>
              <a:tr h="94485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 </a:t>
                      </a: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óm</a:t>
                      </a: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8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í hiệu của nhóm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á trị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đroxit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OH)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at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NO</a:t>
                      </a:r>
                      <a:r>
                        <a:rPr kumimoji="0" lang="en-US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unfat</a:t>
                      </a: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SO</a:t>
                      </a:r>
                      <a:r>
                        <a:rPr kumimoji="0" lang="en-US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cbonat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CO</a:t>
                      </a:r>
                      <a:r>
                        <a:rPr kumimoji="0" lang="en-US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tphat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PO</a:t>
                      </a:r>
                      <a:r>
                        <a:rPr kumimoji="0" lang="en-US" altLang="en-US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)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I</a:t>
                      </a:r>
                    </a:p>
                  </a:txBody>
                  <a:tcPr marL="121920" marR="121920" marT="45710" marB="45710" horzOverflow="overflow"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957138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2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3" y="261257"/>
            <a:ext cx="1694709" cy="1494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586832" y="2341615"/>
            <a:ext cx="9782628" cy="381642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</p:spPr>
        <p:txBody>
          <a:bodyPr wrap="square" lIns="91436" tIns="45718" rIns="91436" bIns="45718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lnSpc>
                <a:spcPct val="130000"/>
              </a:lnSpc>
              <a:spcBef>
                <a:spcPts val="1800"/>
              </a:spcBef>
              <a:buClr>
                <a:srgbClr val="006600"/>
              </a:buClr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30000"/>
              </a:lnSpc>
              <a:spcBef>
                <a:spcPts val="1800"/>
              </a:spcBef>
              <a:buClr>
                <a:srgbClr val="006600"/>
              </a:buClr>
              <a:buFontTx/>
              <a:buChar char="•"/>
            </a:pP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alt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  <a:spcBef>
                <a:spcPts val="1800"/>
              </a:spcBef>
              <a:buClr>
                <a:srgbClr val="006600"/>
              </a:buClr>
              <a:buFontTx/>
              <a:buChar char="•"/>
            </a:pPr>
            <a:r>
              <a:rPr lang="en-US" alt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alt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; 2 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.37-38/</a:t>
            </a:r>
            <a:r>
              <a:rPr lang="en-US" alt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lnSpc>
                <a:spcPct val="130000"/>
              </a:lnSpc>
              <a:spcBef>
                <a:spcPts val="1800"/>
              </a:spcBef>
              <a:buClr>
                <a:srgbClr val="006600"/>
              </a:buClr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 TRỊ (t.t)</a:t>
            </a:r>
          </a:p>
          <a:p>
            <a:pPr marL="0" indent="0" algn="ctr">
              <a:lnSpc>
                <a:spcPct val="130000"/>
              </a:lnSpc>
              <a:spcBef>
                <a:spcPts val="1800"/>
              </a:spcBef>
              <a:buClr>
                <a:srgbClr val="006600"/>
              </a:buClr>
            </a:pP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b)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89185" y="975550"/>
            <a:ext cx="4256314" cy="71558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5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405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405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5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5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405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076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62" r="4000" b="19307"/>
          <a:stretch/>
        </p:blipFill>
        <p:spPr>
          <a:xfrm>
            <a:off x="0" y="0"/>
            <a:ext cx="12192000" cy="375385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2547779" y="2217639"/>
            <a:ext cx="757771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dist"/>
            <a:r>
              <a:rPr lang="vi-VN" altLang="zh-CN" sz="6600" b="1" dirty="0">
                <a:solidFill>
                  <a:srgbClr val="FFFF00"/>
                </a:solidFill>
                <a:latin typeface="+mj-lt"/>
                <a:ea typeface="微软雅黑" panose="020B0503020204020204" pitchFamily="34" charset="-122"/>
              </a:rPr>
              <a:t>KIỂM TRA BÀI CŨ</a:t>
            </a:r>
            <a:endParaRPr lang="zh-CN" altLang="en-US" sz="66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0" y="3400926"/>
            <a:ext cx="6320589" cy="866274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240379" y="3400925"/>
            <a:ext cx="5951621" cy="866275"/>
          </a:xfrm>
          <a:prstGeom prst="rect">
            <a:avLst/>
          </a:prstGeom>
          <a:solidFill>
            <a:srgbClr val="FFA3C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99454" y="3464912"/>
            <a:ext cx="18293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zh-CN" sz="4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</a:rPr>
              <a:t>CÂU 1</a:t>
            </a:r>
            <a:endParaRPr lang="zh-CN" altLang="en-US" sz="4400" b="1" dirty="0">
              <a:solidFill>
                <a:schemeClr val="bg1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471922" y="3452882"/>
            <a:ext cx="18293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zh-CN" sz="4400" b="1" dirty="0">
                <a:solidFill>
                  <a:schemeClr val="bg1"/>
                </a:solidFill>
                <a:latin typeface="+mj-lt"/>
                <a:ea typeface="微软雅黑" panose="020B0503020204020204" pitchFamily="34" charset="-122"/>
              </a:rPr>
              <a:t>CÂU 2</a:t>
            </a:r>
            <a:endParaRPr lang="zh-CN" altLang="en-US" sz="4400" b="1" dirty="0">
              <a:solidFill>
                <a:schemeClr val="bg1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2" name="TextBox 6"/>
          <p:cNvSpPr txBox="1"/>
          <p:nvPr/>
        </p:nvSpPr>
        <p:spPr>
          <a:xfrm>
            <a:off x="346747" y="4850776"/>
            <a:ext cx="57492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/>
            <a:r>
              <a:rPr lang="vi-VN" sz="2800">
                <a:latin typeface="+mj-lt"/>
              </a:rPr>
              <a:t>+ Nêu khái niệm về hóa trị? </a:t>
            </a:r>
          </a:p>
          <a:p>
            <a:pPr marL="114300" indent="0">
              <a:buFont typeface="Arial" panose="020B0604020202020204" pitchFamily="34" charset="0"/>
              <a:buNone/>
            </a:pPr>
            <a:r>
              <a:rPr lang="vi-VN" sz="2800">
                <a:latin typeface="+mj-lt"/>
              </a:rPr>
              <a:t>+ Người ta lấy hóa trị của nguyên tố nào để làm đơn vị?</a:t>
            </a:r>
          </a:p>
        </p:txBody>
      </p:sp>
      <p:sp>
        <p:nvSpPr>
          <p:cNvPr id="22" name="矩形 21"/>
          <p:cNvSpPr/>
          <p:nvPr/>
        </p:nvSpPr>
        <p:spPr>
          <a:xfrm>
            <a:off x="6381667" y="5772453"/>
            <a:ext cx="56690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2800">
                <a:latin typeface="+mj-lt"/>
              </a:rPr>
              <a:t>a) KH, H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S, CH</a:t>
            </a:r>
            <a:r>
              <a:rPr lang="vi-VN" sz="2800" baseline="-25000">
                <a:latin typeface="+mj-lt"/>
              </a:rPr>
              <a:t>4</a:t>
            </a:r>
          </a:p>
          <a:p>
            <a:pPr marL="114300" indent="0">
              <a:buFont typeface="Arial" panose="020B0604020202020204" pitchFamily="34" charset="0"/>
              <a:buNone/>
            </a:pPr>
            <a:r>
              <a:rPr lang="vi-VN" sz="2800">
                <a:latin typeface="+mj-lt"/>
              </a:rPr>
              <a:t>b) HCl, H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SO</a:t>
            </a:r>
            <a:r>
              <a:rPr lang="vi-VN" sz="2800" baseline="-25000">
                <a:latin typeface="+mj-lt"/>
              </a:rPr>
              <a:t>4</a:t>
            </a:r>
            <a:r>
              <a:rPr lang="vi-VN" sz="2800">
                <a:latin typeface="+mj-lt"/>
              </a:rPr>
              <a:t>, H</a:t>
            </a:r>
            <a:r>
              <a:rPr lang="vi-VN" sz="2800" baseline="-25000">
                <a:latin typeface="+mj-lt"/>
              </a:rPr>
              <a:t>3</a:t>
            </a:r>
            <a:r>
              <a:rPr lang="vi-VN" sz="2800">
                <a:latin typeface="+mj-lt"/>
              </a:rPr>
              <a:t>PO</a:t>
            </a:r>
            <a:r>
              <a:rPr lang="vi-VN" sz="2800" baseline="-25000">
                <a:latin typeface="+mj-lt"/>
              </a:rPr>
              <a:t>4</a:t>
            </a:r>
            <a:endParaRPr lang="vi-VN" sz="2800">
              <a:latin typeface="+mj-lt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6256427" y="4459338"/>
            <a:ext cx="57492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2800">
                <a:latin typeface="+mj-lt"/>
              </a:rPr>
              <a:t>+ Xác định hóa trị của mỗi nguyên tố (nhóm nguyên tử) trong các hợp chất sau đây?</a:t>
            </a:r>
          </a:p>
        </p:txBody>
      </p:sp>
    </p:spTree>
    <p:extLst>
      <p:ext uri="{BB962C8B-B14F-4D97-AF65-F5344CB8AC3E}">
        <p14:creationId xmlns:p14="http://schemas.microsoft.com/office/powerpoint/2010/main" val="2820934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9" grpId="0" animBg="1"/>
      <p:bldP spid="7" grpId="0"/>
      <p:bldP spid="8" grpId="0"/>
      <p:bldP spid="12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矩形 56"/>
          <p:cNvSpPr/>
          <p:nvPr/>
        </p:nvSpPr>
        <p:spPr>
          <a:xfrm>
            <a:off x="1" y="-75638"/>
            <a:ext cx="12192000" cy="6858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6" name="组合 75"/>
          <p:cNvGrpSpPr/>
          <p:nvPr/>
        </p:nvGrpSpPr>
        <p:grpSpPr>
          <a:xfrm rot="691748">
            <a:off x="8659028" y="5246838"/>
            <a:ext cx="949387" cy="931930"/>
            <a:chOff x="10646778" y="4753862"/>
            <a:chExt cx="751521" cy="737702"/>
          </a:xfrm>
        </p:grpSpPr>
        <p:sp>
          <p:nvSpPr>
            <p:cNvPr id="77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79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FFFF00"/>
                </a:solidFill>
              </a:ln>
              <a:effectLst>
                <a:innerShdw blurRad="292100">
                  <a:srgbClr val="FFC0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0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5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6" name="组合 95"/>
          <p:cNvGrpSpPr/>
          <p:nvPr/>
        </p:nvGrpSpPr>
        <p:grpSpPr>
          <a:xfrm rot="1562261">
            <a:off x="11219222" y="3808953"/>
            <a:ext cx="466601" cy="458021"/>
            <a:chOff x="10646778" y="4753862"/>
            <a:chExt cx="751521" cy="737702"/>
          </a:xfrm>
        </p:grpSpPr>
        <p:sp>
          <p:nvSpPr>
            <p:cNvPr id="97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组合 98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101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8AFA4C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76CE0C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2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3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11" name="组合 110"/>
          <p:cNvGrpSpPr/>
          <p:nvPr/>
        </p:nvGrpSpPr>
        <p:grpSpPr>
          <a:xfrm rot="20532747">
            <a:off x="7568703" y="802976"/>
            <a:ext cx="774928" cy="923380"/>
            <a:chOff x="507876" y="722140"/>
            <a:chExt cx="774928" cy="923380"/>
          </a:xfrm>
        </p:grpSpPr>
        <p:sp>
          <p:nvSpPr>
            <p:cNvPr id="112" name="椭圆 111"/>
            <p:cNvSpPr/>
            <p:nvPr/>
          </p:nvSpPr>
          <p:spPr>
            <a:xfrm flipV="1">
              <a:off x="1142127" y="1504843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椭圆 112"/>
            <p:cNvSpPr/>
            <p:nvPr/>
          </p:nvSpPr>
          <p:spPr>
            <a:xfrm flipV="1">
              <a:off x="525192" y="722140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4" name="直接连接符 113"/>
            <p:cNvCxnSpPr>
              <a:stCxn id="113" idx="0"/>
              <a:endCxn id="112" idx="3"/>
            </p:cNvCxnSpPr>
            <p:nvPr/>
          </p:nvCxnSpPr>
          <p:spPr>
            <a:xfrm rot="1067253">
              <a:off x="507876" y="965291"/>
              <a:ext cx="742508" cy="457681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组合 114"/>
          <p:cNvGrpSpPr/>
          <p:nvPr/>
        </p:nvGrpSpPr>
        <p:grpSpPr>
          <a:xfrm>
            <a:off x="10853813" y="1602319"/>
            <a:ext cx="530493" cy="1204586"/>
            <a:chOff x="3019253" y="1093136"/>
            <a:chExt cx="530493" cy="1204586"/>
          </a:xfrm>
        </p:grpSpPr>
        <p:sp>
          <p:nvSpPr>
            <p:cNvPr id="116" name="椭圆 115"/>
            <p:cNvSpPr/>
            <p:nvPr/>
          </p:nvSpPr>
          <p:spPr>
            <a:xfrm flipV="1">
              <a:off x="3019253" y="1093136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 flipV="1">
              <a:off x="3409069" y="1819421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椭圆 117"/>
            <p:cNvSpPr/>
            <p:nvPr/>
          </p:nvSpPr>
          <p:spPr>
            <a:xfrm flipV="1">
              <a:off x="3169918" y="2157045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9" name="直接连接符 118"/>
            <p:cNvCxnSpPr>
              <a:stCxn id="116" idx="7"/>
              <a:endCxn id="117" idx="3"/>
            </p:cNvCxnSpPr>
            <p:nvPr/>
          </p:nvCxnSpPr>
          <p:spPr>
            <a:xfrm>
              <a:off x="3139328" y="1213211"/>
              <a:ext cx="290343" cy="626812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连接符 119"/>
            <p:cNvCxnSpPr>
              <a:stCxn id="117" idx="5"/>
              <a:endCxn id="118" idx="0"/>
            </p:cNvCxnSpPr>
            <p:nvPr/>
          </p:nvCxnSpPr>
          <p:spPr>
            <a:xfrm flipH="1">
              <a:off x="3240257" y="1840023"/>
              <a:ext cx="288887" cy="457699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组合 120"/>
          <p:cNvGrpSpPr/>
          <p:nvPr/>
        </p:nvGrpSpPr>
        <p:grpSpPr>
          <a:xfrm rot="1255243">
            <a:off x="9007736" y="920782"/>
            <a:ext cx="1778771" cy="1178288"/>
            <a:chOff x="1659043" y="703884"/>
            <a:chExt cx="1778771" cy="1178288"/>
          </a:xfrm>
        </p:grpSpPr>
        <p:sp>
          <p:nvSpPr>
            <p:cNvPr id="122" name="椭圆 121"/>
            <p:cNvSpPr/>
            <p:nvPr/>
          </p:nvSpPr>
          <p:spPr>
            <a:xfrm flipV="1">
              <a:off x="1668618" y="1741495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 flipV="1">
              <a:off x="2071973" y="859740"/>
              <a:ext cx="140677" cy="140677"/>
            </a:xfrm>
            <a:prstGeom prst="ellipse">
              <a:avLst/>
            </a:prstGeom>
            <a:solidFill>
              <a:srgbClr val="13D6EB"/>
            </a:solidFill>
            <a:ln>
              <a:solidFill>
                <a:srgbClr val="13D6E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直接连接符 123"/>
            <p:cNvCxnSpPr>
              <a:stCxn id="122" idx="5"/>
              <a:endCxn id="123" idx="1"/>
            </p:cNvCxnSpPr>
            <p:nvPr/>
          </p:nvCxnSpPr>
          <p:spPr>
            <a:xfrm rot="20344757" flipV="1">
              <a:off x="1659043" y="1059855"/>
              <a:ext cx="563182" cy="622203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>
              <a:stCxn id="116" idx="3"/>
              <a:endCxn id="123" idx="6"/>
            </p:cNvCxnSpPr>
            <p:nvPr/>
          </p:nvCxnSpPr>
          <p:spPr>
            <a:xfrm rot="20344757" flipH="1" flipV="1">
              <a:off x="2276479" y="703884"/>
              <a:ext cx="1161335" cy="571916"/>
            </a:xfrm>
            <a:prstGeom prst="line">
              <a:avLst/>
            </a:prstGeom>
            <a:ln>
              <a:solidFill>
                <a:srgbClr val="13D6EB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8" name="图片 1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6360" y="587582"/>
            <a:ext cx="2954279" cy="1902446"/>
          </a:xfrm>
          <a:prstGeom prst="rect">
            <a:avLst/>
          </a:prstGeom>
          <a:effectLst>
            <a:outerShdw blurRad="165100" dist="25400" dir="16200000" sx="99000" sy="99000" rotWithShape="0">
              <a:schemeClr val="bg1">
                <a:alpha val="93000"/>
              </a:schemeClr>
            </a:outerShdw>
          </a:effectLst>
        </p:spPr>
      </p:pic>
      <p:grpSp>
        <p:nvGrpSpPr>
          <p:cNvPr id="131" name="组合 130"/>
          <p:cNvGrpSpPr/>
          <p:nvPr/>
        </p:nvGrpSpPr>
        <p:grpSpPr>
          <a:xfrm flipH="1">
            <a:off x="558694" y="1589017"/>
            <a:ext cx="3021982" cy="1854485"/>
            <a:chOff x="8726219" y="-661205"/>
            <a:chExt cx="2154936" cy="1322409"/>
          </a:xfrm>
        </p:grpSpPr>
        <p:sp>
          <p:nvSpPr>
            <p:cNvPr id="132" name="任意多边形 131"/>
            <p:cNvSpPr/>
            <p:nvPr/>
          </p:nvSpPr>
          <p:spPr>
            <a:xfrm rot="21387068">
              <a:off x="8737941" y="-661205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outerShdw blurRad="215900" dist="76200" dir="6600000" algn="t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4" name="任意多边形 133"/>
            <p:cNvSpPr/>
            <p:nvPr/>
          </p:nvSpPr>
          <p:spPr>
            <a:xfrm rot="21387068">
              <a:off x="8726219" y="-661204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7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矩形 8"/>
          <p:cNvSpPr/>
          <p:nvPr/>
        </p:nvSpPr>
        <p:spPr>
          <a:xfrm rot="21070279">
            <a:off x="3167131" y="2698966"/>
            <a:ext cx="1415772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600" b="1" dirty="0">
                <a:ln w="107950">
                  <a:solidFill>
                    <a:schemeClr val="bg1"/>
                  </a:solidFill>
                </a:ln>
                <a:solidFill>
                  <a:srgbClr val="BCDE12"/>
                </a:solidFill>
                <a:effectLst>
                  <a:outerShdw blurRad="203200" dist="76200" dir="5400000" algn="t" rotWithShape="0">
                    <a:prstClr val="black">
                      <a:alpha val="9000"/>
                    </a:prstClr>
                  </a:outerShdw>
                </a:effectLst>
                <a:latin typeface="Times New Roman" pitchFamily="18" charset="0"/>
                <a:ea typeface="张海山锐谐体" panose="02000000000000000000" pitchFamily="2" charset="-122"/>
                <a:cs typeface="Times New Roman" pitchFamily="18" charset="0"/>
              </a:rPr>
              <a:t>H</a:t>
            </a:r>
            <a:endParaRPr lang="zh-CN" altLang="en-US" sz="9600" b="1" dirty="0">
              <a:ln w="107950">
                <a:solidFill>
                  <a:schemeClr val="bg1"/>
                </a:solidFill>
              </a:ln>
              <a:solidFill>
                <a:srgbClr val="BCDE12"/>
              </a:solidFill>
              <a:effectLst>
                <a:outerShdw blurRad="203200" dist="76200" dir="5400000" algn="t" rotWithShape="0">
                  <a:prstClr val="black">
                    <a:alpha val="9000"/>
                  </a:prstClr>
                </a:outerShdw>
              </a:effectLst>
              <a:latin typeface="Times New Roman" pitchFamily="18" charset="0"/>
              <a:ea typeface="张海山锐谐体" panose="02000000000000000000" pitchFamily="2" charset="-122"/>
              <a:cs typeface="Times New Roman" pitchFamily="18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4367427" y="2699601"/>
            <a:ext cx="1141659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9600" b="1" dirty="0">
                <a:ln w="101600">
                  <a:noFill/>
                </a:ln>
                <a:solidFill>
                  <a:srgbClr val="FF7D93"/>
                </a:solidFill>
                <a:latin typeface="Times New Roman" pitchFamily="18" charset="0"/>
                <a:ea typeface="张海山锐谐体" panose="02000000000000000000" pitchFamily="2" charset="-122"/>
                <a:cs typeface="Times New Roman" pitchFamily="18" charset="0"/>
              </a:rPr>
              <a:t>Ó</a:t>
            </a:r>
            <a:endParaRPr lang="zh-CN" altLang="en-US" sz="9600" b="1" dirty="0">
              <a:ln w="101600">
                <a:noFill/>
              </a:ln>
              <a:solidFill>
                <a:srgbClr val="FF7D93"/>
              </a:solidFill>
              <a:latin typeface="Times New Roman" pitchFamily="18" charset="0"/>
              <a:ea typeface="张海山锐谐体" panose="02000000000000000000" pitchFamily="2" charset="-122"/>
              <a:cs typeface="Times New Roman" pitchFamily="18" charset="0"/>
            </a:endParaRPr>
          </a:p>
        </p:txBody>
      </p:sp>
      <p:sp>
        <p:nvSpPr>
          <p:cNvPr id="62" name="文本框 61"/>
          <p:cNvSpPr txBox="1"/>
          <p:nvPr/>
        </p:nvSpPr>
        <p:spPr>
          <a:xfrm rot="424737">
            <a:off x="5298531" y="2778633"/>
            <a:ext cx="13347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600" b="1" dirty="0">
                <a:ln w="63500">
                  <a:noFill/>
                </a:ln>
                <a:solidFill>
                  <a:srgbClr val="13D6EB"/>
                </a:solidFill>
                <a:latin typeface="Times New Roman" pitchFamily="18" charset="0"/>
                <a:ea typeface="张海山锐谐体" panose="02000000000000000000" pitchFamily="2" charset="-122"/>
                <a:cs typeface="Times New Roman" pitchFamily="18" charset="0"/>
              </a:rPr>
              <a:t>A</a:t>
            </a:r>
            <a:endParaRPr lang="zh-CN" altLang="en-US" sz="9600" b="1" dirty="0">
              <a:ln w="63500">
                <a:noFill/>
              </a:ln>
              <a:solidFill>
                <a:srgbClr val="13D6EB"/>
              </a:solidFill>
              <a:latin typeface="Times New Roman" pitchFamily="18" charset="0"/>
              <a:ea typeface="张海山锐谐体" panose="02000000000000000000" pitchFamily="2" charset="-122"/>
              <a:cs typeface="Times New Roman" pitchFamily="18" charset="0"/>
            </a:endParaRPr>
          </a:p>
        </p:txBody>
      </p:sp>
      <p:grpSp>
        <p:nvGrpSpPr>
          <p:cNvPr id="141" name="组合 140"/>
          <p:cNvGrpSpPr/>
          <p:nvPr/>
        </p:nvGrpSpPr>
        <p:grpSpPr>
          <a:xfrm rot="920444">
            <a:off x="3202114" y="4087393"/>
            <a:ext cx="577446" cy="566828"/>
            <a:chOff x="10646778" y="4753862"/>
            <a:chExt cx="751521" cy="737702"/>
          </a:xfrm>
        </p:grpSpPr>
        <p:sp>
          <p:nvSpPr>
            <p:cNvPr id="142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3" name="组合 142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144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64E4F2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5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6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2" name="组合 91"/>
          <p:cNvGrpSpPr/>
          <p:nvPr/>
        </p:nvGrpSpPr>
        <p:grpSpPr>
          <a:xfrm>
            <a:off x="1" y="4531757"/>
            <a:ext cx="12191999" cy="2326243"/>
            <a:chOff x="1" y="4546271"/>
            <a:chExt cx="12191999" cy="2326243"/>
          </a:xfrm>
        </p:grpSpPr>
        <p:sp>
          <p:nvSpPr>
            <p:cNvPr id="39" name="任意多边形 38"/>
            <p:cNvSpPr/>
            <p:nvPr/>
          </p:nvSpPr>
          <p:spPr>
            <a:xfrm>
              <a:off x="1" y="4546271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任意多边形 80"/>
            <p:cNvSpPr/>
            <p:nvPr/>
          </p:nvSpPr>
          <p:spPr>
            <a:xfrm>
              <a:off x="1" y="4560785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7" name="组合 146"/>
          <p:cNvGrpSpPr/>
          <p:nvPr/>
        </p:nvGrpSpPr>
        <p:grpSpPr>
          <a:xfrm>
            <a:off x="10040735" y="2656685"/>
            <a:ext cx="1772498" cy="1986264"/>
            <a:chOff x="9945761" y="4535871"/>
            <a:chExt cx="1772498" cy="1986264"/>
          </a:xfrm>
        </p:grpSpPr>
        <p:sp>
          <p:nvSpPr>
            <p:cNvPr id="148" name="圆角矩形 147"/>
            <p:cNvSpPr/>
            <p:nvPr/>
          </p:nvSpPr>
          <p:spPr>
            <a:xfrm>
              <a:off x="10526487" y="5428190"/>
              <a:ext cx="328183" cy="134639"/>
            </a:xfrm>
            <a:prstGeom prst="roundRect">
              <a:avLst/>
            </a:prstGeom>
            <a:solidFill>
              <a:srgbClr val="C87404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圆角矩形 148"/>
            <p:cNvSpPr/>
            <p:nvPr/>
          </p:nvSpPr>
          <p:spPr>
            <a:xfrm rot="1452078">
              <a:off x="10593807" y="5007442"/>
              <a:ext cx="286109" cy="488068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0" name="组合 149"/>
            <p:cNvGrpSpPr/>
            <p:nvPr/>
          </p:nvGrpSpPr>
          <p:grpSpPr>
            <a:xfrm rot="17559220">
              <a:off x="10526211" y="4117280"/>
              <a:ext cx="611597" cy="1772498"/>
              <a:chOff x="2994660" y="1680210"/>
              <a:chExt cx="1234440" cy="3577590"/>
            </a:xfrm>
            <a:solidFill>
              <a:srgbClr val="FFC000"/>
            </a:solidFill>
          </p:grpSpPr>
          <p:sp>
            <p:nvSpPr>
              <p:cNvPr id="162" name="椭圆 161"/>
              <p:cNvSpPr/>
              <p:nvPr/>
            </p:nvSpPr>
            <p:spPr>
              <a:xfrm>
                <a:off x="3080385" y="1680210"/>
                <a:ext cx="1062990" cy="1062990"/>
              </a:xfrm>
              <a:prstGeom prst="ellipse">
                <a:avLst/>
              </a:prstGeom>
              <a:solidFill>
                <a:srgbClr val="84F6FC"/>
              </a:solidFill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3" name="矩形 162"/>
              <p:cNvSpPr/>
              <p:nvPr/>
            </p:nvSpPr>
            <p:spPr>
              <a:xfrm>
                <a:off x="3423285" y="4983480"/>
                <a:ext cx="377190" cy="27432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" name="矩形 163"/>
              <p:cNvSpPr/>
              <p:nvPr/>
            </p:nvSpPr>
            <p:spPr>
              <a:xfrm>
                <a:off x="3314700" y="4297680"/>
                <a:ext cx="594360" cy="74295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5" name="矩形 164"/>
              <p:cNvSpPr/>
              <p:nvPr/>
            </p:nvSpPr>
            <p:spPr>
              <a:xfrm>
                <a:off x="3177540" y="2514600"/>
                <a:ext cx="868680" cy="1874520"/>
              </a:xfrm>
              <a:prstGeom prst="rect">
                <a:avLst/>
              </a:prstGeom>
              <a:grpFill/>
              <a:ln w="635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6" name="梯形 165"/>
              <p:cNvSpPr/>
              <p:nvPr/>
            </p:nvSpPr>
            <p:spPr>
              <a:xfrm>
                <a:off x="2994660" y="2137410"/>
                <a:ext cx="1234440" cy="457200"/>
              </a:xfrm>
              <a:prstGeom prst="trapezoid">
                <a:avLst>
                  <a:gd name="adj" fmla="val 4323"/>
                </a:avLst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1" name="椭圆 150"/>
            <p:cNvSpPr/>
            <p:nvPr/>
          </p:nvSpPr>
          <p:spPr>
            <a:xfrm>
              <a:off x="10644296" y="5276721"/>
              <a:ext cx="100980" cy="1009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2" name="直接连接符 151"/>
            <p:cNvCxnSpPr>
              <a:stCxn id="148" idx="2"/>
            </p:cNvCxnSpPr>
            <p:nvPr/>
          </p:nvCxnSpPr>
          <p:spPr>
            <a:xfrm flipH="1">
              <a:off x="10686371" y="5562830"/>
              <a:ext cx="4207" cy="95089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 flipH="1">
              <a:off x="10274038" y="5565635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10806985" y="5551610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矩形 157"/>
            <p:cNvSpPr/>
            <p:nvPr/>
          </p:nvSpPr>
          <p:spPr>
            <a:xfrm rot="17559220">
              <a:off x="10853495" y="4455518"/>
              <a:ext cx="79608" cy="824798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矩形 158"/>
            <p:cNvSpPr/>
            <p:nvPr/>
          </p:nvSpPr>
          <p:spPr>
            <a:xfrm rot="17559220">
              <a:off x="10743004" y="4722219"/>
              <a:ext cx="79608" cy="824798"/>
            </a:xfrm>
            <a:prstGeom prst="rect">
              <a:avLst/>
            </a:prstGeom>
            <a:solidFill>
              <a:srgbClr val="FC9204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矩形 159"/>
            <p:cNvSpPr/>
            <p:nvPr/>
          </p:nvSpPr>
          <p:spPr>
            <a:xfrm rot="17559220">
              <a:off x="10372657" y="4488927"/>
              <a:ext cx="84972" cy="178859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矩形 160"/>
            <p:cNvSpPr/>
            <p:nvPr/>
          </p:nvSpPr>
          <p:spPr>
            <a:xfrm rot="17559220">
              <a:off x="11189014" y="5155725"/>
              <a:ext cx="256730" cy="87380"/>
            </a:xfrm>
            <a:prstGeom prst="rect">
              <a:avLst/>
            </a:prstGeom>
            <a:solidFill>
              <a:schemeClr val="tx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9335411" y="3961966"/>
            <a:ext cx="2308359" cy="1447795"/>
            <a:chOff x="594424" y="1153191"/>
            <a:chExt cx="2605976" cy="1634460"/>
          </a:xfrm>
        </p:grpSpPr>
        <p:sp>
          <p:nvSpPr>
            <p:cNvPr id="82" name="任意多边形 81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任意多边形 82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7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7" name="任意多边形 166"/>
          <p:cNvSpPr/>
          <p:nvPr/>
        </p:nvSpPr>
        <p:spPr>
          <a:xfrm>
            <a:off x="4415588" y="2560535"/>
            <a:ext cx="3356811" cy="74381"/>
          </a:xfrm>
          <a:custGeom>
            <a:avLst/>
            <a:gdLst>
              <a:gd name="connsiteX0" fmla="*/ 0 w 4842457"/>
              <a:gd name="connsiteY0" fmla="*/ 213306 h 213306"/>
              <a:gd name="connsiteX1" fmla="*/ 611747 w 4842457"/>
              <a:gd name="connsiteY1" fmla="*/ 7244 h 213306"/>
              <a:gd name="connsiteX2" fmla="*/ 1178417 w 4842457"/>
              <a:gd name="connsiteY2" fmla="*/ 206867 h 213306"/>
              <a:gd name="connsiteX3" fmla="*/ 1790164 w 4842457"/>
              <a:gd name="connsiteY3" fmla="*/ 13684 h 213306"/>
              <a:gd name="connsiteX4" fmla="*/ 2363274 w 4842457"/>
              <a:gd name="connsiteY4" fmla="*/ 200428 h 213306"/>
              <a:gd name="connsiteX5" fmla="*/ 2962141 w 4842457"/>
              <a:gd name="connsiteY5" fmla="*/ 7244 h 213306"/>
              <a:gd name="connsiteX6" fmla="*/ 3548130 w 4842457"/>
              <a:gd name="connsiteY6" fmla="*/ 206867 h 213306"/>
              <a:gd name="connsiteX7" fmla="*/ 4146998 w 4842457"/>
              <a:gd name="connsiteY7" fmla="*/ 805 h 213306"/>
              <a:gd name="connsiteX8" fmla="*/ 4842457 w 4842457"/>
              <a:gd name="connsiteY8" fmla="*/ 148912 h 213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42457" h="213306">
                <a:moveTo>
                  <a:pt x="0" y="213306"/>
                </a:moveTo>
                <a:cubicBezTo>
                  <a:pt x="207672" y="110811"/>
                  <a:pt x="415344" y="8317"/>
                  <a:pt x="611747" y="7244"/>
                </a:cubicBezTo>
                <a:cubicBezTo>
                  <a:pt x="808150" y="6171"/>
                  <a:pt x="982014" y="205794"/>
                  <a:pt x="1178417" y="206867"/>
                </a:cubicBezTo>
                <a:cubicBezTo>
                  <a:pt x="1374820" y="207940"/>
                  <a:pt x="1592688" y="14757"/>
                  <a:pt x="1790164" y="13684"/>
                </a:cubicBezTo>
                <a:cubicBezTo>
                  <a:pt x="1987640" y="12611"/>
                  <a:pt x="2167945" y="201501"/>
                  <a:pt x="2363274" y="200428"/>
                </a:cubicBezTo>
                <a:cubicBezTo>
                  <a:pt x="2558603" y="199355"/>
                  <a:pt x="2764665" y="6171"/>
                  <a:pt x="2962141" y="7244"/>
                </a:cubicBezTo>
                <a:cubicBezTo>
                  <a:pt x="3159617" y="8317"/>
                  <a:pt x="3350654" y="207940"/>
                  <a:pt x="3548130" y="206867"/>
                </a:cubicBezTo>
                <a:cubicBezTo>
                  <a:pt x="3745606" y="205794"/>
                  <a:pt x="3931277" y="10464"/>
                  <a:pt x="4146998" y="805"/>
                </a:cubicBezTo>
                <a:cubicBezTo>
                  <a:pt x="4362719" y="-8854"/>
                  <a:pt x="4602588" y="70029"/>
                  <a:pt x="4842457" y="148912"/>
                </a:cubicBezTo>
              </a:path>
            </a:pathLst>
          </a:custGeom>
          <a:noFill/>
          <a:ln w="22225">
            <a:solidFill>
              <a:srgbClr val="7DD2E3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矩形 8">
            <a:extLst>
              <a:ext uri="{FF2B5EF4-FFF2-40B4-BE49-F238E27FC236}">
                <a16:creationId xmlns="" xmlns:a16="http://schemas.microsoft.com/office/drawing/2014/main" id="{555D9E07-1351-0447-ACBC-5CE1D8A3055B}"/>
              </a:ext>
            </a:extLst>
          </p:cNvPr>
          <p:cNvSpPr/>
          <p:nvPr/>
        </p:nvSpPr>
        <p:spPr>
          <a:xfrm rot="20943421">
            <a:off x="6820445" y="2663195"/>
            <a:ext cx="1415772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600" b="1" dirty="0">
                <a:ln w="107950">
                  <a:solidFill>
                    <a:schemeClr val="bg1"/>
                  </a:solidFill>
                </a:ln>
                <a:solidFill>
                  <a:schemeClr val="accent1"/>
                </a:solidFill>
                <a:effectLst>
                  <a:outerShdw blurRad="203200" dist="76200" dir="5400000" algn="t" rotWithShape="0">
                    <a:prstClr val="black">
                      <a:alpha val="9000"/>
                    </a:prstClr>
                  </a:outerShdw>
                </a:effectLst>
                <a:latin typeface="Times New Roman" pitchFamily="18" charset="0"/>
                <a:ea typeface="张海山锐谐体" panose="02000000000000000000" pitchFamily="2" charset="-122"/>
                <a:cs typeface="Times New Roman" pitchFamily="18" charset="0"/>
              </a:rPr>
              <a:t>T</a:t>
            </a:r>
            <a:endParaRPr lang="zh-CN" altLang="en-US" sz="9600" b="1" dirty="0">
              <a:ln w="107950">
                <a:solidFill>
                  <a:schemeClr val="bg1"/>
                </a:solidFill>
              </a:ln>
              <a:solidFill>
                <a:schemeClr val="accent1"/>
              </a:solidFill>
              <a:effectLst>
                <a:outerShdw blurRad="203200" dist="76200" dir="5400000" algn="t" rotWithShape="0">
                  <a:prstClr val="black">
                    <a:alpha val="9000"/>
                  </a:prstClr>
                </a:outerShdw>
              </a:effectLst>
              <a:latin typeface="Times New Roman" pitchFamily="18" charset="0"/>
              <a:ea typeface="张海山锐谐体" panose="02000000000000000000" pitchFamily="2" charset="-122"/>
              <a:cs typeface="Times New Roman" pitchFamily="18" charset="0"/>
            </a:endParaRPr>
          </a:p>
        </p:txBody>
      </p:sp>
      <p:sp>
        <p:nvSpPr>
          <p:cNvPr id="85" name="文本框 61">
            <a:extLst>
              <a:ext uri="{FF2B5EF4-FFF2-40B4-BE49-F238E27FC236}">
                <a16:creationId xmlns="" xmlns:a16="http://schemas.microsoft.com/office/drawing/2014/main" id="{AD35D984-8AAC-314A-9D21-697167CD1269}"/>
              </a:ext>
            </a:extLst>
          </p:cNvPr>
          <p:cNvSpPr txBox="1"/>
          <p:nvPr/>
        </p:nvSpPr>
        <p:spPr>
          <a:xfrm rot="424737">
            <a:off x="7699481" y="2720159"/>
            <a:ext cx="13347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9600" b="1" dirty="0">
                <a:ln w="63500">
                  <a:noFill/>
                </a:ln>
                <a:solidFill>
                  <a:srgbClr val="FF8599"/>
                </a:solidFill>
                <a:latin typeface="Times New Roman" pitchFamily="18" charset="0"/>
                <a:ea typeface="张海山锐谐体" panose="02000000000000000000" pitchFamily="2" charset="-122"/>
                <a:cs typeface="Times New Roman" pitchFamily="18" charset="0"/>
              </a:rPr>
              <a:t>R</a:t>
            </a:r>
            <a:endParaRPr lang="zh-CN" altLang="en-US" sz="9600" b="1" dirty="0">
              <a:ln w="63500">
                <a:noFill/>
              </a:ln>
              <a:solidFill>
                <a:srgbClr val="FF8599"/>
              </a:solidFill>
              <a:latin typeface="Times New Roman" pitchFamily="18" charset="0"/>
              <a:ea typeface="张海山锐谐体" panose="02000000000000000000" pitchFamily="2" charset="-122"/>
              <a:cs typeface="Times New Roman" pitchFamily="18" charset="0"/>
            </a:endParaRPr>
          </a:p>
        </p:txBody>
      </p:sp>
      <p:sp>
        <p:nvSpPr>
          <p:cNvPr id="86" name="矩形 60">
            <a:extLst>
              <a:ext uri="{FF2B5EF4-FFF2-40B4-BE49-F238E27FC236}">
                <a16:creationId xmlns="" xmlns:a16="http://schemas.microsoft.com/office/drawing/2014/main" id="{E1B66D62-B8A9-2F47-B6E5-C9D5F7A683B7}"/>
              </a:ext>
            </a:extLst>
          </p:cNvPr>
          <p:cNvSpPr/>
          <p:nvPr/>
        </p:nvSpPr>
        <p:spPr>
          <a:xfrm rot="172045">
            <a:off x="8724502" y="2482699"/>
            <a:ext cx="663964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9600" b="1" dirty="0">
                <a:ln w="101600">
                  <a:noFill/>
                </a:ln>
                <a:solidFill>
                  <a:srgbClr val="FFC000"/>
                </a:solidFill>
                <a:latin typeface="Times New Roman" pitchFamily="18" charset="0"/>
                <a:ea typeface="张海山锐谐体" panose="02000000000000000000" pitchFamily="2" charset="-122"/>
                <a:cs typeface="Times New Roman" pitchFamily="18" charset="0"/>
              </a:rPr>
              <a:t>Ị</a:t>
            </a:r>
            <a:endParaRPr lang="zh-CN" altLang="en-US" sz="9600" b="1" dirty="0">
              <a:ln w="101600">
                <a:noFill/>
              </a:ln>
              <a:solidFill>
                <a:srgbClr val="FFC000"/>
              </a:solidFill>
              <a:latin typeface="Times New Roman" pitchFamily="18" charset="0"/>
              <a:ea typeface="张海山锐谐体" panose="02000000000000000000" pitchFamily="2" charset="-122"/>
              <a:cs typeface="Times New Roman" pitchFamily="18" charset="0"/>
            </a:endParaRPr>
          </a:p>
        </p:txBody>
      </p:sp>
      <p:sp>
        <p:nvSpPr>
          <p:cNvPr id="72" name="文本框 3">
            <a:extLst>
              <a:ext uri="{FF2B5EF4-FFF2-40B4-BE49-F238E27FC236}">
                <a16:creationId xmlns="" xmlns:a16="http://schemas.microsoft.com/office/drawing/2014/main" id="{A159B6BE-D647-AA40-AC97-CF21B678C108}"/>
              </a:ext>
            </a:extLst>
          </p:cNvPr>
          <p:cNvSpPr txBox="1"/>
          <p:nvPr/>
        </p:nvSpPr>
        <p:spPr>
          <a:xfrm>
            <a:off x="4314135" y="4093437"/>
            <a:ext cx="36439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x-none" altLang="zh-CN" sz="4400" dirty="0">
                <a:solidFill>
                  <a:srgbClr val="22F1F6"/>
                </a:solidFill>
                <a:latin typeface="Times New Roman" pitchFamily="18" charset="0"/>
                <a:ea typeface="叶根友行书繁" panose="02010601030101010101" pitchFamily="2" charset="-122"/>
                <a:cs typeface="Times New Roman" pitchFamily="18" charset="0"/>
              </a:rPr>
              <a:t>(tt)</a:t>
            </a:r>
            <a:endParaRPr lang="zh-CN" altLang="en-US" sz="4400" dirty="0">
              <a:solidFill>
                <a:srgbClr val="22F1F6"/>
              </a:solidFill>
              <a:latin typeface="Times New Roman" pitchFamily="18" charset="0"/>
              <a:ea typeface="叶根友行书繁" panose="0201060103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453030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25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 p14:presetBounceEnd="44000">
                                      <p:stCondLst>
                                        <p:cond delay="125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2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3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entr" presetSubtype="0" fill="hold" nodeType="withEffect">
                                      <p:stCondLst>
                                        <p:cond delay="2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25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2" presetClass="entr" presetSubtype="8" fill="hold" grpId="0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" dur="2250"/>
                                            <p:tgtEl>
                                              <p:spTgt spid="1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53" presetClass="entr" presetSubtype="16" fill="hold" nodeType="withEffect">
                                      <p:stCondLst>
                                        <p:cond delay="7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8" dur="70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nodeType="withEffect">
                                      <p:stCondLst>
                                        <p:cond delay="110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2" presetClass="entr" presetSubtype="4" fill="hold" nodeType="withEffect">
                                      <p:stCondLst>
                                        <p:cond delay="120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1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22" presetClass="entr" presetSubtype="2" fill="hold" nodeType="withEffect">
                                      <p:stCondLst>
                                        <p:cond delay="125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4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5" presetID="22" presetClass="entr" presetSubtype="2" fill="hold" nodeType="withEffect">
                                      <p:stCondLst>
                                        <p:cond delay="130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7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53" presetClass="entr" presetSubtype="16" fill="hold" nodeType="withEffect">
                                      <p:stCondLst>
                                        <p:cond delay="1350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0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8" presetClass="emph" presetSubtype="0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animRot by="-10800000">
                                          <p:cBhvr>
                                            <p:cTn id="54" dur="20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5" presetID="53" presetClass="entr" presetSubtype="16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9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8" presetClass="emph" presetSubtype="0" fill="hold" nodeType="withEffect">
                                      <p:stCondLst>
                                        <p:cond delay="14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61" dur="20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2" presetID="2" presetClass="entr" presetSubtype="1" fill="hold" grpId="0" nodeType="withEffect">
                                      <p:stCondLst>
                                        <p:cond delay="3500"/>
                                      </p:stCondLst>
                                      <p:iterate type="lt">
                                        <p:tmPct val="20000"/>
                                      </p:iterate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10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5" dur="10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7" grpId="0" animBg="1"/>
          <p:bldP spid="7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25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250" fill="hold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4" fill="hold" nodeType="withEffect">
                                      <p:stCondLst>
                                        <p:cond delay="125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500" fill="hold"/>
                                            <p:tgtEl>
                                              <p:spTgt spid="1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entr" presetSubtype="0" fill="hold" nodeType="withEffect">
                                      <p:stCondLst>
                                        <p:cond delay="2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25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25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2" presetClass="entr" presetSubtype="8" fill="hold" grpId="0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1" dur="2250"/>
                                            <p:tgtEl>
                                              <p:spTgt spid="1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53" presetClass="entr" presetSubtype="16" fill="hold" nodeType="withEffect">
                                      <p:stCondLst>
                                        <p:cond delay="7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8" dur="7000" fill="hold"/>
                                            <p:tgtEl>
                                              <p:spTgt spid="14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nodeType="withEffect">
                                      <p:stCondLst>
                                        <p:cond delay="110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14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14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2" presetClass="entr" presetSubtype="4" fill="hold" nodeType="withEffect">
                                      <p:stCondLst>
                                        <p:cond delay="120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1" dur="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2" presetID="22" presetClass="entr" presetSubtype="2" fill="hold" nodeType="withEffect">
                                      <p:stCondLst>
                                        <p:cond delay="1250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4" dur="500"/>
                                            <p:tgtEl>
                                              <p:spTgt spid="1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5" presetID="22" presetClass="entr" presetSubtype="2" fill="hold" nodeType="withEffect">
                                      <p:stCondLst>
                                        <p:cond delay="1300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47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53" presetClass="entr" presetSubtype="16" fill="hold" nodeType="withEffect">
                                      <p:stCondLst>
                                        <p:cond delay="1350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0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1" dur="5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8" presetClass="emph" presetSubtype="0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animRot by="-10800000">
                                          <p:cBhvr>
                                            <p:cTn id="54" dur="2000" fill="hold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55" presetID="53" presetClass="entr" presetSubtype="16" fill="hold" nodeType="withEffect">
                                      <p:stCondLst>
                                        <p:cond delay="1400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7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8" dur="5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9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8" presetClass="emph" presetSubtype="0" fill="hold" nodeType="withEffect">
                                      <p:stCondLst>
                                        <p:cond delay="14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61" dur="200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62" presetID="2" presetClass="entr" presetSubtype="1" fill="hold" grpId="0" nodeType="withEffect">
                                      <p:stCondLst>
                                        <p:cond delay="3500"/>
                                      </p:stCondLst>
                                      <p:iterate type="lt">
                                        <p:tmPct val="20000"/>
                                      </p:iterate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10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5" dur="100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7" grpId="0" animBg="1"/>
          <p:bldP spid="72" grpId="0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88">
            <a:extLst>
              <a:ext uri="{FF2B5EF4-FFF2-40B4-BE49-F238E27FC236}">
                <a16:creationId xmlns="" xmlns:a16="http://schemas.microsoft.com/office/drawing/2014/main" id="{ABC60316-1C8E-9449-8496-B1399D6E8C02}"/>
              </a:ext>
            </a:extLst>
          </p:cNvPr>
          <p:cNvGrpSpPr/>
          <p:nvPr/>
        </p:nvGrpSpPr>
        <p:grpSpPr>
          <a:xfrm>
            <a:off x="7540775" y="-95794"/>
            <a:ext cx="4750527" cy="4484912"/>
            <a:chOff x="7628709" y="-95794"/>
            <a:chExt cx="4750527" cy="4484912"/>
          </a:xfrm>
        </p:grpSpPr>
        <p:grpSp>
          <p:nvGrpSpPr>
            <p:cNvPr id="24" name="组合 89">
              <a:extLst>
                <a:ext uri="{FF2B5EF4-FFF2-40B4-BE49-F238E27FC236}">
                  <a16:creationId xmlns="" xmlns:a16="http://schemas.microsoft.com/office/drawing/2014/main" id="{A9086444-AACE-F848-8922-C9EF2E34F4CA}"/>
                </a:ext>
              </a:extLst>
            </p:cNvPr>
            <p:cNvGrpSpPr/>
            <p:nvPr/>
          </p:nvGrpSpPr>
          <p:grpSpPr>
            <a:xfrm>
              <a:off x="7628709" y="-95794"/>
              <a:ext cx="4750527" cy="4484912"/>
              <a:chOff x="7628709" y="-95794"/>
              <a:chExt cx="4750527" cy="4484912"/>
            </a:xfrm>
          </p:grpSpPr>
          <p:grpSp>
            <p:nvGrpSpPr>
              <p:cNvPr id="27" name="组合 92">
                <a:extLst>
                  <a:ext uri="{FF2B5EF4-FFF2-40B4-BE49-F238E27FC236}">
                    <a16:creationId xmlns="" xmlns:a16="http://schemas.microsoft.com/office/drawing/2014/main" id="{E37C8CC8-A041-CB47-93D1-74AD72B479F3}"/>
                  </a:ext>
                </a:extLst>
              </p:cNvPr>
              <p:cNvGrpSpPr/>
              <p:nvPr/>
            </p:nvGrpSpPr>
            <p:grpSpPr>
              <a:xfrm>
                <a:off x="8203475" y="-95794"/>
                <a:ext cx="4175761" cy="3570514"/>
                <a:chOff x="8203475" y="-95794"/>
                <a:chExt cx="4175761" cy="3570514"/>
              </a:xfrm>
            </p:grpSpPr>
            <p:sp>
              <p:nvSpPr>
                <p:cNvPr id="29" name="矩形 94">
                  <a:extLst>
                    <a:ext uri="{FF2B5EF4-FFF2-40B4-BE49-F238E27FC236}">
                      <a16:creationId xmlns="" xmlns:a16="http://schemas.microsoft.com/office/drawing/2014/main" id="{11FCE82C-445A-C843-B1DC-52728254221E}"/>
                    </a:ext>
                  </a:extLst>
                </p:cNvPr>
                <p:cNvSpPr/>
                <p:nvPr/>
              </p:nvSpPr>
              <p:spPr>
                <a:xfrm>
                  <a:off x="8660674" y="0"/>
                  <a:ext cx="3531326" cy="2769326"/>
                </a:xfrm>
                <a:prstGeom prst="rect">
                  <a:avLst/>
                </a:prstGeom>
                <a:solidFill>
                  <a:srgbClr val="19B4C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0" name="任意多边形 95">
                  <a:extLst>
                    <a:ext uri="{FF2B5EF4-FFF2-40B4-BE49-F238E27FC236}">
                      <a16:creationId xmlns="" xmlns:a16="http://schemas.microsoft.com/office/drawing/2014/main" id="{C8C1AA3B-1FED-7748-97E7-99BE02746B08}"/>
                    </a:ext>
                  </a:extLst>
                </p:cNvPr>
                <p:cNvSpPr/>
                <p:nvPr/>
              </p:nvSpPr>
              <p:spPr>
                <a:xfrm>
                  <a:off x="8212184" y="-95794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outerShdw blurRad="165100" dist="88900" algn="l" rotWithShape="0">
                    <a:prstClr val="black">
                      <a:alpha val="19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1" name="任意多边形 96">
                  <a:extLst>
                    <a:ext uri="{FF2B5EF4-FFF2-40B4-BE49-F238E27FC236}">
                      <a16:creationId xmlns="" xmlns:a16="http://schemas.microsoft.com/office/drawing/2014/main" id="{5A99096B-2A5A-074C-8BC7-64EAB07A2792}"/>
                    </a:ext>
                  </a:extLst>
                </p:cNvPr>
                <p:cNvSpPr/>
                <p:nvPr/>
              </p:nvSpPr>
              <p:spPr>
                <a:xfrm>
                  <a:off x="8203475" y="-91440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innerShdw blurRad="444500" dist="50800" dir="18900000">
                    <a:srgbClr val="91F0FD">
                      <a:alpha val="5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8" name="任意多边形 93">
                <a:extLst>
                  <a:ext uri="{FF2B5EF4-FFF2-40B4-BE49-F238E27FC236}">
                    <a16:creationId xmlns="" xmlns:a16="http://schemas.microsoft.com/office/drawing/2014/main" id="{9E992CC6-E2D5-DD4A-863A-4470013EA71C}"/>
                  </a:ext>
                </a:extLst>
              </p:cNvPr>
              <p:cNvSpPr/>
              <p:nvPr/>
            </p:nvSpPr>
            <p:spPr>
              <a:xfrm>
                <a:off x="7628709" y="-1"/>
                <a:ext cx="4563291" cy="4389119"/>
              </a:xfrm>
              <a:custGeom>
                <a:avLst/>
                <a:gdLst>
                  <a:gd name="connsiteX0" fmla="*/ 0 w 4563291"/>
                  <a:gd name="connsiteY0" fmla="*/ 0 h 4389119"/>
                  <a:gd name="connsiteX1" fmla="*/ 1195147 w 4563291"/>
                  <a:gd name="connsiteY1" fmla="*/ 0 h 4389119"/>
                  <a:gd name="connsiteX2" fmla="*/ 1195147 w 4563291"/>
                  <a:gd name="connsiteY2" fmla="*/ 1271847 h 4389119"/>
                  <a:gd name="connsiteX3" fmla="*/ 2160923 w 4563291"/>
                  <a:gd name="connsiteY3" fmla="*/ 1271847 h 4389119"/>
                  <a:gd name="connsiteX4" fmla="*/ 2160923 w 4563291"/>
                  <a:gd name="connsiteY4" fmla="*/ 1724298 h 4389119"/>
                  <a:gd name="connsiteX5" fmla="*/ 2586445 w 4563291"/>
                  <a:gd name="connsiteY5" fmla="*/ 1724298 h 4389119"/>
                  <a:gd name="connsiteX6" fmla="*/ 2586445 w 4563291"/>
                  <a:gd name="connsiteY6" fmla="*/ 2169621 h 4389119"/>
                  <a:gd name="connsiteX7" fmla="*/ 3078410 w 4563291"/>
                  <a:gd name="connsiteY7" fmla="*/ 2169621 h 4389119"/>
                  <a:gd name="connsiteX8" fmla="*/ 3078410 w 4563291"/>
                  <a:gd name="connsiteY8" fmla="*/ 2508070 h 4389119"/>
                  <a:gd name="connsiteX9" fmla="*/ 3866605 w 4563291"/>
                  <a:gd name="connsiteY9" fmla="*/ 2508070 h 4389119"/>
                  <a:gd name="connsiteX10" fmla="*/ 3866605 w 4563291"/>
                  <a:gd name="connsiteY10" fmla="*/ 2743200 h 4389119"/>
                  <a:gd name="connsiteX11" fmla="*/ 4563291 w 4563291"/>
                  <a:gd name="connsiteY11" fmla="*/ 2743200 h 4389119"/>
                  <a:gd name="connsiteX12" fmla="*/ 4563291 w 4563291"/>
                  <a:gd name="connsiteY12" fmla="*/ 4389119 h 4389119"/>
                  <a:gd name="connsiteX13" fmla="*/ 2595523 w 4563291"/>
                  <a:gd name="connsiteY13" fmla="*/ 4389119 h 4389119"/>
                  <a:gd name="connsiteX14" fmla="*/ 2595523 w 4563291"/>
                  <a:gd name="connsiteY14" fmla="*/ 3366654 h 4389119"/>
                  <a:gd name="connsiteX15" fmla="*/ 1690108 w 4563291"/>
                  <a:gd name="connsiteY15" fmla="*/ 3366654 h 4389119"/>
                  <a:gd name="connsiteX16" fmla="*/ 1690108 w 4563291"/>
                  <a:gd name="connsiteY16" fmla="*/ 2867890 h 4389119"/>
                  <a:gd name="connsiteX17" fmla="*/ 639826 w 4563291"/>
                  <a:gd name="connsiteY17" fmla="*/ 2867890 h 4389119"/>
                  <a:gd name="connsiteX18" fmla="*/ 639826 w 4563291"/>
                  <a:gd name="connsiteY18" fmla="*/ 2019992 h 4389119"/>
                  <a:gd name="connsiteX19" fmla="*/ 0 w 4563291"/>
                  <a:gd name="connsiteY19" fmla="*/ 2019992 h 4389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563291" h="4389119">
                    <a:moveTo>
                      <a:pt x="0" y="0"/>
                    </a:moveTo>
                    <a:lnTo>
                      <a:pt x="1195147" y="0"/>
                    </a:lnTo>
                    <a:lnTo>
                      <a:pt x="1195147" y="1271847"/>
                    </a:lnTo>
                    <a:lnTo>
                      <a:pt x="2160923" y="1271847"/>
                    </a:lnTo>
                    <a:lnTo>
                      <a:pt x="2160923" y="1724298"/>
                    </a:lnTo>
                    <a:lnTo>
                      <a:pt x="2586445" y="1724298"/>
                    </a:lnTo>
                    <a:lnTo>
                      <a:pt x="2586445" y="2169621"/>
                    </a:lnTo>
                    <a:lnTo>
                      <a:pt x="3078410" y="2169621"/>
                    </a:lnTo>
                    <a:lnTo>
                      <a:pt x="3078410" y="2508070"/>
                    </a:lnTo>
                    <a:lnTo>
                      <a:pt x="3866605" y="2508070"/>
                    </a:lnTo>
                    <a:lnTo>
                      <a:pt x="3866605" y="2743200"/>
                    </a:lnTo>
                    <a:lnTo>
                      <a:pt x="4563291" y="2743200"/>
                    </a:lnTo>
                    <a:lnTo>
                      <a:pt x="4563291" y="4389119"/>
                    </a:lnTo>
                    <a:lnTo>
                      <a:pt x="2595523" y="4389119"/>
                    </a:lnTo>
                    <a:lnTo>
                      <a:pt x="2595523" y="3366654"/>
                    </a:lnTo>
                    <a:lnTo>
                      <a:pt x="1690108" y="3366654"/>
                    </a:lnTo>
                    <a:lnTo>
                      <a:pt x="1690108" y="2867890"/>
                    </a:lnTo>
                    <a:lnTo>
                      <a:pt x="639826" y="2867890"/>
                    </a:lnTo>
                    <a:lnTo>
                      <a:pt x="639826" y="2019992"/>
                    </a:lnTo>
                    <a:lnTo>
                      <a:pt x="0" y="201999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25" name="图片 90">
              <a:extLst>
                <a:ext uri="{FF2B5EF4-FFF2-40B4-BE49-F238E27FC236}">
                  <a16:creationId xmlns="" xmlns:a16="http://schemas.microsoft.com/office/drawing/2014/main" id="{C9B6B2B9-6FED-814B-A673-DCA122751B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7" t="36684" r="58009" b="33815"/>
            <a:stretch/>
          </p:blipFill>
          <p:spPr>
            <a:xfrm rot="19359801">
              <a:off x="11417829" y="883063"/>
              <a:ext cx="580572" cy="834573"/>
            </a:xfrm>
            <a:prstGeom prst="rect">
              <a:avLst/>
            </a:prstGeom>
          </p:spPr>
        </p:pic>
        <p:pic>
          <p:nvPicPr>
            <p:cNvPr id="26" name="图片 91">
              <a:extLst>
                <a:ext uri="{FF2B5EF4-FFF2-40B4-BE49-F238E27FC236}">
                  <a16:creationId xmlns="" xmlns:a16="http://schemas.microsoft.com/office/drawing/2014/main" id="{5119221A-6A20-E649-BB4E-A31649A241B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85" t="46432" r="65656" b="32019"/>
            <a:stretch/>
          </p:blipFill>
          <p:spPr>
            <a:xfrm rot="306661" flipH="1">
              <a:off x="10581726" y="130097"/>
              <a:ext cx="661782" cy="427613"/>
            </a:xfrm>
            <a:prstGeom prst="rect">
              <a:avLst/>
            </a:prstGeom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3552" y="1772816"/>
            <a:ext cx="3312368" cy="3888432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vi-VN" sz="2870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71665" y="16113"/>
            <a:ext cx="1013419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6778" y="28705"/>
            <a:ext cx="1842171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3661" y="2652676"/>
            <a:ext cx="1061509" cy="193899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vi-VN" sz="12000" b="1">
                <a:solidFill>
                  <a:srgbClr val="18B4C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78117" y="1329237"/>
            <a:ext cx="2957861" cy="45089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/>
            <a:r>
              <a:rPr lang="vi-VN" sz="287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43872" y="3438928"/>
            <a:ext cx="124906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28248" y="3429000"/>
            <a:ext cx="124906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51784" y="2852937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96200" y="2852937"/>
            <a:ext cx="7409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0" name="Cloud Callout 19"/>
          <p:cNvSpPr/>
          <p:nvPr/>
        </p:nvSpPr>
        <p:spPr>
          <a:xfrm>
            <a:off x="227696" y="985755"/>
            <a:ext cx="2232248" cy="1944216"/>
          </a:xfrm>
          <a:prstGeom prst="cloudCallout">
            <a:avLst>
              <a:gd name="adj1" fmla="val 75068"/>
              <a:gd name="adj2" fmla="val -22252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Times New Roman" pitchFamily="18" charset="0"/>
                <a:cs typeface="Times New Roman" pitchFamily="18" charset="0"/>
              </a:rPr>
              <a:t>Hóa trị ngtố 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này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8831611" y="1035437"/>
            <a:ext cx="2232248" cy="1944216"/>
          </a:xfrm>
          <a:prstGeom prst="cloudCallout">
            <a:avLst>
              <a:gd name="adj1" fmla="val -84803"/>
              <a:gd name="adj2" fmla="val -2114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Times New Roman" pitchFamily="18" charset="0"/>
                <a:cs typeface="Times New Roman" pitchFamily="18" charset="0"/>
              </a:rPr>
              <a:t>Hóa trị ngtố 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kia</a:t>
            </a:r>
          </a:p>
        </p:txBody>
      </p:sp>
      <p:sp>
        <p:nvSpPr>
          <p:cNvPr id="22" name="Cloud Callout 21"/>
          <p:cNvSpPr/>
          <p:nvPr/>
        </p:nvSpPr>
        <p:spPr>
          <a:xfrm>
            <a:off x="9705181" y="3878347"/>
            <a:ext cx="2232248" cy="1944216"/>
          </a:xfrm>
          <a:prstGeom prst="cloudCallout">
            <a:avLst>
              <a:gd name="adj1" fmla="val -68133"/>
              <a:gd name="adj2" fmla="val 1386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Times New Roman" pitchFamily="18" charset="0"/>
                <a:cs typeface="Times New Roman" pitchFamily="18" charset="0"/>
              </a:rPr>
              <a:t>Chỉ số ngtố 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kia</a:t>
            </a:r>
          </a:p>
        </p:txBody>
      </p:sp>
      <p:sp>
        <p:nvSpPr>
          <p:cNvPr id="23" name="Cloud Callout 22"/>
          <p:cNvSpPr/>
          <p:nvPr/>
        </p:nvSpPr>
        <p:spPr>
          <a:xfrm>
            <a:off x="2279576" y="4797152"/>
            <a:ext cx="2232248" cy="1944216"/>
          </a:xfrm>
          <a:prstGeom prst="cloudCallout">
            <a:avLst>
              <a:gd name="adj1" fmla="val 76812"/>
              <a:gd name="adj2" fmla="val -2063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Times New Roman" pitchFamily="18" charset="0"/>
                <a:cs typeface="Times New Roman" pitchFamily="18" charset="0"/>
              </a:rPr>
              <a:t>Chỉ số ngtố </a:t>
            </a:r>
            <a:r>
              <a:rPr lang="vi-VN" sz="2800" b="1">
                <a:latin typeface="Times New Roman" pitchFamily="18" charset="0"/>
                <a:cs typeface="Times New Roman" pitchFamily="18" charset="0"/>
              </a:rPr>
              <a:t>này</a:t>
            </a:r>
          </a:p>
        </p:txBody>
      </p:sp>
      <p:sp>
        <p:nvSpPr>
          <p:cNvPr id="32" name="任意多边形 162">
            <a:extLst>
              <a:ext uri="{FF2B5EF4-FFF2-40B4-BE49-F238E27FC236}">
                <a16:creationId xmlns="" xmlns:a16="http://schemas.microsoft.com/office/drawing/2014/main" id="{4BD874E4-7352-B142-9109-3BCFEC5C31B5}"/>
              </a:ext>
            </a:extLst>
          </p:cNvPr>
          <p:cNvSpPr/>
          <p:nvPr/>
        </p:nvSpPr>
        <p:spPr>
          <a:xfrm>
            <a:off x="8264082" y="5888020"/>
            <a:ext cx="3728731" cy="914400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91F0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任意多边形 163">
            <a:extLst>
              <a:ext uri="{FF2B5EF4-FFF2-40B4-BE49-F238E27FC236}">
                <a16:creationId xmlns="" xmlns:a16="http://schemas.microsoft.com/office/drawing/2014/main" id="{D59BEEC5-642F-5045-BE6C-0F22645E081E}"/>
              </a:ext>
            </a:extLst>
          </p:cNvPr>
          <p:cNvSpPr/>
          <p:nvPr/>
        </p:nvSpPr>
        <p:spPr>
          <a:xfrm>
            <a:off x="7551920" y="5624328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任意多边形 162">
            <a:extLst>
              <a:ext uri="{FF2B5EF4-FFF2-40B4-BE49-F238E27FC236}">
                <a16:creationId xmlns="" xmlns:a16="http://schemas.microsoft.com/office/drawing/2014/main" id="{6B00C6CB-3AC3-D944-924D-2131051E6FB0}"/>
              </a:ext>
            </a:extLst>
          </p:cNvPr>
          <p:cNvSpPr/>
          <p:nvPr/>
        </p:nvSpPr>
        <p:spPr>
          <a:xfrm rot="10800000">
            <a:off x="-430558" y="21118"/>
            <a:ext cx="3728731" cy="914400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91F0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任意多边形 163">
            <a:extLst>
              <a:ext uri="{FF2B5EF4-FFF2-40B4-BE49-F238E27FC236}">
                <a16:creationId xmlns="" xmlns:a16="http://schemas.microsoft.com/office/drawing/2014/main" id="{CBB657DB-6796-B048-8C32-8EC8D6F1B731}"/>
              </a:ext>
            </a:extLst>
          </p:cNvPr>
          <p:cNvSpPr/>
          <p:nvPr/>
        </p:nvSpPr>
        <p:spPr>
          <a:xfrm rot="10800000">
            <a:off x="-1142720" y="-242574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EB45B468-8739-964C-AB65-A1F7BC81EFFF}"/>
              </a:ext>
            </a:extLst>
          </p:cNvPr>
          <p:cNvSpPr/>
          <p:nvPr/>
        </p:nvSpPr>
        <p:spPr>
          <a:xfrm rot="20304461">
            <a:off x="3218389" y="325325"/>
            <a:ext cx="2430333" cy="6099268"/>
          </a:xfrm>
          <a:prstGeom prst="ellipse">
            <a:avLst/>
          </a:prstGeom>
          <a:noFill/>
          <a:ln w="38100">
            <a:solidFill>
              <a:srgbClr val="18B4C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="" xmlns:a16="http://schemas.microsoft.com/office/drawing/2014/main" id="{A276C556-EDEE-AD48-A14B-8AB5041C1186}"/>
              </a:ext>
            </a:extLst>
          </p:cNvPr>
          <p:cNvSpPr/>
          <p:nvPr/>
        </p:nvSpPr>
        <p:spPr>
          <a:xfrm rot="19956095">
            <a:off x="6875288" y="-26798"/>
            <a:ext cx="2489213" cy="6364519"/>
          </a:xfrm>
          <a:prstGeom prst="ellipse">
            <a:avLst/>
          </a:prstGeom>
          <a:noFill/>
          <a:ln w="38100">
            <a:solidFill>
              <a:srgbClr val="18B4C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6749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4" grpId="0"/>
      <p:bldP spid="14" grpId="1"/>
      <p:bldP spid="15" grpId="0"/>
      <p:bldP spid="20" grpId="0" animBg="1"/>
      <p:bldP spid="21" grpId="0" animBg="1"/>
      <p:bldP spid="22" grpId="0" animBg="1"/>
      <p:bldP spid="23" grpId="0" animBg="1"/>
      <p:bldP spid="7" grpId="0" animBg="1"/>
      <p:bldP spid="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47528" y="1484784"/>
            <a:ext cx="3672408" cy="3888432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vi-VN" sz="26500">
                <a:latin typeface="+mj-lt"/>
              </a:rPr>
              <a:t>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16965" y="-225989"/>
            <a:ext cx="2670924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I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4901" y="-326138"/>
            <a:ext cx="1842171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63952" y="1988840"/>
            <a:ext cx="13981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=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77847" y="980262"/>
            <a:ext cx="2754280" cy="41703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/>
            <a:r>
              <a:rPr lang="vi-VN" sz="26500">
                <a:latin typeface="+mj-lt"/>
              </a:rPr>
              <a:t>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31904" y="3451105"/>
            <a:ext cx="124906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28248" y="3429000"/>
            <a:ext cx="124906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51784" y="2852937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96200" y="2852937"/>
            <a:ext cx="7409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</a:p>
        </p:txBody>
      </p:sp>
      <p:sp>
        <p:nvSpPr>
          <p:cNvPr id="20" name="Cloud Callout 19"/>
          <p:cNvSpPr/>
          <p:nvPr/>
        </p:nvSpPr>
        <p:spPr>
          <a:xfrm>
            <a:off x="1524000" y="1988840"/>
            <a:ext cx="2232248" cy="1944216"/>
          </a:xfrm>
          <a:prstGeom prst="cloudCallout">
            <a:avLst>
              <a:gd name="adj1" fmla="val 35057"/>
              <a:gd name="adj2" fmla="val -6819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Hóa trị ngtố </a:t>
            </a:r>
            <a:r>
              <a:rPr lang="vi-VN" sz="2800" b="1">
                <a:latin typeface="+mj-lt"/>
              </a:rPr>
              <a:t>này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7896200" y="1268760"/>
            <a:ext cx="2232248" cy="1944216"/>
          </a:xfrm>
          <a:prstGeom prst="cloudCallout">
            <a:avLst>
              <a:gd name="adj1" fmla="val -57177"/>
              <a:gd name="adj2" fmla="val -2660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Hóa trị ngtố </a:t>
            </a:r>
            <a:r>
              <a:rPr lang="vi-VN" sz="2800" b="1">
                <a:latin typeface="+mj-lt"/>
              </a:rPr>
              <a:t>kia</a:t>
            </a:r>
          </a:p>
        </p:txBody>
      </p:sp>
      <p:sp>
        <p:nvSpPr>
          <p:cNvPr id="22" name="Cloud Callout 21"/>
          <p:cNvSpPr/>
          <p:nvPr/>
        </p:nvSpPr>
        <p:spPr>
          <a:xfrm>
            <a:off x="9727340" y="4277638"/>
            <a:ext cx="2232248" cy="1944216"/>
          </a:xfrm>
          <a:prstGeom prst="cloudCallout">
            <a:avLst>
              <a:gd name="adj1" fmla="val -57653"/>
              <a:gd name="adj2" fmla="val -3098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Chỉ số ngtố </a:t>
            </a:r>
            <a:r>
              <a:rPr lang="vi-VN" sz="2800" b="1">
                <a:latin typeface="+mj-lt"/>
              </a:rPr>
              <a:t>kia</a:t>
            </a:r>
          </a:p>
        </p:txBody>
      </p:sp>
      <p:sp>
        <p:nvSpPr>
          <p:cNvPr id="23" name="Cloud Callout 22"/>
          <p:cNvSpPr/>
          <p:nvPr/>
        </p:nvSpPr>
        <p:spPr>
          <a:xfrm>
            <a:off x="2279576" y="4797152"/>
            <a:ext cx="2232248" cy="1944216"/>
          </a:xfrm>
          <a:prstGeom prst="cloudCallout">
            <a:avLst>
              <a:gd name="adj1" fmla="val 76812"/>
              <a:gd name="adj2" fmla="val -20630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Chỉ số ngtố </a:t>
            </a:r>
            <a:r>
              <a:rPr lang="vi-VN" sz="2800" b="1">
                <a:latin typeface="+mj-lt"/>
              </a:rPr>
              <a:t>này</a:t>
            </a:r>
          </a:p>
        </p:txBody>
      </p:sp>
      <p:sp>
        <p:nvSpPr>
          <p:cNvPr id="16" name="任意多边形 162">
            <a:extLst>
              <a:ext uri="{FF2B5EF4-FFF2-40B4-BE49-F238E27FC236}">
                <a16:creationId xmlns="" xmlns:a16="http://schemas.microsoft.com/office/drawing/2014/main" id="{DB4AABE5-19DF-3D4D-944F-A63B26C782DD}"/>
              </a:ext>
            </a:extLst>
          </p:cNvPr>
          <p:cNvSpPr/>
          <p:nvPr/>
        </p:nvSpPr>
        <p:spPr>
          <a:xfrm>
            <a:off x="5828414" y="5929241"/>
            <a:ext cx="3728731" cy="914400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91F0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17" name="任意多边形 163">
            <a:extLst>
              <a:ext uri="{FF2B5EF4-FFF2-40B4-BE49-F238E27FC236}">
                <a16:creationId xmlns="" xmlns:a16="http://schemas.microsoft.com/office/drawing/2014/main" id="{67BD0EE4-5D95-904D-9BA8-9039608D1A4E}"/>
              </a:ext>
            </a:extLst>
          </p:cNvPr>
          <p:cNvSpPr/>
          <p:nvPr/>
        </p:nvSpPr>
        <p:spPr>
          <a:xfrm>
            <a:off x="5116252" y="5665549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18" name="任意多边形 163">
            <a:extLst>
              <a:ext uri="{FF2B5EF4-FFF2-40B4-BE49-F238E27FC236}">
                <a16:creationId xmlns="" xmlns:a16="http://schemas.microsoft.com/office/drawing/2014/main" id="{558CC95C-0431-8743-80C3-BBBE9D97D373}"/>
              </a:ext>
            </a:extLst>
          </p:cNvPr>
          <p:cNvSpPr/>
          <p:nvPr/>
        </p:nvSpPr>
        <p:spPr>
          <a:xfrm>
            <a:off x="-48850" y="5720471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19" name="任意多边形 163">
            <a:extLst>
              <a:ext uri="{FF2B5EF4-FFF2-40B4-BE49-F238E27FC236}">
                <a16:creationId xmlns="" xmlns:a16="http://schemas.microsoft.com/office/drawing/2014/main" id="{9F424A03-B48A-064C-809C-6E3DF7B54B98}"/>
              </a:ext>
            </a:extLst>
          </p:cNvPr>
          <p:cNvSpPr/>
          <p:nvPr/>
        </p:nvSpPr>
        <p:spPr>
          <a:xfrm rot="12784239">
            <a:off x="10713358" y="256803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任意多边形 163">
            <a:extLst>
              <a:ext uri="{FF2B5EF4-FFF2-40B4-BE49-F238E27FC236}">
                <a16:creationId xmlns="" xmlns:a16="http://schemas.microsoft.com/office/drawing/2014/main" id="{F50C8872-F5AC-BA43-B13F-89A08629F9B5}"/>
              </a:ext>
            </a:extLst>
          </p:cNvPr>
          <p:cNvSpPr/>
          <p:nvPr/>
        </p:nvSpPr>
        <p:spPr>
          <a:xfrm rot="15714101">
            <a:off x="10297725" y="1100432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j-lt"/>
            </a:endParaRPr>
          </a:p>
        </p:txBody>
      </p:sp>
      <p:sp>
        <p:nvSpPr>
          <p:cNvPr id="25" name="任意多边形 163">
            <a:extLst>
              <a:ext uri="{FF2B5EF4-FFF2-40B4-BE49-F238E27FC236}">
                <a16:creationId xmlns="" xmlns:a16="http://schemas.microsoft.com/office/drawing/2014/main" id="{DB1B4253-7D1B-C740-9A34-D74F8266C79A}"/>
              </a:ext>
            </a:extLst>
          </p:cNvPr>
          <p:cNvSpPr/>
          <p:nvPr/>
        </p:nvSpPr>
        <p:spPr>
          <a:xfrm rot="14459931">
            <a:off x="10606501" y="2127455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51556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20" grpId="0" animBg="1"/>
      <p:bldP spid="21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5908572" y="1362913"/>
            <a:ext cx="5641661" cy="60548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717940" y="1270168"/>
            <a:ext cx="10812271" cy="4863054"/>
          </a:xfrm>
          <a:prstGeom prst="roundRect">
            <a:avLst>
              <a:gd name="adj" fmla="val 732"/>
            </a:avLst>
          </a:prstGeom>
          <a:solidFill>
            <a:schemeClr val="bg1">
              <a:alpha val="35000"/>
            </a:schemeClr>
          </a:solidFill>
          <a:ln w="12700">
            <a:solidFill>
              <a:srgbClr val="91F0FD"/>
            </a:solidFill>
          </a:ln>
          <a:effectLst>
            <a:outerShdw blurRad="165100" dist="635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1182702" y="177107"/>
            <a:ext cx="914763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altLang="zh-CN" sz="6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I. QUY TẮC HOÁ TRỊ </a:t>
            </a:r>
            <a:endParaRPr lang="zh-CN" altLang="en-US" sz="6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661789" y="705551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E04DCCE6-FBD8-004F-AF9D-0EC390E72E53}"/>
              </a:ext>
            </a:extLst>
          </p:cNvPr>
          <p:cNvSpPr/>
          <p:nvPr/>
        </p:nvSpPr>
        <p:spPr>
          <a:xfrm>
            <a:off x="1474985" y="3715825"/>
            <a:ext cx="929817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 algn="r">
              <a:buNone/>
            </a:pPr>
            <a:r>
              <a:rPr lang="vi-VN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4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u="sng">
                <a:latin typeface="Times New Roman" pitchFamily="18" charset="0"/>
                <a:cs typeface="Times New Roman" pitchFamily="18" charset="0"/>
              </a:rPr>
              <a:t>hóa trị và chỉ số </a:t>
            </a:r>
            <a:r>
              <a:rPr lang="vi-VN" sz="4000">
                <a:latin typeface="Times New Roman" pitchFamily="18" charset="0"/>
                <a:cs typeface="Times New Roman" pitchFamily="18" charset="0"/>
              </a:rPr>
              <a:t>của nguyên tố này </a:t>
            </a:r>
          </a:p>
          <a:p>
            <a:pPr marL="114300" indent="0" algn="ctr">
              <a:buNone/>
            </a:pPr>
            <a:r>
              <a:rPr lang="vi-VN" sz="4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vi-VN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114300" indent="0" algn="r">
              <a:buNone/>
            </a:pPr>
            <a:r>
              <a:rPr lang="vi-VN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vi-VN" sz="4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000" u="sng">
                <a:latin typeface="Times New Roman" pitchFamily="18" charset="0"/>
                <a:cs typeface="Times New Roman" pitchFamily="18" charset="0"/>
              </a:rPr>
              <a:t>hóa trị và chỉ số</a:t>
            </a:r>
            <a:r>
              <a:rPr lang="vi-VN" sz="4000">
                <a:latin typeface="Times New Roman" pitchFamily="18" charset="0"/>
                <a:cs typeface="Times New Roman" pitchFamily="18" charset="0"/>
              </a:rPr>
              <a:t> của nguyên tố kia.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3296195" y="2723438"/>
            <a:ext cx="531549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>
                <a:latin typeface="Times New Roman" pitchFamily="18" charset="0"/>
                <a:cs typeface="Times New Roman" pitchFamily="18" charset="0"/>
              </a:rPr>
              <a:t>Trong công thức hóa học</a:t>
            </a:r>
            <a:endParaRPr lang="x-none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2">
            <a:extLst>
              <a:ext uri="{FF2B5EF4-FFF2-40B4-BE49-F238E27FC236}">
                <a16:creationId xmlns="" xmlns:a16="http://schemas.microsoft.com/office/drawing/2014/main" id="{9C0F7479-C6F8-5F4F-BB55-849E0DC2EDA0}"/>
              </a:ext>
            </a:extLst>
          </p:cNvPr>
          <p:cNvSpPr txBox="1"/>
          <p:nvPr/>
        </p:nvSpPr>
        <p:spPr>
          <a:xfrm>
            <a:off x="3108998" y="1360500"/>
            <a:ext cx="28696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altLang="zh-CN" sz="4800" b="1" u="sng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1. Quy tắc</a:t>
            </a:r>
            <a:endParaRPr lang="zh-CN" altLang="en-US" sz="4800" b="1" u="sng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099129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4" grpId="0"/>
          <p:bldP spid="31" grpId="0"/>
          <p:bldP spid="32" grpId="0"/>
          <p:bldP spid="3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4" grpId="0"/>
          <p:bldP spid="31" grpId="0"/>
          <p:bldP spid="32" grpId="0"/>
          <p:bldP spid="33" grpId="0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4990" y="430792"/>
            <a:ext cx="730424" cy="1143000"/>
          </a:xfrm>
        </p:spPr>
        <p:txBody>
          <a:bodyPr>
            <a:normAutofit fontScale="90000"/>
          </a:bodyPr>
          <a:lstStyle/>
          <a:p>
            <a:r>
              <a:rPr lang="vi-VN" sz="96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7688" y="1124744"/>
            <a:ext cx="4968552" cy="2714600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vi-VN" sz="16600">
                <a:latin typeface="+mj-lt"/>
              </a:rPr>
              <a:t>A</a:t>
            </a:r>
            <a:r>
              <a:rPr lang="vi-VN" sz="16600" baseline="-25000">
                <a:solidFill>
                  <a:srgbClr val="00B0F0"/>
                </a:solidFill>
                <a:latin typeface="+mj-lt"/>
              </a:rPr>
              <a:t>x</a:t>
            </a:r>
            <a:r>
              <a:rPr lang="vi-VN" sz="16600">
                <a:latin typeface="+mj-lt"/>
              </a:rPr>
              <a:t>B</a:t>
            </a:r>
            <a:r>
              <a:rPr lang="vi-VN" sz="16600" baseline="-25000">
                <a:solidFill>
                  <a:srgbClr val="00B0F0"/>
                </a:solidFill>
                <a:latin typeface="+mj-lt"/>
              </a:rPr>
              <a:t>y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941640" y="339827"/>
            <a:ext cx="73042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vi-VN" sz="960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6672064" y="4221089"/>
            <a:ext cx="2396810" cy="22159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3800">
                <a:solidFill>
                  <a:srgbClr val="FF0000"/>
                </a:solidFill>
                <a:latin typeface="+mj-lt"/>
              </a:rPr>
              <a:t>b</a:t>
            </a:r>
            <a:r>
              <a:rPr lang="vi-VN" sz="13800">
                <a:latin typeface="+mj-lt"/>
              </a:rPr>
              <a:t>.</a:t>
            </a:r>
            <a:r>
              <a:rPr lang="vi-VN" sz="13800">
                <a:solidFill>
                  <a:srgbClr val="00B0F0"/>
                </a:solidFill>
                <a:latin typeface="+mj-lt"/>
              </a:rPr>
              <a:t>y</a:t>
            </a:r>
            <a:endParaRPr lang="vi-VN" sz="2400">
              <a:solidFill>
                <a:srgbClr val="00B0F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67609" y="4365105"/>
            <a:ext cx="2145139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2800">
                <a:solidFill>
                  <a:srgbClr val="FF0000"/>
                </a:solidFill>
                <a:latin typeface="+mj-lt"/>
              </a:rPr>
              <a:t>a</a:t>
            </a:r>
            <a:r>
              <a:rPr lang="vi-VN" sz="12800">
                <a:latin typeface="+mj-lt"/>
              </a:rPr>
              <a:t>.</a:t>
            </a:r>
            <a:r>
              <a:rPr lang="vi-VN" sz="12800">
                <a:solidFill>
                  <a:srgbClr val="00B0F0"/>
                </a:solidFill>
                <a:latin typeface="+mj-lt"/>
              </a:rPr>
              <a:t>x</a:t>
            </a:r>
          </a:p>
        </p:txBody>
      </p:sp>
      <p:sp>
        <p:nvSpPr>
          <p:cNvPr id="7" name="Rectangle 6"/>
          <p:cNvSpPr/>
          <p:nvPr/>
        </p:nvSpPr>
        <p:spPr>
          <a:xfrm>
            <a:off x="5015880" y="4239095"/>
            <a:ext cx="1385316" cy="2646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6600">
                <a:latin typeface="+mj-lt"/>
              </a:rPr>
              <a:t>=</a:t>
            </a:r>
            <a:endParaRPr lang="vi-VN" sz="2800">
              <a:latin typeface="+mj-lt"/>
            </a:endParaRPr>
          </a:p>
        </p:txBody>
      </p:sp>
      <p:sp>
        <p:nvSpPr>
          <p:cNvPr id="8" name="Cloud Callout 7"/>
          <p:cNvSpPr/>
          <p:nvPr/>
        </p:nvSpPr>
        <p:spPr>
          <a:xfrm rot="1221468">
            <a:off x="1318684" y="1040817"/>
            <a:ext cx="2699792" cy="1584176"/>
          </a:xfrm>
          <a:prstGeom prst="cloudCallout">
            <a:avLst>
              <a:gd name="adj1" fmla="val 31627"/>
              <a:gd name="adj2" fmla="val -58862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Hóa trị ngtố </a:t>
            </a:r>
            <a:r>
              <a:rPr lang="vi-VN" sz="2800" b="1">
                <a:latin typeface="+mj-lt"/>
              </a:rPr>
              <a:t>A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2063552" y="3284984"/>
            <a:ext cx="2376264" cy="1800200"/>
          </a:xfrm>
          <a:prstGeom prst="cloudCallout">
            <a:avLst>
              <a:gd name="adj1" fmla="val 66809"/>
              <a:gd name="adj2" fmla="val -23911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Chỉ số ngtố </a:t>
            </a:r>
            <a:r>
              <a:rPr lang="vi-VN" sz="2800" b="1">
                <a:latin typeface="+mj-lt"/>
              </a:rPr>
              <a:t>A</a:t>
            </a:r>
          </a:p>
        </p:txBody>
      </p:sp>
      <p:sp>
        <p:nvSpPr>
          <p:cNvPr id="11" name="Cloud Callout 10"/>
          <p:cNvSpPr/>
          <p:nvPr/>
        </p:nvSpPr>
        <p:spPr>
          <a:xfrm>
            <a:off x="7752184" y="3212976"/>
            <a:ext cx="2232248" cy="1656184"/>
          </a:xfrm>
          <a:prstGeom prst="cloudCallout">
            <a:avLst>
              <a:gd name="adj1" fmla="val -53222"/>
              <a:gd name="adj2" fmla="val -36489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Chỉ số ngtố </a:t>
            </a:r>
            <a:r>
              <a:rPr lang="vi-VN" sz="2800" b="1">
                <a:latin typeface="+mj-lt"/>
              </a:rPr>
              <a:t>B</a:t>
            </a:r>
          </a:p>
        </p:txBody>
      </p:sp>
      <p:sp>
        <p:nvSpPr>
          <p:cNvPr id="12" name="Cloud Callout 11"/>
          <p:cNvSpPr/>
          <p:nvPr/>
        </p:nvSpPr>
        <p:spPr>
          <a:xfrm>
            <a:off x="7248128" y="836712"/>
            <a:ext cx="2699792" cy="1584176"/>
          </a:xfrm>
          <a:prstGeom prst="cloudCallout">
            <a:avLst>
              <a:gd name="adj1" fmla="val -63334"/>
              <a:gd name="adj2" fmla="val -24442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+mj-lt"/>
              </a:rPr>
              <a:t>Hóa trị ngtố </a:t>
            </a:r>
            <a:r>
              <a:rPr lang="vi-VN" sz="2800" b="1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708125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4" grpId="1"/>
      <p:bldP spid="5" grpId="0"/>
      <p:bldP spid="6" grpId="0"/>
      <p:bldP spid="7" grpId="0"/>
      <p:bldP spid="7" grpId="1"/>
      <p:bldP spid="8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512" y="2420888"/>
            <a:ext cx="3600400" cy="2736304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vi-VN" sz="18400">
                <a:latin typeface="+mj-lt"/>
              </a:rPr>
              <a:t>N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27649" y="260648"/>
            <a:ext cx="1013419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72065" y="332656"/>
            <a:ext cx="1842171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47928" y="2105561"/>
            <a:ext cx="13981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=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83686" y="2165667"/>
            <a:ext cx="3816424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/>
            <a:r>
              <a:rPr lang="vi-VN" sz="18400">
                <a:latin typeface="+mj-lt"/>
              </a:rPr>
              <a:t>S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27741" y="3767407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15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63752" y="2921169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96200" y="2921169"/>
            <a:ext cx="7409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</a:p>
        </p:txBody>
      </p:sp>
      <p:sp>
        <p:nvSpPr>
          <p:cNvPr id="2" name="Rectangle 1"/>
          <p:cNvSpPr/>
          <p:nvPr/>
        </p:nvSpPr>
        <p:spPr>
          <a:xfrm>
            <a:off x="4564620" y="3744324"/>
            <a:ext cx="941283" cy="19082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15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</a:p>
        </p:txBody>
      </p:sp>
      <p:sp>
        <p:nvSpPr>
          <p:cNvPr id="6" name="Rectangle 5"/>
          <p:cNvSpPr/>
          <p:nvPr/>
        </p:nvSpPr>
        <p:spPr>
          <a:xfrm>
            <a:off x="4916949" y="1925541"/>
            <a:ext cx="862742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8400">
                <a:solidFill>
                  <a:srgbClr val="FFC000"/>
                </a:solidFill>
                <a:latin typeface="+mj-lt"/>
              </a:rPr>
              <a:t>(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884944" y="1988840"/>
            <a:ext cx="862742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8400">
                <a:solidFill>
                  <a:srgbClr val="FFC000"/>
                </a:solidFill>
                <a:latin typeface="+mj-lt"/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9420496" y="3745637"/>
            <a:ext cx="941283" cy="19082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15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6551851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/>
      <p:bldP spid="8" grpId="0"/>
      <p:bldP spid="10" grpId="0"/>
      <p:bldP spid="10" grpId="1"/>
      <p:bldP spid="13" grpId="0"/>
      <p:bldP spid="13" grpId="1"/>
      <p:bldP spid="14" grpId="0"/>
      <p:bldP spid="15" grpId="0"/>
      <p:bldP spid="2" grpId="0"/>
      <p:bldP spid="6" grpId="0"/>
      <p:bldP spid="6" grpId="1"/>
      <p:bldP spid="16" grpId="0"/>
      <p:bldP spid="16" grpId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Linh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12202845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20800" y="533403"/>
            <a:ext cx="1036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0</a:t>
            </a:r>
            <a:endParaRPr lang="en-US" sz="7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27200" y="1979953"/>
            <a:ext cx="9550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ÓA TRỊ</a:t>
            </a:r>
            <a:endParaRPr lang="en-US" sz="8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Linh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4800" y="-152400"/>
            <a:ext cx="4985173" cy="3505200"/>
          </a:xfrm>
          <a:prstGeom prst="rect">
            <a:avLst/>
          </a:prstGeom>
        </p:spPr>
      </p:pic>
      <p:pic>
        <p:nvPicPr>
          <p:cNvPr id="8" name="Picture 7" descr="Linh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2000" y="3286124"/>
            <a:ext cx="5080000" cy="3571876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278644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512" y="2420888"/>
            <a:ext cx="3600400" cy="2736304"/>
          </a:xfrm>
        </p:spPr>
        <p:txBody>
          <a:bodyPr>
            <a:noAutofit/>
          </a:bodyPr>
          <a:lstStyle/>
          <a:p>
            <a:pPr marL="114300" indent="0">
              <a:buNone/>
            </a:pPr>
            <a:r>
              <a:rPr lang="vi-VN" sz="18400">
                <a:latin typeface="+mj-lt"/>
              </a:rPr>
              <a:t>C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23593" y="116632"/>
            <a:ext cx="1842171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44073" y="116632"/>
            <a:ext cx="1013419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63952" y="1988840"/>
            <a:ext cx="1398140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6600" b="1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=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00108" y="2041328"/>
            <a:ext cx="5279009" cy="2923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/>
            <a:r>
              <a:rPr lang="vi-VN" sz="18400">
                <a:latin typeface="+mj-lt"/>
              </a:rPr>
              <a:t>(OH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71463" y="4006248"/>
            <a:ext cx="922047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15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63752" y="2921169"/>
            <a:ext cx="7409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896200" y="2852937"/>
            <a:ext cx="7409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X</a:t>
            </a:r>
          </a:p>
        </p:txBody>
      </p:sp>
      <p:sp>
        <p:nvSpPr>
          <p:cNvPr id="2" name="Rectangle 1"/>
          <p:cNvSpPr/>
          <p:nvPr/>
        </p:nvSpPr>
        <p:spPr>
          <a:xfrm>
            <a:off x="4088959" y="3983165"/>
            <a:ext cx="941283" cy="19082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11800" b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699425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  <p:bldP spid="4" grpId="0" build="allAtOnce"/>
      <p:bldP spid="5" grpId="0" build="allAtOnce"/>
      <p:bldP spid="8" grpId="1" build="allAtOnce"/>
      <p:bldP spid="10" grpId="0" build="allAtOnce"/>
      <p:bldP spid="10" grpId="1" build="allAtOnce"/>
      <p:bldP spid="13" grpId="0" build="allAtOnce"/>
      <p:bldP spid="14" grpId="0" build="allAtOnce"/>
      <p:bldP spid="15" grpId="0" build="allAtOnce"/>
      <p:bldP spid="2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5482009" y="5400580"/>
            <a:ext cx="5641661" cy="60548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717940" y="1270168"/>
            <a:ext cx="10812271" cy="4863054"/>
          </a:xfrm>
          <a:prstGeom prst="roundRect">
            <a:avLst>
              <a:gd name="adj" fmla="val 732"/>
            </a:avLst>
          </a:prstGeom>
          <a:solidFill>
            <a:schemeClr val="bg1">
              <a:alpha val="35000"/>
            </a:schemeClr>
          </a:solidFill>
          <a:ln w="12700">
            <a:solidFill>
              <a:srgbClr val="91F0FD"/>
            </a:solidFill>
          </a:ln>
          <a:effectLst>
            <a:outerShdw blurRad="165100" dist="635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2"/>
          <p:cNvSpPr txBox="1"/>
          <p:nvPr/>
        </p:nvSpPr>
        <p:spPr>
          <a:xfrm>
            <a:off x="1461884" y="202431"/>
            <a:ext cx="914763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altLang="zh-CN" sz="6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I. QUY TẮC HOÁ TRỊ </a:t>
            </a:r>
            <a:endParaRPr lang="zh-CN" altLang="en-US" sz="6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661789" y="705551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E04DCCE6-FBD8-004F-AF9D-0EC390E72E53}"/>
              </a:ext>
            </a:extLst>
          </p:cNvPr>
          <p:cNvSpPr/>
          <p:nvPr/>
        </p:nvSpPr>
        <p:spPr>
          <a:xfrm>
            <a:off x="905308" y="3786416"/>
            <a:ext cx="958307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vi-VN" sz="44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 Dạng 2: </a:t>
            </a:r>
            <a:r>
              <a:rPr lang="vi-VN" sz="440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ập công thức hóa học của hợp chất theo hóa trị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905308" y="2596341"/>
            <a:ext cx="99549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vi-VN" sz="44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+ Dạng 1: </a:t>
            </a:r>
            <a:r>
              <a:rPr lang="vi-VN" sz="440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ìm hóa trị của một nguyên tố</a:t>
            </a:r>
          </a:p>
        </p:txBody>
      </p:sp>
    </p:spTree>
    <p:extLst>
      <p:ext uri="{BB962C8B-B14F-4D97-AF65-F5344CB8AC3E}">
        <p14:creationId xmlns:p14="http://schemas.microsoft.com/office/powerpoint/2010/main" val="3400994629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4" grpId="0"/>
          <p:bldP spid="31" grpId="0"/>
          <p:bldP spid="3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3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3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4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4" grpId="0"/>
          <p:bldP spid="31" grpId="0"/>
          <p:bldP spid="32" grpId="0"/>
          <p:bldP spid="33" grpId="0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5482009" y="5400580"/>
            <a:ext cx="5641661" cy="60548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717940" y="1270168"/>
            <a:ext cx="10812271" cy="4863054"/>
          </a:xfrm>
          <a:prstGeom prst="roundRect">
            <a:avLst>
              <a:gd name="adj" fmla="val 732"/>
            </a:avLst>
          </a:prstGeom>
          <a:solidFill>
            <a:schemeClr val="bg1">
              <a:alpha val="35000"/>
            </a:schemeClr>
          </a:solidFill>
          <a:ln w="12700">
            <a:solidFill>
              <a:srgbClr val="91F0FD"/>
            </a:solidFill>
          </a:ln>
          <a:effectLst>
            <a:outerShdw blurRad="165100" dist="635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14300" indent="0">
              <a:buFont typeface="Arial" panose="020B0604020202020204" pitchFamily="34" charset="0"/>
              <a:buNone/>
            </a:pP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191406" y="702499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2165750" y="496735"/>
            <a:ext cx="94997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vi-VN" sz="44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1:</a:t>
            </a:r>
            <a:r>
              <a:rPr lang="vi-VN" sz="4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hóa trị của một nguyên tố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="" xmlns:a16="http://schemas.microsoft.com/office/drawing/2014/main" id="{C121CB3D-8AC2-C942-A083-E92E5A856740}"/>
              </a:ext>
            </a:extLst>
          </p:cNvPr>
          <p:cNvSpPr txBox="1">
            <a:spLocks/>
          </p:cNvSpPr>
          <p:nvPr/>
        </p:nvSpPr>
        <p:spPr>
          <a:xfrm>
            <a:off x="2470526" y="1399174"/>
            <a:ext cx="8816166" cy="10787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Font typeface="Arial" panose="020B0604020202020204" pitchFamily="34" charset="0"/>
              <a:buNone/>
            </a:pPr>
            <a:r>
              <a:rPr lang="vi-VN" sz="3200" b="1" u="sng">
                <a:latin typeface="Times New Roman" pitchFamily="18" charset="0"/>
                <a:cs typeface="Times New Roman" pitchFamily="18" charset="0"/>
              </a:rPr>
              <a:t>Ví dụ 1: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 Tính hóa trị của Fe trong hợp chất FeCl</a:t>
            </a:r>
            <a:r>
              <a:rPr lang="vi-VN" sz="32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, biết clo hóa trị I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BB24F5F-9F52-7347-9A94-79FE1B6248CA}"/>
              </a:ext>
            </a:extLst>
          </p:cNvPr>
          <p:cNvSpPr/>
          <p:nvPr/>
        </p:nvSpPr>
        <p:spPr>
          <a:xfrm>
            <a:off x="7374803" y="2498270"/>
            <a:ext cx="938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 algn="ctr">
              <a:buFont typeface="Arial" panose="020B0604020202020204" pitchFamily="34" charset="0"/>
              <a:buNone/>
            </a:pPr>
            <a:r>
              <a:rPr lang="vi-VN" sz="2800" b="1" i="1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4351954" y="3152428"/>
            <a:ext cx="43989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 Gọi hóa trị của Fe là a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4351954" y="3878280"/>
            <a:ext cx="64267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 Theo qui tắc hóa trị, ta có: a.1 = I.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03CC8FE-8957-5249-95FB-BC03FCD5B32D}"/>
              </a:ext>
            </a:extLst>
          </p:cNvPr>
          <p:cNvSpPr/>
          <p:nvPr/>
        </p:nvSpPr>
        <p:spPr>
          <a:xfrm>
            <a:off x="4351954" y="4588123"/>
            <a:ext cx="20970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=&gt; a = III. 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="" xmlns:a16="http://schemas.microsoft.com/office/drawing/2014/main" id="{61912466-BBE9-A34A-813D-4DFC9D3C6E57}"/>
              </a:ext>
            </a:extLst>
          </p:cNvPr>
          <p:cNvCxnSpPr/>
          <p:nvPr/>
        </p:nvCxnSpPr>
        <p:spPr>
          <a:xfrm>
            <a:off x="4157472" y="2565868"/>
            <a:ext cx="0" cy="2914929"/>
          </a:xfrm>
          <a:prstGeom prst="line">
            <a:avLst/>
          </a:prstGeom>
          <a:ln w="57150">
            <a:solidFill>
              <a:srgbClr val="18B4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F86D1E9E-00D4-4847-B177-F1A4B9DA6DA0}"/>
              </a:ext>
            </a:extLst>
          </p:cNvPr>
          <p:cNvSpPr/>
          <p:nvPr/>
        </p:nvSpPr>
        <p:spPr>
          <a:xfrm>
            <a:off x="1454863" y="3355059"/>
            <a:ext cx="232467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600">
                <a:latin typeface="Times New Roman" pitchFamily="18" charset="0"/>
                <a:cs typeface="Times New Roman" pitchFamily="18" charset="0"/>
              </a:rPr>
              <a:t>Fe Cl</a:t>
            </a:r>
            <a:r>
              <a:rPr lang="vi-VN" sz="6600" baseline="-25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736026B2-5CA4-6141-89C4-55A14433E98B}"/>
              </a:ext>
            </a:extLst>
          </p:cNvPr>
          <p:cNvSpPr/>
          <p:nvPr/>
        </p:nvSpPr>
        <p:spPr>
          <a:xfrm>
            <a:off x="1676139" y="3077647"/>
            <a:ext cx="3596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x-none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4928F4D5-215A-4249-B6D8-5D2D82FA4DE8}"/>
              </a:ext>
            </a:extLst>
          </p:cNvPr>
          <p:cNvSpPr/>
          <p:nvPr/>
        </p:nvSpPr>
        <p:spPr>
          <a:xfrm>
            <a:off x="2832936" y="3062002"/>
            <a:ext cx="2743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x-none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BF05580D-6556-2641-9079-2FE5A492F7D6}"/>
              </a:ext>
            </a:extLst>
          </p:cNvPr>
          <p:cNvSpPr/>
          <p:nvPr/>
        </p:nvSpPr>
        <p:spPr>
          <a:xfrm>
            <a:off x="2336084" y="3942942"/>
            <a:ext cx="3596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x-none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="" xmlns:a16="http://schemas.microsoft.com/office/drawing/2014/main" id="{5F3BF2AC-34D3-CD49-B81A-FCE402975417}"/>
              </a:ext>
            </a:extLst>
          </p:cNvPr>
          <p:cNvSpPr/>
          <p:nvPr/>
        </p:nvSpPr>
        <p:spPr>
          <a:xfrm>
            <a:off x="3310176" y="3942942"/>
            <a:ext cx="310716" cy="62410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="" xmlns:a16="http://schemas.microsoft.com/office/drawing/2014/main" id="{AF9208D5-F3BB-3241-B00A-081907D7AF31}"/>
              </a:ext>
            </a:extLst>
          </p:cNvPr>
          <p:cNvSpPr/>
          <p:nvPr/>
        </p:nvSpPr>
        <p:spPr>
          <a:xfrm>
            <a:off x="2394080" y="3977046"/>
            <a:ext cx="359686" cy="5748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="" xmlns:a16="http://schemas.microsoft.com/office/drawing/2014/main" id="{C8295D89-3C18-6942-8E64-50AC5318C4D9}"/>
              </a:ext>
            </a:extLst>
          </p:cNvPr>
          <p:cNvSpPr/>
          <p:nvPr/>
        </p:nvSpPr>
        <p:spPr>
          <a:xfrm>
            <a:off x="2753765" y="3099906"/>
            <a:ext cx="478586" cy="48747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="" xmlns:a16="http://schemas.microsoft.com/office/drawing/2014/main" id="{2F07A54A-5417-8147-B82C-8B423F46C61C}"/>
              </a:ext>
            </a:extLst>
          </p:cNvPr>
          <p:cNvCxnSpPr>
            <a:cxnSpLocks/>
          </p:cNvCxnSpPr>
          <p:nvPr/>
        </p:nvCxnSpPr>
        <p:spPr>
          <a:xfrm flipH="1">
            <a:off x="2035826" y="2131956"/>
            <a:ext cx="358254" cy="9679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0644387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9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5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75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5" presetClass="entr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3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85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0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5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34" presetClass="emph" presetSubtype="0" repeatCount="indefinite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99" dur="50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100" dur="2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1" dur="250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2" dur="250" fill="hold">
                                              <p:stCondLst>
                                                <p:cond delay="50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103" dur="250" fill="hold">
                                              <p:stCondLst>
                                                <p:cond delay="7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0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1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32" grpId="1"/>
          <p:bldP spid="34" grpId="0" build="allAtOnce"/>
          <p:bldP spid="2" grpId="0"/>
          <p:bldP spid="3" grpId="0"/>
          <p:bldP spid="7" grpId="0"/>
          <p:bldP spid="8" grpId="0"/>
          <p:bldP spid="37" grpId="0"/>
          <p:bldP spid="38" grpId="0"/>
          <p:bldP spid="38" grpId="1"/>
          <p:bldP spid="39" grpId="0"/>
          <p:bldP spid="40" grpId="0"/>
          <p:bldP spid="41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9" presetClass="entr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5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75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5" presetClass="entr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3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85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0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5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34" presetClass="emph" presetSubtype="0" repeatCount="indefinite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0.0 0.0 L 0.0 -0.07213" pathEditMode="relative" ptsTypes="">
                                          <p:cBhvr>
                                            <p:cTn id="99" dur="50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  <p:animRot by="1500000">
                                          <p:cBhvr>
                                            <p:cTn id="100" dur="2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1" dur="250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2" dur="250" fill="hold">
                                              <p:stCondLst>
                                                <p:cond delay="50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103" dur="250" fill="hold">
                                              <p:stCondLst>
                                                <p:cond delay="7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0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1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32" grpId="1"/>
          <p:bldP spid="34" grpId="0" build="allAtOnce"/>
          <p:bldP spid="2" grpId="0"/>
          <p:bldP spid="3" grpId="0"/>
          <p:bldP spid="7" grpId="0"/>
          <p:bldP spid="8" grpId="0"/>
          <p:bldP spid="37" grpId="0"/>
          <p:bldP spid="38" grpId="0"/>
          <p:bldP spid="38" grpId="1"/>
          <p:bldP spid="39" grpId="0"/>
          <p:bldP spid="40" grpId="0"/>
          <p:bldP spid="41" grpId="0" animBg="1"/>
          <p:bldP spid="43" grpId="0" animBg="1"/>
          <p:bldP spid="44" grpId="0" animBg="1"/>
        </p:bld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5482009" y="5400580"/>
            <a:ext cx="5641661" cy="60548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717940" y="1270168"/>
            <a:ext cx="10812271" cy="4863054"/>
          </a:xfrm>
          <a:prstGeom prst="roundRect">
            <a:avLst>
              <a:gd name="adj" fmla="val 732"/>
            </a:avLst>
          </a:prstGeom>
          <a:solidFill>
            <a:schemeClr val="bg1">
              <a:alpha val="35000"/>
            </a:schemeClr>
          </a:solidFill>
          <a:ln w="12700">
            <a:solidFill>
              <a:srgbClr val="91F0FD"/>
            </a:solidFill>
          </a:ln>
          <a:effectLst>
            <a:outerShdw blurRad="165100" dist="635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14300" indent="0">
              <a:buFont typeface="Arial" panose="020B0604020202020204" pitchFamily="34" charset="0"/>
              <a:buNone/>
            </a:pP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191406" y="702499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2165750" y="496735"/>
            <a:ext cx="949971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vi-VN" sz="44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1:</a:t>
            </a:r>
            <a:r>
              <a:rPr lang="vi-VN" sz="4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 hóa trị của một nguyên tố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="" xmlns:a16="http://schemas.microsoft.com/office/drawing/2014/main" id="{C121CB3D-8AC2-C942-A083-E92E5A856740}"/>
              </a:ext>
            </a:extLst>
          </p:cNvPr>
          <p:cNvSpPr txBox="1">
            <a:spLocks/>
          </p:cNvSpPr>
          <p:nvPr/>
        </p:nvSpPr>
        <p:spPr>
          <a:xfrm>
            <a:off x="2470526" y="1399174"/>
            <a:ext cx="8816166" cy="10787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vi-VN" sz="3200" b="1" u="sng">
                <a:latin typeface="Times New Roman" pitchFamily="18" charset="0"/>
                <a:cs typeface="Times New Roman" pitchFamily="18" charset="0"/>
              </a:rPr>
              <a:t>Ví dụ 2: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 Tính hóa trị của Ca trong hợp chất Ca</a:t>
            </a:r>
            <a:r>
              <a:rPr lang="vi-VN" sz="32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(PO</a:t>
            </a:r>
            <a:r>
              <a:rPr lang="vi-VN" sz="3200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, biết nhóm (PO</a:t>
            </a:r>
            <a:r>
              <a:rPr lang="vi-VN" sz="3200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>
                <a:latin typeface="Times New Roman" pitchFamily="18" charset="0"/>
                <a:cs typeface="Times New Roman" pitchFamily="18" charset="0"/>
              </a:rPr>
              <a:t>) hóa trị III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BB24F5F-9F52-7347-9A94-79FE1B6248CA}"/>
              </a:ext>
            </a:extLst>
          </p:cNvPr>
          <p:cNvSpPr/>
          <p:nvPr/>
        </p:nvSpPr>
        <p:spPr>
          <a:xfrm>
            <a:off x="7374803" y="2498270"/>
            <a:ext cx="938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 algn="ctr">
              <a:buFont typeface="Arial" panose="020B0604020202020204" pitchFamily="34" charset="0"/>
              <a:buNone/>
            </a:pPr>
            <a:r>
              <a:rPr lang="vi-VN" sz="2800" b="1" i="1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4351954" y="3152428"/>
            <a:ext cx="43797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 Gọi hóa trị của Ca là a.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4351954" y="3878280"/>
            <a:ext cx="67008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 Theo qui tắc hóa trị, ta có: a.3 = III.2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903CC8FE-8957-5249-95FB-BC03FCD5B32D}"/>
              </a:ext>
            </a:extLst>
          </p:cNvPr>
          <p:cNvSpPr/>
          <p:nvPr/>
        </p:nvSpPr>
        <p:spPr>
          <a:xfrm>
            <a:off x="4351954" y="4588123"/>
            <a:ext cx="1960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3200">
                <a:latin typeface="Times New Roman" pitchFamily="18" charset="0"/>
                <a:cs typeface="Times New Roman" pitchFamily="18" charset="0"/>
              </a:rPr>
              <a:t>=&gt; a = II. 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="" xmlns:a16="http://schemas.microsoft.com/office/drawing/2014/main" id="{61912466-BBE9-A34A-813D-4DFC9D3C6E57}"/>
              </a:ext>
            </a:extLst>
          </p:cNvPr>
          <p:cNvCxnSpPr/>
          <p:nvPr/>
        </p:nvCxnSpPr>
        <p:spPr>
          <a:xfrm>
            <a:off x="4157472" y="2565868"/>
            <a:ext cx="0" cy="2914929"/>
          </a:xfrm>
          <a:prstGeom prst="line">
            <a:avLst/>
          </a:prstGeom>
          <a:ln w="57150">
            <a:solidFill>
              <a:srgbClr val="18B4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F86D1E9E-00D4-4847-B177-F1A4B9DA6DA0}"/>
              </a:ext>
            </a:extLst>
          </p:cNvPr>
          <p:cNvSpPr/>
          <p:nvPr/>
        </p:nvSpPr>
        <p:spPr>
          <a:xfrm>
            <a:off x="629476" y="3428166"/>
            <a:ext cx="361669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60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vi-VN" sz="66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6600">
                <a:latin typeface="Times New Roman" pitchFamily="18" charset="0"/>
                <a:cs typeface="Times New Roman" pitchFamily="18" charset="0"/>
              </a:rPr>
              <a:t>(PO</a:t>
            </a:r>
            <a:r>
              <a:rPr lang="vi-VN" sz="6600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66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6600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="" xmlns:a16="http://schemas.microsoft.com/office/drawing/2014/main" id="{736026B2-5CA4-6141-89C4-55A14433E98B}"/>
              </a:ext>
            </a:extLst>
          </p:cNvPr>
          <p:cNvSpPr/>
          <p:nvPr/>
        </p:nvSpPr>
        <p:spPr>
          <a:xfrm>
            <a:off x="905308" y="3002606"/>
            <a:ext cx="3596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x-none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="" xmlns:a16="http://schemas.microsoft.com/office/drawing/2014/main" id="{4928F4D5-215A-4249-B6D8-5D2D82FA4DE8}"/>
              </a:ext>
            </a:extLst>
          </p:cNvPr>
          <p:cNvSpPr/>
          <p:nvPr/>
        </p:nvSpPr>
        <p:spPr>
          <a:xfrm>
            <a:off x="2721729" y="3062087"/>
            <a:ext cx="7048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x-none" sz="2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="" xmlns:a16="http://schemas.microsoft.com/office/drawing/2014/main" id="{BF05580D-6556-2641-9079-2FE5A492F7D6}"/>
              </a:ext>
            </a:extLst>
          </p:cNvPr>
          <p:cNvSpPr/>
          <p:nvPr/>
        </p:nvSpPr>
        <p:spPr>
          <a:xfrm>
            <a:off x="2336084" y="3942942"/>
            <a:ext cx="359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x-none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="" xmlns:a16="http://schemas.microsoft.com/office/drawing/2014/main" id="{5F3BF2AC-34D3-CD49-B81A-FCE402975417}"/>
              </a:ext>
            </a:extLst>
          </p:cNvPr>
          <p:cNvSpPr/>
          <p:nvPr/>
        </p:nvSpPr>
        <p:spPr>
          <a:xfrm flipH="1">
            <a:off x="3688494" y="3942942"/>
            <a:ext cx="468975" cy="62410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="" xmlns:a16="http://schemas.microsoft.com/office/drawing/2014/main" id="{AF9208D5-F3BB-3241-B00A-081907D7AF31}"/>
              </a:ext>
            </a:extLst>
          </p:cNvPr>
          <p:cNvSpPr/>
          <p:nvPr/>
        </p:nvSpPr>
        <p:spPr>
          <a:xfrm>
            <a:off x="1565418" y="3982164"/>
            <a:ext cx="359686" cy="5748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="" xmlns:a16="http://schemas.microsoft.com/office/drawing/2014/main" id="{C8295D89-3C18-6942-8E64-50AC5318C4D9}"/>
              </a:ext>
            </a:extLst>
          </p:cNvPr>
          <p:cNvSpPr/>
          <p:nvPr/>
        </p:nvSpPr>
        <p:spPr>
          <a:xfrm>
            <a:off x="2753765" y="3099906"/>
            <a:ext cx="478586" cy="48747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x-none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="" xmlns:a16="http://schemas.microsoft.com/office/drawing/2014/main" id="{2F07A54A-5417-8147-B82C-8B423F46C61C}"/>
              </a:ext>
            </a:extLst>
          </p:cNvPr>
          <p:cNvCxnSpPr>
            <a:cxnSpLocks/>
          </p:cNvCxnSpPr>
          <p:nvPr/>
        </p:nvCxnSpPr>
        <p:spPr>
          <a:xfrm flipH="1">
            <a:off x="1207627" y="2131956"/>
            <a:ext cx="1186453" cy="9679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5704612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" presetClass="entr" presetSubtype="4" fill="hold" grpId="0" nodeType="click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62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5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75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5" presetClass="entr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3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85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0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5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34" presetClass="emph" presetSubtype="0" repeatCount="indefinite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-2.29167E-6 -4.07407E-6 L -2.29167E-6 -0.07222 " pathEditMode="relative" rAng="0" ptsTypes="AA">
                                          <p:cBhvr>
                                            <p:cTn id="99" dur="50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3611"/>
                                        </p:animMotion>
                                        <p:animRot by="1500000">
                                          <p:cBhvr>
                                            <p:cTn id="100" dur="2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1" dur="250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2" dur="250" fill="hold">
                                              <p:stCondLst>
                                                <p:cond delay="50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103" dur="250" fill="hold">
                                              <p:stCondLst>
                                                <p:cond delay="7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0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1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32" grpId="0"/>
          <p:bldP spid="34" grpId="0" build="allAtOnce"/>
          <p:bldP spid="2" grpId="0"/>
          <p:bldP spid="3" grpId="0"/>
          <p:bldP spid="7" grpId="0"/>
          <p:bldP spid="8" grpId="0"/>
          <p:bldP spid="37" grpId="0"/>
          <p:bldP spid="38" grpId="0"/>
          <p:bldP spid="38" grpId="1"/>
          <p:bldP spid="39" grpId="0"/>
          <p:bldP spid="40" grpId="0"/>
          <p:bldP spid="41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4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" presetClass="entr" presetSubtype="4" fill="hold" grpId="0" nodeType="clickEffect" nodePh="1">
                                      <p:stCondLst>
                                        <p:cond delay="0"/>
                                      </p:stCondLst>
                                      <p:endCondLst>
                                        <p:cond evt="begin" delay="0">
                                          <p:tn val="62"/>
                                        </p:cond>
                                      </p:end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4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5" dur="5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9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70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75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6" fill="hold">
                          <p:stCondLst>
                            <p:cond delay="indefinite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5" presetClass="entr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80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1" fill="hold">
                          <p:stCondLst>
                            <p:cond delay="indefinite"/>
                          </p:stCondLst>
                          <p:childTnLst>
                            <p:par>
                              <p:cTn id="8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3" presetID="3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85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6" fill="hold">
                          <p:stCondLst>
                            <p:cond delay="indefinite"/>
                          </p:stCondLst>
                          <p:childTnLst>
                            <p:par>
                              <p:cTn id="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8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0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95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34" presetClass="emph" presetSubtype="0" repeatCount="indefinite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animMotion origin="layout" path="M -2.29167E-6 -4.07407E-6 L -2.29167E-6 -0.07222 " pathEditMode="relative" rAng="0" ptsTypes="AA">
                                          <p:cBhvr>
                                            <p:cTn id="99" dur="500" accel="500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0" y="-3611"/>
                                        </p:animMotion>
                                        <p:animRot by="1500000">
                                          <p:cBhvr>
                                            <p:cTn id="100" dur="25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1" dur="250" fill="hold">
                                              <p:stCondLst>
                                                <p:cond delay="2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1500000">
                                          <p:cBhvr>
                                            <p:cTn id="102" dur="250" fill="hold">
                                              <p:stCondLst>
                                                <p:cond delay="50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500000">
                                          <p:cBhvr>
                                            <p:cTn id="103" dur="250" fill="hold">
                                              <p:stCondLst>
                                                <p:cond delay="75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4" fill="hold">
                          <p:stCondLst>
                            <p:cond delay="indefinite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0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9" fill="hold">
                          <p:stCondLst>
                            <p:cond delay="indefinite"/>
                          </p:stCondLst>
                          <p:childTnLst>
                            <p:par>
                              <p:cTn id="1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11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32" grpId="0"/>
          <p:bldP spid="34" grpId="0" build="allAtOnce"/>
          <p:bldP spid="2" grpId="0"/>
          <p:bldP spid="3" grpId="0"/>
          <p:bldP spid="7" grpId="0"/>
          <p:bldP spid="8" grpId="0"/>
          <p:bldP spid="37" grpId="0"/>
          <p:bldP spid="38" grpId="0"/>
          <p:bldP spid="38" grpId="1"/>
          <p:bldP spid="39" grpId="0"/>
          <p:bldP spid="40" grpId="0"/>
          <p:bldP spid="41" grpId="0" animBg="1"/>
          <p:bldP spid="43" grpId="0" animBg="1"/>
          <p:bldP spid="44" grpId="0" animBg="1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413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5939174" y="2334827"/>
            <a:ext cx="5641661" cy="605481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191406" y="702499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2165750" y="496735"/>
            <a:ext cx="77011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vi-VN" sz="4400" b="1" u="sng">
                <a:solidFill>
                  <a:schemeClr val="bg1"/>
                </a:solidFill>
                <a:latin typeface="A3.AMPLESOFTMEDIUM-SAN" panose="02000000000000000000" pitchFamily="2" charset="77"/>
              </a:rPr>
              <a:t>Dạng 2:</a:t>
            </a:r>
            <a:r>
              <a:rPr lang="vi-VN" sz="4400" b="1">
                <a:solidFill>
                  <a:schemeClr val="bg1"/>
                </a:solidFill>
                <a:latin typeface="A3.AMPLESOFTMEDIUM-SAN" panose="02000000000000000000" pitchFamily="2" charset="77"/>
              </a:rPr>
              <a:t> </a:t>
            </a:r>
            <a:r>
              <a:rPr lang="vi-VN" sz="4400">
                <a:solidFill>
                  <a:schemeClr val="bg1"/>
                </a:solidFill>
                <a:latin typeface="A3.AmpleSoftMedium-San" panose="02000000000000000000" pitchFamily="2" charset="77"/>
              </a:rPr>
              <a:t>Lập Công thức hoá học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="" xmlns:a16="http://schemas.microsoft.com/office/drawing/2014/main" id="{C121CB3D-8AC2-C942-A083-E92E5A856740}"/>
              </a:ext>
            </a:extLst>
          </p:cNvPr>
          <p:cNvSpPr txBox="1">
            <a:spLocks/>
          </p:cNvSpPr>
          <p:nvPr/>
        </p:nvSpPr>
        <p:spPr>
          <a:xfrm>
            <a:off x="2421602" y="1399174"/>
            <a:ext cx="8865090" cy="1078745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vi-VN" sz="3200" b="1" u="sng" dirty="0">
                <a:latin typeface="A3.CABINREGULAR-SAN" pitchFamily="2" charset="77"/>
              </a:rPr>
              <a:t>Ví dụ 1:</a:t>
            </a:r>
            <a:r>
              <a:rPr lang="vi-VN" sz="3200" dirty="0">
                <a:latin typeface="A3.CabinRegular-San" pitchFamily="2" charset="77"/>
              </a:rPr>
              <a:t> Lập CTHH của hợp chất tạo bởi </a:t>
            </a:r>
            <a:r>
              <a:rPr lang="en-SG" sz="3200" dirty="0" err="1" smtClean="0">
                <a:latin typeface="A3.CabinRegular-San" pitchFamily="2" charset="77"/>
              </a:rPr>
              <a:t>lưu</a:t>
            </a:r>
            <a:r>
              <a:rPr lang="en-SG" sz="3200" dirty="0" smtClean="0">
                <a:latin typeface="A3.CabinRegular-San" pitchFamily="2" charset="77"/>
              </a:rPr>
              <a:t> </a:t>
            </a:r>
            <a:r>
              <a:rPr lang="en-SG" sz="3200" dirty="0" err="1" smtClean="0">
                <a:latin typeface="A3.CabinRegular-San" pitchFamily="2" charset="77"/>
              </a:rPr>
              <a:t>huỳnh</a:t>
            </a:r>
            <a:r>
              <a:rPr lang="en-SG" sz="3200" dirty="0" smtClean="0">
                <a:latin typeface="A3.CabinRegular-San" pitchFamily="2" charset="77"/>
              </a:rPr>
              <a:t> </a:t>
            </a:r>
            <a:r>
              <a:rPr lang="vi-VN" sz="3200" dirty="0" smtClean="0">
                <a:latin typeface="A3.CabinRegular-San" pitchFamily="2" charset="77"/>
              </a:rPr>
              <a:t>hóa </a:t>
            </a:r>
            <a:r>
              <a:rPr lang="vi-VN" sz="3200" dirty="0">
                <a:latin typeface="A3.CabinRegular-San" pitchFamily="2" charset="77"/>
              </a:rPr>
              <a:t>trị VI và </a:t>
            </a:r>
            <a:r>
              <a:rPr lang="vi-VN" sz="3200" dirty="0" smtClean="0">
                <a:latin typeface="A3.CabinRegular-San" pitchFamily="2" charset="77"/>
              </a:rPr>
              <a:t>ox</a:t>
            </a:r>
            <a:r>
              <a:rPr lang="en-SG" sz="3200" dirty="0" smtClean="0">
                <a:latin typeface="A3.CabinRegular-San" pitchFamily="2" charset="77"/>
              </a:rPr>
              <a:t>i</a:t>
            </a:r>
            <a:r>
              <a:rPr lang="vi-VN" sz="3200" dirty="0" smtClean="0">
                <a:latin typeface="A3.CabinRegular-San" pitchFamily="2" charset="77"/>
              </a:rPr>
              <a:t>.</a:t>
            </a:r>
            <a:endParaRPr lang="vi-VN" sz="3200" dirty="0">
              <a:latin typeface="A3.CabinRegular-San" pitchFamily="2" charset="7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BB24F5F-9F52-7347-9A94-79FE1B6248CA}"/>
              </a:ext>
            </a:extLst>
          </p:cNvPr>
          <p:cNvSpPr/>
          <p:nvPr/>
        </p:nvSpPr>
        <p:spPr>
          <a:xfrm>
            <a:off x="4546627" y="2572539"/>
            <a:ext cx="8547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 algn="ctr">
              <a:buFont typeface="Arial" panose="020B0604020202020204" pitchFamily="34" charset="0"/>
              <a:buNone/>
            </a:pPr>
            <a:r>
              <a:rPr lang="vi-VN" sz="2800" b="1" i="1">
                <a:latin typeface="A3.AMPLESOFTMEDIUM-SAN" panose="02000000000000000000" pitchFamily="2" charset="77"/>
              </a:rPr>
              <a:t>Giả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2774508" y="3191014"/>
            <a:ext cx="45288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- Công thức dạng chung: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2774508" y="3916866"/>
            <a:ext cx="71929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 Theo qui tắc hóa trị, ta có: </a:t>
            </a:r>
            <a:r>
              <a:rPr lang="vi-VN" sz="4000">
                <a:solidFill>
                  <a:srgbClr val="FF0000"/>
                </a:solidFill>
                <a:latin typeface="A3.AmpleSoftMedium-San" panose="02000000000000000000" pitchFamily="2" charset="77"/>
              </a:rPr>
              <a:t>VI</a:t>
            </a:r>
            <a:r>
              <a:rPr lang="vi-VN" sz="4000">
                <a:solidFill>
                  <a:schemeClr val="bg1"/>
                </a:solidFill>
                <a:latin typeface="A3.AmpleSoftMedium-San" panose="02000000000000000000" pitchFamily="2" charset="77"/>
              </a:rPr>
              <a:t>.</a:t>
            </a:r>
            <a:r>
              <a:rPr lang="vi-VN" sz="4000">
                <a:solidFill>
                  <a:srgbClr val="FF0000"/>
                </a:solidFill>
                <a:latin typeface="A3.AmpleSoftMedium-San" panose="02000000000000000000" pitchFamily="2" charset="77"/>
              </a:rPr>
              <a:t>x</a:t>
            </a:r>
            <a:r>
              <a:rPr lang="vi-VN" sz="4000">
                <a:solidFill>
                  <a:schemeClr val="bg1"/>
                </a:solidFill>
                <a:latin typeface="A3.AmpleSoftMedium-San" panose="02000000000000000000" pitchFamily="2" charset="77"/>
              </a:rPr>
              <a:t> = </a:t>
            </a:r>
            <a:r>
              <a:rPr lang="vi-VN" sz="4000">
                <a:solidFill>
                  <a:srgbClr val="FFFF00"/>
                </a:solidFill>
                <a:latin typeface="A3.AmpleSoftMedium-San" panose="02000000000000000000" pitchFamily="2" charset="77"/>
              </a:rPr>
              <a:t>II</a:t>
            </a:r>
            <a:r>
              <a:rPr lang="vi-VN" sz="4000">
                <a:solidFill>
                  <a:schemeClr val="bg1"/>
                </a:solidFill>
                <a:latin typeface="A3.AmpleSoftMedium-San" panose="02000000000000000000" pitchFamily="2" charset="77"/>
              </a:rPr>
              <a:t>.</a:t>
            </a:r>
            <a:r>
              <a:rPr lang="vi-VN" sz="4000">
                <a:solidFill>
                  <a:srgbClr val="FFFF00"/>
                </a:solidFill>
                <a:latin typeface="A3.AmpleSoftMedium-San" panose="02000000000000000000" pitchFamily="2" charset="77"/>
              </a:rPr>
              <a:t>y</a:t>
            </a:r>
            <a:endParaRPr lang="vi-VN" sz="3200">
              <a:solidFill>
                <a:srgbClr val="FFFF00"/>
              </a:solidFill>
              <a:latin typeface="A3.AmpleSoftMedium-San" panose="02000000000000000000" pitchFamily="2" charset="7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903CC8FE-8957-5249-95FB-BC03FCD5B32D}"/>
                  </a:ext>
                </a:extLst>
              </p:cNvPr>
              <p:cNvSpPr/>
              <p:nvPr/>
            </p:nvSpPr>
            <p:spPr>
              <a:xfrm>
                <a:off x="2636097" y="4607228"/>
                <a:ext cx="6193645" cy="105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indent="0">
                  <a:buFont typeface="Arial" panose="020B0604020202020204" pitchFamily="34" charset="0"/>
                  <a:buNone/>
                </a:pPr>
                <a:r>
                  <a:rPr lang="vi-VN" sz="3200">
                    <a:solidFill>
                      <a:schemeClr val="bg1"/>
                    </a:solidFill>
                    <a:latin typeface="A3.AmpleSoftMedium-San" panose="02000000000000000000" pitchFamily="2" charset="77"/>
                  </a:rPr>
                  <a:t>- Lập tỉ l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vi-VN" sz="40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I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VI</m:t>
                        </m:r>
                      </m:den>
                    </m:f>
                    <m:r>
                      <a:rPr lang="vi-VN" sz="40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>
                    <a:solidFill>
                      <a:schemeClr val="bg1"/>
                    </a:solidFill>
                    <a:latin typeface="A3.AmpleSoftMedium-San" panose="02000000000000000000" pitchFamily="2" charset="77"/>
                  </a:rPr>
                  <a:t> </a:t>
                </a:r>
                <a:endParaRPr lang="vi-VN" sz="3200">
                  <a:solidFill>
                    <a:schemeClr val="bg1"/>
                  </a:solidFill>
                  <a:latin typeface="A3.AmpleSoftMedium-San" panose="02000000000000000000" pitchFamily="2" charset="77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03CC8FE-8957-5249-95FB-BC03FCD5B3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097" y="4607228"/>
                <a:ext cx="6193645" cy="1055674"/>
              </a:xfrm>
              <a:prstGeom prst="rect">
                <a:avLst/>
              </a:prstGeom>
              <a:blipFill>
                <a:blip r:embed="rId4"/>
                <a:stretch>
                  <a:fillRect l="-613" b="-7143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>
            <a:extLst>
              <a:ext uri="{FF2B5EF4-FFF2-40B4-BE49-F238E27FC236}">
                <a16:creationId xmlns="" xmlns:a16="http://schemas.microsoft.com/office/drawing/2014/main" id="{61912466-BBE9-A34A-813D-4DFC9D3C6E57}"/>
              </a:ext>
            </a:extLst>
          </p:cNvPr>
          <p:cNvCxnSpPr/>
          <p:nvPr/>
        </p:nvCxnSpPr>
        <p:spPr>
          <a:xfrm>
            <a:off x="2580026" y="2604454"/>
            <a:ext cx="0" cy="2914929"/>
          </a:xfrm>
          <a:prstGeom prst="line">
            <a:avLst/>
          </a:prstGeom>
          <a:ln w="57150">
            <a:solidFill>
              <a:srgbClr val="18B4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11049983-DFCA-1149-B1B5-F50F2FC16012}"/>
              </a:ext>
            </a:extLst>
          </p:cNvPr>
          <p:cNvSpPr/>
          <p:nvPr/>
        </p:nvSpPr>
        <p:spPr>
          <a:xfrm>
            <a:off x="7303312" y="2966922"/>
            <a:ext cx="149271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400">
                <a:solidFill>
                  <a:schemeClr val="bg1"/>
                </a:solidFill>
                <a:latin typeface="A3.AmpleSoftMedium-San" panose="02000000000000000000" pitchFamily="2" charset="77"/>
              </a:rPr>
              <a:t>S</a:t>
            </a:r>
            <a:r>
              <a:rPr lang="vi-VN" sz="5400" baseline="-25000">
                <a:solidFill>
                  <a:srgbClr val="FF0000"/>
                </a:solidFill>
                <a:latin typeface="A3.AmpleSoftMedium-San" panose="02000000000000000000" pitchFamily="2" charset="77"/>
              </a:rPr>
              <a:t>x</a:t>
            </a:r>
            <a:r>
              <a:rPr lang="vi-VN" sz="5400">
                <a:solidFill>
                  <a:schemeClr val="bg1"/>
                </a:solidFill>
                <a:latin typeface="A3.AmpleSoftMedium-San" panose="02000000000000000000" pitchFamily="2" charset="77"/>
              </a:rPr>
              <a:t>O</a:t>
            </a:r>
            <a:r>
              <a:rPr lang="vi-VN" sz="5400" baseline="-25000">
                <a:solidFill>
                  <a:srgbClr val="FFFF00"/>
                </a:solidFill>
                <a:latin typeface="A3.AmpleSoftMedium-San" panose="02000000000000000000" pitchFamily="2" charset="77"/>
              </a:rPr>
              <a:t>y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="" xmlns:a16="http://schemas.microsoft.com/office/drawing/2014/main" id="{987507BC-1EDF-8944-8AF9-F34CD028D2F9}"/>
              </a:ext>
            </a:extLst>
          </p:cNvPr>
          <p:cNvSpPr/>
          <p:nvPr/>
        </p:nvSpPr>
        <p:spPr>
          <a:xfrm>
            <a:off x="2636097" y="5478199"/>
            <a:ext cx="61936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3200">
                <a:solidFill>
                  <a:schemeClr val="bg1"/>
                </a:solidFill>
                <a:latin typeface="A3.AmpleSoftMedium-San" panose="02000000000000000000" pitchFamily="2" charset="77"/>
              </a:rPr>
              <a:t>- Chọn x = 1, y = 3 =&gt; CTHH SO</a:t>
            </a:r>
            <a:r>
              <a:rPr lang="vi-VN" sz="3200" baseline="-25000">
                <a:solidFill>
                  <a:schemeClr val="bg1"/>
                </a:solidFill>
                <a:latin typeface="A3.AmpleSoftMedium-San" panose="02000000000000000000" pitchFamily="2" charset="77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449117562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7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8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3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32" grpId="0"/>
          <p:bldP spid="34" grpId="0" build="allAtOnce"/>
          <p:bldP spid="2" grpId="0"/>
          <p:bldP spid="3" grpId="0"/>
          <p:bldP spid="7" grpId="0"/>
          <p:bldP spid="8" grpId="0"/>
          <p:bldP spid="42" grpId="0"/>
          <p:bldP spid="4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3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32" grpId="0"/>
          <p:bldP spid="34" grpId="0" build="allAtOnce"/>
          <p:bldP spid="2" grpId="0"/>
          <p:bldP spid="3" grpId="0"/>
          <p:bldP spid="7" grpId="0"/>
          <p:bldP spid="8" grpId="0"/>
          <p:bldP spid="42" grpId="0"/>
          <p:bldP spid="45" grpId="0"/>
        </p:bldLst>
      </p:timing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413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5939174" y="2334827"/>
            <a:ext cx="5641661" cy="605481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191406" y="702499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2165750" y="496735"/>
            <a:ext cx="77011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vi-VN" sz="44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:</a:t>
            </a:r>
            <a:r>
              <a:rPr lang="vi-VN" sz="4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 Công thức hoá học</a:t>
            </a:r>
          </a:p>
        </p:txBody>
      </p:sp>
      <p:sp>
        <p:nvSpPr>
          <p:cNvPr id="34" name="Content Placeholder 2">
            <a:extLst>
              <a:ext uri="{FF2B5EF4-FFF2-40B4-BE49-F238E27FC236}">
                <a16:creationId xmlns="" xmlns:a16="http://schemas.microsoft.com/office/drawing/2014/main" id="{C121CB3D-8AC2-C942-A083-E92E5A856740}"/>
              </a:ext>
            </a:extLst>
          </p:cNvPr>
          <p:cNvSpPr txBox="1">
            <a:spLocks/>
          </p:cNvSpPr>
          <p:nvPr/>
        </p:nvSpPr>
        <p:spPr>
          <a:xfrm>
            <a:off x="2421601" y="1399174"/>
            <a:ext cx="8978685" cy="1078745"/>
          </a:xfrm>
          <a:prstGeom prst="rect">
            <a:avLst/>
          </a:prstGeom>
        </p:spPr>
        <p:txBody>
          <a:bodyPr anchor="ctr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vi-VN" sz="3200" b="1" u="sng" dirty="0">
                <a:latin typeface="Times New Roman" pitchFamily="18" charset="0"/>
                <a:cs typeface="Times New Roman" pitchFamily="18" charset="0"/>
              </a:rPr>
              <a:t>Ví dụ 2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Lập CTHH của hợp chất tạo bởi </a:t>
            </a:r>
            <a:r>
              <a:rPr lang="en-SG" sz="3200" dirty="0" err="1" smtClean="0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SG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hóa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rị I và PO</a:t>
            </a:r>
            <a:r>
              <a:rPr lang="vi-VN" sz="3200" baseline="-25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oá trị III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BB24F5F-9F52-7347-9A94-79FE1B6248CA}"/>
              </a:ext>
            </a:extLst>
          </p:cNvPr>
          <p:cNvSpPr/>
          <p:nvPr/>
        </p:nvSpPr>
        <p:spPr>
          <a:xfrm>
            <a:off x="4504949" y="2572539"/>
            <a:ext cx="938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 algn="ctr">
              <a:buFont typeface="Arial" panose="020B0604020202020204" pitchFamily="34" charset="0"/>
              <a:buNone/>
            </a:pPr>
            <a:r>
              <a:rPr lang="vi-VN" sz="2800" b="1" i="1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2774508" y="3191014"/>
            <a:ext cx="45288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Công thức dạng chung: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2774508" y="3916866"/>
            <a:ext cx="73821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eo qui tắc hóa trị, ta có: </a:t>
            </a:r>
            <a:r>
              <a:rPr lang="vi-VN" sz="4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4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vi-VN" sz="4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vi-VN" sz="4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4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vi-VN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903CC8FE-8957-5249-95FB-BC03FCD5B32D}"/>
                  </a:ext>
                </a:extLst>
              </p:cNvPr>
              <p:cNvSpPr/>
              <p:nvPr/>
            </p:nvSpPr>
            <p:spPr>
              <a:xfrm>
                <a:off x="2636097" y="4607228"/>
                <a:ext cx="6193645" cy="1197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indent="0">
                  <a:buFont typeface="Arial" panose="020B0604020202020204" pitchFamily="34" charset="0"/>
                  <a:buNone/>
                </a:pPr>
                <a:r>
                  <a:rPr lang="vi-VN" sz="3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- Lập tỉ l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vi-VN" sz="4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III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den>
                    </m:f>
                    <m:r>
                      <a:rPr lang="vi-VN" sz="4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4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03CC8FE-8957-5249-95FB-BC03FCD5B3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097" y="4607228"/>
                <a:ext cx="6193645" cy="1197892"/>
              </a:xfrm>
              <a:prstGeom prst="rect">
                <a:avLst/>
              </a:prstGeom>
              <a:blipFill rotWithShape="1">
                <a:blip r:embed="rId4"/>
                <a:stretch>
                  <a:fillRect l="-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>
            <a:extLst>
              <a:ext uri="{FF2B5EF4-FFF2-40B4-BE49-F238E27FC236}">
                <a16:creationId xmlns="" xmlns:a16="http://schemas.microsoft.com/office/drawing/2014/main" id="{61912466-BBE9-A34A-813D-4DFC9D3C6E57}"/>
              </a:ext>
            </a:extLst>
          </p:cNvPr>
          <p:cNvCxnSpPr/>
          <p:nvPr/>
        </p:nvCxnSpPr>
        <p:spPr>
          <a:xfrm>
            <a:off x="2580026" y="2604454"/>
            <a:ext cx="0" cy="2914929"/>
          </a:xfrm>
          <a:prstGeom prst="line">
            <a:avLst/>
          </a:prstGeom>
          <a:ln w="57150">
            <a:solidFill>
              <a:srgbClr val="18B4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11049983-DFCA-1149-B1B5-F50F2FC16012}"/>
              </a:ext>
            </a:extLst>
          </p:cNvPr>
          <p:cNvSpPr/>
          <p:nvPr/>
        </p:nvSpPr>
        <p:spPr>
          <a:xfrm>
            <a:off x="7303312" y="2966922"/>
            <a:ext cx="303159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vi-VN" sz="54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5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PO</a:t>
            </a:r>
            <a:r>
              <a:rPr lang="vi-VN" sz="54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5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54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="" xmlns:a16="http://schemas.microsoft.com/office/drawing/2014/main" id="{987507BC-1EDF-8944-8AF9-F34CD028D2F9}"/>
              </a:ext>
            </a:extLst>
          </p:cNvPr>
          <p:cNvSpPr/>
          <p:nvPr/>
        </p:nvSpPr>
        <p:spPr>
          <a:xfrm>
            <a:off x="2636097" y="5727173"/>
            <a:ext cx="723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Chọn x = 3, y = 1 =&gt; CTHH Na</a:t>
            </a:r>
            <a:r>
              <a:rPr lang="vi-VN" sz="32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vi-VN" sz="3200" baseline="-25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608920523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7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8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3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32" grpId="0"/>
          <p:bldP spid="34" grpId="0" build="allAtOnce"/>
          <p:bldP spid="2" grpId="0"/>
          <p:bldP spid="3" grpId="0"/>
          <p:bldP spid="7" grpId="0"/>
          <p:bldP spid="8" grpId="0"/>
          <p:bldP spid="42" grpId="0"/>
          <p:bldP spid="4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3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" presetClass="entr" presetSubtype="9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1000" fill="hold"/>
                                            <p:tgtEl>
                                              <p:spTgt spid="34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4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4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9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32" grpId="0"/>
          <p:bldP spid="34" grpId="0" build="allAtOnce"/>
          <p:bldP spid="2" grpId="0"/>
          <p:bldP spid="3" grpId="0"/>
          <p:bldP spid="7" grpId="0"/>
          <p:bldP spid="8" grpId="0"/>
          <p:bldP spid="42" grpId="0"/>
          <p:bldP spid="45" grpId="0"/>
        </p:bld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-452788" y="5904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191406" y="5775622"/>
            <a:ext cx="5641661" cy="605481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191406" y="702499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D7E6A717-CC55-6B45-8E09-5540E33612BB}"/>
              </a:ext>
            </a:extLst>
          </p:cNvPr>
          <p:cNvSpPr/>
          <p:nvPr/>
        </p:nvSpPr>
        <p:spPr>
          <a:xfrm>
            <a:off x="2165750" y="496735"/>
            <a:ext cx="77011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indent="0">
              <a:buNone/>
            </a:pPr>
            <a:r>
              <a:rPr lang="vi-VN" sz="4400" b="1" u="sng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2:</a:t>
            </a:r>
            <a:r>
              <a:rPr lang="vi-VN" sz="4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ập Công thức hoá học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74FEBA3-A557-3B45-8FF9-B3104831DB13}"/>
              </a:ext>
            </a:extLst>
          </p:cNvPr>
          <p:cNvSpPr/>
          <p:nvPr/>
        </p:nvSpPr>
        <p:spPr>
          <a:xfrm>
            <a:off x="1829046" y="2502919"/>
            <a:ext cx="45288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Công thức dạng chung: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EECFD48-F888-D248-810D-B11A5EFFC7DB}"/>
              </a:ext>
            </a:extLst>
          </p:cNvPr>
          <p:cNvSpPr/>
          <p:nvPr/>
        </p:nvSpPr>
        <p:spPr>
          <a:xfrm>
            <a:off x="1829046" y="3228771"/>
            <a:ext cx="69980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eo qui tắc hóa trị, ta có: </a:t>
            </a:r>
            <a:r>
              <a:rPr lang="vi-VN" sz="4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4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4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4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vi-VN" sz="4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4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4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vi-VN" sz="3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903CC8FE-8957-5249-95FB-BC03FCD5B32D}"/>
                  </a:ext>
                </a:extLst>
              </p:cNvPr>
              <p:cNvSpPr/>
              <p:nvPr/>
            </p:nvSpPr>
            <p:spPr>
              <a:xfrm>
                <a:off x="1690635" y="3919133"/>
                <a:ext cx="6193645" cy="1197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4300" indent="0">
                  <a:buFont typeface="Arial" panose="020B0604020202020204" pitchFamily="34" charset="0"/>
                  <a:buNone/>
                </a:pPr>
                <a:r>
                  <a:rPr lang="vi-VN" sz="32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- Lập tỉ lệ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den>
                    </m:f>
                    <m:r>
                      <a:rPr lang="vi-VN" sz="4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den>
                    </m:f>
                    <m:r>
                      <a:rPr lang="vi-VN" sz="44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vi-VN" sz="4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vi-VN" sz="4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lang="vi-VN" sz="4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vi-VN" sz="44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03CC8FE-8957-5249-95FB-BC03FCD5B3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35" y="3919133"/>
                <a:ext cx="6193645" cy="1197892"/>
              </a:xfrm>
              <a:prstGeom prst="rect">
                <a:avLst/>
              </a:prstGeom>
              <a:blipFill rotWithShape="1">
                <a:blip r:embed="rId4"/>
                <a:stretch>
                  <a:fillRect l="-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="" xmlns:a16="http://schemas.microsoft.com/office/drawing/2014/main" id="{11049983-DFCA-1149-B1B5-F50F2FC16012}"/>
              </a:ext>
            </a:extLst>
          </p:cNvPr>
          <p:cNvSpPr/>
          <p:nvPr/>
        </p:nvSpPr>
        <p:spPr>
          <a:xfrm>
            <a:off x="6357850" y="2278827"/>
            <a:ext cx="176683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60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60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="" xmlns:a16="http://schemas.microsoft.com/office/drawing/2014/main" id="{987507BC-1EDF-8944-8AF9-F34CD028D2F9}"/>
              </a:ext>
            </a:extLst>
          </p:cNvPr>
          <p:cNvSpPr/>
          <p:nvPr/>
        </p:nvSpPr>
        <p:spPr>
          <a:xfrm>
            <a:off x="1690635" y="5039078"/>
            <a:ext cx="723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Font typeface="Arial" panose="020B0604020202020204" pitchFamily="34" charset="0"/>
              <a:buNone/>
            </a:pPr>
            <a:r>
              <a:rPr lang="vi-VN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Viết CTHH đúng của hợp chất</a:t>
            </a:r>
            <a:endParaRPr lang="vi-VN" sz="3200" baseline="-25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51">
            <a:extLst>
              <a:ext uri="{FF2B5EF4-FFF2-40B4-BE49-F238E27FC236}">
                <a16:creationId xmlns="" xmlns:a16="http://schemas.microsoft.com/office/drawing/2014/main" id="{B504CABE-9C8B-724F-9E7F-9842A9F68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599" y="1899554"/>
            <a:ext cx="317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7" name="Text Box 51">
            <a:extLst>
              <a:ext uri="{FF2B5EF4-FFF2-40B4-BE49-F238E27FC236}">
                <a16:creationId xmlns="" xmlns:a16="http://schemas.microsoft.com/office/drawing/2014/main" id="{2B8261F4-0F52-5A46-8076-7E6285E9E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5197" y="1899554"/>
            <a:ext cx="317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32161750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17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18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3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3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8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32" grpId="0"/>
          <p:bldP spid="3" grpId="0"/>
          <p:bldP spid="7" grpId="0"/>
          <p:bldP spid="8" grpId="0"/>
          <p:bldP spid="42" grpId="0"/>
          <p:bldP spid="45" grpId="0"/>
          <p:bldP spid="35" grpId="0"/>
          <p:bldP spid="3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3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4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9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dissolve">
                                          <p:cBhvr>
                                            <p:cTn id="33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38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43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0" presetID="2" presetClass="entr" presetSubtype="4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3" dur="5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5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8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32" grpId="0"/>
          <p:bldP spid="3" grpId="0"/>
          <p:bldP spid="7" grpId="0"/>
          <p:bldP spid="8" grpId="0"/>
          <p:bldP spid="42" grpId="0"/>
          <p:bldP spid="45" grpId="0"/>
          <p:bldP spid="35" grpId="0"/>
          <p:bldP spid="37" grpId="0"/>
        </p:bldLst>
      </p:timing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1473061" y="2498855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876615" y="2237190"/>
            <a:ext cx="518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2669951" y="2244207"/>
            <a:ext cx="518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57914" y="2528861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endParaRPr lang="en-US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1344394" y="4287291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Cu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1699288" y="4039380"/>
            <a:ext cx="518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2501782" y="4056458"/>
            <a:ext cx="518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4861789" y="4287291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u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31"/>
          <p:cNvSpPr txBox="1">
            <a:spLocks noChangeArrowheads="1"/>
          </p:cNvSpPr>
          <p:nvPr/>
        </p:nvSpPr>
        <p:spPr bwMode="auto">
          <a:xfrm>
            <a:off x="8247664" y="4287291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u</a:t>
            </a: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41" name="任意多边形 28">
            <a:extLst>
              <a:ext uri="{FF2B5EF4-FFF2-40B4-BE49-F238E27FC236}">
                <a16:creationId xmlns="" xmlns:a16="http://schemas.microsoft.com/office/drawing/2014/main" id="{30E6FAE8-E368-8D4B-9226-6FC8F2DCA8D6}"/>
              </a:ext>
            </a:extLst>
          </p:cNvPr>
          <p:cNvSpPr/>
          <p:nvPr/>
        </p:nvSpPr>
        <p:spPr>
          <a:xfrm>
            <a:off x="0" y="6068219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任意多边形 29">
            <a:extLst>
              <a:ext uri="{FF2B5EF4-FFF2-40B4-BE49-F238E27FC236}">
                <a16:creationId xmlns="" xmlns:a16="http://schemas.microsoft.com/office/drawing/2014/main" id="{8FDCA8E3-1033-6D46-BA71-C5133D5696DD}"/>
              </a:ext>
            </a:extLst>
          </p:cNvPr>
          <p:cNvSpPr/>
          <p:nvPr/>
        </p:nvSpPr>
        <p:spPr>
          <a:xfrm flipH="1">
            <a:off x="-110623" y="6231987"/>
            <a:ext cx="12302623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任意多边形 28">
            <a:extLst>
              <a:ext uri="{FF2B5EF4-FFF2-40B4-BE49-F238E27FC236}">
                <a16:creationId xmlns="" xmlns:a16="http://schemas.microsoft.com/office/drawing/2014/main" id="{25A4D8DD-A74A-5848-B209-09B7E17D9877}"/>
              </a:ext>
            </a:extLst>
          </p:cNvPr>
          <p:cNvSpPr/>
          <p:nvPr/>
        </p:nvSpPr>
        <p:spPr>
          <a:xfrm rot="10800000">
            <a:off x="2574" y="-65534"/>
            <a:ext cx="12192000" cy="75249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任意多边形 29">
            <a:extLst>
              <a:ext uri="{FF2B5EF4-FFF2-40B4-BE49-F238E27FC236}">
                <a16:creationId xmlns="" xmlns:a16="http://schemas.microsoft.com/office/drawing/2014/main" id="{1DDE8255-D27D-AC48-A80F-5EEB4E66D48A}"/>
              </a:ext>
            </a:extLst>
          </p:cNvPr>
          <p:cNvSpPr/>
          <p:nvPr/>
        </p:nvSpPr>
        <p:spPr>
          <a:xfrm rot="10800000" flipH="1">
            <a:off x="2574" y="-38100"/>
            <a:ext cx="12192000" cy="697630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773136" y="438528"/>
            <a:ext cx="943906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u="sng">
                <a:latin typeface="Times New Roman" pitchFamily="18" charset="0"/>
                <a:cs typeface="Times New Roman" pitchFamily="18" charset="0"/>
              </a:rPr>
              <a:t>Cách lập nhanh CTHH dựa vào hoá trị</a:t>
            </a:r>
            <a:r>
              <a:rPr lang="en-US" altLang="en-US" sz="40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(Qui tắc đường chéo)</a:t>
            </a:r>
            <a:endParaRPr lang="en-US" alt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31">
            <a:extLst>
              <a:ext uri="{FF2B5EF4-FFF2-40B4-BE49-F238E27FC236}">
                <a16:creationId xmlns="" xmlns:a16="http://schemas.microsoft.com/office/drawing/2014/main" id="{B7B7DAD8-0729-144C-A55F-D82E7CB50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215" y="2498855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31">
            <a:extLst>
              <a:ext uri="{FF2B5EF4-FFF2-40B4-BE49-F238E27FC236}">
                <a16:creationId xmlns="" xmlns:a16="http://schemas.microsoft.com/office/drawing/2014/main" id="{D9773637-1ED5-DC40-A1DE-730BBFFA0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664" y="2498855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altLang="en-US" sz="40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0" name="Text Box 31">
            <a:extLst>
              <a:ext uri="{FF2B5EF4-FFF2-40B4-BE49-F238E27FC236}">
                <a16:creationId xmlns="" xmlns:a16="http://schemas.microsoft.com/office/drawing/2014/main" id="{058C655C-40CC-0740-B470-D7A8E4345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077" y="2560567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endParaRPr lang="en-US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31">
            <a:extLst>
              <a:ext uri="{FF2B5EF4-FFF2-40B4-BE49-F238E27FC236}">
                <a16:creationId xmlns="" xmlns:a16="http://schemas.microsoft.com/office/drawing/2014/main" id="{E8C749C4-B267-424B-8FAF-2262D7B01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9077" y="428729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endParaRPr lang="en-US" altLang="en-US" sz="4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31">
            <a:extLst>
              <a:ext uri="{FF2B5EF4-FFF2-40B4-BE49-F238E27FC236}">
                <a16:creationId xmlns="" xmlns:a16="http://schemas.microsoft.com/office/drawing/2014/main" id="{CA879306-2F3D-374D-AEFB-F697DFB10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7914" y="428729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endParaRPr lang="en-US" altLang="en-US" sz="4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9455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7" grpId="0"/>
      <p:bldP spid="38" grpId="0"/>
      <p:bldP spid="39" grpId="0"/>
      <p:bldP spid="40" grpId="0"/>
      <p:bldP spid="43" grpId="0"/>
      <p:bldP spid="48" grpId="0"/>
      <p:bldP spid="49" grpId="0"/>
      <p:bldP spid="50" grpId="0"/>
      <p:bldP spid="51" grpId="0"/>
      <p:bldP spid="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540987"/>
              </p:ext>
            </p:extLst>
          </p:nvPr>
        </p:nvGraphicFramePr>
        <p:xfrm>
          <a:off x="4527550" y="219109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2191097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768725" y="110331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6723062" y="239714"/>
            <a:ext cx="4783137" cy="2160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THH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ô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cbo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IV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nx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CO</a:t>
            </a:r>
            <a:r>
              <a:rPr lang="en-US" altLang="en-US" sz="24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8953500" y="3144940"/>
            <a:ext cx="24765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2400" b="1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x = 2 ; y = 3 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2400" b="1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CTHH: Al</a:t>
            </a:r>
            <a:r>
              <a:rPr lang="en-US" altLang="en-US" sz="2400" b="1" baseline="-2500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en-US" altLang="en-US" sz="2400" b="1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</a:t>
            </a:r>
            <a:r>
              <a:rPr lang="en-US" altLang="en-US" sz="2400" b="1" baseline="-2500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endParaRPr lang="en-US" altLang="en-US" sz="2400" b="1">
              <a:solidFill>
                <a:srgbClr val="3399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924800" y="2821009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II   </a:t>
            </a: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22543" name="Text Box 44"/>
          <p:cNvSpPr txBox="1">
            <a:spLocks noChangeArrowheads="1"/>
          </p:cNvSpPr>
          <p:nvPr/>
        </p:nvSpPr>
        <p:spPr bwMode="auto">
          <a:xfrm>
            <a:off x="736600" y="2209801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77" name="Text Box 45"/>
          <p:cNvSpPr txBox="1">
            <a:spLocks noChangeArrowheads="1"/>
          </p:cNvSpPr>
          <p:nvPr/>
        </p:nvSpPr>
        <p:spPr bwMode="auto">
          <a:xfrm>
            <a:off x="461460" y="625248"/>
            <a:ext cx="573614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Cách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 nhanh CTHH </a:t>
            </a: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b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 chất:</a:t>
            </a:r>
          </a:p>
        </p:txBody>
      </p:sp>
      <p:sp>
        <p:nvSpPr>
          <p:cNvPr id="44079" name="Text Box 47"/>
          <p:cNvSpPr txBox="1">
            <a:spLocks noChangeArrowheads="1"/>
          </p:cNvSpPr>
          <p:nvPr/>
        </p:nvSpPr>
        <p:spPr bwMode="auto">
          <a:xfrm>
            <a:off x="8242300" y="2275164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80" name="Text Box 48"/>
          <p:cNvSpPr txBox="1">
            <a:spLocks noChangeArrowheads="1"/>
          </p:cNvSpPr>
          <p:nvPr/>
        </p:nvSpPr>
        <p:spPr bwMode="auto">
          <a:xfrm>
            <a:off x="590550" y="2230285"/>
            <a:ext cx="5448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Viết công thức chung: A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81" name="Text Box 49"/>
          <p:cNvSpPr txBox="1">
            <a:spLocks noChangeArrowheads="1"/>
          </p:cNvSpPr>
          <p:nvPr/>
        </p:nvSpPr>
        <p:spPr bwMode="auto">
          <a:xfrm>
            <a:off x="876300" y="3099629"/>
            <a:ext cx="429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+ Nếu a = b </a:t>
            </a:r>
            <a:r>
              <a:rPr lang="en-US" altLang="en-US" sz="28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x = y = 1</a:t>
            </a:r>
            <a:endParaRPr lang="en-US" altLang="en-US" sz="2800" b="1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82" name="Text Box 50"/>
          <p:cNvSpPr txBox="1">
            <a:spLocks noChangeArrowheads="1"/>
          </p:cNvSpPr>
          <p:nvPr/>
        </p:nvSpPr>
        <p:spPr bwMode="auto">
          <a:xfrm>
            <a:off x="876300" y="3835400"/>
            <a:ext cx="5321300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2800" b="1" dirty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en-US" sz="2800" b="1" dirty="0" err="1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800" b="1" dirty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800" b="1" dirty="0" err="1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800" b="1" dirty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x = b ; y = a</a:t>
            </a:r>
          </a:p>
          <a:p>
            <a:pPr>
              <a:lnSpc>
                <a:spcPct val="120000"/>
              </a:lnSpc>
            </a:pPr>
            <a:r>
              <a:rPr lang="en-US" altLang="en-US" sz="2800" b="1" dirty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(x, y </a:t>
            </a:r>
            <a:r>
              <a:rPr lang="en-US" altLang="en-US" sz="2800" b="1" dirty="0" err="1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tối</a:t>
            </a:r>
            <a:r>
              <a:rPr lang="en-US" altLang="en-US" sz="2800" b="1" dirty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altLang="en-US" sz="2800" b="1" dirty="0" err="1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giản</a:t>
            </a:r>
            <a:r>
              <a:rPr lang="en-US" altLang="en-US" sz="2800" b="1" dirty="0" smtClean="0">
                <a:solidFill>
                  <a:srgbClr val="CC99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)</a:t>
            </a:r>
            <a:endParaRPr lang="en-US" altLang="en-US" sz="2800" b="1" dirty="0">
              <a:solidFill>
                <a:srgbClr val="CC9900"/>
              </a:solidFill>
              <a:latin typeface="Times New Roman" pitchFamily="18" charset="0"/>
              <a:cs typeface="Times New Roman" pitchFamily="18" charset="0"/>
              <a:sym typeface="Wingdings" panose="05000000000000000000" pitchFamily="2" charset="2"/>
            </a:endParaRPr>
          </a:p>
        </p:txBody>
      </p:sp>
      <p:sp>
        <p:nvSpPr>
          <p:cNvPr id="44083" name="Text Box 51"/>
          <p:cNvSpPr txBox="1">
            <a:spLocks noChangeArrowheads="1"/>
          </p:cNvSpPr>
          <p:nvPr/>
        </p:nvSpPr>
        <p:spPr bwMode="auto">
          <a:xfrm>
            <a:off x="4725894" y="1805522"/>
            <a:ext cx="854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  b</a:t>
            </a:r>
          </a:p>
        </p:txBody>
      </p:sp>
      <p:sp>
        <p:nvSpPr>
          <p:cNvPr id="11311" name="Text Box 15"/>
          <p:cNvSpPr txBox="1">
            <a:spLocks noChangeArrowheads="1"/>
          </p:cNvSpPr>
          <p:nvPr/>
        </p:nvSpPr>
        <p:spPr bwMode="auto">
          <a:xfrm>
            <a:off x="9080500" y="4381561"/>
            <a:ext cx="23495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x = 1 ; y = 2 </a:t>
            </a:r>
          </a:p>
          <a:p>
            <a:pPr>
              <a:lnSpc>
                <a:spcPct val="85000"/>
              </a:lnSpc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CTHH: CO</a:t>
            </a:r>
            <a:r>
              <a:rPr lang="en-US" altLang="en-US" sz="2400" b="1" baseline="-2500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endParaRPr lang="en-US" altLang="en-US" sz="2400" b="1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12" name="Text Box 16"/>
          <p:cNvSpPr txBox="1">
            <a:spLocks noChangeArrowheads="1"/>
          </p:cNvSpPr>
          <p:nvPr/>
        </p:nvSpPr>
        <p:spPr bwMode="auto">
          <a:xfrm>
            <a:off x="8051800" y="4111441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V  II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6642100" y="4427599"/>
            <a:ext cx="2438400" cy="40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b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)   </a:t>
            </a: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TC:  C</a:t>
            </a:r>
            <a:r>
              <a:rPr lang="en-US" altLang="en-US" sz="2400" b="1" baseline="-2500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b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b="1" baseline="-2500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5" name="Text Box 50"/>
          <p:cNvSpPr txBox="1">
            <a:spLocks noChangeArrowheads="1"/>
          </p:cNvSpPr>
          <p:nvPr/>
        </p:nvSpPr>
        <p:spPr bwMode="auto">
          <a:xfrm>
            <a:off x="590550" y="5305425"/>
            <a:ext cx="4718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-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Viết CTHH của hợp chất</a:t>
            </a:r>
          </a:p>
        </p:txBody>
      </p: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6642100" y="3087866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smtClean="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a)  CTC</a:t>
            </a:r>
            <a:r>
              <a:rPr lang="en-US" altLang="en-US" sz="2400" b="1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:  Al</a:t>
            </a:r>
            <a:r>
              <a:rPr lang="en-US" altLang="en-US" sz="2400" b="1" baseline="-2500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b="1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b="1" baseline="-25000">
                <a:solidFill>
                  <a:srgbClr val="339933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8953500" y="5391104"/>
            <a:ext cx="29194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    x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= 1 ; y = 1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CTHH: CaCO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endParaRPr lang="en-US" alt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53"/>
          <p:cNvSpPr txBox="1">
            <a:spLocks noChangeArrowheads="1"/>
          </p:cNvSpPr>
          <p:nvPr/>
        </p:nvSpPr>
        <p:spPr bwMode="auto">
          <a:xfrm>
            <a:off x="8077200" y="5170518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en-US" altLang="en-US" sz="2400" b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    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II</a:t>
            </a:r>
          </a:p>
        </p:txBody>
      </p:sp>
      <p:sp>
        <p:nvSpPr>
          <p:cNvPr id="31" name="Text Box 53"/>
          <p:cNvSpPr txBox="1">
            <a:spLocks noChangeArrowheads="1"/>
          </p:cNvSpPr>
          <p:nvPr/>
        </p:nvSpPr>
        <p:spPr bwMode="auto">
          <a:xfrm>
            <a:off x="6642100" y="5478464"/>
            <a:ext cx="3124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CTC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Ca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CO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24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alt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350000" y="239714"/>
            <a:ext cx="0" cy="64293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19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44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75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44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4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44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44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44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44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75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75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5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750" fill="hold"/>
                                        <p:tgtEl>
                                          <p:spTgt spid="44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44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7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5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75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5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75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2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75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75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7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/>
      <p:bldP spid="11279" grpId="0"/>
      <p:bldP spid="11280" grpId="0"/>
      <p:bldP spid="44077" grpId="0"/>
      <p:bldP spid="44079" grpId="0"/>
      <p:bldP spid="44080" grpId="0"/>
      <p:bldP spid="44081" grpId="0"/>
      <p:bldP spid="44082" grpId="0"/>
      <p:bldP spid="44083" grpId="0"/>
      <p:bldP spid="11311" grpId="0"/>
      <p:bldP spid="11312" grpId="0"/>
      <p:bldP spid="27" grpId="0"/>
      <p:bldP spid="25" grpId="0"/>
      <p:bldP spid="26" grpId="0"/>
      <p:bldP spid="29" grpId="0"/>
      <p:bldP spid="30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5181442" y="1023659"/>
            <a:ext cx="1359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32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808160" y="1997084"/>
            <a:ext cx="9667876" cy="326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ts val="1200"/>
              </a:spcBef>
              <a:buFontTx/>
              <a:buAutoNum type="alphaLcParenR"/>
            </a:pP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P (III)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: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(IV)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 (II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e (III)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:</a:t>
            </a:r>
            <a:endParaRPr lang="en-US" alt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5189519" y="3232567"/>
            <a:ext cx="114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altLang="en-US" sz="3200" b="1" baseline="-25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189519" y="3913604"/>
            <a:ext cx="114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S</a:t>
            </a:r>
            <a:r>
              <a:rPr lang="en-US" altLang="en-US" sz="3200" b="1" baseline="-25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5189519" y="4594641"/>
            <a:ext cx="152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altLang="en-US" sz="3200" b="1" baseline="-25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3200" b="1" baseline="-25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7783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矩形 51"/>
          <p:cNvSpPr/>
          <p:nvPr/>
        </p:nvSpPr>
        <p:spPr>
          <a:xfrm>
            <a:off x="-2112" y="210764"/>
            <a:ext cx="12192000" cy="6950242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6746898" y="2446093"/>
            <a:ext cx="1643449" cy="1643449"/>
          </a:xfrm>
          <a:prstGeom prst="ellipse">
            <a:avLst/>
          </a:prstGeom>
          <a:noFill/>
          <a:ln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2364368" y="3055690"/>
            <a:ext cx="1643449" cy="630195"/>
          </a:xfrm>
          <a:prstGeom prst="line">
            <a:avLst/>
          </a:prstGeom>
          <a:ln>
            <a:solidFill>
              <a:srgbClr val="22F1F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5394245" y="3389323"/>
            <a:ext cx="1492696" cy="402124"/>
          </a:xfrm>
          <a:prstGeom prst="line">
            <a:avLst/>
          </a:prstGeom>
          <a:ln>
            <a:solidFill>
              <a:srgbClr val="22F1F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892817" y="4875975"/>
            <a:ext cx="1643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QUY TẮC</a:t>
            </a:r>
            <a:endParaRPr lang="zh-CN" altLang="en-US" sz="3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55736" y="4354664"/>
            <a:ext cx="21202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VẬN DỤNG</a:t>
            </a:r>
            <a:endParaRPr lang="zh-CN" altLang="en-US" sz="3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92461" y="3731906"/>
            <a:ext cx="18106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Á TRỊ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674981" y="4668697"/>
            <a:ext cx="17587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ẶN DÒ</a:t>
            </a:r>
            <a:endParaRPr lang="en-US" altLang="zh-CN" sz="3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13" name="十字星 12"/>
          <p:cNvSpPr/>
          <p:nvPr/>
        </p:nvSpPr>
        <p:spPr>
          <a:xfrm>
            <a:off x="4928593" y="3031727"/>
            <a:ext cx="317500" cy="317500"/>
          </a:xfrm>
          <a:prstGeom prst="star4">
            <a:avLst/>
          </a:prstGeom>
          <a:solidFill>
            <a:srgbClr val="D6F1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D6F1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十字星 13"/>
          <p:cNvSpPr/>
          <p:nvPr/>
        </p:nvSpPr>
        <p:spPr>
          <a:xfrm>
            <a:off x="7898920" y="2458028"/>
            <a:ext cx="317500" cy="317500"/>
          </a:xfrm>
          <a:prstGeom prst="star4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十字星 14"/>
          <p:cNvSpPr/>
          <p:nvPr/>
        </p:nvSpPr>
        <p:spPr>
          <a:xfrm rot="1004115">
            <a:off x="10998075" y="3056531"/>
            <a:ext cx="317500" cy="317500"/>
          </a:xfrm>
          <a:prstGeom prst="star4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234394" y="2101417"/>
            <a:ext cx="1172591" cy="1179462"/>
            <a:chOff x="1267237" y="4149067"/>
            <a:chExt cx="1172591" cy="1179462"/>
          </a:xfrm>
        </p:grpSpPr>
        <p:sp>
          <p:nvSpPr>
            <p:cNvPr id="17" name="五角星 2"/>
            <p:cNvSpPr/>
            <p:nvPr/>
          </p:nvSpPr>
          <p:spPr>
            <a:xfrm rot="1013228">
              <a:off x="1267237" y="4149067"/>
              <a:ext cx="1172591" cy="1179462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0BEEF9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 extrusionH="76200" contourW="31750" prstMaterial="plastic">
              <a:bevelT w="438150" h="158750" prst="angle"/>
              <a:bevelB w="88900"/>
              <a:extrusionClr>
                <a:srgbClr val="0DDBF1"/>
              </a:extrusionClr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496257" y="4521472"/>
              <a:ext cx="59503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n w="25400">
                    <a:solidFill>
                      <a:srgbClr val="FF8FA7"/>
                    </a:solidFill>
                  </a:ln>
                  <a:solidFill>
                    <a:schemeClr val="bg1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1</a:t>
              </a:r>
              <a:endParaRPr lang="zh-CN" altLang="en-US" sz="3200" dirty="0">
                <a:ln w="25400">
                  <a:solidFill>
                    <a:srgbClr val="FF8FA7"/>
                  </a:solidFill>
                </a:ln>
                <a:solidFill>
                  <a:schemeClr val="bg1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131336" y="3358256"/>
            <a:ext cx="1133041" cy="1139680"/>
            <a:chOff x="4287746" y="3033409"/>
            <a:chExt cx="1133041" cy="1139680"/>
          </a:xfrm>
        </p:grpSpPr>
        <p:sp>
          <p:nvSpPr>
            <p:cNvPr id="20" name="五角星 2"/>
            <p:cNvSpPr/>
            <p:nvPr/>
          </p:nvSpPr>
          <p:spPr>
            <a:xfrm rot="20712691">
              <a:off x="4287746" y="3033409"/>
              <a:ext cx="1133041" cy="1139680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85E80E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 extrusionH="76200" contourW="31750">
              <a:bevelT w="438150" h="158750" prst="angle"/>
              <a:bevelB w="88900"/>
              <a:extrusionClr>
                <a:srgbClr val="0DDBF1"/>
              </a:extrusionClr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4493999" y="3307130"/>
              <a:ext cx="59503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n w="25400">
                    <a:solidFill>
                      <a:schemeClr val="bg1"/>
                    </a:solidFill>
                  </a:ln>
                  <a:solidFill>
                    <a:srgbClr val="F5AF01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2</a:t>
              </a:r>
              <a:endParaRPr lang="zh-CN" altLang="en-US" sz="3200" dirty="0">
                <a:ln w="25400">
                  <a:solidFill>
                    <a:schemeClr val="bg1"/>
                  </a:solidFill>
                </a:ln>
                <a:solidFill>
                  <a:srgbClr val="F5AF01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947336" y="2636878"/>
            <a:ext cx="1172591" cy="1179462"/>
            <a:chOff x="7103746" y="2312031"/>
            <a:chExt cx="1172591" cy="1179462"/>
          </a:xfrm>
        </p:grpSpPr>
        <p:sp>
          <p:nvSpPr>
            <p:cNvPr id="23" name="五角星 2"/>
            <p:cNvSpPr/>
            <p:nvPr/>
          </p:nvSpPr>
          <p:spPr>
            <a:xfrm rot="21134272">
              <a:off x="7103746" y="2312031"/>
              <a:ext cx="1172591" cy="1179462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FFC000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 extrusionH="76200" contourW="31750" prstMaterial="plastic">
              <a:bevelT w="438150" h="158750" prst="angle"/>
              <a:bevelB w="88900"/>
              <a:extrusionClr>
                <a:srgbClr val="0DDBF1"/>
              </a:extrusionClr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7342314" y="2649400"/>
              <a:ext cx="59503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n w="25400">
                    <a:solidFill>
                      <a:schemeClr val="bg1"/>
                    </a:solidFill>
                  </a:ln>
                  <a:solidFill>
                    <a:srgbClr val="76CE0C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3</a:t>
              </a:r>
              <a:endParaRPr lang="zh-CN" altLang="en-US" sz="3200" dirty="0">
                <a:ln w="25400">
                  <a:solidFill>
                    <a:schemeClr val="bg1"/>
                  </a:solidFill>
                </a:ln>
                <a:solidFill>
                  <a:srgbClr val="76CE0C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954148" y="3098195"/>
            <a:ext cx="1172591" cy="1179462"/>
            <a:chOff x="10110558" y="2773348"/>
            <a:chExt cx="1172591" cy="1179462"/>
          </a:xfrm>
        </p:grpSpPr>
        <p:sp>
          <p:nvSpPr>
            <p:cNvPr id="26" name="五角星 2"/>
            <p:cNvSpPr/>
            <p:nvPr/>
          </p:nvSpPr>
          <p:spPr>
            <a:xfrm rot="1517109">
              <a:off x="10110558" y="2773348"/>
              <a:ext cx="1172591" cy="1179462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FF5B76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 extrusionH="76200" contourW="31750">
              <a:bevelT w="438150" h="158750" prst="angle"/>
              <a:bevelB w="88900"/>
              <a:extrusionClr>
                <a:srgbClr val="FF798F"/>
              </a:extrusionClr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10315548" y="3143073"/>
              <a:ext cx="59503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n w="25400">
                    <a:solidFill>
                      <a:schemeClr val="bg1"/>
                    </a:solidFill>
                  </a:ln>
                  <a:solidFill>
                    <a:srgbClr val="19B4C9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4</a:t>
              </a:r>
              <a:endParaRPr lang="zh-CN" altLang="en-US" sz="3200" dirty="0">
                <a:ln w="25400">
                  <a:solidFill>
                    <a:schemeClr val="bg1"/>
                  </a:solidFill>
                </a:ln>
                <a:solidFill>
                  <a:srgbClr val="19B4C9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sp>
        <p:nvSpPr>
          <p:cNvPr id="28" name="椭圆 27"/>
          <p:cNvSpPr/>
          <p:nvPr/>
        </p:nvSpPr>
        <p:spPr>
          <a:xfrm>
            <a:off x="1017481" y="1906513"/>
            <a:ext cx="1643449" cy="1643449"/>
          </a:xfrm>
          <a:prstGeom prst="ellipse">
            <a:avLst/>
          </a:prstGeom>
          <a:noFill/>
          <a:ln>
            <a:solidFill>
              <a:srgbClr val="22F1F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十字星 28"/>
          <p:cNvSpPr/>
          <p:nvPr/>
        </p:nvSpPr>
        <p:spPr>
          <a:xfrm rot="20953261">
            <a:off x="2208354" y="1920255"/>
            <a:ext cx="317500" cy="317500"/>
          </a:xfrm>
          <a:prstGeom prst="star4">
            <a:avLst/>
          </a:prstGeom>
          <a:solidFill>
            <a:srgbClr val="06E5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3863654" y="3158665"/>
            <a:ext cx="1643449" cy="1643449"/>
          </a:xfrm>
          <a:prstGeom prst="ellipse">
            <a:avLst/>
          </a:prstGeom>
          <a:noFill/>
          <a:ln>
            <a:solidFill>
              <a:srgbClr val="D6F1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9667212" y="2882699"/>
            <a:ext cx="1643449" cy="1643449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8394188" y="3237473"/>
            <a:ext cx="1251563" cy="292326"/>
          </a:xfrm>
          <a:prstGeom prst="line">
            <a:avLst/>
          </a:prstGeom>
          <a:ln>
            <a:solidFill>
              <a:srgbClr val="22F1F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5481669" y="1309493"/>
            <a:ext cx="32943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4800" b="1" spc="300" dirty="0">
                <a:solidFill>
                  <a:srgbClr val="FFFF00"/>
                </a:solidFill>
                <a:latin typeface="Times New Roman" pitchFamily="18" charset="0"/>
                <a:ea typeface="方正粗圆_GBK" panose="03000509000000000000" pitchFamily="65" charset="-122"/>
                <a:cs typeface="Times New Roman" pitchFamily="18" charset="0"/>
              </a:rPr>
              <a:t>Nội dung</a:t>
            </a:r>
            <a:endParaRPr lang="zh-CN" altLang="en-US" sz="4800" b="1" spc="300" dirty="0">
              <a:solidFill>
                <a:srgbClr val="FFFF00"/>
              </a:solidFill>
              <a:latin typeface="Times New Roman" pitchFamily="18" charset="0"/>
              <a:ea typeface="方正粗圆_GBK" panose="03000509000000000000" pitchFamily="65" charset="-122"/>
              <a:cs typeface="Times New Roman" pitchFamily="18" charset="0"/>
            </a:endParaRPr>
          </a:p>
        </p:txBody>
      </p:sp>
      <p:grpSp>
        <p:nvGrpSpPr>
          <p:cNvPr id="34" name="组合 33"/>
          <p:cNvGrpSpPr/>
          <p:nvPr/>
        </p:nvGrpSpPr>
        <p:grpSpPr>
          <a:xfrm flipV="1">
            <a:off x="-4224" y="-27605"/>
            <a:ext cx="12196224" cy="2669794"/>
            <a:chOff x="-4224" y="4546271"/>
            <a:chExt cx="12196224" cy="2669794"/>
          </a:xfrm>
        </p:grpSpPr>
        <p:sp>
          <p:nvSpPr>
            <p:cNvPr id="35" name="任意多边形 34"/>
            <p:cNvSpPr/>
            <p:nvPr/>
          </p:nvSpPr>
          <p:spPr>
            <a:xfrm>
              <a:off x="1" y="4546271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任意多边形 35"/>
            <p:cNvSpPr/>
            <p:nvPr/>
          </p:nvSpPr>
          <p:spPr>
            <a:xfrm>
              <a:off x="-4224" y="4904336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组合 44"/>
          <p:cNvGrpSpPr/>
          <p:nvPr/>
        </p:nvGrpSpPr>
        <p:grpSpPr>
          <a:xfrm rot="1845734">
            <a:off x="4115838" y="1178527"/>
            <a:ext cx="1270929" cy="938559"/>
            <a:chOff x="467955" y="825830"/>
            <a:chExt cx="1688486" cy="1246918"/>
          </a:xfrm>
        </p:grpSpPr>
        <p:sp>
          <p:nvSpPr>
            <p:cNvPr id="46" name="梯形 96"/>
            <p:cNvSpPr/>
            <p:nvPr/>
          </p:nvSpPr>
          <p:spPr>
            <a:xfrm rot="4183552">
              <a:off x="756190" y="835010"/>
              <a:ext cx="949503" cy="1525973"/>
            </a:xfrm>
            <a:custGeom>
              <a:avLst/>
              <a:gdLst/>
              <a:ahLst/>
              <a:cxnLst/>
              <a:rect l="l" t="t" r="r" b="b"/>
              <a:pathLst>
                <a:path w="1638954" h="2632273">
                  <a:moveTo>
                    <a:pt x="460131" y="0"/>
                  </a:moveTo>
                  <a:lnTo>
                    <a:pt x="985333" y="24657"/>
                  </a:lnTo>
                  <a:cubicBezTo>
                    <a:pt x="904127" y="674964"/>
                    <a:pt x="987214" y="1517335"/>
                    <a:pt x="1638954" y="2440233"/>
                  </a:cubicBezTo>
                  <a:lnTo>
                    <a:pt x="1063128" y="2071125"/>
                  </a:lnTo>
                  <a:lnTo>
                    <a:pt x="678579" y="2632273"/>
                  </a:lnTo>
                  <a:lnTo>
                    <a:pt x="262163" y="2020459"/>
                  </a:lnTo>
                  <a:cubicBezTo>
                    <a:pt x="141403" y="2335233"/>
                    <a:pt x="143936" y="2337566"/>
                    <a:pt x="68760" y="2596304"/>
                  </a:cubicBezTo>
                  <a:cubicBezTo>
                    <a:pt x="-118888" y="1450551"/>
                    <a:pt x="99284" y="691656"/>
                    <a:pt x="460131" y="0"/>
                  </a:cubicBezTo>
                  <a:close/>
                </a:path>
              </a:pathLst>
            </a:custGeom>
            <a:solidFill>
              <a:srgbClr val="19B4C9"/>
            </a:solidFill>
            <a:ln w="38100">
              <a:solidFill>
                <a:srgbClr val="73E0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梯形 96"/>
            <p:cNvSpPr/>
            <p:nvPr/>
          </p:nvSpPr>
          <p:spPr>
            <a:xfrm rot="4183552">
              <a:off x="1234404" y="1194710"/>
              <a:ext cx="198553" cy="840519"/>
            </a:xfrm>
            <a:custGeom>
              <a:avLst/>
              <a:gdLst/>
              <a:ahLst/>
              <a:cxnLst/>
              <a:rect l="l" t="t" r="r" b="b"/>
              <a:pathLst>
                <a:path w="420536" h="1778648">
                  <a:moveTo>
                    <a:pt x="21975" y="0"/>
                  </a:moveTo>
                  <a:lnTo>
                    <a:pt x="139673" y="5525"/>
                  </a:lnTo>
                  <a:cubicBezTo>
                    <a:pt x="77745" y="501457"/>
                    <a:pt x="111365" y="1109088"/>
                    <a:pt x="420536" y="1778648"/>
                  </a:cubicBezTo>
                  <a:lnTo>
                    <a:pt x="279766" y="1771733"/>
                  </a:lnTo>
                  <a:cubicBezTo>
                    <a:pt x="2200" y="1106360"/>
                    <a:pt x="-33067" y="500890"/>
                    <a:pt x="21975" y="0"/>
                  </a:cubicBezTo>
                  <a:close/>
                </a:path>
              </a:pathLst>
            </a:custGeom>
            <a:solidFill>
              <a:srgbClr val="73E0E3"/>
            </a:solidFill>
            <a:ln>
              <a:solidFill>
                <a:srgbClr val="73E0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 rot="21335217">
              <a:off x="1363234" y="825830"/>
              <a:ext cx="793207" cy="804046"/>
              <a:chOff x="7973454" y="5027358"/>
              <a:chExt cx="1573288" cy="1594782"/>
            </a:xfrm>
          </p:grpSpPr>
          <p:sp>
            <p:nvSpPr>
              <p:cNvPr id="50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五角星 2"/>
              <p:cNvSpPr/>
              <p:nvPr/>
            </p:nvSpPr>
            <p:spPr>
              <a:xfrm rot="20480842">
                <a:off x="7973454" y="5041849"/>
                <a:ext cx="1571084" cy="158029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A3C4"/>
              </a:solidFill>
              <a:ln w="66675">
                <a:solidFill>
                  <a:schemeClr val="bg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pic>
        <p:nvPicPr>
          <p:cNvPr id="53" name="图片 5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>
            <a:off x="1084768" y="5872253"/>
            <a:ext cx="10058400" cy="10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471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250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67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grpId="1" nodeType="withEffect">
                                  <p:stCondLst>
                                    <p:cond delay="7250"/>
                                  </p:stCondLst>
                                  <p:childTnLst>
                                    <p:animRot by="21600000">
                                      <p:cBhvr>
                                        <p:cTn id="40" dur="11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7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grpId="0" nodeType="withEffect">
                                  <p:stCondLst>
                                    <p:cond delay="77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87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9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mph" presetSubtype="0" fill="hold" grpId="1" nodeType="withEffect">
                                  <p:stCondLst>
                                    <p:cond delay="9750"/>
                                  </p:stCondLst>
                                  <p:childTnLst>
                                    <p:animRot by="21600000">
                                      <p:cBhvr>
                                        <p:cTn id="61" dur="9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97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grpId="0" nodeType="withEffect">
                                  <p:stCondLst>
                                    <p:cond delay="10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11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117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grpId="1" nodeType="withEffect">
                                  <p:stCondLst>
                                    <p:cond delay="12250"/>
                                  </p:stCondLst>
                                  <p:childTnLst>
                                    <p:animRot by="10800000">
                                      <p:cBhvr>
                                        <p:cTn id="82" dur="7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12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1" presetClass="entr" presetSubtype="0" fill="hold" grpId="0" nodeType="withEffect">
                                  <p:stCondLst>
                                    <p:cond delay="127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13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grpId="1" nodeType="withEffect">
                                  <p:stCondLst>
                                    <p:cond delay="14250"/>
                                  </p:stCondLst>
                                  <p:childTnLst>
                                    <p:animRot by="5400000">
                                      <p:cBhvr>
                                        <p:cTn id="103" dur="4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1475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15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grpId="0" nodeType="withEffect">
                                  <p:stCondLst>
                                    <p:cond delay="1625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28" grpId="0" animBg="1"/>
      <p:bldP spid="28" grpId="1" animBg="1"/>
      <p:bldP spid="29" grpId="0" animBg="1"/>
      <p:bldP spid="30" grpId="0" animBg="1"/>
      <p:bldP spid="30" grpId="1" animBg="1"/>
      <p:bldP spid="31" grpId="0" animBg="1"/>
      <p:bldP spid="31" grpId="1" animBg="1"/>
      <p:bldP spid="3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385886" y="1370126"/>
            <a:ext cx="9828214" cy="3262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>
                <a:solidFill>
                  <a:srgbClr val="0000FF"/>
                </a:solidFill>
              </a:rPr>
              <a:t>b) </a:t>
            </a:r>
            <a:r>
              <a:rPr lang="en-US" altLang="en-US" sz="3200" dirty="0" err="1">
                <a:solidFill>
                  <a:srgbClr val="0000FF"/>
                </a:solidFill>
              </a:rPr>
              <a:t>Lập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</a:rPr>
              <a:t>nhanh</a:t>
            </a:r>
            <a:r>
              <a:rPr lang="en-US" altLang="en-US" sz="3200" dirty="0" smtClean="0">
                <a:solidFill>
                  <a:srgbClr val="0000FF"/>
                </a:solidFill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</a:rPr>
              <a:t>công</a:t>
            </a:r>
            <a:r>
              <a:rPr lang="en-US" altLang="en-US" sz="3200" dirty="0" smtClean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hức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ó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ọc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hợp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chấ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ạo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bởi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một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guyê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ố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hóm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guyên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tử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như</a:t>
            </a:r>
            <a:r>
              <a:rPr lang="en-US" altLang="en-US" sz="3200" dirty="0">
                <a:solidFill>
                  <a:srgbClr val="0000FF"/>
                </a:solidFill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</a:rPr>
              <a:t>sau</a:t>
            </a:r>
            <a:r>
              <a:rPr lang="en-US" altLang="en-US" sz="3200" dirty="0">
                <a:solidFill>
                  <a:srgbClr val="0000FF"/>
                </a:solidFill>
              </a:rPr>
              <a:t>:</a:t>
            </a: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 smtClean="0">
                <a:solidFill>
                  <a:srgbClr val="0000FF"/>
                </a:solidFill>
              </a:rPr>
              <a:t>Na </a:t>
            </a:r>
            <a:r>
              <a:rPr lang="en-US" altLang="en-US" sz="3200" dirty="0" err="1">
                <a:solidFill>
                  <a:srgbClr val="0000FF"/>
                </a:solidFill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</a:rPr>
              <a:t> (OH</a:t>
            </a:r>
            <a:r>
              <a:rPr lang="en-US" altLang="en-US" sz="3200" dirty="0" smtClean="0">
                <a:solidFill>
                  <a:srgbClr val="0000FF"/>
                </a:solidFill>
              </a:rPr>
              <a:t>)</a:t>
            </a: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 smtClean="0">
                <a:solidFill>
                  <a:srgbClr val="0000FF"/>
                </a:solidFill>
              </a:rPr>
              <a:t>Cu (</a:t>
            </a:r>
            <a:r>
              <a:rPr lang="en-US" altLang="en-US" sz="3200" dirty="0">
                <a:solidFill>
                  <a:srgbClr val="0000FF"/>
                </a:solidFill>
              </a:rPr>
              <a:t>II) </a:t>
            </a:r>
            <a:r>
              <a:rPr lang="en-US" altLang="en-US" sz="3200" dirty="0" err="1">
                <a:solidFill>
                  <a:srgbClr val="0000FF"/>
                </a:solidFill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</a:rPr>
              <a:t> (SO</a:t>
            </a:r>
            <a:r>
              <a:rPr lang="en-US" altLang="en-US" sz="3200" baseline="-25000" dirty="0">
                <a:solidFill>
                  <a:srgbClr val="0000FF"/>
                </a:solidFill>
              </a:rPr>
              <a:t>4</a:t>
            </a:r>
            <a:r>
              <a:rPr lang="en-US" altLang="en-US" sz="3200" dirty="0" smtClean="0">
                <a:solidFill>
                  <a:srgbClr val="0000FF"/>
                </a:solidFill>
              </a:rPr>
              <a:t>)</a:t>
            </a:r>
          </a:p>
          <a:p>
            <a:pPr algn="just">
              <a:lnSpc>
                <a:spcPct val="110000"/>
              </a:lnSpc>
              <a:spcBef>
                <a:spcPts val="1200"/>
              </a:spcBef>
            </a:pPr>
            <a:r>
              <a:rPr lang="en-US" altLang="en-US" sz="3200" dirty="0" smtClean="0">
                <a:solidFill>
                  <a:srgbClr val="0000FF"/>
                </a:solidFill>
              </a:rPr>
              <a:t>Ca </a:t>
            </a:r>
            <a:r>
              <a:rPr lang="en-US" altLang="en-US" sz="3200" dirty="0" err="1">
                <a:solidFill>
                  <a:srgbClr val="0000FF"/>
                </a:solidFill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</a:rPr>
              <a:t> (NO</a:t>
            </a:r>
            <a:r>
              <a:rPr lang="en-US" altLang="en-US" sz="3200" baseline="-25000" dirty="0">
                <a:solidFill>
                  <a:srgbClr val="0000FF"/>
                </a:solidFill>
              </a:rPr>
              <a:t>3</a:t>
            </a:r>
            <a:r>
              <a:rPr lang="en-US" altLang="en-US" sz="3200" dirty="0" smtClean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927598" y="3294548"/>
            <a:ext cx="14766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3300"/>
                </a:solidFill>
              </a:rPr>
              <a:t>CuSO</a:t>
            </a:r>
            <a:r>
              <a:rPr lang="en-US" altLang="en-US" sz="3200" b="1" baseline="-25000">
                <a:solidFill>
                  <a:srgbClr val="FF3300"/>
                </a:solidFill>
              </a:rPr>
              <a:t>4</a:t>
            </a:r>
            <a:endParaRPr lang="en-US" altLang="en-US" sz="3200" b="1">
              <a:solidFill>
                <a:srgbClr val="FF3300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927598" y="2602274"/>
            <a:ext cx="13244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3300"/>
                </a:solidFill>
              </a:rPr>
              <a:t>NaOH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927598" y="3979202"/>
            <a:ext cx="19014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3300"/>
                </a:solidFill>
              </a:rPr>
              <a:t>Ca(NO</a:t>
            </a:r>
            <a:r>
              <a:rPr lang="en-US" altLang="en-US" sz="3200" b="1" baseline="-25000">
                <a:solidFill>
                  <a:srgbClr val="FF3300"/>
                </a:solidFill>
              </a:rPr>
              <a:t>3</a:t>
            </a:r>
            <a:r>
              <a:rPr lang="en-US" altLang="en-US" sz="3200" b="1">
                <a:solidFill>
                  <a:srgbClr val="FF3300"/>
                </a:solidFill>
              </a:rPr>
              <a:t>)</a:t>
            </a:r>
            <a:r>
              <a:rPr lang="en-US" altLang="en-US" sz="3200" b="1" baseline="-25000">
                <a:solidFill>
                  <a:srgbClr val="FF3300"/>
                </a:solidFill>
              </a:rPr>
              <a:t>2</a:t>
            </a:r>
            <a:endParaRPr lang="en-US" altLang="en-US" sz="3200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5058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4" grpId="0"/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605088" y="2960688"/>
            <a:ext cx="19431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     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P O</a:t>
            </a:r>
            <a:endParaRPr lang="en-US" alt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53"/>
          <p:cNvSpPr txBox="1">
            <a:spLocks noChangeArrowheads="1"/>
          </p:cNvSpPr>
          <p:nvPr/>
        </p:nvSpPr>
        <p:spPr bwMode="auto">
          <a:xfrm>
            <a:off x="3227388" y="1041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I     II</a:t>
            </a:r>
          </a:p>
        </p:txBody>
      </p:sp>
      <p:sp>
        <p:nvSpPr>
          <p:cNvPr id="7" name="Text Box 53"/>
          <p:cNvSpPr txBox="1">
            <a:spLocks noChangeArrowheads="1"/>
          </p:cNvSpPr>
          <p:nvPr/>
        </p:nvSpPr>
        <p:spPr bwMode="auto">
          <a:xfrm>
            <a:off x="2209800" y="1270000"/>
            <a:ext cx="23383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 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4367213" y="1270000"/>
            <a:ext cx="4152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CTHH: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aO</a:t>
            </a:r>
          </a:p>
        </p:txBody>
      </p:sp>
      <p:sp>
        <p:nvSpPr>
          <p:cNvPr id="9" name="Text Box 53"/>
          <p:cNvSpPr txBox="1">
            <a:spLocks noChangeArrowheads="1"/>
          </p:cNvSpPr>
          <p:nvPr/>
        </p:nvSpPr>
        <p:spPr bwMode="auto">
          <a:xfrm>
            <a:off x="3200400" y="2667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   II</a:t>
            </a:r>
          </a:p>
        </p:txBody>
      </p:sp>
      <p:sp>
        <p:nvSpPr>
          <p:cNvPr id="11" name="Text Box 53"/>
          <p:cNvSpPr txBox="1">
            <a:spLocks noChangeArrowheads="1"/>
          </p:cNvSpPr>
          <p:nvPr/>
        </p:nvSpPr>
        <p:spPr bwMode="auto">
          <a:xfrm>
            <a:off x="4548188" y="2970214"/>
            <a:ext cx="41529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CTHH:  P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5</a:t>
            </a:r>
            <a:endParaRPr lang="en-US" alt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141663" y="3838575"/>
            <a:ext cx="1943100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Al SO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4</a:t>
            </a:r>
            <a:endParaRPr lang="en-US" alt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53"/>
          <p:cNvSpPr txBox="1">
            <a:spLocks noChangeArrowheads="1"/>
          </p:cNvSpPr>
          <p:nvPr/>
        </p:nvSpPr>
        <p:spPr bwMode="auto">
          <a:xfrm>
            <a:off x="3211513" y="559593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V  II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676400" y="4483101"/>
            <a:ext cx="1005840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* Lưu ý: Nếu cặp chỉ số nguyên tử chưa tối giản ta rút gọn như  2 : 4 = 1 : 2 hoặc 2 : 6 = 1 : 3</a:t>
            </a:r>
            <a:endParaRPr lang="en-US" altLang="en-US" sz="2800" b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53"/>
          <p:cNvSpPr txBox="1">
            <a:spLocks noChangeArrowheads="1"/>
          </p:cNvSpPr>
          <p:nvPr/>
        </p:nvSpPr>
        <p:spPr bwMode="auto">
          <a:xfrm>
            <a:off x="1676400" y="18034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altLang="en-US" sz="28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32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211513" y="5824538"/>
            <a:ext cx="1943100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S O</a:t>
            </a:r>
            <a:endParaRPr lang="en-US" alt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53"/>
          <p:cNvSpPr txBox="1">
            <a:spLocks noChangeArrowheads="1"/>
          </p:cNvSpPr>
          <p:nvPr/>
        </p:nvSpPr>
        <p:spPr bwMode="auto">
          <a:xfrm>
            <a:off x="4367213" y="5854700"/>
            <a:ext cx="3252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CTHH: SO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endParaRPr lang="en-US" alt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53"/>
          <p:cNvSpPr txBox="1">
            <a:spLocks noChangeArrowheads="1"/>
          </p:cNvSpPr>
          <p:nvPr/>
        </p:nvSpPr>
        <p:spPr bwMode="auto">
          <a:xfrm>
            <a:off x="1676400" y="545167"/>
            <a:ext cx="96361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óa trị 2 nguyên tố bằng nhau thì chỉ số nguyên tử là 1:</a:t>
            </a:r>
            <a:endParaRPr lang="en-US" altLang="en-US" sz="3200" b="1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53"/>
          <p:cNvSpPr txBox="1">
            <a:spLocks noChangeArrowheads="1"/>
          </p:cNvSpPr>
          <p:nvPr/>
        </p:nvSpPr>
        <p:spPr bwMode="auto">
          <a:xfrm>
            <a:off x="3208338" y="354488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II    II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4665663" y="3732214"/>
            <a:ext cx="41529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CTHH:  Al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2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(SO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4</a:t>
            </a:r>
            <a:r>
              <a:rPr lang="en-US" alt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)</a:t>
            </a:r>
            <a:r>
              <a:rPr lang="en-US" altLang="en-US" sz="3200" b="1" baseline="-25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3</a:t>
            </a:r>
            <a:endParaRPr lang="en-US" altLang="en-US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6943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7" grpId="0"/>
      <p:bldP spid="8" grpId="0"/>
      <p:bldP spid="9" grpId="0"/>
      <p:bldP spid="11" grpId="0"/>
      <p:bldP spid="14" grpId="0"/>
      <p:bldP spid="16" grpId="0"/>
      <p:bldP spid="18" grpId="0"/>
      <p:bldP spid="20" grpId="0"/>
      <p:bldP spid="24" grpId="0"/>
      <p:bldP spid="25" grpId="0"/>
      <p:bldP spid="22" grpId="0"/>
      <p:bldP spid="26" grpId="0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50863" y="439738"/>
            <a:ext cx="1902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prstClr val="black"/>
                </a:solidFill>
              </a:rPr>
              <a:t> </a:t>
            </a:r>
            <a:r>
              <a:rPr lang="en-US" altLang="en-US" sz="2800" b="1" dirty="0" smtClean="0">
                <a:solidFill>
                  <a:prstClr val="black"/>
                </a:solidFill>
              </a:rPr>
              <a:t>BT6/ tr.38</a:t>
            </a:r>
            <a:endParaRPr lang="en-US" altLang="en-US" sz="2800" b="1" dirty="0">
              <a:solidFill>
                <a:prstClr val="black"/>
              </a:solidFill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43062" y="2458244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>
                <a:solidFill>
                  <a:prstClr val="black"/>
                </a:solidFill>
              </a:rPr>
              <a:t>MgCl</a:t>
            </a:r>
            <a:endParaRPr lang="en-US" altLang="en-US" sz="2800" dirty="0">
              <a:solidFill>
                <a:prstClr val="black"/>
              </a:solidFill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771650" y="2242345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I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313781" y="2239964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476500" y="2663032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782762" y="3426619"/>
            <a:ext cx="795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prstClr val="black"/>
                </a:solidFill>
              </a:rPr>
              <a:t>K O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825625" y="321072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192337" y="3215482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I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006600" y="3631407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658938" y="4514057"/>
            <a:ext cx="976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>
                <a:solidFill>
                  <a:prstClr val="black"/>
                </a:solidFill>
              </a:rPr>
              <a:t>CaCl</a:t>
            </a:r>
            <a:endParaRPr lang="en-US" altLang="en-US" sz="2800" dirty="0">
              <a:solidFill>
                <a:prstClr val="black"/>
              </a:solidFill>
            </a:endParaRP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1787525" y="4298157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I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2297112" y="430292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2492375" y="4718844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1582738" y="5860257"/>
            <a:ext cx="1406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prstClr val="black"/>
                </a:solidFill>
              </a:rPr>
              <a:t>Na CO</a:t>
            </a:r>
            <a:r>
              <a:rPr lang="en-US" altLang="en-US" sz="2800" baseline="-25000">
                <a:solidFill>
                  <a:prstClr val="black"/>
                </a:solidFill>
              </a:rPr>
              <a:t>3</a:t>
            </a:r>
            <a:endParaRPr lang="en-US" altLang="en-US" sz="2800">
              <a:solidFill>
                <a:prstClr val="black"/>
              </a:solidFill>
            </a:endParaRP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739900" y="5644357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2378075" y="5634832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CC0000"/>
                </a:solidFill>
              </a:rPr>
              <a:t>II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2039937" y="6065044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4965700" y="3713814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</a:rPr>
              <a:t>CTHH </a:t>
            </a:r>
            <a:r>
              <a:rPr lang="en-US" altLang="en-US" sz="2800" dirty="0" err="1">
                <a:solidFill>
                  <a:srgbClr val="0000FF"/>
                </a:solidFill>
              </a:rPr>
              <a:t>vi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sai</a:t>
            </a:r>
            <a:r>
              <a:rPr lang="en-US" altLang="en-US" sz="2800" dirty="0">
                <a:solidFill>
                  <a:srgbClr val="0000FF"/>
                </a:solidFill>
              </a:rPr>
              <a:t>: </a:t>
            </a:r>
            <a:r>
              <a:rPr lang="en-US" altLang="en-US" sz="2800" dirty="0" err="1">
                <a:solidFill>
                  <a:srgbClr val="0000FF"/>
                </a:solidFill>
              </a:rPr>
              <a:t>MgCl</a:t>
            </a:r>
            <a:r>
              <a:rPr lang="en-US" altLang="en-US" sz="2800" dirty="0">
                <a:solidFill>
                  <a:srgbClr val="0000FF"/>
                </a:solidFill>
              </a:rPr>
              <a:t>, KO, NaCO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3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4965700" y="4391533"/>
            <a:ext cx="47767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 err="1">
                <a:solidFill>
                  <a:srgbClr val="0000FF"/>
                </a:solidFill>
              </a:rPr>
              <a:t>Sửa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lại</a:t>
            </a:r>
            <a:r>
              <a:rPr lang="en-US" altLang="en-US" sz="2800" dirty="0">
                <a:solidFill>
                  <a:srgbClr val="0000FF"/>
                </a:solidFill>
              </a:rPr>
              <a:t>: MgCl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2</a:t>
            </a:r>
            <a:r>
              <a:rPr lang="en-US" altLang="en-US" sz="2800" dirty="0">
                <a:solidFill>
                  <a:srgbClr val="0000FF"/>
                </a:solidFill>
              </a:rPr>
              <a:t>, K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2</a:t>
            </a:r>
            <a:r>
              <a:rPr lang="en-US" altLang="en-US" sz="2800" dirty="0">
                <a:solidFill>
                  <a:srgbClr val="0000FF"/>
                </a:solidFill>
              </a:rPr>
              <a:t>O, Na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2</a:t>
            </a:r>
            <a:r>
              <a:rPr lang="en-US" altLang="en-US" sz="2800" dirty="0">
                <a:solidFill>
                  <a:srgbClr val="0000FF"/>
                </a:solidFill>
              </a:rPr>
              <a:t>CO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3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27671" name="Text Box 13"/>
          <p:cNvSpPr txBox="1">
            <a:spLocks noChangeArrowheads="1"/>
          </p:cNvSpPr>
          <p:nvPr/>
        </p:nvSpPr>
        <p:spPr bwMode="auto">
          <a:xfrm>
            <a:off x="4695825" y="636410"/>
            <a:ext cx="730567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en-US" sz="2800" dirty="0" smtClean="0">
                <a:solidFill>
                  <a:prstClr val="black"/>
                </a:solidFill>
              </a:rPr>
              <a:t>Cho </a:t>
            </a:r>
            <a:r>
              <a:rPr lang="en-US" altLang="en-US" sz="2800" dirty="0" err="1">
                <a:solidFill>
                  <a:prstClr val="black"/>
                </a:solidFill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</a:rPr>
              <a:t> CTHH </a:t>
            </a:r>
            <a:r>
              <a:rPr lang="en-US" altLang="en-US" sz="2800" dirty="0" err="1">
                <a:solidFill>
                  <a:prstClr val="black"/>
                </a:solidFill>
              </a:rPr>
              <a:t>sau</a:t>
            </a:r>
            <a:r>
              <a:rPr lang="en-US" altLang="en-US" sz="2800" dirty="0">
                <a:solidFill>
                  <a:prstClr val="black"/>
                </a:solidFill>
              </a:rPr>
              <a:t>: </a:t>
            </a:r>
            <a:r>
              <a:rPr lang="en-US" altLang="en-US" sz="2800" dirty="0" err="1">
                <a:solidFill>
                  <a:prstClr val="black"/>
                </a:solidFill>
              </a:rPr>
              <a:t>MgCl</a:t>
            </a:r>
            <a:r>
              <a:rPr lang="en-US" altLang="en-US" sz="2800" dirty="0">
                <a:solidFill>
                  <a:prstClr val="black"/>
                </a:solidFill>
              </a:rPr>
              <a:t>, KO</a:t>
            </a:r>
            <a:r>
              <a:rPr lang="en-US" altLang="en-US" sz="2800" dirty="0" smtClean="0">
                <a:solidFill>
                  <a:prstClr val="black"/>
                </a:solidFill>
              </a:rPr>
              <a:t>, CaCl</a:t>
            </a:r>
            <a:r>
              <a:rPr lang="en-US" altLang="en-US" sz="2800" baseline="-25000" dirty="0" smtClean="0">
                <a:solidFill>
                  <a:prstClr val="black"/>
                </a:solidFill>
              </a:rPr>
              <a:t>2</a:t>
            </a:r>
            <a:r>
              <a:rPr lang="en-US" altLang="en-US" sz="2800" dirty="0">
                <a:solidFill>
                  <a:prstClr val="black"/>
                </a:solidFill>
              </a:rPr>
              <a:t>, NaCO</a:t>
            </a:r>
            <a:r>
              <a:rPr lang="en-US" altLang="en-US" sz="2800" baseline="-25000" dirty="0">
                <a:solidFill>
                  <a:prstClr val="black"/>
                </a:solidFill>
              </a:rPr>
              <a:t>3</a:t>
            </a:r>
            <a:r>
              <a:rPr lang="en-US" altLang="en-US" sz="2800" dirty="0">
                <a:solidFill>
                  <a:prstClr val="black"/>
                </a:solidFill>
              </a:rPr>
              <a:t>. </a:t>
            </a:r>
            <a:r>
              <a:rPr lang="en-US" altLang="en-US" sz="2800" dirty="0" err="1" smtClean="0">
                <a:solidFill>
                  <a:prstClr val="black"/>
                </a:solidFill>
              </a:rPr>
              <a:t>Hãy</a:t>
            </a:r>
            <a:r>
              <a:rPr lang="en-US" altLang="en-US" sz="2800" dirty="0" smtClean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chỉ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ra</a:t>
            </a:r>
            <a:r>
              <a:rPr lang="en-US" altLang="en-US" sz="2800" dirty="0">
                <a:solidFill>
                  <a:prstClr val="black"/>
                </a:solidFill>
              </a:rPr>
              <a:t> CTHH </a:t>
            </a:r>
            <a:r>
              <a:rPr lang="en-US" altLang="en-US" sz="2800" dirty="0" err="1" smtClean="0">
                <a:solidFill>
                  <a:prstClr val="black"/>
                </a:solidFill>
              </a:rPr>
              <a:t>nào</a:t>
            </a:r>
            <a:r>
              <a:rPr lang="en-US" altLang="en-US" sz="2800" dirty="0" smtClean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viết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sai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sửa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lại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cho</a:t>
            </a:r>
            <a:r>
              <a:rPr lang="en-US" altLang="en-US" sz="2800" dirty="0">
                <a:solidFill>
                  <a:prstClr val="black"/>
                </a:solidFill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</a:rPr>
              <a:t>đúng</a:t>
            </a:r>
            <a:r>
              <a:rPr lang="en-US" altLang="en-US" sz="2800" dirty="0">
                <a:solidFill>
                  <a:prstClr val="black"/>
                </a:solidFill>
              </a:rPr>
              <a:t>.</a:t>
            </a:r>
          </a:p>
        </p:txBody>
      </p:sp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4965700" y="3036095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</a:rPr>
              <a:t>CTHH </a:t>
            </a:r>
            <a:r>
              <a:rPr lang="en-US" altLang="en-US" sz="2800" dirty="0" err="1">
                <a:solidFill>
                  <a:srgbClr val="0000FF"/>
                </a:solidFill>
              </a:rPr>
              <a:t>viết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đúng</a:t>
            </a:r>
            <a:r>
              <a:rPr lang="en-US" altLang="en-US" sz="2800" dirty="0">
                <a:solidFill>
                  <a:srgbClr val="0000FF"/>
                </a:solidFill>
              </a:rPr>
              <a:t>: CaCl</a:t>
            </a:r>
            <a:r>
              <a:rPr lang="en-US" altLang="en-US" sz="2800" baseline="-25000" dirty="0">
                <a:solidFill>
                  <a:srgbClr val="0000FF"/>
                </a:solidFill>
              </a:rPr>
              <a:t>2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810376" y="2440782"/>
            <a:ext cx="974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FF3300"/>
                </a:solidFill>
              </a:rPr>
              <a:t>Giải:</a:t>
            </a:r>
          </a:p>
        </p:txBody>
      </p:sp>
      <p:sp>
        <p:nvSpPr>
          <p:cNvPr id="3" name="Right Brace 2"/>
          <p:cNvSpPr/>
          <p:nvPr/>
        </p:nvSpPr>
        <p:spPr>
          <a:xfrm>
            <a:off x="3101976" y="2458244"/>
            <a:ext cx="1423988" cy="3973512"/>
          </a:xfrm>
          <a:prstGeom prst="rightBrace">
            <a:avLst>
              <a:gd name="adj1" fmla="val 8333"/>
              <a:gd name="adj2" fmla="val 55753"/>
            </a:avLst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8390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8" grpId="0"/>
      <p:bldP spid="20489" grpId="0"/>
      <p:bldP spid="20491" grpId="0"/>
      <p:bldP spid="20492" grpId="0"/>
      <p:bldP spid="20493" grpId="0"/>
      <p:bldP spid="20494" grpId="0"/>
      <p:bldP spid="20495" grpId="0"/>
      <p:bldP spid="20496" grpId="0"/>
      <p:bldP spid="20497" grpId="0"/>
      <p:bldP spid="20498" grpId="0"/>
      <p:bldP spid="20499" grpId="0"/>
      <p:bldP spid="20500" grpId="0"/>
      <p:bldP spid="20501" grpId="0"/>
      <p:bldP spid="20502" grpId="0"/>
      <p:bldP spid="20503" grpId="0"/>
      <p:bldP spid="20505" grpId="0"/>
      <p:bldP spid="20506" grpId="0"/>
      <p:bldP spid="2" grpId="0"/>
      <p:bldP spid="7" grpId="0"/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667000" y="2819401"/>
            <a:ext cx="289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>
              <a:solidFill>
                <a:prstClr val="black"/>
              </a:solidFill>
            </a:endParaRPr>
          </a:p>
        </p:txBody>
      </p:sp>
      <p:graphicFrame>
        <p:nvGraphicFramePr>
          <p:cNvPr id="28676" name="Object 37"/>
          <p:cNvGraphicFramePr>
            <a:graphicFrameLocks noChangeAspect="1"/>
          </p:cNvGraphicFramePr>
          <p:nvPr/>
        </p:nvGraphicFramePr>
        <p:xfrm>
          <a:off x="6267450" y="3778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3778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8823325" y="3468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12861925" y="2627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1889125" y="1484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800100" y="1287397"/>
            <a:ext cx="10120032" cy="4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20000"/>
              </a:lnSpc>
              <a:buFontTx/>
              <a:buAutoNum type="arabicPeriod"/>
            </a:pPr>
            <a:r>
              <a:rPr lang="en-US" altLang="en-US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ơ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A. NO </a:t>
            </a:r>
          </a:p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B. N</a:t>
            </a:r>
            <a:r>
              <a:rPr lang="en-US" altLang="en-US" sz="32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C. N</a:t>
            </a:r>
            <a:r>
              <a:rPr lang="en-US" altLang="en-US" sz="32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32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algn="just">
              <a:lnSpc>
                <a:spcPct val="150000"/>
              </a:lnSpc>
            </a:pP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D. NO</a:t>
            </a:r>
            <a:r>
              <a:rPr lang="en-US" altLang="en-US" sz="3200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sp>
        <p:nvSpPr>
          <p:cNvPr id="2" name="Oval 1"/>
          <p:cNvSpPr/>
          <p:nvPr/>
        </p:nvSpPr>
        <p:spPr>
          <a:xfrm>
            <a:off x="1701053" y="4845676"/>
            <a:ext cx="560294" cy="56769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Up Ribbon 9"/>
          <p:cNvSpPr/>
          <p:nvPr/>
        </p:nvSpPr>
        <p:spPr>
          <a:xfrm>
            <a:off x="3116916" y="430975"/>
            <a:ext cx="5486400" cy="762000"/>
          </a:xfrm>
          <a:prstGeom prst="ribbon2">
            <a:avLst>
              <a:gd name="adj1" fmla="val 16667"/>
              <a:gd name="adj2" fmla="val 62903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663421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1" grpId="0"/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2861925" y="2627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889125" y="1484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1700865" y="1264651"/>
            <a:ext cx="8976099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aO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200" b="1" baseline="-25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nCl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200" b="1" baseline="-25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32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NO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3200" b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819275" y="3489951"/>
            <a:ext cx="560294" cy="56769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8821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0" grpId="0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2" name="Group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020251"/>
              </p:ext>
            </p:extLst>
          </p:nvPr>
        </p:nvGraphicFramePr>
        <p:xfrm>
          <a:off x="2514600" y="1498599"/>
          <a:ext cx="6572251" cy="4202158"/>
        </p:xfrm>
        <a:graphic>
          <a:graphicData uri="http://schemas.openxmlformats.org/drawingml/2006/table">
            <a:tbl>
              <a:tblPr/>
              <a:tblGrid>
                <a:gridCol w="216403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6254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4194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0373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665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</a:rPr>
                        <a:t>CTHH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</a:rPr>
                        <a:t>Đúng</a:t>
                      </a:r>
                      <a:endParaRPr kumimoji="0" lang="en-US" alt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</a:rPr>
                        <a:t>Sai</a:t>
                      </a:r>
                      <a:endParaRPr kumimoji="0" lang="en-US" alt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</a:rPr>
                        <a:t>Sửa</a:t>
                      </a:r>
                      <a:r>
                        <a:rPr kumimoji="0" lang="en-US" alt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en-US" sz="3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Times New Roman" pitchFamily="18" charset="0"/>
                        </a:rPr>
                        <a:t>lại</a:t>
                      </a:r>
                      <a:endParaRPr kumimoji="0" lang="en-US" altLang="en-US" sz="3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00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025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Cl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00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n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00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e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SO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alt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009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</a:t>
                      </a:r>
                      <a:r>
                        <a:rPr kumimoji="0" lang="en-US" altLang="en-US" sz="3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55" name="Text Box 38"/>
          <p:cNvSpPr txBox="1">
            <a:spLocks noChangeArrowheads="1"/>
          </p:cNvSpPr>
          <p:nvPr/>
        </p:nvSpPr>
        <p:spPr bwMode="auto">
          <a:xfrm>
            <a:off x="2400300" y="495697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prstClr val="black"/>
                </a:solidFill>
                <a:cs typeface="Arial" panose="020B0604020202020204" pitchFamily="34" charset="0"/>
              </a:rPr>
              <a:t>3. Hoàn thành bảng sau :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5029206" y="2249494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6210304" y="3113105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19497" name="Text Box 41"/>
          <p:cNvSpPr txBox="1">
            <a:spLocks noChangeArrowheads="1"/>
          </p:cNvSpPr>
          <p:nvPr/>
        </p:nvSpPr>
        <p:spPr bwMode="auto">
          <a:xfrm>
            <a:off x="6210300" y="4028302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5029206" y="4901425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7519306" y="3204089"/>
            <a:ext cx="112757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O</a:t>
            </a:r>
          </a:p>
        </p:txBody>
      </p:sp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7067544" y="4081202"/>
            <a:ext cx="21288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altLang="en-US" sz="3600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O</a:t>
            </a:r>
            <a:r>
              <a:rPr lang="en-US" altLang="en-US" sz="3600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6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600" b="1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36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2" name="Text Box 46"/>
          <p:cNvSpPr txBox="1">
            <a:spLocks noChangeArrowheads="1"/>
          </p:cNvSpPr>
          <p:nvPr/>
        </p:nvSpPr>
        <p:spPr bwMode="auto">
          <a:xfrm>
            <a:off x="3086104" y="2208207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I        I</a:t>
            </a:r>
          </a:p>
        </p:txBody>
      </p:sp>
      <p:sp>
        <p:nvSpPr>
          <p:cNvPr id="30763" name="Text Box 47"/>
          <p:cNvSpPr txBox="1">
            <a:spLocks noChangeArrowheads="1"/>
          </p:cNvSpPr>
          <p:nvPr/>
        </p:nvSpPr>
        <p:spPr bwMode="auto">
          <a:xfrm>
            <a:off x="3043240" y="307975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II        II</a:t>
            </a:r>
          </a:p>
        </p:txBody>
      </p:sp>
      <p:sp>
        <p:nvSpPr>
          <p:cNvPr id="30764" name="Text Box 48"/>
          <p:cNvSpPr txBox="1">
            <a:spLocks noChangeArrowheads="1"/>
          </p:cNvSpPr>
          <p:nvPr/>
        </p:nvSpPr>
        <p:spPr bwMode="auto">
          <a:xfrm>
            <a:off x="2738440" y="3970351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II             II</a:t>
            </a:r>
          </a:p>
        </p:txBody>
      </p:sp>
      <p:sp>
        <p:nvSpPr>
          <p:cNvPr id="30765" name="Text Box 49"/>
          <p:cNvSpPr txBox="1">
            <a:spLocks noChangeArrowheads="1"/>
          </p:cNvSpPr>
          <p:nvPr/>
        </p:nvSpPr>
        <p:spPr bwMode="auto">
          <a:xfrm>
            <a:off x="2967040" y="4856183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I          II</a:t>
            </a:r>
          </a:p>
        </p:txBody>
      </p:sp>
    </p:spTree>
    <p:extLst>
      <p:ext uri="{BB962C8B-B14F-4D97-AF65-F5344CB8AC3E}">
        <p14:creationId xmlns:p14="http://schemas.microsoft.com/office/powerpoint/2010/main" val="10830430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5" grpId="0"/>
      <p:bldP spid="19496" grpId="0"/>
      <p:bldP spid="19497" grpId="0"/>
      <p:bldP spid="19498" grpId="0"/>
      <p:bldP spid="19500" grpId="0"/>
      <p:bldP spid="1950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/>
        </p:nvGrpSpPr>
        <p:grpSpPr>
          <a:xfrm>
            <a:off x="620644" y="2886517"/>
            <a:ext cx="1640980" cy="2678485"/>
            <a:chOff x="2216634" y="1360170"/>
            <a:chExt cx="2583966" cy="4217670"/>
          </a:xfrm>
        </p:grpSpPr>
        <p:sp>
          <p:nvSpPr>
            <p:cNvPr id="98" name="矩形 97"/>
            <p:cNvSpPr/>
            <p:nvPr/>
          </p:nvSpPr>
          <p:spPr>
            <a:xfrm>
              <a:off x="2217420" y="4320540"/>
              <a:ext cx="1085850" cy="1257300"/>
            </a:xfrm>
            <a:prstGeom prst="rect">
              <a:avLst/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任意多边形 98"/>
            <p:cNvSpPr/>
            <p:nvPr/>
          </p:nvSpPr>
          <p:spPr>
            <a:xfrm>
              <a:off x="2216634" y="3771900"/>
              <a:ext cx="1082397" cy="541199"/>
            </a:xfrm>
            <a:custGeom>
              <a:avLst/>
              <a:gdLst>
                <a:gd name="connsiteX0" fmla="*/ 480060 w 960120"/>
                <a:gd name="connsiteY0" fmla="*/ 0 h 480060"/>
                <a:gd name="connsiteX1" fmla="*/ 960120 w 960120"/>
                <a:gd name="connsiteY1" fmla="*/ 480060 h 480060"/>
                <a:gd name="connsiteX2" fmla="*/ 0 w 960120"/>
                <a:gd name="connsiteY2" fmla="*/ 480060 h 480060"/>
                <a:gd name="connsiteX3" fmla="*/ 480060 w 960120"/>
                <a:gd name="connsiteY3" fmla="*/ 0 h 48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120" h="480060">
                  <a:moveTo>
                    <a:pt x="480060" y="0"/>
                  </a:moveTo>
                  <a:cubicBezTo>
                    <a:pt x="745190" y="0"/>
                    <a:pt x="960120" y="214930"/>
                    <a:pt x="960120" y="480060"/>
                  </a:cubicBezTo>
                  <a:lnTo>
                    <a:pt x="0" y="480060"/>
                  </a:lnTo>
                  <a:cubicBezTo>
                    <a:pt x="0" y="214930"/>
                    <a:pt x="214930" y="0"/>
                    <a:pt x="480060" y="0"/>
                  </a:cubicBezTo>
                  <a:close/>
                </a:path>
              </a:pathLst>
            </a:cu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圆角矩形 99"/>
            <p:cNvSpPr/>
            <p:nvPr/>
          </p:nvSpPr>
          <p:spPr>
            <a:xfrm>
              <a:off x="2621280" y="4472940"/>
              <a:ext cx="227737" cy="548640"/>
            </a:xfrm>
            <a:prstGeom prst="roundRect">
              <a:avLst>
                <a:gd name="adj" fmla="val 45513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梯形 100"/>
            <p:cNvSpPr/>
            <p:nvPr/>
          </p:nvSpPr>
          <p:spPr>
            <a:xfrm>
              <a:off x="3040380" y="3131820"/>
              <a:ext cx="1760220" cy="2446020"/>
            </a:xfrm>
            <a:prstGeom prst="trapezoid">
              <a:avLst>
                <a:gd name="adj" fmla="val 25000"/>
              </a:avLst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3489403" y="2533222"/>
              <a:ext cx="871217" cy="495728"/>
            </a:xfrm>
            <a:prstGeom prst="rect">
              <a:avLst/>
            </a:prstGeom>
            <a:solidFill>
              <a:srgbClr val="FDDF03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3524250" y="2506552"/>
              <a:ext cx="121920" cy="495728"/>
            </a:xfrm>
            <a:prstGeom prst="rect">
              <a:avLst/>
            </a:pr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4011930" y="2548462"/>
              <a:ext cx="329640" cy="495728"/>
            </a:xfrm>
            <a:prstGeom prst="rect">
              <a:avLst/>
            </a:prstGeom>
            <a:solidFill>
              <a:srgbClr val="FFC000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任意多边形 104"/>
            <p:cNvSpPr/>
            <p:nvPr/>
          </p:nvSpPr>
          <p:spPr>
            <a:xfrm>
              <a:off x="3481554" y="1983806"/>
              <a:ext cx="879065" cy="439533"/>
            </a:xfrm>
            <a:custGeom>
              <a:avLst/>
              <a:gdLst>
                <a:gd name="connsiteX0" fmla="*/ 480060 w 960120"/>
                <a:gd name="connsiteY0" fmla="*/ 0 h 480060"/>
                <a:gd name="connsiteX1" fmla="*/ 960120 w 960120"/>
                <a:gd name="connsiteY1" fmla="*/ 480060 h 480060"/>
                <a:gd name="connsiteX2" fmla="*/ 0 w 960120"/>
                <a:gd name="connsiteY2" fmla="*/ 480060 h 480060"/>
                <a:gd name="connsiteX3" fmla="*/ 480060 w 960120"/>
                <a:gd name="connsiteY3" fmla="*/ 0 h 48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120" h="480060">
                  <a:moveTo>
                    <a:pt x="480060" y="0"/>
                  </a:moveTo>
                  <a:cubicBezTo>
                    <a:pt x="745190" y="0"/>
                    <a:pt x="960120" y="214930"/>
                    <a:pt x="960120" y="480060"/>
                  </a:cubicBezTo>
                  <a:lnTo>
                    <a:pt x="0" y="480060"/>
                  </a:lnTo>
                  <a:cubicBezTo>
                    <a:pt x="0" y="214930"/>
                    <a:pt x="214930" y="0"/>
                    <a:pt x="480060" y="0"/>
                  </a:cubicBezTo>
                  <a:close/>
                </a:path>
              </a:pathLst>
            </a:cu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圆角矩形 105"/>
            <p:cNvSpPr/>
            <p:nvPr/>
          </p:nvSpPr>
          <p:spPr>
            <a:xfrm>
              <a:off x="3426613" y="2384095"/>
              <a:ext cx="996797" cy="149127"/>
            </a:xfrm>
            <a:prstGeom prst="roundRect">
              <a:avLst>
                <a:gd name="adj" fmla="val 35186"/>
              </a:avLst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圆角矩形 106"/>
            <p:cNvSpPr/>
            <p:nvPr/>
          </p:nvSpPr>
          <p:spPr>
            <a:xfrm>
              <a:off x="3421380" y="2997933"/>
              <a:ext cx="996797" cy="149127"/>
            </a:xfrm>
            <a:prstGeom prst="roundRect">
              <a:avLst>
                <a:gd name="adj" fmla="val 35186"/>
              </a:avLst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任意多边形 107"/>
            <p:cNvSpPr/>
            <p:nvPr/>
          </p:nvSpPr>
          <p:spPr>
            <a:xfrm>
              <a:off x="3771900" y="5005819"/>
              <a:ext cx="308610" cy="572021"/>
            </a:xfrm>
            <a:custGeom>
              <a:avLst/>
              <a:gdLst>
                <a:gd name="connsiteX0" fmla="*/ 140458 w 308610"/>
                <a:gd name="connsiteY0" fmla="*/ 0 h 572021"/>
                <a:gd name="connsiteX1" fmla="*/ 168152 w 308610"/>
                <a:gd name="connsiteY1" fmla="*/ 0 h 572021"/>
                <a:gd name="connsiteX2" fmla="*/ 308610 w 308610"/>
                <a:gd name="connsiteY2" fmla="*/ 140458 h 572021"/>
                <a:gd name="connsiteX3" fmla="*/ 308610 w 308610"/>
                <a:gd name="connsiteY3" fmla="*/ 572021 h 572021"/>
                <a:gd name="connsiteX4" fmla="*/ 0 w 308610"/>
                <a:gd name="connsiteY4" fmla="*/ 572021 h 572021"/>
                <a:gd name="connsiteX5" fmla="*/ 0 w 308610"/>
                <a:gd name="connsiteY5" fmla="*/ 140458 h 572021"/>
                <a:gd name="connsiteX6" fmla="*/ 140458 w 308610"/>
                <a:gd name="connsiteY6" fmla="*/ 0 h 572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8610" h="572021">
                  <a:moveTo>
                    <a:pt x="140458" y="0"/>
                  </a:moveTo>
                  <a:lnTo>
                    <a:pt x="168152" y="0"/>
                  </a:lnTo>
                  <a:cubicBezTo>
                    <a:pt x="245725" y="0"/>
                    <a:pt x="308610" y="62885"/>
                    <a:pt x="308610" y="140458"/>
                  </a:cubicBezTo>
                  <a:lnTo>
                    <a:pt x="308610" y="572021"/>
                  </a:lnTo>
                  <a:lnTo>
                    <a:pt x="0" y="572021"/>
                  </a:lnTo>
                  <a:lnTo>
                    <a:pt x="0" y="140458"/>
                  </a:lnTo>
                  <a:cubicBezTo>
                    <a:pt x="0" y="62885"/>
                    <a:pt x="62885" y="0"/>
                    <a:pt x="14045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圆角矩形 108"/>
            <p:cNvSpPr/>
            <p:nvPr/>
          </p:nvSpPr>
          <p:spPr>
            <a:xfrm>
              <a:off x="3802380" y="3310890"/>
              <a:ext cx="227737" cy="548640"/>
            </a:xfrm>
            <a:prstGeom prst="roundRect">
              <a:avLst>
                <a:gd name="adj" fmla="val 45513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0" name="直接连接符 109"/>
            <p:cNvCxnSpPr>
              <a:stCxn id="105" idx="0"/>
            </p:cNvCxnSpPr>
            <p:nvPr/>
          </p:nvCxnSpPr>
          <p:spPr>
            <a:xfrm flipH="1" flipV="1">
              <a:off x="3920490" y="1360170"/>
              <a:ext cx="597" cy="623636"/>
            </a:xfrm>
            <a:prstGeom prst="line">
              <a:avLst/>
            </a:prstGeom>
            <a:ln w="508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平行四边形 113"/>
            <p:cNvSpPr/>
            <p:nvPr/>
          </p:nvSpPr>
          <p:spPr>
            <a:xfrm>
              <a:off x="3063240" y="3166110"/>
              <a:ext cx="537210" cy="2377440"/>
            </a:xfrm>
            <a:prstGeom prst="parallelogram">
              <a:avLst>
                <a:gd name="adj" fmla="val 83333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任意多边形 114"/>
            <p:cNvSpPr/>
            <p:nvPr/>
          </p:nvSpPr>
          <p:spPr>
            <a:xfrm>
              <a:off x="3519654" y="2008585"/>
              <a:ext cx="366546" cy="372844"/>
            </a:xfrm>
            <a:custGeom>
              <a:avLst/>
              <a:gdLst>
                <a:gd name="connsiteX0" fmla="*/ 431292 w 431292"/>
                <a:gd name="connsiteY0" fmla="*/ 0 h 438702"/>
                <a:gd name="connsiteX1" fmla="*/ 377333 w 431292"/>
                <a:gd name="connsiteY1" fmla="*/ 16750 h 438702"/>
                <a:gd name="connsiteX2" fmla="*/ 82534 w 431292"/>
                <a:gd name="connsiteY2" fmla="*/ 376178 h 438702"/>
                <a:gd name="connsiteX3" fmla="*/ 76231 w 431292"/>
                <a:gd name="connsiteY3" fmla="*/ 438702 h 438702"/>
                <a:gd name="connsiteX4" fmla="*/ 0 w 431292"/>
                <a:gd name="connsiteY4" fmla="*/ 438702 h 438702"/>
                <a:gd name="connsiteX5" fmla="*/ 350952 w 431292"/>
                <a:gd name="connsiteY5" fmla="*/ 8099 h 438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1292" h="438702">
                  <a:moveTo>
                    <a:pt x="431292" y="0"/>
                  </a:moveTo>
                  <a:lnTo>
                    <a:pt x="377333" y="16750"/>
                  </a:lnTo>
                  <a:cubicBezTo>
                    <a:pt x="227998" y="79913"/>
                    <a:pt x="115789" y="213665"/>
                    <a:pt x="82534" y="376178"/>
                  </a:cubicBezTo>
                  <a:lnTo>
                    <a:pt x="76231" y="438702"/>
                  </a:lnTo>
                  <a:lnTo>
                    <a:pt x="0" y="438702"/>
                  </a:lnTo>
                  <a:cubicBezTo>
                    <a:pt x="0" y="226298"/>
                    <a:pt x="150664" y="49084"/>
                    <a:pt x="350952" y="8099"/>
                  </a:cubicBezTo>
                  <a:close/>
                </a:path>
              </a:pathLst>
            </a:cu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2244090" y="4347210"/>
              <a:ext cx="99060" cy="1196340"/>
            </a:xfrm>
            <a:prstGeom prst="rect">
              <a:avLst/>
            </a:pr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任意多边形 116"/>
            <p:cNvSpPr/>
            <p:nvPr/>
          </p:nvSpPr>
          <p:spPr>
            <a:xfrm>
              <a:off x="2243304" y="3806190"/>
              <a:ext cx="492191" cy="476429"/>
            </a:xfrm>
            <a:custGeom>
              <a:avLst/>
              <a:gdLst>
                <a:gd name="connsiteX0" fmla="*/ 492191 w 492191"/>
                <a:gd name="connsiteY0" fmla="*/ 0 h 536259"/>
                <a:gd name="connsiteX1" fmla="*/ 414360 w 492191"/>
                <a:gd name="connsiteY1" fmla="*/ 26542 h 536259"/>
                <a:gd name="connsiteX2" fmla="*/ 94815 w 492191"/>
                <a:gd name="connsiteY2" fmla="*/ 454539 h 536259"/>
                <a:gd name="connsiteX3" fmla="*/ 87316 w 492191"/>
                <a:gd name="connsiteY3" fmla="*/ 536259 h 536259"/>
                <a:gd name="connsiteX4" fmla="*/ 0 w 492191"/>
                <a:gd name="connsiteY4" fmla="*/ 536259 h 536259"/>
                <a:gd name="connsiteX5" fmla="*/ 432128 w 492191"/>
                <a:gd name="connsiteY5" fmla="*/ 6055 h 536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92191" h="536259">
                  <a:moveTo>
                    <a:pt x="492191" y="0"/>
                  </a:moveTo>
                  <a:lnTo>
                    <a:pt x="414360" y="26542"/>
                  </a:lnTo>
                  <a:cubicBezTo>
                    <a:pt x="252489" y="101755"/>
                    <a:pt x="130862" y="261023"/>
                    <a:pt x="94815" y="454539"/>
                  </a:cubicBezTo>
                  <a:lnTo>
                    <a:pt x="87316" y="536259"/>
                  </a:lnTo>
                  <a:lnTo>
                    <a:pt x="0" y="536259"/>
                  </a:lnTo>
                  <a:cubicBezTo>
                    <a:pt x="0" y="274725"/>
                    <a:pt x="185513" y="56520"/>
                    <a:pt x="432128" y="6055"/>
                  </a:cubicBezTo>
                  <a:close/>
                </a:path>
              </a:pathLst>
            </a:cu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" name="矩形 132"/>
          <p:cNvSpPr/>
          <p:nvPr/>
        </p:nvSpPr>
        <p:spPr>
          <a:xfrm>
            <a:off x="263769" y="5820508"/>
            <a:ext cx="2145323" cy="11781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7628709" y="-95794"/>
            <a:ext cx="4750527" cy="4484912"/>
            <a:chOff x="7628709" y="-95794"/>
            <a:chExt cx="4750527" cy="4484912"/>
          </a:xfrm>
        </p:grpSpPr>
        <p:grpSp>
          <p:nvGrpSpPr>
            <p:cNvPr id="119" name="组合 118"/>
            <p:cNvGrpSpPr/>
            <p:nvPr/>
          </p:nvGrpSpPr>
          <p:grpSpPr>
            <a:xfrm>
              <a:off x="7628709" y="-95794"/>
              <a:ext cx="4750527" cy="4484912"/>
              <a:chOff x="7628709" y="-95794"/>
              <a:chExt cx="4750527" cy="4484912"/>
            </a:xfrm>
          </p:grpSpPr>
          <p:grpSp>
            <p:nvGrpSpPr>
              <p:cNvPr id="122" name="组合 121"/>
              <p:cNvGrpSpPr/>
              <p:nvPr/>
            </p:nvGrpSpPr>
            <p:grpSpPr>
              <a:xfrm>
                <a:off x="8203475" y="-95794"/>
                <a:ext cx="4175761" cy="3570514"/>
                <a:chOff x="8203475" y="-95794"/>
                <a:chExt cx="4175761" cy="3570514"/>
              </a:xfrm>
            </p:grpSpPr>
            <p:sp>
              <p:nvSpPr>
                <p:cNvPr id="124" name="矩形 123"/>
                <p:cNvSpPr/>
                <p:nvPr/>
              </p:nvSpPr>
              <p:spPr>
                <a:xfrm>
                  <a:off x="8660674" y="0"/>
                  <a:ext cx="3531326" cy="2769326"/>
                </a:xfrm>
                <a:prstGeom prst="rect">
                  <a:avLst/>
                </a:prstGeom>
                <a:solidFill>
                  <a:srgbClr val="19B4C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5" name="任意多边形 124"/>
                <p:cNvSpPr/>
                <p:nvPr/>
              </p:nvSpPr>
              <p:spPr>
                <a:xfrm>
                  <a:off x="8212184" y="-95794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outerShdw blurRad="165100" dist="88900" algn="l" rotWithShape="0">
                    <a:prstClr val="black">
                      <a:alpha val="19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6" name="任意多边形 125"/>
                <p:cNvSpPr/>
                <p:nvPr/>
              </p:nvSpPr>
              <p:spPr>
                <a:xfrm>
                  <a:off x="8203475" y="-91440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innerShdw blurRad="444500" dist="50800" dir="18900000">
                    <a:srgbClr val="91F0FD">
                      <a:alpha val="5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3" name="任意多边形 122"/>
              <p:cNvSpPr/>
              <p:nvPr/>
            </p:nvSpPr>
            <p:spPr>
              <a:xfrm>
                <a:off x="7628709" y="-1"/>
                <a:ext cx="4563291" cy="4389119"/>
              </a:xfrm>
              <a:custGeom>
                <a:avLst/>
                <a:gdLst>
                  <a:gd name="connsiteX0" fmla="*/ 0 w 4563291"/>
                  <a:gd name="connsiteY0" fmla="*/ 0 h 4389119"/>
                  <a:gd name="connsiteX1" fmla="*/ 1195147 w 4563291"/>
                  <a:gd name="connsiteY1" fmla="*/ 0 h 4389119"/>
                  <a:gd name="connsiteX2" fmla="*/ 1195147 w 4563291"/>
                  <a:gd name="connsiteY2" fmla="*/ 1271847 h 4389119"/>
                  <a:gd name="connsiteX3" fmla="*/ 2160923 w 4563291"/>
                  <a:gd name="connsiteY3" fmla="*/ 1271847 h 4389119"/>
                  <a:gd name="connsiteX4" fmla="*/ 2160923 w 4563291"/>
                  <a:gd name="connsiteY4" fmla="*/ 1724298 h 4389119"/>
                  <a:gd name="connsiteX5" fmla="*/ 2586445 w 4563291"/>
                  <a:gd name="connsiteY5" fmla="*/ 1724298 h 4389119"/>
                  <a:gd name="connsiteX6" fmla="*/ 2586445 w 4563291"/>
                  <a:gd name="connsiteY6" fmla="*/ 2169621 h 4389119"/>
                  <a:gd name="connsiteX7" fmla="*/ 3078410 w 4563291"/>
                  <a:gd name="connsiteY7" fmla="*/ 2169621 h 4389119"/>
                  <a:gd name="connsiteX8" fmla="*/ 3078410 w 4563291"/>
                  <a:gd name="connsiteY8" fmla="*/ 2508070 h 4389119"/>
                  <a:gd name="connsiteX9" fmla="*/ 3866605 w 4563291"/>
                  <a:gd name="connsiteY9" fmla="*/ 2508070 h 4389119"/>
                  <a:gd name="connsiteX10" fmla="*/ 3866605 w 4563291"/>
                  <a:gd name="connsiteY10" fmla="*/ 2743200 h 4389119"/>
                  <a:gd name="connsiteX11" fmla="*/ 4563291 w 4563291"/>
                  <a:gd name="connsiteY11" fmla="*/ 2743200 h 4389119"/>
                  <a:gd name="connsiteX12" fmla="*/ 4563291 w 4563291"/>
                  <a:gd name="connsiteY12" fmla="*/ 4389119 h 4389119"/>
                  <a:gd name="connsiteX13" fmla="*/ 2595523 w 4563291"/>
                  <a:gd name="connsiteY13" fmla="*/ 4389119 h 4389119"/>
                  <a:gd name="connsiteX14" fmla="*/ 2595523 w 4563291"/>
                  <a:gd name="connsiteY14" fmla="*/ 3366654 h 4389119"/>
                  <a:gd name="connsiteX15" fmla="*/ 1690108 w 4563291"/>
                  <a:gd name="connsiteY15" fmla="*/ 3366654 h 4389119"/>
                  <a:gd name="connsiteX16" fmla="*/ 1690108 w 4563291"/>
                  <a:gd name="connsiteY16" fmla="*/ 2867890 h 4389119"/>
                  <a:gd name="connsiteX17" fmla="*/ 639826 w 4563291"/>
                  <a:gd name="connsiteY17" fmla="*/ 2867890 h 4389119"/>
                  <a:gd name="connsiteX18" fmla="*/ 639826 w 4563291"/>
                  <a:gd name="connsiteY18" fmla="*/ 2019992 h 4389119"/>
                  <a:gd name="connsiteX19" fmla="*/ 0 w 4563291"/>
                  <a:gd name="connsiteY19" fmla="*/ 2019992 h 4389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563291" h="4389119">
                    <a:moveTo>
                      <a:pt x="0" y="0"/>
                    </a:moveTo>
                    <a:lnTo>
                      <a:pt x="1195147" y="0"/>
                    </a:lnTo>
                    <a:lnTo>
                      <a:pt x="1195147" y="1271847"/>
                    </a:lnTo>
                    <a:lnTo>
                      <a:pt x="2160923" y="1271847"/>
                    </a:lnTo>
                    <a:lnTo>
                      <a:pt x="2160923" y="1724298"/>
                    </a:lnTo>
                    <a:lnTo>
                      <a:pt x="2586445" y="1724298"/>
                    </a:lnTo>
                    <a:lnTo>
                      <a:pt x="2586445" y="2169621"/>
                    </a:lnTo>
                    <a:lnTo>
                      <a:pt x="3078410" y="2169621"/>
                    </a:lnTo>
                    <a:lnTo>
                      <a:pt x="3078410" y="2508070"/>
                    </a:lnTo>
                    <a:lnTo>
                      <a:pt x="3866605" y="2508070"/>
                    </a:lnTo>
                    <a:lnTo>
                      <a:pt x="3866605" y="2743200"/>
                    </a:lnTo>
                    <a:lnTo>
                      <a:pt x="4563291" y="2743200"/>
                    </a:lnTo>
                    <a:lnTo>
                      <a:pt x="4563291" y="4389119"/>
                    </a:lnTo>
                    <a:lnTo>
                      <a:pt x="2595523" y="4389119"/>
                    </a:lnTo>
                    <a:lnTo>
                      <a:pt x="2595523" y="3366654"/>
                    </a:lnTo>
                    <a:lnTo>
                      <a:pt x="1690108" y="3366654"/>
                    </a:lnTo>
                    <a:lnTo>
                      <a:pt x="1690108" y="2867890"/>
                    </a:lnTo>
                    <a:lnTo>
                      <a:pt x="639826" y="2867890"/>
                    </a:lnTo>
                    <a:lnTo>
                      <a:pt x="639826" y="2019992"/>
                    </a:lnTo>
                    <a:lnTo>
                      <a:pt x="0" y="201999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20" name="图片 1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7" t="36684" r="58009" b="33815"/>
            <a:stretch/>
          </p:blipFill>
          <p:spPr>
            <a:xfrm rot="19359801">
              <a:off x="11417829" y="883063"/>
              <a:ext cx="580572" cy="834573"/>
            </a:xfrm>
            <a:prstGeom prst="rect">
              <a:avLst/>
            </a:prstGeom>
          </p:spPr>
        </p:pic>
        <p:pic>
          <p:nvPicPr>
            <p:cNvPr id="121" name="图片 12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85" t="46432" r="65656" b="32019"/>
            <a:stretch/>
          </p:blipFill>
          <p:spPr>
            <a:xfrm rot="306661" flipH="1">
              <a:off x="10581726" y="130097"/>
              <a:ext cx="661782" cy="427613"/>
            </a:xfrm>
            <a:prstGeom prst="rect">
              <a:avLst/>
            </a:prstGeom>
          </p:spPr>
        </p:pic>
      </p:grpSp>
      <p:sp>
        <p:nvSpPr>
          <p:cNvPr id="39" name="任意多边形 38"/>
          <p:cNvSpPr/>
          <p:nvPr/>
        </p:nvSpPr>
        <p:spPr>
          <a:xfrm>
            <a:off x="-106321" y="3641689"/>
            <a:ext cx="12298321" cy="2948803"/>
          </a:xfrm>
          <a:custGeom>
            <a:avLst/>
            <a:gdLst>
              <a:gd name="connsiteX0" fmla="*/ 284873 w 12192000"/>
              <a:gd name="connsiteY0" fmla="*/ 442 h 3750841"/>
              <a:gd name="connsiteX1" fmla="*/ 5550878 w 12192000"/>
              <a:gd name="connsiteY1" fmla="*/ 1842978 h 3750841"/>
              <a:gd name="connsiteX2" fmla="*/ 12081561 w 12192000"/>
              <a:gd name="connsiteY2" fmla="*/ 1801114 h 3750841"/>
              <a:gd name="connsiteX3" fmla="*/ 12192000 w 12192000"/>
              <a:gd name="connsiteY3" fmla="*/ 1747221 h 3750841"/>
              <a:gd name="connsiteX4" fmla="*/ 12192000 w 12192000"/>
              <a:gd name="connsiteY4" fmla="*/ 2550059 h 3750841"/>
              <a:gd name="connsiteX5" fmla="*/ 12138352 w 12192000"/>
              <a:gd name="connsiteY5" fmla="*/ 2633905 h 3750841"/>
              <a:gd name="connsiteX6" fmla="*/ 5975843 w 12192000"/>
              <a:gd name="connsiteY6" fmla="*/ 3715748 h 3750841"/>
              <a:gd name="connsiteX7" fmla="*/ 576023 w 12192000"/>
              <a:gd name="connsiteY7" fmla="*/ 1348423 h 3750841"/>
              <a:gd name="connsiteX8" fmla="*/ 11829 w 12192000"/>
              <a:gd name="connsiteY8" fmla="*/ 1186252 h 3750841"/>
              <a:gd name="connsiteX9" fmla="*/ 0 w 12192000"/>
              <a:gd name="connsiteY9" fmla="*/ 1185199 h 3750841"/>
              <a:gd name="connsiteX10" fmla="*/ 0 w 12192000"/>
              <a:gd name="connsiteY10" fmla="*/ 52838 h 3750841"/>
              <a:gd name="connsiteX11" fmla="*/ 13926 w 12192000"/>
              <a:gd name="connsiteY11" fmla="*/ 49091 h 3750841"/>
              <a:gd name="connsiteX12" fmla="*/ 284873 w 12192000"/>
              <a:gd name="connsiteY12" fmla="*/ 442 h 3750841"/>
              <a:gd name="connsiteX0" fmla="*/ 336528 w 12243655"/>
              <a:gd name="connsiteY0" fmla="*/ 442 h 2793586"/>
              <a:gd name="connsiteX1" fmla="*/ 5602533 w 12243655"/>
              <a:gd name="connsiteY1" fmla="*/ 1842978 h 2793586"/>
              <a:gd name="connsiteX2" fmla="*/ 12133216 w 12243655"/>
              <a:gd name="connsiteY2" fmla="*/ 1801114 h 2793586"/>
              <a:gd name="connsiteX3" fmla="*/ 12243655 w 12243655"/>
              <a:gd name="connsiteY3" fmla="*/ 1747221 h 2793586"/>
              <a:gd name="connsiteX4" fmla="*/ 12243655 w 12243655"/>
              <a:gd name="connsiteY4" fmla="*/ 2550059 h 2793586"/>
              <a:gd name="connsiteX5" fmla="*/ 12190007 w 12243655"/>
              <a:gd name="connsiteY5" fmla="*/ 2633905 h 2793586"/>
              <a:gd name="connsiteX6" fmla="*/ 6326436 w 12243655"/>
              <a:gd name="connsiteY6" fmla="*/ 2168302 h 2793586"/>
              <a:gd name="connsiteX7" fmla="*/ 627678 w 12243655"/>
              <a:gd name="connsiteY7" fmla="*/ 1348423 h 2793586"/>
              <a:gd name="connsiteX8" fmla="*/ 63484 w 12243655"/>
              <a:gd name="connsiteY8" fmla="*/ 1186252 h 2793586"/>
              <a:gd name="connsiteX9" fmla="*/ 51655 w 12243655"/>
              <a:gd name="connsiteY9" fmla="*/ 1185199 h 2793586"/>
              <a:gd name="connsiteX10" fmla="*/ 51655 w 12243655"/>
              <a:gd name="connsiteY10" fmla="*/ 52838 h 2793586"/>
              <a:gd name="connsiteX11" fmla="*/ 65581 w 12243655"/>
              <a:gd name="connsiteY11" fmla="*/ 49091 h 2793586"/>
              <a:gd name="connsiteX12" fmla="*/ 336528 w 12243655"/>
              <a:gd name="connsiteY12" fmla="*/ 442 h 2793586"/>
              <a:gd name="connsiteX0" fmla="*/ 336528 w 12243655"/>
              <a:gd name="connsiteY0" fmla="*/ 442 h 2709994"/>
              <a:gd name="connsiteX1" fmla="*/ 5602533 w 12243655"/>
              <a:gd name="connsiteY1" fmla="*/ 1842978 h 2709994"/>
              <a:gd name="connsiteX2" fmla="*/ 12133216 w 12243655"/>
              <a:gd name="connsiteY2" fmla="*/ 1801114 h 2709994"/>
              <a:gd name="connsiteX3" fmla="*/ 12243655 w 12243655"/>
              <a:gd name="connsiteY3" fmla="*/ 1747221 h 2709994"/>
              <a:gd name="connsiteX4" fmla="*/ 12243655 w 12243655"/>
              <a:gd name="connsiteY4" fmla="*/ 2550059 h 2709994"/>
              <a:gd name="connsiteX5" fmla="*/ 12190007 w 12243655"/>
              <a:gd name="connsiteY5" fmla="*/ 2633905 h 2709994"/>
              <a:gd name="connsiteX6" fmla="*/ 6326436 w 12243655"/>
              <a:gd name="connsiteY6" fmla="*/ 2168302 h 2709994"/>
              <a:gd name="connsiteX7" fmla="*/ 627678 w 12243655"/>
              <a:gd name="connsiteY7" fmla="*/ 1348423 h 2709994"/>
              <a:gd name="connsiteX8" fmla="*/ 63484 w 12243655"/>
              <a:gd name="connsiteY8" fmla="*/ 1186252 h 2709994"/>
              <a:gd name="connsiteX9" fmla="*/ 51655 w 12243655"/>
              <a:gd name="connsiteY9" fmla="*/ 1185199 h 2709994"/>
              <a:gd name="connsiteX10" fmla="*/ 51655 w 12243655"/>
              <a:gd name="connsiteY10" fmla="*/ 52838 h 2709994"/>
              <a:gd name="connsiteX11" fmla="*/ 65581 w 12243655"/>
              <a:gd name="connsiteY11" fmla="*/ 49091 h 2709994"/>
              <a:gd name="connsiteX12" fmla="*/ 336528 w 12243655"/>
              <a:gd name="connsiteY12" fmla="*/ 442 h 2709994"/>
              <a:gd name="connsiteX0" fmla="*/ 336528 w 12243655"/>
              <a:gd name="connsiteY0" fmla="*/ 442 h 2746355"/>
              <a:gd name="connsiteX1" fmla="*/ 5602533 w 12243655"/>
              <a:gd name="connsiteY1" fmla="*/ 1842978 h 2746355"/>
              <a:gd name="connsiteX2" fmla="*/ 12133216 w 12243655"/>
              <a:gd name="connsiteY2" fmla="*/ 1801114 h 2746355"/>
              <a:gd name="connsiteX3" fmla="*/ 12243655 w 12243655"/>
              <a:gd name="connsiteY3" fmla="*/ 1747221 h 2746355"/>
              <a:gd name="connsiteX4" fmla="*/ 12243655 w 12243655"/>
              <a:gd name="connsiteY4" fmla="*/ 2550059 h 2746355"/>
              <a:gd name="connsiteX5" fmla="*/ 12190007 w 12243655"/>
              <a:gd name="connsiteY5" fmla="*/ 2633905 h 2746355"/>
              <a:gd name="connsiteX6" fmla="*/ 6326436 w 12243655"/>
              <a:gd name="connsiteY6" fmla="*/ 2168302 h 2746355"/>
              <a:gd name="connsiteX7" fmla="*/ 627678 w 12243655"/>
              <a:gd name="connsiteY7" fmla="*/ 1348423 h 2746355"/>
              <a:gd name="connsiteX8" fmla="*/ 63484 w 12243655"/>
              <a:gd name="connsiteY8" fmla="*/ 1186252 h 2746355"/>
              <a:gd name="connsiteX9" fmla="*/ 51655 w 12243655"/>
              <a:gd name="connsiteY9" fmla="*/ 1185199 h 2746355"/>
              <a:gd name="connsiteX10" fmla="*/ 51655 w 12243655"/>
              <a:gd name="connsiteY10" fmla="*/ 52838 h 2746355"/>
              <a:gd name="connsiteX11" fmla="*/ 65581 w 12243655"/>
              <a:gd name="connsiteY11" fmla="*/ 49091 h 2746355"/>
              <a:gd name="connsiteX12" fmla="*/ 336528 w 12243655"/>
              <a:gd name="connsiteY12" fmla="*/ 442 h 2746355"/>
              <a:gd name="connsiteX0" fmla="*/ 336528 w 12243655"/>
              <a:gd name="connsiteY0" fmla="*/ 442 h 3062767"/>
              <a:gd name="connsiteX1" fmla="*/ 5602533 w 12243655"/>
              <a:gd name="connsiteY1" fmla="*/ 1842978 h 3062767"/>
              <a:gd name="connsiteX2" fmla="*/ 12133216 w 12243655"/>
              <a:gd name="connsiteY2" fmla="*/ 1801114 h 3062767"/>
              <a:gd name="connsiteX3" fmla="*/ 12243655 w 12243655"/>
              <a:gd name="connsiteY3" fmla="*/ 1747221 h 3062767"/>
              <a:gd name="connsiteX4" fmla="*/ 12243655 w 12243655"/>
              <a:gd name="connsiteY4" fmla="*/ 2550059 h 3062767"/>
              <a:gd name="connsiteX5" fmla="*/ 12190007 w 12243655"/>
              <a:gd name="connsiteY5" fmla="*/ 2932843 h 3062767"/>
              <a:gd name="connsiteX6" fmla="*/ 6326436 w 12243655"/>
              <a:gd name="connsiteY6" fmla="*/ 2168302 h 3062767"/>
              <a:gd name="connsiteX7" fmla="*/ 627678 w 12243655"/>
              <a:gd name="connsiteY7" fmla="*/ 1348423 h 3062767"/>
              <a:gd name="connsiteX8" fmla="*/ 63484 w 12243655"/>
              <a:gd name="connsiteY8" fmla="*/ 1186252 h 3062767"/>
              <a:gd name="connsiteX9" fmla="*/ 51655 w 12243655"/>
              <a:gd name="connsiteY9" fmla="*/ 1185199 h 3062767"/>
              <a:gd name="connsiteX10" fmla="*/ 51655 w 12243655"/>
              <a:gd name="connsiteY10" fmla="*/ 52838 h 3062767"/>
              <a:gd name="connsiteX11" fmla="*/ 65581 w 12243655"/>
              <a:gd name="connsiteY11" fmla="*/ 49091 h 3062767"/>
              <a:gd name="connsiteX12" fmla="*/ 336528 w 12243655"/>
              <a:gd name="connsiteY12" fmla="*/ 442 h 3062767"/>
              <a:gd name="connsiteX0" fmla="*/ 336528 w 12243655"/>
              <a:gd name="connsiteY0" fmla="*/ 442 h 2945862"/>
              <a:gd name="connsiteX1" fmla="*/ 5602533 w 12243655"/>
              <a:gd name="connsiteY1" fmla="*/ 1842978 h 2945862"/>
              <a:gd name="connsiteX2" fmla="*/ 12133216 w 12243655"/>
              <a:gd name="connsiteY2" fmla="*/ 1801114 h 2945862"/>
              <a:gd name="connsiteX3" fmla="*/ 12243655 w 12243655"/>
              <a:gd name="connsiteY3" fmla="*/ 1747221 h 2945862"/>
              <a:gd name="connsiteX4" fmla="*/ 12243655 w 12243655"/>
              <a:gd name="connsiteY4" fmla="*/ 2550059 h 2945862"/>
              <a:gd name="connsiteX5" fmla="*/ 12190007 w 12243655"/>
              <a:gd name="connsiteY5" fmla="*/ 2932843 h 2945862"/>
              <a:gd name="connsiteX6" fmla="*/ 6326436 w 12243655"/>
              <a:gd name="connsiteY6" fmla="*/ 2168302 h 2945862"/>
              <a:gd name="connsiteX7" fmla="*/ 627678 w 12243655"/>
              <a:gd name="connsiteY7" fmla="*/ 1348423 h 2945862"/>
              <a:gd name="connsiteX8" fmla="*/ 63484 w 12243655"/>
              <a:gd name="connsiteY8" fmla="*/ 1186252 h 2945862"/>
              <a:gd name="connsiteX9" fmla="*/ 51655 w 12243655"/>
              <a:gd name="connsiteY9" fmla="*/ 1185199 h 2945862"/>
              <a:gd name="connsiteX10" fmla="*/ 51655 w 12243655"/>
              <a:gd name="connsiteY10" fmla="*/ 52838 h 2945862"/>
              <a:gd name="connsiteX11" fmla="*/ 65581 w 12243655"/>
              <a:gd name="connsiteY11" fmla="*/ 49091 h 2945862"/>
              <a:gd name="connsiteX12" fmla="*/ 336528 w 12243655"/>
              <a:gd name="connsiteY12" fmla="*/ 442 h 2945862"/>
              <a:gd name="connsiteX0" fmla="*/ 284873 w 12192000"/>
              <a:gd name="connsiteY0" fmla="*/ 442 h 3033575"/>
              <a:gd name="connsiteX1" fmla="*/ 5550878 w 12192000"/>
              <a:gd name="connsiteY1" fmla="*/ 1842978 h 3033575"/>
              <a:gd name="connsiteX2" fmla="*/ 12081561 w 12192000"/>
              <a:gd name="connsiteY2" fmla="*/ 1801114 h 3033575"/>
              <a:gd name="connsiteX3" fmla="*/ 12192000 w 12192000"/>
              <a:gd name="connsiteY3" fmla="*/ 1747221 h 3033575"/>
              <a:gd name="connsiteX4" fmla="*/ 12192000 w 12192000"/>
              <a:gd name="connsiteY4" fmla="*/ 2550059 h 3033575"/>
              <a:gd name="connsiteX5" fmla="*/ 12138352 w 12192000"/>
              <a:gd name="connsiteY5" fmla="*/ 2932843 h 3033575"/>
              <a:gd name="connsiteX6" fmla="*/ 4006366 w 12192000"/>
              <a:gd name="connsiteY6" fmla="*/ 2854102 h 3033575"/>
              <a:gd name="connsiteX7" fmla="*/ 576023 w 12192000"/>
              <a:gd name="connsiteY7" fmla="*/ 1348423 h 3033575"/>
              <a:gd name="connsiteX8" fmla="*/ 11829 w 12192000"/>
              <a:gd name="connsiteY8" fmla="*/ 1186252 h 3033575"/>
              <a:gd name="connsiteX9" fmla="*/ 0 w 12192000"/>
              <a:gd name="connsiteY9" fmla="*/ 1185199 h 3033575"/>
              <a:gd name="connsiteX10" fmla="*/ 0 w 12192000"/>
              <a:gd name="connsiteY10" fmla="*/ 52838 h 3033575"/>
              <a:gd name="connsiteX11" fmla="*/ 13926 w 12192000"/>
              <a:gd name="connsiteY11" fmla="*/ 49091 h 3033575"/>
              <a:gd name="connsiteX12" fmla="*/ 284873 w 12192000"/>
              <a:gd name="connsiteY12" fmla="*/ 442 h 3033575"/>
              <a:gd name="connsiteX0" fmla="*/ 284873 w 12192000"/>
              <a:gd name="connsiteY0" fmla="*/ 442 h 3157480"/>
              <a:gd name="connsiteX1" fmla="*/ 5550878 w 12192000"/>
              <a:gd name="connsiteY1" fmla="*/ 1842978 h 3157480"/>
              <a:gd name="connsiteX2" fmla="*/ 12081561 w 12192000"/>
              <a:gd name="connsiteY2" fmla="*/ 1801114 h 3157480"/>
              <a:gd name="connsiteX3" fmla="*/ 12192000 w 12192000"/>
              <a:gd name="connsiteY3" fmla="*/ 1747221 h 3157480"/>
              <a:gd name="connsiteX4" fmla="*/ 12192000 w 12192000"/>
              <a:gd name="connsiteY4" fmla="*/ 2550059 h 3157480"/>
              <a:gd name="connsiteX5" fmla="*/ 12138352 w 12192000"/>
              <a:gd name="connsiteY5" fmla="*/ 2932843 h 3157480"/>
              <a:gd name="connsiteX6" fmla="*/ 4006366 w 12192000"/>
              <a:gd name="connsiteY6" fmla="*/ 2854102 h 3157480"/>
              <a:gd name="connsiteX7" fmla="*/ 576023 w 12192000"/>
              <a:gd name="connsiteY7" fmla="*/ 1348423 h 3157480"/>
              <a:gd name="connsiteX8" fmla="*/ 11829 w 12192000"/>
              <a:gd name="connsiteY8" fmla="*/ 1186252 h 3157480"/>
              <a:gd name="connsiteX9" fmla="*/ 0 w 12192000"/>
              <a:gd name="connsiteY9" fmla="*/ 1185199 h 3157480"/>
              <a:gd name="connsiteX10" fmla="*/ 0 w 12192000"/>
              <a:gd name="connsiteY10" fmla="*/ 52838 h 3157480"/>
              <a:gd name="connsiteX11" fmla="*/ 13926 w 12192000"/>
              <a:gd name="connsiteY11" fmla="*/ 49091 h 3157480"/>
              <a:gd name="connsiteX12" fmla="*/ 284873 w 12192000"/>
              <a:gd name="connsiteY12" fmla="*/ 442 h 3157480"/>
              <a:gd name="connsiteX0" fmla="*/ 284873 w 12192000"/>
              <a:gd name="connsiteY0" fmla="*/ 442 h 3218445"/>
              <a:gd name="connsiteX1" fmla="*/ 5550878 w 12192000"/>
              <a:gd name="connsiteY1" fmla="*/ 1842978 h 3218445"/>
              <a:gd name="connsiteX2" fmla="*/ 12081561 w 12192000"/>
              <a:gd name="connsiteY2" fmla="*/ 1801114 h 3218445"/>
              <a:gd name="connsiteX3" fmla="*/ 12192000 w 12192000"/>
              <a:gd name="connsiteY3" fmla="*/ 1747221 h 3218445"/>
              <a:gd name="connsiteX4" fmla="*/ 12192000 w 12192000"/>
              <a:gd name="connsiteY4" fmla="*/ 2550059 h 3218445"/>
              <a:gd name="connsiteX5" fmla="*/ 12138352 w 12192000"/>
              <a:gd name="connsiteY5" fmla="*/ 2932843 h 3218445"/>
              <a:gd name="connsiteX6" fmla="*/ 5290043 w 12192000"/>
              <a:gd name="connsiteY6" fmla="*/ 2942025 h 3218445"/>
              <a:gd name="connsiteX7" fmla="*/ 576023 w 12192000"/>
              <a:gd name="connsiteY7" fmla="*/ 1348423 h 3218445"/>
              <a:gd name="connsiteX8" fmla="*/ 11829 w 12192000"/>
              <a:gd name="connsiteY8" fmla="*/ 1186252 h 3218445"/>
              <a:gd name="connsiteX9" fmla="*/ 0 w 12192000"/>
              <a:gd name="connsiteY9" fmla="*/ 1185199 h 3218445"/>
              <a:gd name="connsiteX10" fmla="*/ 0 w 12192000"/>
              <a:gd name="connsiteY10" fmla="*/ 52838 h 3218445"/>
              <a:gd name="connsiteX11" fmla="*/ 13926 w 12192000"/>
              <a:gd name="connsiteY11" fmla="*/ 49091 h 3218445"/>
              <a:gd name="connsiteX12" fmla="*/ 284873 w 12192000"/>
              <a:gd name="connsiteY12" fmla="*/ 442 h 3218445"/>
              <a:gd name="connsiteX0" fmla="*/ 328444 w 12235571"/>
              <a:gd name="connsiteY0" fmla="*/ 442 h 3040734"/>
              <a:gd name="connsiteX1" fmla="*/ 5594449 w 12235571"/>
              <a:gd name="connsiteY1" fmla="*/ 1842978 h 3040734"/>
              <a:gd name="connsiteX2" fmla="*/ 12125132 w 12235571"/>
              <a:gd name="connsiteY2" fmla="*/ 1801114 h 3040734"/>
              <a:gd name="connsiteX3" fmla="*/ 12235571 w 12235571"/>
              <a:gd name="connsiteY3" fmla="*/ 1747221 h 3040734"/>
              <a:gd name="connsiteX4" fmla="*/ 12235571 w 12235571"/>
              <a:gd name="connsiteY4" fmla="*/ 2550059 h 3040734"/>
              <a:gd name="connsiteX5" fmla="*/ 12181923 w 12235571"/>
              <a:gd name="connsiteY5" fmla="*/ 2932843 h 3040734"/>
              <a:gd name="connsiteX6" fmla="*/ 5333614 w 12235571"/>
              <a:gd name="connsiteY6" fmla="*/ 2942025 h 3040734"/>
              <a:gd name="connsiteX7" fmla="*/ 514086 w 12235571"/>
              <a:gd name="connsiteY7" fmla="*/ 1963884 h 3040734"/>
              <a:gd name="connsiteX8" fmla="*/ 55400 w 12235571"/>
              <a:gd name="connsiteY8" fmla="*/ 1186252 h 3040734"/>
              <a:gd name="connsiteX9" fmla="*/ 43571 w 12235571"/>
              <a:gd name="connsiteY9" fmla="*/ 1185199 h 3040734"/>
              <a:gd name="connsiteX10" fmla="*/ 43571 w 12235571"/>
              <a:gd name="connsiteY10" fmla="*/ 52838 h 3040734"/>
              <a:gd name="connsiteX11" fmla="*/ 57497 w 12235571"/>
              <a:gd name="connsiteY11" fmla="*/ 49091 h 3040734"/>
              <a:gd name="connsiteX12" fmla="*/ 328444 w 12235571"/>
              <a:gd name="connsiteY12" fmla="*/ 442 h 3040734"/>
              <a:gd name="connsiteX0" fmla="*/ 328444 w 12235571"/>
              <a:gd name="connsiteY0" fmla="*/ 442 h 3298259"/>
              <a:gd name="connsiteX1" fmla="*/ 5594449 w 12235571"/>
              <a:gd name="connsiteY1" fmla="*/ 1842978 h 3298259"/>
              <a:gd name="connsiteX2" fmla="*/ 12125132 w 12235571"/>
              <a:gd name="connsiteY2" fmla="*/ 1801114 h 3298259"/>
              <a:gd name="connsiteX3" fmla="*/ 12235571 w 12235571"/>
              <a:gd name="connsiteY3" fmla="*/ 1747221 h 3298259"/>
              <a:gd name="connsiteX4" fmla="*/ 12235571 w 12235571"/>
              <a:gd name="connsiteY4" fmla="*/ 2550059 h 3298259"/>
              <a:gd name="connsiteX5" fmla="*/ 12181923 w 12235571"/>
              <a:gd name="connsiteY5" fmla="*/ 2932843 h 3298259"/>
              <a:gd name="connsiteX6" fmla="*/ 5333614 w 12235571"/>
              <a:gd name="connsiteY6" fmla="*/ 2942025 h 3298259"/>
              <a:gd name="connsiteX7" fmla="*/ 514086 w 12235571"/>
              <a:gd name="connsiteY7" fmla="*/ 1963884 h 3298259"/>
              <a:gd name="connsiteX8" fmla="*/ 55400 w 12235571"/>
              <a:gd name="connsiteY8" fmla="*/ 1186252 h 3298259"/>
              <a:gd name="connsiteX9" fmla="*/ 43571 w 12235571"/>
              <a:gd name="connsiteY9" fmla="*/ 1185199 h 3298259"/>
              <a:gd name="connsiteX10" fmla="*/ 43571 w 12235571"/>
              <a:gd name="connsiteY10" fmla="*/ 52838 h 3298259"/>
              <a:gd name="connsiteX11" fmla="*/ 57497 w 12235571"/>
              <a:gd name="connsiteY11" fmla="*/ 49091 h 3298259"/>
              <a:gd name="connsiteX12" fmla="*/ 328444 w 12235571"/>
              <a:gd name="connsiteY12" fmla="*/ 442 h 3298259"/>
              <a:gd name="connsiteX0" fmla="*/ 391194 w 12298321"/>
              <a:gd name="connsiteY0" fmla="*/ 442 h 3052589"/>
              <a:gd name="connsiteX1" fmla="*/ 5657199 w 12298321"/>
              <a:gd name="connsiteY1" fmla="*/ 1842978 h 3052589"/>
              <a:gd name="connsiteX2" fmla="*/ 12187882 w 12298321"/>
              <a:gd name="connsiteY2" fmla="*/ 1801114 h 3052589"/>
              <a:gd name="connsiteX3" fmla="*/ 12298321 w 12298321"/>
              <a:gd name="connsiteY3" fmla="*/ 1747221 h 3052589"/>
              <a:gd name="connsiteX4" fmla="*/ 12298321 w 12298321"/>
              <a:gd name="connsiteY4" fmla="*/ 2550059 h 3052589"/>
              <a:gd name="connsiteX5" fmla="*/ 12244673 w 12298321"/>
              <a:gd name="connsiteY5" fmla="*/ 2932843 h 3052589"/>
              <a:gd name="connsiteX6" fmla="*/ 6328349 w 12298321"/>
              <a:gd name="connsiteY6" fmla="*/ 2660672 h 3052589"/>
              <a:gd name="connsiteX7" fmla="*/ 576836 w 12298321"/>
              <a:gd name="connsiteY7" fmla="*/ 1963884 h 3052589"/>
              <a:gd name="connsiteX8" fmla="*/ 118150 w 12298321"/>
              <a:gd name="connsiteY8" fmla="*/ 1186252 h 3052589"/>
              <a:gd name="connsiteX9" fmla="*/ 106321 w 12298321"/>
              <a:gd name="connsiteY9" fmla="*/ 1185199 h 3052589"/>
              <a:gd name="connsiteX10" fmla="*/ 106321 w 12298321"/>
              <a:gd name="connsiteY10" fmla="*/ 52838 h 3052589"/>
              <a:gd name="connsiteX11" fmla="*/ 120247 w 12298321"/>
              <a:gd name="connsiteY11" fmla="*/ 49091 h 3052589"/>
              <a:gd name="connsiteX12" fmla="*/ 391194 w 12298321"/>
              <a:gd name="connsiteY12" fmla="*/ 442 h 3052589"/>
              <a:gd name="connsiteX0" fmla="*/ 391194 w 12298321"/>
              <a:gd name="connsiteY0" fmla="*/ 442 h 2948803"/>
              <a:gd name="connsiteX1" fmla="*/ 5657199 w 12298321"/>
              <a:gd name="connsiteY1" fmla="*/ 1842978 h 2948803"/>
              <a:gd name="connsiteX2" fmla="*/ 12187882 w 12298321"/>
              <a:gd name="connsiteY2" fmla="*/ 1801114 h 2948803"/>
              <a:gd name="connsiteX3" fmla="*/ 12298321 w 12298321"/>
              <a:gd name="connsiteY3" fmla="*/ 1747221 h 2948803"/>
              <a:gd name="connsiteX4" fmla="*/ 12298321 w 12298321"/>
              <a:gd name="connsiteY4" fmla="*/ 2550059 h 2948803"/>
              <a:gd name="connsiteX5" fmla="*/ 12244673 w 12298321"/>
              <a:gd name="connsiteY5" fmla="*/ 2932843 h 2948803"/>
              <a:gd name="connsiteX6" fmla="*/ 6328349 w 12298321"/>
              <a:gd name="connsiteY6" fmla="*/ 2660672 h 2948803"/>
              <a:gd name="connsiteX7" fmla="*/ 576836 w 12298321"/>
              <a:gd name="connsiteY7" fmla="*/ 1963884 h 2948803"/>
              <a:gd name="connsiteX8" fmla="*/ 118150 w 12298321"/>
              <a:gd name="connsiteY8" fmla="*/ 1186252 h 2948803"/>
              <a:gd name="connsiteX9" fmla="*/ 106321 w 12298321"/>
              <a:gd name="connsiteY9" fmla="*/ 1185199 h 2948803"/>
              <a:gd name="connsiteX10" fmla="*/ 106321 w 12298321"/>
              <a:gd name="connsiteY10" fmla="*/ 52838 h 2948803"/>
              <a:gd name="connsiteX11" fmla="*/ 120247 w 12298321"/>
              <a:gd name="connsiteY11" fmla="*/ 49091 h 2948803"/>
              <a:gd name="connsiteX12" fmla="*/ 391194 w 12298321"/>
              <a:gd name="connsiteY12" fmla="*/ 442 h 2948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298321" h="2948803">
                <a:moveTo>
                  <a:pt x="391194" y="442"/>
                </a:moveTo>
                <a:cubicBezTo>
                  <a:pt x="2776687" y="-30437"/>
                  <a:pt x="3645324" y="1565196"/>
                  <a:pt x="5657199" y="1842978"/>
                </a:cubicBezTo>
                <a:cubicBezTo>
                  <a:pt x="7543330" y="2103399"/>
                  <a:pt x="10699538" y="2408738"/>
                  <a:pt x="12187882" y="1801114"/>
                </a:cubicBezTo>
                <a:lnTo>
                  <a:pt x="12298321" y="1747221"/>
                </a:lnTo>
                <a:lnTo>
                  <a:pt x="12298321" y="2550059"/>
                </a:lnTo>
                <a:lnTo>
                  <a:pt x="12244673" y="2932843"/>
                </a:lnTo>
                <a:cubicBezTo>
                  <a:pt x="10437671" y="3042375"/>
                  <a:pt x="7938881" y="1802257"/>
                  <a:pt x="6328349" y="2660672"/>
                </a:cubicBezTo>
                <a:cubicBezTo>
                  <a:pt x="4717817" y="3519087"/>
                  <a:pt x="1611869" y="2209621"/>
                  <a:pt x="576836" y="1963884"/>
                </a:cubicBezTo>
                <a:cubicBezTo>
                  <a:pt x="-458197" y="1718147"/>
                  <a:pt x="240812" y="1203357"/>
                  <a:pt x="118150" y="1186252"/>
                </a:cubicBezTo>
                <a:lnTo>
                  <a:pt x="106321" y="1185199"/>
                </a:lnTo>
                <a:lnTo>
                  <a:pt x="106321" y="52838"/>
                </a:lnTo>
                <a:lnTo>
                  <a:pt x="120247" y="49091"/>
                </a:lnTo>
                <a:cubicBezTo>
                  <a:pt x="217013" y="23452"/>
                  <a:pt x="311678" y="1472"/>
                  <a:pt x="391194" y="442"/>
                </a:cubicBezTo>
                <a:close/>
              </a:path>
            </a:pathLst>
          </a:custGeom>
          <a:solidFill>
            <a:srgbClr val="20B6BE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任意多边形 39"/>
          <p:cNvSpPr/>
          <p:nvPr/>
        </p:nvSpPr>
        <p:spPr>
          <a:xfrm>
            <a:off x="8794" y="5324158"/>
            <a:ext cx="12642271" cy="2509328"/>
          </a:xfrm>
          <a:custGeom>
            <a:avLst/>
            <a:gdLst>
              <a:gd name="connsiteX0" fmla="*/ 501750 w 12642271"/>
              <a:gd name="connsiteY0" fmla="*/ 238 h 2083587"/>
              <a:gd name="connsiteX1" fmla="*/ 6207369 w 12642271"/>
              <a:gd name="connsiteY1" fmla="*/ 1121804 h 2083587"/>
              <a:gd name="connsiteX2" fmla="*/ 12625753 w 12642271"/>
              <a:gd name="connsiteY2" fmla="*/ 1315236 h 2083587"/>
              <a:gd name="connsiteX3" fmla="*/ 12642271 w 12642271"/>
              <a:gd name="connsiteY3" fmla="*/ 2021347 h 2083587"/>
              <a:gd name="connsiteX4" fmla="*/ 12513491 w 12642271"/>
              <a:gd name="connsiteY4" fmla="*/ 2053408 h 2083587"/>
              <a:gd name="connsiteX5" fmla="*/ 6350981 w 12642271"/>
              <a:gd name="connsiteY5" fmla="*/ 1710898 h 2083587"/>
              <a:gd name="connsiteX6" fmla="*/ 581885 w 12642271"/>
              <a:gd name="connsiteY6" fmla="*/ 539326 h 2083587"/>
              <a:gd name="connsiteX7" fmla="*/ 150102 w 12642271"/>
              <a:gd name="connsiteY7" fmla="*/ 597571 h 2083587"/>
              <a:gd name="connsiteX8" fmla="*/ 0 w 12642271"/>
              <a:gd name="connsiteY8" fmla="*/ 638237 h 2083587"/>
              <a:gd name="connsiteX9" fmla="*/ 0 w 12642271"/>
              <a:gd name="connsiteY9" fmla="*/ 49143 h 2083587"/>
              <a:gd name="connsiteX10" fmla="*/ 501750 w 12642271"/>
              <a:gd name="connsiteY10" fmla="*/ 238 h 2083587"/>
              <a:gd name="connsiteX0" fmla="*/ 501750 w 12642271"/>
              <a:gd name="connsiteY0" fmla="*/ 238 h 2134511"/>
              <a:gd name="connsiteX1" fmla="*/ 6207369 w 12642271"/>
              <a:gd name="connsiteY1" fmla="*/ 1121804 h 2134511"/>
              <a:gd name="connsiteX2" fmla="*/ 12625753 w 12642271"/>
              <a:gd name="connsiteY2" fmla="*/ 1315236 h 2134511"/>
              <a:gd name="connsiteX3" fmla="*/ 12642271 w 12642271"/>
              <a:gd name="connsiteY3" fmla="*/ 2021347 h 2134511"/>
              <a:gd name="connsiteX4" fmla="*/ 12513491 w 12642271"/>
              <a:gd name="connsiteY4" fmla="*/ 2053408 h 2134511"/>
              <a:gd name="connsiteX5" fmla="*/ 6350981 w 12642271"/>
              <a:gd name="connsiteY5" fmla="*/ 1710898 h 2134511"/>
              <a:gd name="connsiteX6" fmla="*/ 581885 w 12642271"/>
              <a:gd name="connsiteY6" fmla="*/ 539326 h 2134511"/>
              <a:gd name="connsiteX7" fmla="*/ 150102 w 12642271"/>
              <a:gd name="connsiteY7" fmla="*/ 597571 h 2134511"/>
              <a:gd name="connsiteX8" fmla="*/ 0 w 12642271"/>
              <a:gd name="connsiteY8" fmla="*/ 638237 h 2134511"/>
              <a:gd name="connsiteX9" fmla="*/ 0 w 12642271"/>
              <a:gd name="connsiteY9" fmla="*/ 49143 h 2134511"/>
              <a:gd name="connsiteX10" fmla="*/ 501750 w 12642271"/>
              <a:gd name="connsiteY10" fmla="*/ 238 h 2134511"/>
              <a:gd name="connsiteX0" fmla="*/ 501750 w 12642271"/>
              <a:gd name="connsiteY0" fmla="*/ 375055 h 2509328"/>
              <a:gd name="connsiteX1" fmla="*/ 6383216 w 12642271"/>
              <a:gd name="connsiteY1" fmla="*/ 564637 h 2509328"/>
              <a:gd name="connsiteX2" fmla="*/ 12625753 w 12642271"/>
              <a:gd name="connsiteY2" fmla="*/ 1690053 h 2509328"/>
              <a:gd name="connsiteX3" fmla="*/ 12642271 w 12642271"/>
              <a:gd name="connsiteY3" fmla="*/ 2396164 h 2509328"/>
              <a:gd name="connsiteX4" fmla="*/ 12513491 w 12642271"/>
              <a:gd name="connsiteY4" fmla="*/ 2428225 h 2509328"/>
              <a:gd name="connsiteX5" fmla="*/ 6350981 w 12642271"/>
              <a:gd name="connsiteY5" fmla="*/ 2085715 h 2509328"/>
              <a:gd name="connsiteX6" fmla="*/ 581885 w 12642271"/>
              <a:gd name="connsiteY6" fmla="*/ 914143 h 2509328"/>
              <a:gd name="connsiteX7" fmla="*/ 150102 w 12642271"/>
              <a:gd name="connsiteY7" fmla="*/ 972388 h 2509328"/>
              <a:gd name="connsiteX8" fmla="*/ 0 w 12642271"/>
              <a:gd name="connsiteY8" fmla="*/ 1013054 h 2509328"/>
              <a:gd name="connsiteX9" fmla="*/ 0 w 12642271"/>
              <a:gd name="connsiteY9" fmla="*/ 423960 h 2509328"/>
              <a:gd name="connsiteX10" fmla="*/ 501750 w 12642271"/>
              <a:gd name="connsiteY10" fmla="*/ 375055 h 2509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642271" h="2509328">
                <a:moveTo>
                  <a:pt x="501750" y="375055"/>
                </a:moveTo>
                <a:cubicBezTo>
                  <a:pt x="2887243" y="344176"/>
                  <a:pt x="3685077" y="2411021"/>
                  <a:pt x="6383216" y="564637"/>
                </a:cubicBezTo>
                <a:cubicBezTo>
                  <a:pt x="9261231" y="-1404839"/>
                  <a:pt x="11289322" y="2472570"/>
                  <a:pt x="12625753" y="1690053"/>
                </a:cubicBezTo>
                <a:lnTo>
                  <a:pt x="12642271" y="2396164"/>
                </a:lnTo>
                <a:lnTo>
                  <a:pt x="12513491" y="2428225"/>
                </a:lnTo>
                <a:cubicBezTo>
                  <a:pt x="10407551" y="2907034"/>
                  <a:pt x="9149962" y="1065808"/>
                  <a:pt x="6350981" y="2085715"/>
                </a:cubicBezTo>
                <a:cubicBezTo>
                  <a:pt x="3552001" y="3105623"/>
                  <a:pt x="2383323" y="854406"/>
                  <a:pt x="581885" y="914143"/>
                </a:cubicBezTo>
                <a:cubicBezTo>
                  <a:pt x="442119" y="918778"/>
                  <a:pt x="298543" y="937324"/>
                  <a:pt x="150102" y="972388"/>
                </a:cubicBezTo>
                <a:lnTo>
                  <a:pt x="0" y="1013054"/>
                </a:lnTo>
                <a:lnTo>
                  <a:pt x="0" y="423960"/>
                </a:lnTo>
                <a:cubicBezTo>
                  <a:pt x="175846" y="392638"/>
                  <a:pt x="342717" y="377114"/>
                  <a:pt x="501750" y="375055"/>
                </a:cubicBezTo>
                <a:close/>
              </a:path>
            </a:pathLst>
          </a:custGeom>
          <a:solidFill>
            <a:srgbClr val="20B6BE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任意多边形 33"/>
          <p:cNvSpPr/>
          <p:nvPr/>
        </p:nvSpPr>
        <p:spPr>
          <a:xfrm>
            <a:off x="1" y="4544570"/>
            <a:ext cx="12642271" cy="2134511"/>
          </a:xfrm>
          <a:custGeom>
            <a:avLst/>
            <a:gdLst>
              <a:gd name="connsiteX0" fmla="*/ 501750 w 12642271"/>
              <a:gd name="connsiteY0" fmla="*/ 238 h 2083587"/>
              <a:gd name="connsiteX1" fmla="*/ 6207369 w 12642271"/>
              <a:gd name="connsiteY1" fmla="*/ 1121804 h 2083587"/>
              <a:gd name="connsiteX2" fmla="*/ 12625753 w 12642271"/>
              <a:gd name="connsiteY2" fmla="*/ 1315236 h 2083587"/>
              <a:gd name="connsiteX3" fmla="*/ 12642271 w 12642271"/>
              <a:gd name="connsiteY3" fmla="*/ 2021347 h 2083587"/>
              <a:gd name="connsiteX4" fmla="*/ 12513491 w 12642271"/>
              <a:gd name="connsiteY4" fmla="*/ 2053408 h 2083587"/>
              <a:gd name="connsiteX5" fmla="*/ 6350981 w 12642271"/>
              <a:gd name="connsiteY5" fmla="*/ 1710898 h 2083587"/>
              <a:gd name="connsiteX6" fmla="*/ 581885 w 12642271"/>
              <a:gd name="connsiteY6" fmla="*/ 539326 h 2083587"/>
              <a:gd name="connsiteX7" fmla="*/ 150102 w 12642271"/>
              <a:gd name="connsiteY7" fmla="*/ 597571 h 2083587"/>
              <a:gd name="connsiteX8" fmla="*/ 0 w 12642271"/>
              <a:gd name="connsiteY8" fmla="*/ 638237 h 2083587"/>
              <a:gd name="connsiteX9" fmla="*/ 0 w 12642271"/>
              <a:gd name="connsiteY9" fmla="*/ 49143 h 2083587"/>
              <a:gd name="connsiteX10" fmla="*/ 501750 w 12642271"/>
              <a:gd name="connsiteY10" fmla="*/ 238 h 2083587"/>
              <a:gd name="connsiteX0" fmla="*/ 501750 w 12642271"/>
              <a:gd name="connsiteY0" fmla="*/ 238 h 2134511"/>
              <a:gd name="connsiteX1" fmla="*/ 6207369 w 12642271"/>
              <a:gd name="connsiteY1" fmla="*/ 1121804 h 2134511"/>
              <a:gd name="connsiteX2" fmla="*/ 12625753 w 12642271"/>
              <a:gd name="connsiteY2" fmla="*/ 1315236 h 2134511"/>
              <a:gd name="connsiteX3" fmla="*/ 12642271 w 12642271"/>
              <a:gd name="connsiteY3" fmla="*/ 2021347 h 2134511"/>
              <a:gd name="connsiteX4" fmla="*/ 12513491 w 12642271"/>
              <a:gd name="connsiteY4" fmla="*/ 2053408 h 2134511"/>
              <a:gd name="connsiteX5" fmla="*/ 6350981 w 12642271"/>
              <a:gd name="connsiteY5" fmla="*/ 1710898 h 2134511"/>
              <a:gd name="connsiteX6" fmla="*/ 581885 w 12642271"/>
              <a:gd name="connsiteY6" fmla="*/ 539326 h 2134511"/>
              <a:gd name="connsiteX7" fmla="*/ 150102 w 12642271"/>
              <a:gd name="connsiteY7" fmla="*/ 597571 h 2134511"/>
              <a:gd name="connsiteX8" fmla="*/ 0 w 12642271"/>
              <a:gd name="connsiteY8" fmla="*/ 638237 h 2134511"/>
              <a:gd name="connsiteX9" fmla="*/ 0 w 12642271"/>
              <a:gd name="connsiteY9" fmla="*/ 49143 h 2134511"/>
              <a:gd name="connsiteX10" fmla="*/ 501750 w 12642271"/>
              <a:gd name="connsiteY10" fmla="*/ 238 h 21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642271" h="2134511">
                <a:moveTo>
                  <a:pt x="501750" y="238"/>
                </a:moveTo>
                <a:cubicBezTo>
                  <a:pt x="2887243" y="-30641"/>
                  <a:pt x="3509230" y="2968188"/>
                  <a:pt x="6207369" y="1121804"/>
                </a:cubicBezTo>
                <a:cubicBezTo>
                  <a:pt x="9085384" y="-847672"/>
                  <a:pt x="11289322" y="2097753"/>
                  <a:pt x="12625753" y="1315236"/>
                </a:cubicBezTo>
                <a:lnTo>
                  <a:pt x="12642271" y="2021347"/>
                </a:lnTo>
                <a:lnTo>
                  <a:pt x="12513491" y="2053408"/>
                </a:lnTo>
                <a:cubicBezTo>
                  <a:pt x="10407551" y="2532217"/>
                  <a:pt x="9149962" y="690991"/>
                  <a:pt x="6350981" y="1710898"/>
                </a:cubicBezTo>
                <a:cubicBezTo>
                  <a:pt x="3552001" y="2730806"/>
                  <a:pt x="2383323" y="479589"/>
                  <a:pt x="581885" y="539326"/>
                </a:cubicBezTo>
                <a:cubicBezTo>
                  <a:pt x="442119" y="543961"/>
                  <a:pt x="298543" y="562507"/>
                  <a:pt x="150102" y="597571"/>
                </a:cubicBezTo>
                <a:lnTo>
                  <a:pt x="0" y="638237"/>
                </a:lnTo>
                <a:lnTo>
                  <a:pt x="0" y="49143"/>
                </a:lnTo>
                <a:cubicBezTo>
                  <a:pt x="175846" y="17821"/>
                  <a:pt x="342717" y="2297"/>
                  <a:pt x="501750" y="238"/>
                </a:cubicBezTo>
                <a:close/>
              </a:path>
            </a:pathLst>
          </a:custGeom>
          <a:solidFill>
            <a:srgbClr val="20B6BE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46"/>
          <p:cNvSpPr txBox="1"/>
          <p:nvPr/>
        </p:nvSpPr>
        <p:spPr>
          <a:xfrm>
            <a:off x="353148" y="1239240"/>
            <a:ext cx="26276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SG" altLang="zh-CN" sz="6000" b="1" dirty="0" err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ướng</a:t>
            </a:r>
            <a:r>
              <a:rPr lang="en-SG" altLang="zh-CN" sz="6000" b="1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SG" altLang="zh-CN" sz="6000" b="1" dirty="0" err="1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ẫn</a:t>
            </a:r>
            <a:endParaRPr lang="zh-CN" alt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任意多边形 27"/>
          <p:cNvSpPr/>
          <p:nvPr/>
        </p:nvSpPr>
        <p:spPr>
          <a:xfrm>
            <a:off x="0" y="5008550"/>
            <a:ext cx="12537832" cy="1758355"/>
          </a:xfrm>
          <a:custGeom>
            <a:avLst/>
            <a:gdLst>
              <a:gd name="connsiteX0" fmla="*/ 568728 w 12632431"/>
              <a:gd name="connsiteY0" fmla="*/ 1170 h 1758355"/>
              <a:gd name="connsiteX1" fmla="*/ 6207369 w 12632431"/>
              <a:gd name="connsiteY1" fmla="*/ 1172742 h 1758355"/>
              <a:gd name="connsiteX2" fmla="*/ 12625753 w 12632431"/>
              <a:gd name="connsiteY2" fmla="*/ 1366174 h 1758355"/>
              <a:gd name="connsiteX3" fmla="*/ 12632431 w 12632431"/>
              <a:gd name="connsiteY3" fmla="*/ 1651634 h 1758355"/>
              <a:gd name="connsiteX4" fmla="*/ 12577416 w 12632431"/>
              <a:gd name="connsiteY4" fmla="*/ 1671706 h 1758355"/>
              <a:gd name="connsiteX5" fmla="*/ 6036725 w 12632431"/>
              <a:gd name="connsiteY5" fmla="*/ 1500989 h 1758355"/>
              <a:gd name="connsiteX6" fmla="*/ 43527 w 12632431"/>
              <a:gd name="connsiteY6" fmla="*/ 954701 h 1758355"/>
              <a:gd name="connsiteX7" fmla="*/ 0 w 12632431"/>
              <a:gd name="connsiteY7" fmla="*/ 966331 h 1758355"/>
              <a:gd name="connsiteX8" fmla="*/ 0 w 12632431"/>
              <a:gd name="connsiteY8" fmla="*/ 100081 h 1758355"/>
              <a:gd name="connsiteX9" fmla="*/ 568728 w 12632431"/>
              <a:gd name="connsiteY9" fmla="*/ 1170 h 1758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632431" h="1758355">
                <a:moveTo>
                  <a:pt x="568728" y="1170"/>
                </a:moveTo>
                <a:cubicBezTo>
                  <a:pt x="2329430" y="-58567"/>
                  <a:pt x="3471681" y="2192650"/>
                  <a:pt x="6207369" y="1172742"/>
                </a:cubicBezTo>
                <a:cubicBezTo>
                  <a:pt x="9226060" y="47327"/>
                  <a:pt x="11289322" y="2148691"/>
                  <a:pt x="12625753" y="1366174"/>
                </a:cubicBezTo>
                <a:lnTo>
                  <a:pt x="12632431" y="1651634"/>
                </a:lnTo>
                <a:lnTo>
                  <a:pt x="12577416" y="1671706"/>
                </a:lnTo>
                <a:cubicBezTo>
                  <a:pt x="11110248" y="2124180"/>
                  <a:pt x="8366526" y="613516"/>
                  <a:pt x="6036725" y="1500989"/>
                </a:cubicBezTo>
                <a:cubicBezTo>
                  <a:pt x="3629264" y="2418045"/>
                  <a:pt x="2110499" y="477375"/>
                  <a:pt x="43527" y="954701"/>
                </a:cubicBezTo>
                <a:lnTo>
                  <a:pt x="0" y="966331"/>
                </a:lnTo>
                <a:lnTo>
                  <a:pt x="0" y="100081"/>
                </a:lnTo>
                <a:cubicBezTo>
                  <a:pt x="197827" y="38260"/>
                  <a:pt x="386587" y="7350"/>
                  <a:pt x="568728" y="1170"/>
                </a:cubicBezTo>
                <a:close/>
              </a:path>
            </a:pathLst>
          </a:custGeom>
          <a:solidFill>
            <a:srgbClr val="20B6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838115" y="2005661"/>
            <a:ext cx="1284558" cy="1284558"/>
            <a:chOff x="2132930" y="1035327"/>
            <a:chExt cx="1307248" cy="1307248"/>
          </a:xfrm>
        </p:grpSpPr>
        <p:grpSp>
          <p:nvGrpSpPr>
            <p:cNvPr id="47" name="组合 46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0" name="组合 49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60" name="直接连接符 5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组合 50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58" name="直接连接符 57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组合 51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56" name="直接连接符 5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组合 52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54" name="直接连接符 5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8" name="弧形 47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2023781" y="2814062"/>
            <a:ext cx="1862063" cy="1142683"/>
            <a:chOff x="8726219" y="-661205"/>
            <a:chExt cx="2154936" cy="1322409"/>
          </a:xfrm>
        </p:grpSpPr>
        <p:sp>
          <p:nvSpPr>
            <p:cNvPr id="42" name="任意多边形 41"/>
            <p:cNvSpPr/>
            <p:nvPr/>
          </p:nvSpPr>
          <p:spPr>
            <a:xfrm rot="21387068">
              <a:off x="8737941" y="-661205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outerShdw blurRad="215900" dist="76200" dir="6600000" algn="t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任意多边形 43"/>
            <p:cNvSpPr/>
            <p:nvPr/>
          </p:nvSpPr>
          <p:spPr>
            <a:xfrm rot="21387068">
              <a:off x="8726219" y="-661204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32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 rot="19652793">
            <a:off x="4085745" y="1713594"/>
            <a:ext cx="646818" cy="655654"/>
            <a:chOff x="2817684" y="410418"/>
            <a:chExt cx="604235" cy="612489"/>
          </a:xfrm>
        </p:grpSpPr>
        <p:grpSp>
          <p:nvGrpSpPr>
            <p:cNvPr id="63" name="组合 62"/>
            <p:cNvGrpSpPr/>
            <p:nvPr/>
          </p:nvGrpSpPr>
          <p:grpSpPr>
            <a:xfrm rot="21335217">
              <a:off x="2817684" y="410418"/>
              <a:ext cx="604235" cy="612489"/>
              <a:chOff x="7973451" y="5027358"/>
              <a:chExt cx="1573291" cy="1594779"/>
            </a:xfrm>
          </p:grpSpPr>
          <p:sp>
            <p:nvSpPr>
              <p:cNvPr id="65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五角星 2"/>
              <p:cNvSpPr/>
              <p:nvPr/>
            </p:nvSpPr>
            <p:spPr>
              <a:xfrm rot="20480842">
                <a:off x="7973451" y="504184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8FA7"/>
              </a:solidFill>
              <a:ln w="25400">
                <a:solidFill>
                  <a:schemeClr val="bg1"/>
                </a:solidFill>
              </a:ln>
              <a:effectLst>
                <a:innerShdw blurRad="368300">
                  <a:srgbClr val="FF3B65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4" name="弧形 63"/>
            <p:cNvSpPr/>
            <p:nvPr/>
          </p:nvSpPr>
          <p:spPr>
            <a:xfrm rot="15881703">
              <a:off x="2988235" y="627531"/>
              <a:ext cx="197224" cy="197224"/>
            </a:xfrm>
            <a:prstGeom prst="arc">
              <a:avLst>
                <a:gd name="adj1" fmla="val 16200000"/>
                <a:gd name="adj2" fmla="val 20358260"/>
              </a:avLst>
            </a:prstGeom>
            <a:ln w="41275">
              <a:solidFill>
                <a:schemeClr val="bg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 rot="2224307">
            <a:off x="3342173" y="810008"/>
            <a:ext cx="592456" cy="581562"/>
            <a:chOff x="10646778" y="4753862"/>
            <a:chExt cx="751521" cy="737702"/>
          </a:xfrm>
        </p:grpSpPr>
        <p:sp>
          <p:nvSpPr>
            <p:cNvPr id="68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70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FFFF00"/>
                </a:solidFill>
              </a:ln>
              <a:effectLst>
                <a:innerShdw blurRad="292100">
                  <a:srgbClr val="FFC0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 rot="1562261">
            <a:off x="4807294" y="2592304"/>
            <a:ext cx="679899" cy="667396"/>
            <a:chOff x="10646778" y="4753862"/>
            <a:chExt cx="751521" cy="737702"/>
          </a:xfrm>
        </p:grpSpPr>
        <p:sp>
          <p:nvSpPr>
            <p:cNvPr id="74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5" name="组合 74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76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8AFA4C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76CE0C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9" name="组合 78"/>
          <p:cNvGrpSpPr/>
          <p:nvPr/>
        </p:nvGrpSpPr>
        <p:grpSpPr>
          <a:xfrm rot="920444">
            <a:off x="5492279" y="3476423"/>
            <a:ext cx="656902" cy="644823"/>
            <a:chOff x="10646778" y="4753862"/>
            <a:chExt cx="751521" cy="737702"/>
          </a:xfrm>
        </p:grpSpPr>
        <p:sp>
          <p:nvSpPr>
            <p:cNvPr id="80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82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64E4F2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3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28" name="组合 127"/>
          <p:cNvGrpSpPr/>
          <p:nvPr/>
        </p:nvGrpSpPr>
        <p:grpSpPr>
          <a:xfrm rot="19652793">
            <a:off x="6165128" y="4362930"/>
            <a:ext cx="601603" cy="609821"/>
            <a:chOff x="2817684" y="410418"/>
            <a:chExt cx="604235" cy="612489"/>
          </a:xfrm>
        </p:grpSpPr>
        <p:grpSp>
          <p:nvGrpSpPr>
            <p:cNvPr id="129" name="组合 128"/>
            <p:cNvGrpSpPr/>
            <p:nvPr/>
          </p:nvGrpSpPr>
          <p:grpSpPr>
            <a:xfrm rot="21335217">
              <a:off x="2817684" y="410418"/>
              <a:ext cx="604235" cy="612489"/>
              <a:chOff x="7973451" y="5027358"/>
              <a:chExt cx="1573291" cy="1594779"/>
            </a:xfrm>
          </p:grpSpPr>
          <p:sp>
            <p:nvSpPr>
              <p:cNvPr id="131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五角星 2"/>
              <p:cNvSpPr/>
              <p:nvPr/>
            </p:nvSpPr>
            <p:spPr>
              <a:xfrm rot="20480842">
                <a:off x="7973451" y="504184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8FA7"/>
              </a:solidFill>
              <a:ln w="25400">
                <a:solidFill>
                  <a:schemeClr val="bg1"/>
                </a:solidFill>
              </a:ln>
              <a:effectLst>
                <a:innerShdw blurRad="368300">
                  <a:srgbClr val="FF3B65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0" name="弧形 129"/>
            <p:cNvSpPr/>
            <p:nvPr/>
          </p:nvSpPr>
          <p:spPr>
            <a:xfrm rot="15881703">
              <a:off x="2988235" y="627531"/>
              <a:ext cx="197224" cy="197224"/>
            </a:xfrm>
            <a:prstGeom prst="arc">
              <a:avLst>
                <a:gd name="adj1" fmla="val 16200000"/>
                <a:gd name="adj2" fmla="val 20358260"/>
              </a:avLst>
            </a:prstGeom>
            <a:ln w="41275">
              <a:solidFill>
                <a:schemeClr val="bg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3C940B19-8E07-184A-B2E1-0F2B44C0534D}"/>
              </a:ext>
            </a:extLst>
          </p:cNvPr>
          <p:cNvCxnSpPr/>
          <p:nvPr/>
        </p:nvCxnSpPr>
        <p:spPr>
          <a:xfrm flipV="1">
            <a:off x="4150241" y="1461876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="" xmlns:a16="http://schemas.microsoft.com/office/drawing/2014/main" id="{32F2C646-A094-7D42-9B43-76CE99D9E852}"/>
              </a:ext>
            </a:extLst>
          </p:cNvPr>
          <p:cNvCxnSpPr/>
          <p:nvPr/>
        </p:nvCxnSpPr>
        <p:spPr>
          <a:xfrm flipV="1">
            <a:off x="4579559" y="2488890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="" xmlns:a16="http://schemas.microsoft.com/office/drawing/2014/main" id="{B135B150-6C2F-0E4D-8F15-212EE0BCCCA7}"/>
              </a:ext>
            </a:extLst>
          </p:cNvPr>
          <p:cNvCxnSpPr/>
          <p:nvPr/>
        </p:nvCxnSpPr>
        <p:spPr>
          <a:xfrm flipV="1">
            <a:off x="5144733" y="3385403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="" xmlns:a16="http://schemas.microsoft.com/office/drawing/2014/main" id="{4565C39A-0505-7C44-884E-CE7AF190AC12}"/>
              </a:ext>
            </a:extLst>
          </p:cNvPr>
          <p:cNvCxnSpPr/>
          <p:nvPr/>
        </p:nvCxnSpPr>
        <p:spPr>
          <a:xfrm flipV="1">
            <a:off x="5929622" y="4195519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="" xmlns:a16="http://schemas.microsoft.com/office/drawing/2014/main" id="{0A065A57-BAE9-A547-8B0B-4DD1A53C7BA5}"/>
              </a:ext>
            </a:extLst>
          </p:cNvPr>
          <p:cNvCxnSpPr/>
          <p:nvPr/>
        </p:nvCxnSpPr>
        <p:spPr>
          <a:xfrm flipV="1">
            <a:off x="6174321" y="5116090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E286242-F0EE-F449-B8A7-B1550EAAEF66}"/>
              </a:ext>
            </a:extLst>
          </p:cNvPr>
          <p:cNvSpPr/>
          <p:nvPr/>
        </p:nvSpPr>
        <p:spPr>
          <a:xfrm>
            <a:off x="4388517" y="961637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Nắm được qui tắc hóa trị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A69F024-6873-A340-8E35-C56178C91E5A}"/>
              </a:ext>
            </a:extLst>
          </p:cNvPr>
          <p:cNvSpPr/>
          <p:nvPr/>
        </p:nvSpPr>
        <p:spPr>
          <a:xfrm>
            <a:off x="4757426" y="1627059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Vận dụng tìm hóa trị nguyên tố và lập công thức hoá học dựa vào hoá trị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CDE9FA3-8FA6-2142-8334-B52554377425}"/>
              </a:ext>
            </a:extLst>
          </p:cNvPr>
          <p:cNvSpPr/>
          <p:nvPr/>
        </p:nvSpPr>
        <p:spPr>
          <a:xfrm>
            <a:off x="6485684" y="3627416"/>
            <a:ext cx="49792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ct val="50000"/>
              </a:spcBef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imes New Roman" pitchFamily="18" charset="0"/>
                <a:cs typeface="Times New Roman" panose="02020603050405020304" pitchFamily="18" charset="0"/>
              </a:rPr>
              <a:t>BTVN: 4; 5; 6; 7; 8 SGK trang 38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8B50C45-8C62-4748-BC69-B9D990FDFA11}"/>
              </a:ext>
            </a:extLst>
          </p:cNvPr>
          <p:cNvSpPr/>
          <p:nvPr/>
        </p:nvSpPr>
        <p:spPr>
          <a:xfrm>
            <a:off x="6968603" y="4541630"/>
            <a:ext cx="3990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ct val="50000"/>
              </a:spcBef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imes New Roman" pitchFamily="18" charset="0"/>
                <a:cs typeface="Times New Roman" panose="02020603050405020304" pitchFamily="18" charset="0"/>
              </a:rPr>
              <a:t>Xem trước bài luyện tập 2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3A9FBD35-4F34-2248-867C-3F8E1C7FD1AE}"/>
              </a:ext>
            </a:extLst>
          </p:cNvPr>
          <p:cNvSpPr/>
          <p:nvPr/>
        </p:nvSpPr>
        <p:spPr>
          <a:xfrm>
            <a:off x="5581994" y="2735035"/>
            <a:ext cx="5301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ct val="50000"/>
              </a:spcBef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US" altLang="en-US" sz="2400" b="1">
                <a:latin typeface="Times New Roman" pitchFamily="18" charset="0"/>
                <a:cs typeface="Times New Roman" panose="02020603050405020304" pitchFamily="18" charset="0"/>
              </a:rPr>
              <a:t>Học thuộc hoá trị trang 42 – 43/SGK</a:t>
            </a:r>
          </a:p>
        </p:txBody>
      </p:sp>
    </p:spTree>
    <p:extLst>
      <p:ext uri="{BB962C8B-B14F-4D97-AF65-F5344CB8AC3E}">
        <p14:creationId xmlns:p14="http://schemas.microsoft.com/office/powerpoint/2010/main" val="1940622286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2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0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8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10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8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2" presetClass="entr" presetSubtype="0" fill="hold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grpId="0" nodeType="withEffect" p14:presetBounceEnd="46000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000">
                                          <p:cBhvr additive="base">
                                            <p:cTn id="24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000">
                                          <p:cBhvr additive="base">
                                            <p:cTn id="25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2" presetClass="entr" presetSubtype="0" fill="hold" nodeType="withEffect">
                                      <p:stCondLst>
                                        <p:cond delay="375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10" presetClass="entr" presetSubtype="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42" presetClass="path" presetSubtype="0" accel="50000" decel="5000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animMotion origin="layout" path="M -0.03789 0.06041 L -4.58333E-6 3.7037E-7 " pathEditMode="relative" rAng="0" ptsTypes="AA">
                                          <p:cBhvr>
                                            <p:cTn id="35" dur="1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40" y="-30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8" presetClass="emph" presetSubtype="0" fill="hold" nodeType="withEffect">
                                      <p:stCondLst>
                                        <p:cond delay="5750"/>
                                      </p:stCondLst>
                                      <p:childTnLst>
                                        <p:animRot by="10800000">
                                          <p:cBhvr>
                                            <p:cTn id="37" dur="9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8" presetID="53" presetClass="entr" presetSubtype="16" fill="hold" nodeType="withEffect">
                                      <p:stCondLst>
                                        <p:cond delay="6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9" grpId="0" animBg="1"/>
          <p:bldP spid="40" grpId="0" animBg="1"/>
          <p:bldP spid="34" grpId="0" animBg="1"/>
          <p:bldP spid="2" grpId="0"/>
          <p:bldP spid="2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2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0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8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10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8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2" presetClass="entr" presetSubtype="0" fill="hold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grpId="0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2" presetClass="entr" presetSubtype="0" fill="hold" nodeType="withEffect">
                                      <p:stCondLst>
                                        <p:cond delay="375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10" presetClass="entr" presetSubtype="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42" presetClass="path" presetSubtype="0" accel="50000" decel="5000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animMotion origin="layout" path="M -0.03789 0.06041 L -4.58333E-6 3.7037E-7 " pathEditMode="relative" rAng="0" ptsTypes="AA">
                                          <p:cBhvr>
                                            <p:cTn id="35" dur="1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40" y="-30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8" presetClass="emph" presetSubtype="0" fill="hold" nodeType="withEffect">
                                      <p:stCondLst>
                                        <p:cond delay="5750"/>
                                      </p:stCondLst>
                                      <p:childTnLst>
                                        <p:animRot by="10800000">
                                          <p:cBhvr>
                                            <p:cTn id="37" dur="9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8" presetID="53" presetClass="entr" presetSubtype="16" fill="hold" nodeType="withEffect">
                                      <p:stCondLst>
                                        <p:cond delay="6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1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2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3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8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9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0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9" grpId="0" animBg="1"/>
          <p:bldP spid="40" grpId="0" animBg="1"/>
          <p:bldP spid="34" grpId="0" animBg="1"/>
          <p:bldP spid="2" grpId="0"/>
          <p:bldP spid="28" grpId="0" animBg="1"/>
        </p:bldLst>
      </p:timing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-152400"/>
            <a:ext cx="12192000" cy="70104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7" name="组合 86"/>
          <p:cNvGrpSpPr/>
          <p:nvPr/>
        </p:nvGrpSpPr>
        <p:grpSpPr>
          <a:xfrm rot="19781084">
            <a:off x="7110810" y="3657732"/>
            <a:ext cx="6400536" cy="6400536"/>
            <a:chOff x="2926928" y="1662109"/>
            <a:chExt cx="7213504" cy="7213504"/>
          </a:xfrm>
        </p:grpSpPr>
        <p:sp>
          <p:nvSpPr>
            <p:cNvPr id="88" name="弧形 87"/>
            <p:cNvSpPr/>
            <p:nvPr/>
          </p:nvSpPr>
          <p:spPr>
            <a:xfrm>
              <a:off x="3704970" y="2049511"/>
              <a:ext cx="5852160" cy="5852160"/>
            </a:xfrm>
            <a:prstGeom prst="arc">
              <a:avLst>
                <a:gd name="adj1" fmla="val 12896403"/>
                <a:gd name="adj2" fmla="val 10133"/>
              </a:avLst>
            </a:prstGeom>
            <a:ln w="25400">
              <a:solidFill>
                <a:srgbClr val="64E4F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弧形 88"/>
            <p:cNvSpPr/>
            <p:nvPr/>
          </p:nvSpPr>
          <p:spPr>
            <a:xfrm>
              <a:off x="3513852" y="1955556"/>
              <a:ext cx="6197699" cy="6197699"/>
            </a:xfrm>
            <a:prstGeom prst="arc">
              <a:avLst>
                <a:gd name="adj1" fmla="val 12978761"/>
                <a:gd name="adj2" fmla="val 20767141"/>
              </a:avLst>
            </a:prstGeom>
            <a:ln w="25400">
              <a:solidFill>
                <a:srgbClr val="AEE34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弧形 89"/>
            <p:cNvSpPr/>
            <p:nvPr/>
          </p:nvSpPr>
          <p:spPr>
            <a:xfrm>
              <a:off x="3334777" y="1872224"/>
              <a:ext cx="6525946" cy="6525946"/>
            </a:xfrm>
            <a:prstGeom prst="arc">
              <a:avLst>
                <a:gd name="adj1" fmla="val 12609225"/>
                <a:gd name="adj2" fmla="val 20865703"/>
              </a:avLst>
            </a:prstGeom>
            <a:ln w="25400">
              <a:solidFill>
                <a:srgbClr val="FFE285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弧形 90"/>
            <p:cNvSpPr/>
            <p:nvPr/>
          </p:nvSpPr>
          <p:spPr>
            <a:xfrm>
              <a:off x="3169038" y="1766080"/>
              <a:ext cx="6819023" cy="6819023"/>
            </a:xfrm>
            <a:prstGeom prst="arc">
              <a:avLst>
                <a:gd name="adj1" fmla="val 12702920"/>
                <a:gd name="adj2" fmla="val 20806087"/>
              </a:avLst>
            </a:prstGeom>
            <a:ln w="25400">
              <a:solidFill>
                <a:srgbClr val="FECFA8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弧形 91"/>
            <p:cNvSpPr/>
            <p:nvPr/>
          </p:nvSpPr>
          <p:spPr>
            <a:xfrm>
              <a:off x="2926928" y="1662109"/>
              <a:ext cx="7213504" cy="7213504"/>
            </a:xfrm>
            <a:prstGeom prst="arc">
              <a:avLst>
                <a:gd name="adj1" fmla="val 12760739"/>
                <a:gd name="adj2" fmla="val 20631879"/>
              </a:avLst>
            </a:prstGeom>
            <a:ln w="25400">
              <a:solidFill>
                <a:srgbClr val="FFB7C3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47" t="42269" r="25874" b="19399"/>
          <a:stretch/>
        </p:blipFill>
        <p:spPr>
          <a:xfrm>
            <a:off x="8557845" y="2491528"/>
            <a:ext cx="2813538" cy="11074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" t="59567" r="183"/>
          <a:stretch/>
        </p:blipFill>
        <p:spPr>
          <a:xfrm>
            <a:off x="1008183" y="3962400"/>
            <a:ext cx="10631551" cy="2429313"/>
          </a:xfrm>
          <a:prstGeom prst="rect">
            <a:avLst/>
          </a:prstGeom>
          <a:effectLst>
            <a:outerShdw blurRad="165100" dir="16200000" rotWithShape="0">
              <a:schemeClr val="bg1">
                <a:alpha val="90000"/>
              </a:schemeClr>
            </a:outerShdw>
          </a:effectLst>
        </p:spPr>
      </p:pic>
      <p:sp>
        <p:nvSpPr>
          <p:cNvPr id="2" name="文本框 1"/>
          <p:cNvSpPr txBox="1"/>
          <p:nvPr/>
        </p:nvSpPr>
        <p:spPr>
          <a:xfrm>
            <a:off x="3890424" y="-41032"/>
            <a:ext cx="844253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000" b="1" dirty="0">
                <a:solidFill>
                  <a:schemeClr val="bg1"/>
                </a:solidFill>
                <a:effectLst>
                  <a:reflection blurRad="177800" stA="60000" endA="900" endPos="58000" dist="76200" dir="5400000" sy="-100000" algn="bl" rotWithShape="0"/>
                </a:effectLst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HÚC CÁC EM HỌC TỐT</a:t>
            </a:r>
            <a:endParaRPr lang="zh-CN" altLang="en-US" sz="8000" b="1" dirty="0">
              <a:solidFill>
                <a:schemeClr val="bg1"/>
              </a:solidFill>
              <a:effectLst>
                <a:reflection blurRad="177800" stA="60000" endA="900" endPos="58000" dist="76200" dir="5400000" sy="-100000" algn="bl" rotWithShape="0"/>
              </a:effectLst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" y="4537569"/>
            <a:ext cx="12191999" cy="2326243"/>
            <a:chOff x="1" y="4546271"/>
            <a:chExt cx="12191999" cy="2326243"/>
          </a:xfrm>
        </p:grpSpPr>
        <p:sp>
          <p:nvSpPr>
            <p:cNvPr id="5" name="任意多边形 4"/>
            <p:cNvSpPr/>
            <p:nvPr/>
          </p:nvSpPr>
          <p:spPr>
            <a:xfrm>
              <a:off x="1" y="4546271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outerShdw blurRad="190500" dir="16200000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任意多边形 5"/>
            <p:cNvSpPr/>
            <p:nvPr/>
          </p:nvSpPr>
          <p:spPr>
            <a:xfrm>
              <a:off x="1" y="4560785"/>
              <a:ext cx="12191999" cy="2311729"/>
            </a:xfrm>
            <a:custGeom>
              <a:avLst/>
              <a:gdLst>
                <a:gd name="connsiteX0" fmla="*/ 12191999 w 12191999"/>
                <a:gd name="connsiteY0" fmla="*/ 0 h 2311729"/>
                <a:gd name="connsiteX1" fmla="*/ 12191999 w 12191999"/>
                <a:gd name="connsiteY1" fmla="*/ 2311729 h 2311729"/>
                <a:gd name="connsiteX2" fmla="*/ 0 w 12191999"/>
                <a:gd name="connsiteY2" fmla="*/ 2311729 h 2311729"/>
                <a:gd name="connsiteX3" fmla="*/ 0 w 12191999"/>
                <a:gd name="connsiteY3" fmla="*/ 2020458 h 2311729"/>
                <a:gd name="connsiteX4" fmla="*/ 0 w 12191999"/>
                <a:gd name="connsiteY4" fmla="*/ 237172 h 2311729"/>
                <a:gd name="connsiteX5" fmla="*/ 63480 w 12191999"/>
                <a:gd name="connsiteY5" fmla="*/ 213939 h 2311729"/>
                <a:gd name="connsiteX6" fmla="*/ 348343 w 12191999"/>
                <a:gd name="connsiteY6" fmla="*/ 170871 h 2311729"/>
                <a:gd name="connsiteX7" fmla="*/ 1306287 w 12191999"/>
                <a:gd name="connsiteY7" fmla="*/ 1128815 h 2311729"/>
                <a:gd name="connsiteX8" fmla="*/ 1286825 w 12191999"/>
                <a:gd name="connsiteY8" fmla="*/ 1321874 h 2311729"/>
                <a:gd name="connsiteX9" fmla="*/ 1256605 w 12191999"/>
                <a:gd name="connsiteY9" fmla="*/ 1419229 h 2311729"/>
                <a:gd name="connsiteX10" fmla="*/ 1344679 w 12191999"/>
                <a:gd name="connsiteY10" fmla="*/ 1371424 h 2311729"/>
                <a:gd name="connsiteX11" fmla="*/ 1683656 w 12191999"/>
                <a:gd name="connsiteY11" fmla="*/ 1302987 h 2311729"/>
                <a:gd name="connsiteX12" fmla="*/ 2299446 w 12191999"/>
                <a:gd name="connsiteY12" fmla="*/ 1558056 h 2311729"/>
                <a:gd name="connsiteX13" fmla="*/ 2381189 w 12191999"/>
                <a:gd name="connsiteY13" fmla="*/ 1657129 h 2311729"/>
                <a:gd name="connsiteX14" fmla="*/ 2427737 w 12191999"/>
                <a:gd name="connsiteY14" fmla="*/ 1596410 h 2311729"/>
                <a:gd name="connsiteX15" fmla="*/ 3069771 w 12191999"/>
                <a:gd name="connsiteY15" fmla="*/ 1302987 h 2311729"/>
                <a:gd name="connsiteX16" fmla="*/ 3544503 w 12191999"/>
                <a:gd name="connsiteY16" fmla="*/ 1447998 h 2311729"/>
                <a:gd name="connsiteX17" fmla="*/ 3657745 w 12191999"/>
                <a:gd name="connsiteY17" fmla="*/ 1541431 h 2311729"/>
                <a:gd name="connsiteX18" fmla="*/ 3713651 w 12191999"/>
                <a:gd name="connsiteY18" fmla="*/ 1519404 h 2311729"/>
                <a:gd name="connsiteX19" fmla="*/ 3897086 w 12191999"/>
                <a:gd name="connsiteY19" fmla="*/ 1491671 h 2311729"/>
                <a:gd name="connsiteX20" fmla="*/ 4241977 w 12191999"/>
                <a:gd name="connsiteY20" fmla="*/ 1597020 h 2311729"/>
                <a:gd name="connsiteX21" fmla="*/ 4317999 w 12191999"/>
                <a:gd name="connsiteY21" fmla="*/ 1659743 h 2311729"/>
                <a:gd name="connsiteX22" fmla="*/ 4359994 w 12191999"/>
                <a:gd name="connsiteY22" fmla="*/ 1582372 h 2311729"/>
                <a:gd name="connsiteX23" fmla="*/ 5021945 w 12191999"/>
                <a:gd name="connsiteY23" fmla="*/ 1230415 h 2311729"/>
                <a:gd name="connsiteX24" fmla="*/ 5757498 w 12191999"/>
                <a:gd name="connsiteY24" fmla="*/ 1717972 h 2311729"/>
                <a:gd name="connsiteX25" fmla="*/ 5775109 w 12191999"/>
                <a:gd name="connsiteY25" fmla="*/ 1774705 h 2311729"/>
                <a:gd name="connsiteX26" fmla="*/ 5877396 w 12191999"/>
                <a:gd name="connsiteY26" fmla="*/ 1742952 h 2311729"/>
                <a:gd name="connsiteX27" fmla="*/ 5994403 w 12191999"/>
                <a:gd name="connsiteY27" fmla="*/ 1731157 h 2311729"/>
                <a:gd name="connsiteX28" fmla="*/ 6319003 w 12191999"/>
                <a:gd name="connsiteY28" fmla="*/ 1830310 h 2311729"/>
                <a:gd name="connsiteX29" fmla="*/ 6349718 w 12191999"/>
                <a:gd name="connsiteY29" fmla="*/ 1855653 h 2311729"/>
                <a:gd name="connsiteX30" fmla="*/ 6372196 w 12191999"/>
                <a:gd name="connsiteY30" fmla="*/ 1783240 h 2311729"/>
                <a:gd name="connsiteX31" fmla="*/ 7228113 w 12191999"/>
                <a:gd name="connsiteY31" fmla="*/ 1215901 h 2311729"/>
                <a:gd name="connsiteX32" fmla="*/ 7884955 w 12191999"/>
                <a:gd name="connsiteY32" fmla="*/ 1487974 h 2311729"/>
                <a:gd name="connsiteX33" fmla="*/ 7933395 w 12191999"/>
                <a:gd name="connsiteY33" fmla="*/ 1546684 h 2311729"/>
                <a:gd name="connsiteX34" fmla="*/ 8036368 w 12191999"/>
                <a:gd name="connsiteY34" fmla="*/ 1487498 h 2311729"/>
                <a:gd name="connsiteX35" fmla="*/ 8432799 w 12191999"/>
                <a:gd name="connsiteY35" fmla="*/ 1397328 h 2311729"/>
                <a:gd name="connsiteX36" fmla="*/ 9191035 w 12191999"/>
                <a:gd name="connsiteY36" fmla="*/ 1800479 h 2311729"/>
                <a:gd name="connsiteX37" fmla="*/ 9210518 w 12191999"/>
                <a:gd name="connsiteY37" fmla="*/ 1836373 h 2311729"/>
                <a:gd name="connsiteX38" fmla="*/ 9258709 w 12191999"/>
                <a:gd name="connsiteY38" fmla="*/ 1810216 h 2311729"/>
                <a:gd name="connsiteX39" fmla="*/ 9470570 w 12191999"/>
                <a:gd name="connsiteY39" fmla="*/ 1767443 h 2311729"/>
                <a:gd name="connsiteX40" fmla="*/ 9682431 w 12191999"/>
                <a:gd name="connsiteY40" fmla="*/ 1810216 h 2311729"/>
                <a:gd name="connsiteX41" fmla="*/ 9768141 w 12191999"/>
                <a:gd name="connsiteY41" fmla="*/ 1856738 h 2311729"/>
                <a:gd name="connsiteX42" fmla="*/ 9791010 w 12191999"/>
                <a:gd name="connsiteY42" fmla="*/ 1783067 h 2311729"/>
                <a:gd name="connsiteX43" fmla="*/ 10570028 w 12191999"/>
                <a:gd name="connsiteY43" fmla="*/ 1266699 h 2311729"/>
                <a:gd name="connsiteX44" fmla="*/ 10821441 w 12191999"/>
                <a:gd name="connsiteY44" fmla="*/ 1304709 h 2311729"/>
                <a:gd name="connsiteX45" fmla="*/ 10893902 w 12191999"/>
                <a:gd name="connsiteY45" fmla="*/ 1333259 h 2311729"/>
                <a:gd name="connsiteX46" fmla="*/ 10916253 w 12191999"/>
                <a:gd name="connsiteY46" fmla="*/ 1261255 h 2311729"/>
                <a:gd name="connsiteX47" fmla="*/ 11444514 w 12191999"/>
                <a:gd name="connsiteY47" fmla="*/ 911100 h 2311729"/>
                <a:gd name="connsiteX48" fmla="*/ 11446790 w 12191999"/>
                <a:gd name="connsiteY48" fmla="*/ 911330 h 2311729"/>
                <a:gd name="connsiteX49" fmla="*/ 11437256 w 12191999"/>
                <a:gd name="connsiteY49" fmla="*/ 816759 h 2311729"/>
                <a:gd name="connsiteX50" fmla="*/ 12173467 w 12191999"/>
                <a:gd name="connsiteY50" fmla="*/ 936 h 23117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2191999" h="2311729">
                  <a:moveTo>
                    <a:pt x="12191999" y="0"/>
                  </a:moveTo>
                  <a:lnTo>
                    <a:pt x="12191999" y="2311729"/>
                  </a:lnTo>
                  <a:lnTo>
                    <a:pt x="0" y="2311729"/>
                  </a:lnTo>
                  <a:lnTo>
                    <a:pt x="0" y="2020458"/>
                  </a:lnTo>
                  <a:lnTo>
                    <a:pt x="0" y="237172"/>
                  </a:lnTo>
                  <a:lnTo>
                    <a:pt x="63480" y="213939"/>
                  </a:lnTo>
                  <a:cubicBezTo>
                    <a:pt x="153468" y="185949"/>
                    <a:pt x="249145" y="170871"/>
                    <a:pt x="348343" y="170871"/>
                  </a:cubicBezTo>
                  <a:cubicBezTo>
                    <a:pt x="877401" y="170871"/>
                    <a:pt x="1306287" y="599757"/>
                    <a:pt x="1306287" y="1128815"/>
                  </a:cubicBezTo>
                  <a:cubicBezTo>
                    <a:pt x="1306287" y="1194948"/>
                    <a:pt x="1299586" y="1259515"/>
                    <a:pt x="1286825" y="1321874"/>
                  </a:cubicBezTo>
                  <a:lnTo>
                    <a:pt x="1256605" y="1419229"/>
                  </a:lnTo>
                  <a:lnTo>
                    <a:pt x="1344679" y="1371424"/>
                  </a:lnTo>
                  <a:cubicBezTo>
                    <a:pt x="1448867" y="1327356"/>
                    <a:pt x="1563416" y="1302987"/>
                    <a:pt x="1683656" y="1302987"/>
                  </a:cubicBezTo>
                  <a:cubicBezTo>
                    <a:pt x="1924137" y="1302987"/>
                    <a:pt x="2141852" y="1400461"/>
                    <a:pt x="2299446" y="1558056"/>
                  </a:cubicBezTo>
                  <a:lnTo>
                    <a:pt x="2381189" y="1657129"/>
                  </a:lnTo>
                  <a:lnTo>
                    <a:pt x="2427737" y="1596410"/>
                  </a:lnTo>
                  <a:cubicBezTo>
                    <a:pt x="2583425" y="1416679"/>
                    <a:pt x="2813321" y="1302987"/>
                    <a:pt x="3069771" y="1302987"/>
                  </a:cubicBezTo>
                  <a:cubicBezTo>
                    <a:pt x="3245622" y="1302987"/>
                    <a:pt x="3408987" y="1356446"/>
                    <a:pt x="3544503" y="1447998"/>
                  </a:cubicBezTo>
                  <a:lnTo>
                    <a:pt x="3657745" y="1541431"/>
                  </a:lnTo>
                  <a:lnTo>
                    <a:pt x="3713651" y="1519404"/>
                  </a:lnTo>
                  <a:cubicBezTo>
                    <a:pt x="3771598" y="1501381"/>
                    <a:pt x="3833208" y="1491671"/>
                    <a:pt x="3897086" y="1491671"/>
                  </a:cubicBezTo>
                  <a:cubicBezTo>
                    <a:pt x="4024841" y="1491671"/>
                    <a:pt x="4143526" y="1530508"/>
                    <a:pt x="4241977" y="1597020"/>
                  </a:cubicBezTo>
                  <a:lnTo>
                    <a:pt x="4317999" y="1659743"/>
                  </a:lnTo>
                  <a:lnTo>
                    <a:pt x="4359994" y="1582372"/>
                  </a:lnTo>
                  <a:cubicBezTo>
                    <a:pt x="4503453" y="1370026"/>
                    <a:pt x="4746395" y="1230415"/>
                    <a:pt x="5021945" y="1230415"/>
                  </a:cubicBezTo>
                  <a:cubicBezTo>
                    <a:pt x="5352605" y="1230415"/>
                    <a:pt x="5636309" y="1431455"/>
                    <a:pt x="5757498" y="1717972"/>
                  </a:cubicBezTo>
                  <a:lnTo>
                    <a:pt x="5775109" y="1774705"/>
                  </a:lnTo>
                  <a:lnTo>
                    <a:pt x="5877396" y="1742952"/>
                  </a:lnTo>
                  <a:cubicBezTo>
                    <a:pt x="5915189" y="1735219"/>
                    <a:pt x="5954321" y="1731157"/>
                    <a:pt x="5994403" y="1731157"/>
                  </a:cubicBezTo>
                  <a:cubicBezTo>
                    <a:pt x="6114640" y="1731157"/>
                    <a:pt x="6226343" y="1767710"/>
                    <a:pt x="6319003" y="1830310"/>
                  </a:cubicBezTo>
                  <a:lnTo>
                    <a:pt x="6349718" y="1855653"/>
                  </a:lnTo>
                  <a:lnTo>
                    <a:pt x="6372196" y="1783240"/>
                  </a:lnTo>
                  <a:cubicBezTo>
                    <a:pt x="6513213" y="1449839"/>
                    <a:pt x="6843343" y="1215901"/>
                    <a:pt x="7228113" y="1215901"/>
                  </a:cubicBezTo>
                  <a:cubicBezTo>
                    <a:pt x="7484626" y="1215901"/>
                    <a:pt x="7716855" y="1319874"/>
                    <a:pt x="7884955" y="1487974"/>
                  </a:cubicBezTo>
                  <a:lnTo>
                    <a:pt x="7933395" y="1546684"/>
                  </a:lnTo>
                  <a:lnTo>
                    <a:pt x="8036368" y="1487498"/>
                  </a:lnTo>
                  <a:cubicBezTo>
                    <a:pt x="8156294" y="1429711"/>
                    <a:pt x="8290765" y="1397328"/>
                    <a:pt x="8432799" y="1397328"/>
                  </a:cubicBezTo>
                  <a:cubicBezTo>
                    <a:pt x="8748430" y="1397328"/>
                    <a:pt x="9026710" y="1557246"/>
                    <a:pt x="9191035" y="1800479"/>
                  </a:cubicBezTo>
                  <a:lnTo>
                    <a:pt x="9210518" y="1836373"/>
                  </a:lnTo>
                  <a:lnTo>
                    <a:pt x="9258709" y="1810216"/>
                  </a:lnTo>
                  <a:cubicBezTo>
                    <a:pt x="9323827" y="1782674"/>
                    <a:pt x="9395420" y="1767443"/>
                    <a:pt x="9470570" y="1767443"/>
                  </a:cubicBezTo>
                  <a:cubicBezTo>
                    <a:pt x="9545720" y="1767443"/>
                    <a:pt x="9617313" y="1782674"/>
                    <a:pt x="9682431" y="1810216"/>
                  </a:cubicBezTo>
                  <a:lnTo>
                    <a:pt x="9768141" y="1856738"/>
                  </a:lnTo>
                  <a:lnTo>
                    <a:pt x="9791010" y="1783067"/>
                  </a:lnTo>
                  <a:cubicBezTo>
                    <a:pt x="9919358" y="1479619"/>
                    <a:pt x="10219827" y="1266699"/>
                    <a:pt x="10570028" y="1266699"/>
                  </a:cubicBezTo>
                  <a:cubicBezTo>
                    <a:pt x="10657578" y="1266699"/>
                    <a:pt x="10742020" y="1280007"/>
                    <a:pt x="10821441" y="1304709"/>
                  </a:cubicBezTo>
                  <a:lnTo>
                    <a:pt x="10893902" y="1333259"/>
                  </a:lnTo>
                  <a:lnTo>
                    <a:pt x="10916253" y="1261255"/>
                  </a:lnTo>
                  <a:cubicBezTo>
                    <a:pt x="11003287" y="1055484"/>
                    <a:pt x="11207039" y="911100"/>
                    <a:pt x="11444514" y="911100"/>
                  </a:cubicBezTo>
                  <a:lnTo>
                    <a:pt x="11446790" y="911330"/>
                  </a:lnTo>
                  <a:lnTo>
                    <a:pt x="11437256" y="816759"/>
                  </a:lnTo>
                  <a:cubicBezTo>
                    <a:pt x="11437256" y="392161"/>
                    <a:pt x="11759948" y="42931"/>
                    <a:pt x="12173467" y="936"/>
                  </a:cubicBez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bg1"/>
              </a:solidFill>
            </a:ln>
            <a:effectLst>
              <a:innerShdw blurRad="266700" dist="139700" dir="16200000">
                <a:srgbClr val="18ACCA">
                  <a:alpha val="3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9" name="组合 8"/>
          <p:cNvGrpSpPr/>
          <p:nvPr/>
        </p:nvGrpSpPr>
        <p:grpSpPr>
          <a:xfrm rot="19652793">
            <a:off x="3749988" y="1523812"/>
            <a:ext cx="601603" cy="609821"/>
            <a:chOff x="2817684" y="410418"/>
            <a:chExt cx="604235" cy="612489"/>
          </a:xfrm>
        </p:grpSpPr>
        <p:grpSp>
          <p:nvGrpSpPr>
            <p:cNvPr id="10" name="组合 9"/>
            <p:cNvGrpSpPr/>
            <p:nvPr/>
          </p:nvGrpSpPr>
          <p:grpSpPr>
            <a:xfrm rot="21335217">
              <a:off x="2817684" y="410418"/>
              <a:ext cx="604235" cy="612489"/>
              <a:chOff x="7973451" y="5027358"/>
              <a:chExt cx="1573291" cy="1594779"/>
            </a:xfrm>
          </p:grpSpPr>
          <p:sp>
            <p:nvSpPr>
              <p:cNvPr id="12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/>
              </a:p>
            </p:txBody>
          </p:sp>
          <p:sp>
            <p:nvSpPr>
              <p:cNvPr id="13" name="五角星 2"/>
              <p:cNvSpPr/>
              <p:nvPr/>
            </p:nvSpPr>
            <p:spPr>
              <a:xfrm rot="20480842">
                <a:off x="7973451" y="504184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8FA7"/>
              </a:solidFill>
              <a:ln w="25400">
                <a:solidFill>
                  <a:schemeClr val="bg1"/>
                </a:solidFill>
              </a:ln>
              <a:effectLst>
                <a:innerShdw blurRad="368300">
                  <a:srgbClr val="FF3B65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/>
              </a:p>
            </p:txBody>
          </p:sp>
        </p:grpSp>
        <p:sp>
          <p:nvSpPr>
            <p:cNvPr id="11" name="弧形 10"/>
            <p:cNvSpPr/>
            <p:nvPr/>
          </p:nvSpPr>
          <p:spPr>
            <a:xfrm rot="15881703">
              <a:off x="2988235" y="627531"/>
              <a:ext cx="197224" cy="197224"/>
            </a:xfrm>
            <a:prstGeom prst="arc">
              <a:avLst>
                <a:gd name="adj1" fmla="val 16200000"/>
                <a:gd name="adj2" fmla="val 20358260"/>
              </a:avLst>
            </a:prstGeom>
            <a:ln w="41275">
              <a:solidFill>
                <a:schemeClr val="bg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69628" y="1606811"/>
            <a:ext cx="2230454" cy="1398934"/>
            <a:chOff x="594424" y="1153191"/>
            <a:chExt cx="2605976" cy="1634460"/>
          </a:xfrm>
        </p:grpSpPr>
        <p:sp>
          <p:nvSpPr>
            <p:cNvPr id="18" name="任意多边形 17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7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 rot="2224307">
            <a:off x="1360629" y="653724"/>
            <a:ext cx="379384" cy="372408"/>
            <a:chOff x="10646778" y="4753862"/>
            <a:chExt cx="751521" cy="737702"/>
          </a:xfrm>
        </p:grpSpPr>
        <p:sp>
          <p:nvSpPr>
            <p:cNvPr id="27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8" name="组合 27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29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FFFF00"/>
                </a:solidFill>
              </a:ln>
              <a:effectLst>
                <a:innerShdw blurRad="292100">
                  <a:srgbClr val="FFC0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2" name="组合 31"/>
          <p:cNvGrpSpPr/>
          <p:nvPr/>
        </p:nvGrpSpPr>
        <p:grpSpPr>
          <a:xfrm rot="1562261">
            <a:off x="3348263" y="487904"/>
            <a:ext cx="466601" cy="458021"/>
            <a:chOff x="10646778" y="4753862"/>
            <a:chExt cx="751521" cy="737702"/>
          </a:xfrm>
        </p:grpSpPr>
        <p:sp>
          <p:nvSpPr>
            <p:cNvPr id="33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35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8AFA4C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76CE0C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84" name="弧形 83"/>
          <p:cNvSpPr/>
          <p:nvPr/>
        </p:nvSpPr>
        <p:spPr>
          <a:xfrm rot="17645248">
            <a:off x="2670384" y="1769256"/>
            <a:ext cx="1905358" cy="1905358"/>
          </a:xfrm>
          <a:prstGeom prst="arc">
            <a:avLst>
              <a:gd name="adj1" fmla="val 17218111"/>
              <a:gd name="adj2" fmla="val 20438047"/>
            </a:avLst>
          </a:prstGeom>
          <a:ln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弧形 84"/>
          <p:cNvSpPr/>
          <p:nvPr/>
        </p:nvSpPr>
        <p:spPr>
          <a:xfrm rot="6270057" flipH="1">
            <a:off x="922253" y="892771"/>
            <a:ext cx="993004" cy="993004"/>
          </a:xfrm>
          <a:prstGeom prst="arc">
            <a:avLst>
              <a:gd name="adj1" fmla="val 16200000"/>
              <a:gd name="adj2" fmla="val 20531645"/>
            </a:avLst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弧形 85"/>
          <p:cNvSpPr/>
          <p:nvPr/>
        </p:nvSpPr>
        <p:spPr>
          <a:xfrm rot="18280354">
            <a:off x="1985689" y="1135306"/>
            <a:ext cx="2895013" cy="2009852"/>
          </a:xfrm>
          <a:prstGeom prst="arc">
            <a:avLst>
              <a:gd name="adj1" fmla="val 15659802"/>
              <a:gd name="adj2" fmla="val 18892968"/>
            </a:avLst>
          </a:prstGeom>
          <a:ln>
            <a:solidFill>
              <a:srgbClr val="64E4F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 rot="920444">
            <a:off x="8928545" y="3352533"/>
            <a:ext cx="577446" cy="566828"/>
            <a:chOff x="10646778" y="4753862"/>
            <a:chExt cx="751521" cy="737702"/>
          </a:xfrm>
        </p:grpSpPr>
        <p:sp>
          <p:nvSpPr>
            <p:cNvPr id="79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80" name="组合 79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81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64E4F2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3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46926299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25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2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2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7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2" presetClass="entr" presetSubtype="8" fill="hold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1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8" fill="hold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2" presetClass="entr" presetSubtype="8" fill="hold" grpId="0" nodeType="withEffect">
                                      <p:stCondLst>
                                        <p:cond delay="4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225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xit" presetSubtype="2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175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75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174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4" fill="hold" nodeType="withEffect" p14:presetBounceEnd="50000">
                                      <p:stCondLst>
                                        <p:cond delay="725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1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2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2" presetClass="entr" presetSubtype="4" fill="hold" grpId="0" nodeType="withEffect">
                                      <p:stCondLst>
                                        <p:cond delay="875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5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3" presetClass="entr" presetSubtype="16" fill="hold" nodeType="withEffect">
                                      <p:stCondLst>
                                        <p:cond delay="90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22" presetClass="entr" presetSubtype="4" fill="hold" grpId="0" nodeType="withEffect">
                                      <p:stCondLst>
                                        <p:cond delay="900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3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4" presetID="53" presetClass="entr" presetSubtype="16" fill="hold" nodeType="withEffect">
                                      <p:stCondLst>
                                        <p:cond delay="950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2" presetClass="entr" presetSubtype="4" fill="hold" grpId="0" nodeType="withEffect">
                                      <p:stCondLst>
                                        <p:cond delay="95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1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53" presetClass="entr" presetSubtype="16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26" presetClass="emph" presetSubtype="0" fill="hold" grpId="1" nodeType="withEffect">
                                      <p:stCondLst>
                                        <p:cond delay="105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" dur="750" tmFilter="0, 0; .2, .5; .8, .5; 1, 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9" dur="375" autoRev="1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60" presetID="53" presetClass="entr" presetSubtype="16" fill="hold" nodeType="withEffect">
                                      <p:stCondLst>
                                        <p:cond delay="1125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2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4" dur="75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8" presetClass="emph" presetSubtype="0" fill="hold" nodeType="withEffect">
                                      <p:stCondLst>
                                        <p:cond delay="11750"/>
                                      </p:stCondLst>
                                      <p:childTnLst>
                                        <p:animRot by="10800000">
                                          <p:cBhvr>
                                            <p:cTn id="66" dur="4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2" grpId="1"/>
          <p:bldP spid="84" grpId="0" animBg="1"/>
          <p:bldP spid="85" grpId="0" animBg="1"/>
          <p:bldP spid="8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25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2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25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7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22" presetClass="entr" presetSubtype="8" fill="hold" nodeType="withEffect">
                                      <p:stCondLst>
                                        <p:cond delay="2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7" dur="1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8" fill="hold" nodeType="withEffect">
                                      <p:stCondLst>
                                        <p:cond delay="35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2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2" presetClass="entr" presetSubtype="8" fill="hold" grpId="0" nodeType="withEffect">
                                      <p:stCondLst>
                                        <p:cond delay="4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225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5" presetID="2" presetClass="exit" presetSubtype="2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6" dur="175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750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1749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4" fill="hold" nodeType="withEffect">
                                      <p:stCondLst>
                                        <p:cond delay="725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2" presetClass="entr" presetSubtype="4" fill="hold" grpId="0" nodeType="withEffect">
                                      <p:stCondLst>
                                        <p:cond delay="875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5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3" presetClass="entr" presetSubtype="16" fill="hold" nodeType="withEffect">
                                      <p:stCondLst>
                                        <p:cond delay="90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1" presetID="22" presetClass="entr" presetSubtype="4" fill="hold" grpId="0" nodeType="withEffect">
                                      <p:stCondLst>
                                        <p:cond delay="900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43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4" presetID="53" presetClass="entr" presetSubtype="16" fill="hold" nodeType="withEffect">
                                      <p:stCondLst>
                                        <p:cond delay="950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6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9" presetID="22" presetClass="entr" presetSubtype="4" fill="hold" grpId="0" nodeType="withEffect">
                                      <p:stCondLst>
                                        <p:cond delay="95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51" dur="500"/>
                                            <p:tgtEl>
                                              <p:spTgt spid="8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2" presetID="53" presetClass="entr" presetSubtype="16" fill="hold" nodeType="withEffect">
                                      <p:stCondLst>
                                        <p:cond delay="1000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5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6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7" presetID="26" presetClass="emph" presetSubtype="0" fill="hold" grpId="1" nodeType="withEffect">
                                      <p:stCondLst>
                                        <p:cond delay="1050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8" dur="750" tmFilter="0, 0; .2, .5; .8, .5; 1, 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9" dur="375" autoRev="1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60" presetID="53" presetClass="entr" presetSubtype="16" fill="hold" nodeType="withEffect">
                                      <p:stCondLst>
                                        <p:cond delay="1125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2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4" dur="75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5" presetID="8" presetClass="emph" presetSubtype="0" fill="hold" nodeType="withEffect">
                                      <p:stCondLst>
                                        <p:cond delay="11750"/>
                                      </p:stCondLst>
                                      <p:childTnLst>
                                        <p:animRot by="10800000">
                                          <p:cBhvr>
                                            <p:cTn id="66" dur="4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2" grpId="1"/>
          <p:bldP spid="84" grpId="0" animBg="1"/>
          <p:bldP spid="85" grpId="0" animBg="1"/>
          <p:bldP spid="86" grpId="0" animBg="1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/>
          <p:cNvSpPr/>
          <p:nvPr/>
        </p:nvSpPr>
        <p:spPr>
          <a:xfrm>
            <a:off x="3724506" y="0"/>
            <a:ext cx="8467493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3" name="组合 92"/>
          <p:cNvGrpSpPr/>
          <p:nvPr/>
        </p:nvGrpSpPr>
        <p:grpSpPr>
          <a:xfrm>
            <a:off x="1126073" y="936505"/>
            <a:ext cx="4817525" cy="4817525"/>
            <a:chOff x="3051715" y="1629522"/>
            <a:chExt cx="7107908" cy="7107908"/>
          </a:xfrm>
        </p:grpSpPr>
        <p:sp>
          <p:nvSpPr>
            <p:cNvPr id="94" name="弧形 93"/>
            <p:cNvSpPr/>
            <p:nvPr/>
          </p:nvSpPr>
          <p:spPr>
            <a:xfrm>
              <a:off x="3649687" y="2170235"/>
              <a:ext cx="5852160" cy="5852160"/>
            </a:xfrm>
            <a:prstGeom prst="arc">
              <a:avLst>
                <a:gd name="adj1" fmla="val 10783137"/>
                <a:gd name="adj2" fmla="val 21423404"/>
              </a:avLst>
            </a:prstGeom>
            <a:ln w="38100">
              <a:solidFill>
                <a:srgbClr val="64E4F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弧形 94"/>
            <p:cNvSpPr/>
            <p:nvPr/>
          </p:nvSpPr>
          <p:spPr>
            <a:xfrm>
              <a:off x="3473839" y="2023989"/>
              <a:ext cx="6197699" cy="6197699"/>
            </a:xfrm>
            <a:prstGeom prst="arc">
              <a:avLst>
                <a:gd name="adj1" fmla="val 10783137"/>
                <a:gd name="adj2" fmla="val 21575808"/>
              </a:avLst>
            </a:prstGeom>
            <a:ln w="38100">
              <a:solidFill>
                <a:srgbClr val="AEE34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弧形 95"/>
            <p:cNvSpPr/>
            <p:nvPr/>
          </p:nvSpPr>
          <p:spPr>
            <a:xfrm>
              <a:off x="3321439" y="1895035"/>
              <a:ext cx="6525946" cy="6525946"/>
            </a:xfrm>
            <a:prstGeom prst="arc">
              <a:avLst>
                <a:gd name="adj1" fmla="val 10783137"/>
                <a:gd name="adj2" fmla="val 68847"/>
              </a:avLst>
            </a:prstGeom>
            <a:ln w="38100">
              <a:solidFill>
                <a:srgbClr val="FFD347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弧形 96"/>
            <p:cNvSpPr/>
            <p:nvPr/>
          </p:nvSpPr>
          <p:spPr>
            <a:xfrm>
              <a:off x="3169038" y="1766082"/>
              <a:ext cx="6819022" cy="6819022"/>
            </a:xfrm>
            <a:prstGeom prst="arc">
              <a:avLst>
                <a:gd name="adj1" fmla="val 10783137"/>
                <a:gd name="adj2" fmla="val 77825"/>
              </a:avLst>
            </a:prstGeom>
            <a:ln w="38100">
              <a:solidFill>
                <a:srgbClr val="FDA155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弧形 97"/>
            <p:cNvSpPr/>
            <p:nvPr/>
          </p:nvSpPr>
          <p:spPr>
            <a:xfrm>
              <a:off x="3051715" y="1629522"/>
              <a:ext cx="7107908" cy="7107908"/>
            </a:xfrm>
            <a:prstGeom prst="arc">
              <a:avLst>
                <a:gd name="adj1" fmla="val 10783137"/>
                <a:gd name="adj2" fmla="val 191996"/>
              </a:avLst>
            </a:prstGeom>
            <a:ln w="38100">
              <a:solidFill>
                <a:srgbClr val="FF9FA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3" name="任意多边形 82"/>
          <p:cNvSpPr/>
          <p:nvPr/>
        </p:nvSpPr>
        <p:spPr>
          <a:xfrm rot="5400000">
            <a:off x="1372052" y="935198"/>
            <a:ext cx="1975995" cy="4720095"/>
          </a:xfrm>
          <a:custGeom>
            <a:avLst/>
            <a:gdLst>
              <a:gd name="connsiteX0" fmla="*/ 0 w 1975995"/>
              <a:gd name="connsiteY0" fmla="*/ 1141593 h 4720095"/>
              <a:gd name="connsiteX1" fmla="*/ 0 w 1975995"/>
              <a:gd name="connsiteY1" fmla="*/ 987997 h 4720095"/>
              <a:gd name="connsiteX2" fmla="*/ 987997 w 1975995"/>
              <a:gd name="connsiteY2" fmla="*/ 0 h 4720095"/>
              <a:gd name="connsiteX3" fmla="*/ 1975994 w 1975995"/>
              <a:gd name="connsiteY3" fmla="*/ 987997 h 4720095"/>
              <a:gd name="connsiteX4" fmla="*/ 1975994 w 1975995"/>
              <a:gd name="connsiteY4" fmla="*/ 1095950 h 4720095"/>
              <a:gd name="connsiteX5" fmla="*/ 1975995 w 1975995"/>
              <a:gd name="connsiteY5" fmla="*/ 1095950 h 4720095"/>
              <a:gd name="connsiteX6" fmla="*/ 1975995 w 1975995"/>
              <a:gd name="connsiteY6" fmla="*/ 4720095 h 4720095"/>
              <a:gd name="connsiteX7" fmla="*/ 2815 w 1975995"/>
              <a:gd name="connsiteY7" fmla="*/ 4720095 h 4720095"/>
              <a:gd name="connsiteX8" fmla="*/ 2815 w 1975995"/>
              <a:gd name="connsiteY8" fmla="*/ 1197340 h 4720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75995" h="4720095">
                <a:moveTo>
                  <a:pt x="0" y="1141593"/>
                </a:moveTo>
                <a:lnTo>
                  <a:pt x="0" y="987997"/>
                </a:lnTo>
                <a:cubicBezTo>
                  <a:pt x="0" y="442341"/>
                  <a:pt x="442341" y="0"/>
                  <a:pt x="987997" y="0"/>
                </a:cubicBezTo>
                <a:cubicBezTo>
                  <a:pt x="1533653" y="0"/>
                  <a:pt x="1975994" y="442341"/>
                  <a:pt x="1975994" y="987997"/>
                </a:cubicBezTo>
                <a:lnTo>
                  <a:pt x="1975994" y="1095950"/>
                </a:lnTo>
                <a:lnTo>
                  <a:pt x="1975995" y="1095950"/>
                </a:lnTo>
                <a:lnTo>
                  <a:pt x="1975995" y="4720095"/>
                </a:lnTo>
                <a:lnTo>
                  <a:pt x="2815" y="4720095"/>
                </a:lnTo>
                <a:lnTo>
                  <a:pt x="2815" y="1197340"/>
                </a:lnTo>
                <a:close/>
              </a:path>
            </a:pathLst>
          </a:custGeom>
          <a:solidFill>
            <a:srgbClr val="20B6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110732" y="2662891"/>
            <a:ext cx="1172591" cy="1179462"/>
            <a:chOff x="1267237" y="4149067"/>
            <a:chExt cx="1172591" cy="1179462"/>
          </a:xfrm>
        </p:grpSpPr>
        <p:sp>
          <p:nvSpPr>
            <p:cNvPr id="4" name="五角星 2"/>
            <p:cNvSpPr/>
            <p:nvPr/>
          </p:nvSpPr>
          <p:spPr>
            <a:xfrm rot="1013228">
              <a:off x="1267237" y="4149067"/>
              <a:ext cx="1172591" cy="1179462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0BEEF9"/>
            </a:solidFill>
            <a:ln w="63500">
              <a:noFill/>
            </a:ln>
            <a:effectLst>
              <a:outerShdw blurRad="190500" dist="63500" dir="5400000" algn="t" rotWithShape="0">
                <a:prstClr val="black">
                  <a:alpha val="20000"/>
                </a:prstClr>
              </a:outerShdw>
            </a:effectLst>
            <a:scene3d>
              <a:camera prst="orthographicFront"/>
              <a:lightRig rig="threePt" dir="t"/>
            </a:scene3d>
            <a:sp3d extrusionH="76200" contourW="31750" prstMaterial="plastic">
              <a:bevelT w="438150" h="158750" prst="angle"/>
              <a:bevelB w="88900"/>
              <a:extrusionClr>
                <a:srgbClr val="0DDBF1"/>
              </a:extrusionClr>
              <a:contourClr>
                <a:schemeClr val="bg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496257" y="4521472"/>
              <a:ext cx="729687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ln w="25400">
                    <a:solidFill>
                      <a:srgbClr val="FF8FA7"/>
                    </a:solidFill>
                  </a:ln>
                  <a:solidFill>
                    <a:schemeClr val="bg1"/>
                  </a:solidFill>
                  <a:latin typeface="方正超粗黑简体" panose="03000509000000000000" pitchFamily="65" charset="-122"/>
                  <a:ea typeface="方正超粗黑简体" panose="03000509000000000000" pitchFamily="65" charset="-122"/>
                </a:rPr>
                <a:t>01</a:t>
              </a:r>
              <a:endParaRPr lang="zh-CN" altLang="en-US" sz="3200" dirty="0">
                <a:ln w="25400">
                  <a:solidFill>
                    <a:srgbClr val="FF8FA7"/>
                  </a:solidFill>
                </a:ln>
                <a:solidFill>
                  <a:schemeClr val="bg1"/>
                </a:solidFill>
                <a:latin typeface="方正超粗黑简体" panose="03000509000000000000" pitchFamily="65" charset="-122"/>
                <a:ea typeface="方正超粗黑简体" panose="03000509000000000000" pitchFamily="65" charset="-122"/>
              </a:endParaRPr>
            </a:p>
          </p:txBody>
        </p:sp>
      </p:grpSp>
      <p:sp>
        <p:nvSpPr>
          <p:cNvPr id="6" name="椭圆 5"/>
          <p:cNvSpPr/>
          <p:nvPr/>
        </p:nvSpPr>
        <p:spPr>
          <a:xfrm>
            <a:off x="2893819" y="2467987"/>
            <a:ext cx="1643449" cy="1643449"/>
          </a:xfrm>
          <a:prstGeom prst="ellipse">
            <a:avLst/>
          </a:prstGeom>
          <a:noFill/>
          <a:ln>
            <a:solidFill>
              <a:srgbClr val="22F1F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十字星 6"/>
          <p:cNvSpPr/>
          <p:nvPr/>
        </p:nvSpPr>
        <p:spPr>
          <a:xfrm rot="20953261">
            <a:off x="5066377" y="689630"/>
            <a:ext cx="566841" cy="566841"/>
          </a:xfrm>
          <a:prstGeom prst="star4">
            <a:avLst/>
          </a:prstGeom>
          <a:solidFill>
            <a:srgbClr val="06E5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3" y="2804747"/>
            <a:ext cx="3319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4800" b="1" dirty="0">
                <a:solidFill>
                  <a:schemeClr val="bg1"/>
                </a:solidFill>
                <a:latin typeface="A3.BebasNeueBold-San" panose="020B0606020202050201" pitchFamily="34" charset="77"/>
                <a:ea typeface="微软雅黑" panose="020B0503020204020204" pitchFamily="34" charset="-122"/>
              </a:rPr>
              <a:t>HOÁ TRỊ</a:t>
            </a:r>
            <a:endParaRPr lang="zh-CN" altLang="en-US" sz="4800" b="1" dirty="0">
              <a:solidFill>
                <a:schemeClr val="bg1"/>
              </a:solidFill>
              <a:latin typeface="A3.BebasNeueBold-San" panose="020B0606020202050201" pitchFamily="34" charset="77"/>
            </a:endParaRPr>
          </a:p>
        </p:txBody>
      </p:sp>
      <p:grpSp>
        <p:nvGrpSpPr>
          <p:cNvPr id="78" name="组合 77"/>
          <p:cNvGrpSpPr/>
          <p:nvPr/>
        </p:nvGrpSpPr>
        <p:grpSpPr>
          <a:xfrm>
            <a:off x="6625838" y="3650954"/>
            <a:ext cx="1177219" cy="1194956"/>
            <a:chOff x="9272337" y="-1404832"/>
            <a:chExt cx="1597009" cy="1621072"/>
          </a:xfrm>
        </p:grpSpPr>
        <p:sp>
          <p:nvSpPr>
            <p:cNvPr id="66" name="椭圆 65"/>
            <p:cNvSpPr/>
            <p:nvPr/>
          </p:nvSpPr>
          <p:spPr>
            <a:xfrm>
              <a:off x="9272337" y="-1377658"/>
              <a:ext cx="1593898" cy="1593898"/>
            </a:xfrm>
            <a:prstGeom prst="ellipse">
              <a:avLst/>
            </a:prstGeom>
            <a:solidFill>
              <a:srgbClr val="20B6BE"/>
            </a:solidFill>
            <a:ln>
              <a:noFill/>
            </a:ln>
            <a:effectLst>
              <a:outerShdw blurRad="254000" dist="635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9272337" y="-1404832"/>
              <a:ext cx="1597009" cy="1597009"/>
              <a:chOff x="9437178" y="1562958"/>
              <a:chExt cx="1597009" cy="1597009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9437178" y="1566069"/>
                <a:ext cx="1593898" cy="1593898"/>
              </a:xfrm>
              <a:prstGeom prst="ellipse">
                <a:avLst/>
              </a:prstGeom>
              <a:solidFill>
                <a:srgbClr val="22F1F6"/>
              </a:solidFill>
              <a:ln>
                <a:noFill/>
              </a:ln>
              <a:effectLst>
                <a:innerShdw blurRad="571500" dist="241300" dir="5400000">
                  <a:srgbClr val="20B6BE">
                    <a:alpha val="80000"/>
                  </a:srgb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椭圆 34"/>
              <p:cNvSpPr/>
              <p:nvPr/>
            </p:nvSpPr>
            <p:spPr>
              <a:xfrm>
                <a:off x="9440289" y="1562958"/>
                <a:ext cx="1593898" cy="1593898"/>
              </a:xfrm>
              <a:prstGeom prst="ellipse">
                <a:avLst/>
              </a:prstGeom>
              <a:gradFill flip="none" rotWithShape="1">
                <a:gsLst>
                  <a:gs pos="0">
                    <a:srgbClr val="22F1F6"/>
                  </a:gs>
                  <a:gs pos="40000">
                    <a:srgbClr val="22F1F6"/>
                  </a:gs>
                  <a:gs pos="100000">
                    <a:srgbClr val="20B6BE">
                      <a:alpha val="0"/>
                    </a:srgbClr>
                  </a:gs>
                </a:gsLst>
                <a:path path="circle">
                  <a:fillToRect l="50000" t="-80000" r="50000" b="180000"/>
                </a:path>
                <a:tileRect/>
              </a:gradFill>
              <a:ln w="31750">
                <a:solidFill>
                  <a:srgbClr val="22F1F6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弧形 36"/>
              <p:cNvSpPr/>
              <p:nvPr/>
            </p:nvSpPr>
            <p:spPr>
              <a:xfrm rot="17150761">
                <a:off x="9589212" y="1706945"/>
                <a:ext cx="1382557" cy="1382557"/>
              </a:xfrm>
              <a:prstGeom prst="arc">
                <a:avLst>
                  <a:gd name="adj1" fmla="val 14257598"/>
                  <a:gd name="adj2" fmla="val 17991522"/>
                </a:avLst>
              </a:prstGeom>
              <a:ln w="127000" cap="rnd">
                <a:solidFill>
                  <a:schemeClr val="bg1">
                    <a:alpha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弧形 37"/>
              <p:cNvSpPr/>
              <p:nvPr/>
            </p:nvSpPr>
            <p:spPr>
              <a:xfrm rot="17283909">
                <a:off x="9629644" y="1685173"/>
                <a:ext cx="1382557" cy="1382557"/>
              </a:xfrm>
              <a:prstGeom prst="arc">
                <a:avLst>
                  <a:gd name="adj1" fmla="val 18582933"/>
                  <a:gd name="adj2" fmla="val 19067742"/>
                </a:avLst>
              </a:prstGeom>
              <a:ln w="127000" cap="rnd">
                <a:solidFill>
                  <a:schemeClr val="bg1">
                    <a:alpha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0" name="TextBox 1"/>
            <p:cNvSpPr txBox="1"/>
            <p:nvPr/>
          </p:nvSpPr>
          <p:spPr>
            <a:xfrm>
              <a:off x="9541021" y="-958976"/>
              <a:ext cx="1286735" cy="709798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r>
                <a:rPr lang="vi-VN" altLang="zh-CN" sz="2800" b="1" dirty="0">
                  <a:solidFill>
                    <a:srgbClr val="FFFF00"/>
                  </a:solidFill>
                  <a:effectLst>
                    <a:outerShdw blurRad="177800" dist="50800" dir="16620000" sx="93000" sy="93000" rotWithShape="0">
                      <a:srgbClr val="20B6BE"/>
                    </a:outerShdw>
                  </a:effectLst>
                  <a:ea typeface="微软雅黑" panose="020B0503020204020204" pitchFamily="34" charset="-122"/>
                </a:rPr>
                <a:t>H</a:t>
              </a:r>
              <a:r>
                <a:rPr lang="vi-VN" altLang="zh-CN" sz="2800" b="1" baseline="-25000" dirty="0">
                  <a:solidFill>
                    <a:srgbClr val="FFFF00"/>
                  </a:solidFill>
                  <a:effectLst>
                    <a:outerShdw blurRad="177800" dist="50800" dir="16620000" sx="93000" sy="93000" rotWithShape="0">
                      <a:srgbClr val="20B6BE"/>
                    </a:outerShdw>
                  </a:effectLst>
                  <a:ea typeface="微软雅黑" panose="020B0503020204020204" pitchFamily="34" charset="-122"/>
                </a:rPr>
                <a:t>2</a:t>
              </a:r>
              <a:r>
                <a:rPr lang="vi-VN" altLang="zh-CN" sz="2800" b="1" dirty="0">
                  <a:solidFill>
                    <a:srgbClr val="FFFF00"/>
                  </a:solidFill>
                  <a:effectLst>
                    <a:outerShdw blurRad="177800" dist="50800" dir="16620000" sx="93000" sy="93000" rotWithShape="0">
                      <a:srgbClr val="20B6BE"/>
                    </a:outerShdw>
                  </a:effectLst>
                  <a:ea typeface="微软雅黑" panose="020B0503020204020204" pitchFamily="34" charset="-122"/>
                </a:rPr>
                <a:t>O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177800" dist="50800" dir="16620000" sx="93000" sy="93000" rotWithShape="0">
                    <a:srgbClr val="20B6BE"/>
                  </a:outerShdw>
                </a:effectLst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5970085" y="602166"/>
            <a:ext cx="1180837" cy="1183131"/>
            <a:chOff x="11934016" y="4450536"/>
            <a:chExt cx="1601919" cy="1605030"/>
          </a:xfrm>
        </p:grpSpPr>
        <p:sp>
          <p:nvSpPr>
            <p:cNvPr id="71" name="椭圆 70"/>
            <p:cNvSpPr/>
            <p:nvPr/>
          </p:nvSpPr>
          <p:spPr>
            <a:xfrm>
              <a:off x="11934016" y="4450536"/>
              <a:ext cx="1593898" cy="1593898"/>
            </a:xfrm>
            <a:prstGeom prst="ellipse">
              <a:avLst/>
            </a:prstGeom>
            <a:solidFill>
              <a:srgbClr val="FF97B8"/>
            </a:solidFill>
            <a:ln>
              <a:noFill/>
            </a:ln>
            <a:effectLst>
              <a:outerShdw blurRad="254000" dist="635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11938926" y="4458557"/>
              <a:ext cx="1597009" cy="1597009"/>
              <a:chOff x="9437178" y="1562958"/>
              <a:chExt cx="1597009" cy="1597009"/>
            </a:xfrm>
          </p:grpSpPr>
          <p:sp>
            <p:nvSpPr>
              <p:cNvPr id="42" name="椭圆 41"/>
              <p:cNvSpPr/>
              <p:nvPr/>
            </p:nvSpPr>
            <p:spPr>
              <a:xfrm>
                <a:off x="9437178" y="1566069"/>
                <a:ext cx="1593898" cy="1593898"/>
              </a:xfrm>
              <a:prstGeom prst="ellipse">
                <a:avLst/>
              </a:prstGeom>
              <a:solidFill>
                <a:srgbClr val="22F1F6"/>
              </a:solidFill>
              <a:ln>
                <a:noFill/>
              </a:ln>
              <a:effectLst>
                <a:innerShdw blurRad="571500" dist="241300" dir="5400000">
                  <a:srgbClr val="20B6BE">
                    <a:alpha val="80000"/>
                  </a:srgb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椭圆 42"/>
              <p:cNvSpPr/>
              <p:nvPr/>
            </p:nvSpPr>
            <p:spPr>
              <a:xfrm>
                <a:off x="9440289" y="1562958"/>
                <a:ext cx="1593898" cy="1593898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40000">
                    <a:srgbClr val="FFA3C4"/>
                  </a:gs>
                  <a:gs pos="100000">
                    <a:srgbClr val="FF7593"/>
                  </a:gs>
                </a:gsLst>
                <a:path path="circle">
                  <a:fillToRect l="50000" t="-80000" r="50000" b="180000"/>
                </a:path>
                <a:tileRect/>
              </a:gradFill>
              <a:ln w="31750">
                <a:solidFill>
                  <a:srgbClr val="FFD1E1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弧形 43"/>
              <p:cNvSpPr/>
              <p:nvPr/>
            </p:nvSpPr>
            <p:spPr>
              <a:xfrm rot="17150761">
                <a:off x="9589212" y="1706945"/>
                <a:ext cx="1382557" cy="1382557"/>
              </a:xfrm>
              <a:prstGeom prst="arc">
                <a:avLst>
                  <a:gd name="adj1" fmla="val 14257598"/>
                  <a:gd name="adj2" fmla="val 17991522"/>
                </a:avLst>
              </a:prstGeom>
              <a:ln w="127000" cap="rnd">
                <a:solidFill>
                  <a:schemeClr val="bg1">
                    <a:alpha val="9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5" name="弧形 44"/>
              <p:cNvSpPr/>
              <p:nvPr/>
            </p:nvSpPr>
            <p:spPr>
              <a:xfrm rot="17283909">
                <a:off x="9629644" y="1685173"/>
                <a:ext cx="1382557" cy="1382557"/>
              </a:xfrm>
              <a:prstGeom prst="arc">
                <a:avLst>
                  <a:gd name="adj1" fmla="val 18582933"/>
                  <a:gd name="adj2" fmla="val 19067742"/>
                </a:avLst>
              </a:prstGeom>
              <a:ln w="127000" cap="rnd">
                <a:solidFill>
                  <a:schemeClr val="bg1">
                    <a:alpha val="84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7" name="TextBox 10"/>
            <p:cNvSpPr txBox="1"/>
            <p:nvPr/>
          </p:nvSpPr>
          <p:spPr>
            <a:xfrm>
              <a:off x="12461693" y="4879361"/>
              <a:ext cx="650649" cy="709798"/>
            </a:xfrm>
            <a:prstGeom prst="rect">
              <a:avLst/>
            </a:prstGeom>
            <a:noFill/>
            <a:effectLst>
              <a:glow rad="139700">
                <a:schemeClr val="bg1">
                  <a:alpha val="40000"/>
                </a:schemeClr>
              </a:glow>
              <a:outerShdw blurRad="152400" dist="152400" sx="102000" sy="102000" algn="ctr" rotWithShape="0">
                <a:prstClr val="black">
                  <a:alpha val="53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vi-VN" altLang="zh-CN" sz="2800" b="1" dirty="0">
                  <a:solidFill>
                    <a:schemeClr val="bg1"/>
                  </a:solidFill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  <a:latin typeface="微软雅黑" pitchFamily="34" charset="-122"/>
                  <a:ea typeface="微软雅黑" pitchFamily="34" charset="-122"/>
                </a:rPr>
                <a:t>H</a:t>
              </a:r>
              <a:endParaRPr lang="zh-CN" altLang="en-US" sz="2800" b="1" dirty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541020" y="4998095"/>
            <a:ext cx="1228174" cy="1177946"/>
            <a:chOff x="7953284" y="6299301"/>
            <a:chExt cx="1666136" cy="1597996"/>
          </a:xfrm>
        </p:grpSpPr>
        <p:sp>
          <p:nvSpPr>
            <p:cNvPr id="72" name="椭圆 71"/>
            <p:cNvSpPr/>
            <p:nvPr/>
          </p:nvSpPr>
          <p:spPr>
            <a:xfrm>
              <a:off x="7963595" y="6303399"/>
              <a:ext cx="1593898" cy="159389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ffectLst>
              <a:outerShdw blurRad="254000" dist="635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3" name="组合 62"/>
            <p:cNvGrpSpPr/>
            <p:nvPr/>
          </p:nvGrpSpPr>
          <p:grpSpPr>
            <a:xfrm>
              <a:off x="7953284" y="6299301"/>
              <a:ext cx="1666136" cy="1597009"/>
              <a:chOff x="8402463" y="4859938"/>
              <a:chExt cx="1666136" cy="1597009"/>
            </a:xfrm>
          </p:grpSpPr>
          <p:grpSp>
            <p:nvGrpSpPr>
              <p:cNvPr id="54" name="组合 53"/>
              <p:cNvGrpSpPr/>
              <p:nvPr/>
            </p:nvGrpSpPr>
            <p:grpSpPr>
              <a:xfrm>
                <a:off x="8402463" y="4859938"/>
                <a:ext cx="1597009" cy="1597009"/>
                <a:chOff x="9437178" y="1562958"/>
                <a:chExt cx="1597009" cy="1597009"/>
              </a:xfrm>
            </p:grpSpPr>
            <p:sp>
              <p:nvSpPr>
                <p:cNvPr id="55" name="椭圆 54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C000"/>
                    </a:gs>
                    <a:gs pos="40000">
                      <a:srgbClr val="FFFF00"/>
                    </a:gs>
                    <a:gs pos="96000">
                      <a:srgbClr val="FFC000"/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31750">
                  <a:solidFill>
                    <a:srgbClr val="FFFF00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7" name="弧形 56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8" name="弧形 57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0" name="矩形 59"/>
              <p:cNvSpPr/>
              <p:nvPr/>
            </p:nvSpPr>
            <p:spPr>
              <a:xfrm>
                <a:off x="8632828" y="5300903"/>
                <a:ext cx="1435771" cy="709798"/>
              </a:xfrm>
              <a:prstGeom prst="rect">
                <a:avLst/>
              </a:prstGeom>
              <a:effectLst>
                <a:outerShdw blurRad="50800" dist="38100" dir="5400000" algn="t" rotWithShape="0">
                  <a:srgbClr val="F9A601">
                    <a:alpha val="92941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r>
                  <a:rPr lang="vi-VN" altLang="zh-CN" sz="2800" b="1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NH</a:t>
                </a:r>
                <a:r>
                  <a:rPr lang="vi-VN" altLang="zh-CN" sz="2800" b="1" baseline="-250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endParaRPr lang="zh-CN" altLang="en-US" sz="2800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77" name="组合 76"/>
          <p:cNvGrpSpPr/>
          <p:nvPr/>
        </p:nvGrpSpPr>
        <p:grpSpPr>
          <a:xfrm>
            <a:off x="6782602" y="2006281"/>
            <a:ext cx="1177219" cy="1183132"/>
            <a:chOff x="6204695" y="728767"/>
            <a:chExt cx="1597009" cy="1605031"/>
          </a:xfrm>
        </p:grpSpPr>
        <p:sp>
          <p:nvSpPr>
            <p:cNvPr id="75" name="椭圆 74"/>
            <p:cNvSpPr/>
            <p:nvPr/>
          </p:nvSpPr>
          <p:spPr>
            <a:xfrm>
              <a:off x="6206985" y="728767"/>
              <a:ext cx="1593898" cy="1593898"/>
            </a:xfrm>
            <a:prstGeom prst="ellipse">
              <a:avLst/>
            </a:prstGeom>
            <a:solidFill>
              <a:srgbClr val="9FB70D"/>
            </a:solidFill>
            <a:ln>
              <a:noFill/>
            </a:ln>
            <a:effectLst>
              <a:outerShdw blurRad="254000" dist="635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2" name="组合 61"/>
            <p:cNvGrpSpPr/>
            <p:nvPr/>
          </p:nvGrpSpPr>
          <p:grpSpPr>
            <a:xfrm>
              <a:off x="6204695" y="736789"/>
              <a:ext cx="1597009" cy="1597009"/>
              <a:chOff x="6092400" y="4779400"/>
              <a:chExt cx="1597009" cy="1597009"/>
            </a:xfrm>
          </p:grpSpPr>
          <p:grpSp>
            <p:nvGrpSpPr>
              <p:cNvPr id="49" name="组合 48"/>
              <p:cNvGrpSpPr/>
              <p:nvPr/>
            </p:nvGrpSpPr>
            <p:grpSpPr>
              <a:xfrm>
                <a:off x="6092400" y="4779400"/>
                <a:ext cx="1597009" cy="1597009"/>
                <a:chOff x="9437178" y="1562958"/>
                <a:chExt cx="1597009" cy="1597009"/>
              </a:xfrm>
            </p:grpSpPr>
            <p:sp>
              <p:nvSpPr>
                <p:cNvPr id="50" name="椭圆 49"/>
                <p:cNvSpPr/>
                <p:nvPr/>
              </p:nvSpPr>
              <p:spPr>
                <a:xfrm>
                  <a:off x="9437178" y="1566069"/>
                  <a:ext cx="1593898" cy="1593898"/>
                </a:xfrm>
                <a:prstGeom prst="ellipse">
                  <a:avLst/>
                </a:prstGeom>
                <a:solidFill>
                  <a:srgbClr val="22F1F6"/>
                </a:solidFill>
                <a:ln>
                  <a:noFill/>
                </a:ln>
                <a:effectLst>
                  <a:innerShdw blurRad="571500" dist="241300" dir="5400000">
                    <a:srgbClr val="20B6BE">
                      <a:alpha val="8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9440289" y="1562958"/>
                  <a:ext cx="1593898" cy="1593898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3"/>
                    </a:gs>
                    <a:gs pos="40000">
                      <a:srgbClr val="D6F133"/>
                    </a:gs>
                    <a:gs pos="100000">
                      <a:srgbClr val="92D050"/>
                    </a:gs>
                  </a:gsLst>
                  <a:path path="circle">
                    <a:fillToRect l="50000" t="-80000" r="50000" b="180000"/>
                  </a:path>
                  <a:tileRect/>
                </a:gradFill>
                <a:ln w="31750">
                  <a:solidFill>
                    <a:srgbClr val="D6F133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2" name="弧形 51"/>
                <p:cNvSpPr/>
                <p:nvPr/>
              </p:nvSpPr>
              <p:spPr>
                <a:xfrm rot="17150761">
                  <a:off x="9589212" y="1706945"/>
                  <a:ext cx="1382557" cy="1382557"/>
                </a:xfrm>
                <a:prstGeom prst="arc">
                  <a:avLst>
                    <a:gd name="adj1" fmla="val 14257598"/>
                    <a:gd name="adj2" fmla="val 1799152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3" name="弧形 52"/>
                <p:cNvSpPr/>
                <p:nvPr/>
              </p:nvSpPr>
              <p:spPr>
                <a:xfrm rot="17283909">
                  <a:off x="9629644" y="1685173"/>
                  <a:ext cx="1382557" cy="1382557"/>
                </a:xfrm>
                <a:prstGeom prst="arc">
                  <a:avLst>
                    <a:gd name="adj1" fmla="val 18582933"/>
                    <a:gd name="adj2" fmla="val 19067742"/>
                  </a:avLst>
                </a:prstGeom>
                <a:ln w="127000" cap="rnd">
                  <a:solidFill>
                    <a:schemeClr val="bg1">
                      <a:alpha val="9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61" name="TextBox 322"/>
              <p:cNvSpPr txBox="1"/>
              <p:nvPr/>
            </p:nvSpPr>
            <p:spPr>
              <a:xfrm>
                <a:off x="6313571" y="5198646"/>
                <a:ext cx="1362874" cy="709797"/>
              </a:xfrm>
              <a:prstGeom prst="rect">
                <a:avLst/>
              </a:prstGeom>
              <a:effectLst>
                <a:outerShdw blurRad="50800" dist="38100" dir="5400000" algn="t" rotWithShape="0">
                  <a:srgbClr val="9FB70D">
                    <a:alpha val="93000"/>
                  </a:srgb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>
                  <a:defRPr sz="4000" b="1">
                    <a:solidFill>
                      <a:srgbClr val="22F1F6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defRPr>
                </a:lvl1pPr>
              </a:lstStyle>
              <a:p>
                <a:r>
                  <a:rPr lang="vi-VN" altLang="zh-CN" sz="2800" dirty="0">
                    <a:solidFill>
                      <a:schemeClr val="bg1"/>
                    </a:solidFill>
                  </a:rPr>
                  <a:t>HCl</a:t>
                </a:r>
                <a:endParaRPr lang="zh-CN" altLang="en-US" sz="2800" dirty="0">
                  <a:solidFill>
                    <a:schemeClr val="bg1"/>
                  </a:solidFill>
                </a:endParaRPr>
              </a:p>
            </p:txBody>
          </p:sp>
        </p:grpSp>
      </p:grpSp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5" t="15027" r="49282" b="11253"/>
          <a:stretch/>
        </p:blipFill>
        <p:spPr>
          <a:xfrm>
            <a:off x="3951658" y="2159656"/>
            <a:ext cx="749431" cy="1299014"/>
          </a:xfrm>
          <a:prstGeom prst="rect">
            <a:avLst/>
          </a:prstGeom>
        </p:spPr>
      </p:pic>
      <p:grpSp>
        <p:nvGrpSpPr>
          <p:cNvPr id="9" name="组合 8"/>
          <p:cNvGrpSpPr/>
          <p:nvPr/>
        </p:nvGrpSpPr>
        <p:grpSpPr>
          <a:xfrm flipH="1">
            <a:off x="3874544" y="2968474"/>
            <a:ext cx="2414421" cy="151431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2" name="TextBox 3"/>
          <p:cNvSpPr txBox="1"/>
          <p:nvPr/>
        </p:nvSpPr>
        <p:spPr>
          <a:xfrm>
            <a:off x="-13727" y="4423872"/>
            <a:ext cx="3819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2800" dirty="0">
                <a:solidFill>
                  <a:srgbClr val="20B6BE"/>
                </a:solidFill>
                <a:effectLst/>
                <a:latin typeface="+mj-lt"/>
                <a:ea typeface="微软雅黑" panose="020B0503020204020204" pitchFamily="34" charset="-122"/>
              </a:rPr>
              <a:t>1. CÁCH XÁC ĐỊNH</a:t>
            </a:r>
            <a:endParaRPr lang="zh-CN" altLang="en-US" sz="2800" dirty="0">
              <a:solidFill>
                <a:srgbClr val="20B6BE"/>
              </a:solidFill>
              <a:effectLst>
                <a:reflection blurRad="6350" stA="25000" endPos="66000" dist="63500" dir="5400000" sy="-100000" algn="bl" rotWithShape="0"/>
              </a:effectLst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7599409" y="787722"/>
            <a:ext cx="397419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800" dirty="0">
                <a:solidFill>
                  <a:schemeClr val="bg2">
                    <a:lumMod val="50000"/>
                  </a:schemeClr>
                </a:solidFill>
                <a:latin typeface="+mj-lt"/>
                <a:ea typeface="微软雅黑" panose="020B0503020204020204" pitchFamily="34" charset="-122"/>
              </a:rPr>
              <a:t>HIĐRO CÓ HOÁ TRỊ I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8386130" y="2224607"/>
            <a:ext cx="34007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800" dirty="0">
                <a:solidFill>
                  <a:schemeClr val="bg2">
                    <a:lumMod val="50000"/>
                  </a:schemeClr>
                </a:solidFill>
                <a:latin typeface="+mj-lt"/>
                <a:ea typeface="微软雅黑" panose="020B0503020204020204" pitchFamily="34" charset="-122"/>
              </a:rPr>
              <a:t>CLO CÓ HOÁ TRỊ I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8420883" y="3819735"/>
            <a:ext cx="34843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800" dirty="0">
                <a:solidFill>
                  <a:schemeClr val="bg2">
                    <a:lumMod val="50000"/>
                  </a:schemeClr>
                </a:solidFill>
                <a:latin typeface="+mj-lt"/>
                <a:ea typeface="微软雅黑" panose="020B0503020204020204" pitchFamily="34" charset="-122"/>
              </a:rPr>
              <a:t>OXI CÓ HOÁ TRỊ II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7140084" y="5328043"/>
            <a:ext cx="380738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800" dirty="0">
                <a:solidFill>
                  <a:schemeClr val="bg2">
                    <a:lumMod val="50000"/>
                  </a:schemeClr>
                </a:solidFill>
                <a:latin typeface="+mj-lt"/>
                <a:ea typeface="微软雅黑" panose="020B0503020204020204" pitchFamily="34" charset="-122"/>
              </a:rPr>
              <a:t>NITƠ CÓ HOÁ TRỊ III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  <a:latin typeface="+mj-lt"/>
              <a:ea typeface="微软雅黑" panose="020B0503020204020204" pitchFamily="34" charset="-122"/>
            </a:endParaRPr>
          </a:p>
        </p:txBody>
      </p:sp>
      <p:grpSp>
        <p:nvGrpSpPr>
          <p:cNvPr id="103" name="组合 102"/>
          <p:cNvGrpSpPr/>
          <p:nvPr/>
        </p:nvGrpSpPr>
        <p:grpSpPr>
          <a:xfrm>
            <a:off x="10308590" y="4880210"/>
            <a:ext cx="1478249" cy="1616398"/>
            <a:chOff x="9886950" y="4535871"/>
            <a:chExt cx="1834461" cy="2005899"/>
          </a:xfrm>
        </p:grpSpPr>
        <p:sp>
          <p:nvSpPr>
            <p:cNvPr id="104" name="圆角矩形 103"/>
            <p:cNvSpPr/>
            <p:nvPr/>
          </p:nvSpPr>
          <p:spPr>
            <a:xfrm>
              <a:off x="10526487" y="5428190"/>
              <a:ext cx="328183" cy="134639"/>
            </a:xfrm>
            <a:prstGeom prst="roundRect">
              <a:avLst/>
            </a:prstGeom>
            <a:solidFill>
              <a:srgbClr val="C87404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圆角矩形 104"/>
            <p:cNvSpPr/>
            <p:nvPr/>
          </p:nvSpPr>
          <p:spPr>
            <a:xfrm rot="1452078">
              <a:off x="10593807" y="5007442"/>
              <a:ext cx="286109" cy="488068"/>
            </a:xfrm>
            <a:prstGeom prst="roundRect">
              <a:avLst>
                <a:gd name="adj" fmla="val 50000"/>
              </a:avLst>
            </a:prstGeom>
            <a:solidFill>
              <a:srgbClr val="FFC000"/>
            </a:solidFill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06" name="组合 105"/>
            <p:cNvGrpSpPr/>
            <p:nvPr/>
          </p:nvGrpSpPr>
          <p:grpSpPr>
            <a:xfrm rot="17559220">
              <a:off x="10526211" y="4117280"/>
              <a:ext cx="611597" cy="1772498"/>
              <a:chOff x="2994660" y="1680210"/>
              <a:chExt cx="1234440" cy="3577590"/>
            </a:xfrm>
            <a:solidFill>
              <a:srgbClr val="FFC000"/>
            </a:solidFill>
          </p:grpSpPr>
          <p:sp>
            <p:nvSpPr>
              <p:cNvPr id="118" name="椭圆 117"/>
              <p:cNvSpPr/>
              <p:nvPr/>
            </p:nvSpPr>
            <p:spPr>
              <a:xfrm>
                <a:off x="3080385" y="1680210"/>
                <a:ext cx="1062990" cy="1062990"/>
              </a:xfrm>
              <a:prstGeom prst="ellipse">
                <a:avLst/>
              </a:prstGeom>
              <a:solidFill>
                <a:srgbClr val="84F6FC"/>
              </a:solidFill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3423285" y="4983480"/>
                <a:ext cx="377190" cy="27432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3314700" y="4297680"/>
                <a:ext cx="594360" cy="742950"/>
              </a:xfrm>
              <a:prstGeom prst="rect">
                <a:avLst/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3177540" y="2514600"/>
                <a:ext cx="868680" cy="1874520"/>
              </a:xfrm>
              <a:prstGeom prst="rect">
                <a:avLst/>
              </a:prstGeom>
              <a:grpFill/>
              <a:ln w="63500" cap="rnd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2" name="梯形 121"/>
              <p:cNvSpPr/>
              <p:nvPr/>
            </p:nvSpPr>
            <p:spPr>
              <a:xfrm>
                <a:off x="2994660" y="2137410"/>
                <a:ext cx="1234440" cy="457200"/>
              </a:xfrm>
              <a:prstGeom prst="trapezoid">
                <a:avLst>
                  <a:gd name="adj" fmla="val 4323"/>
                </a:avLst>
              </a:prstGeom>
              <a:grpFill/>
              <a:ln w="635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7" name="椭圆 106"/>
            <p:cNvSpPr/>
            <p:nvPr/>
          </p:nvSpPr>
          <p:spPr>
            <a:xfrm>
              <a:off x="10644296" y="5276721"/>
              <a:ext cx="100980" cy="10098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8" name="直接连接符 107"/>
            <p:cNvCxnSpPr>
              <a:stCxn id="104" idx="2"/>
            </p:cNvCxnSpPr>
            <p:nvPr/>
          </p:nvCxnSpPr>
          <p:spPr>
            <a:xfrm flipH="1">
              <a:off x="10686371" y="5562830"/>
              <a:ext cx="4207" cy="95089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接连接符 108"/>
            <p:cNvCxnSpPr/>
            <p:nvPr/>
          </p:nvCxnSpPr>
          <p:spPr>
            <a:xfrm flipH="1">
              <a:off x="10274038" y="5565635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接连接符 109"/>
            <p:cNvCxnSpPr/>
            <p:nvPr/>
          </p:nvCxnSpPr>
          <p:spPr>
            <a:xfrm>
              <a:off x="10806985" y="5551610"/>
              <a:ext cx="293122" cy="9565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连接符 110"/>
            <p:cNvCxnSpPr/>
            <p:nvPr/>
          </p:nvCxnSpPr>
          <p:spPr>
            <a:xfrm>
              <a:off x="10080494" y="6530550"/>
              <a:ext cx="1489448" cy="0"/>
            </a:xfrm>
            <a:prstGeom prst="line">
              <a:avLst/>
            </a:prstGeom>
            <a:ln w="635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接连接符 111"/>
            <p:cNvCxnSpPr/>
            <p:nvPr/>
          </p:nvCxnSpPr>
          <p:spPr>
            <a:xfrm>
              <a:off x="9886950" y="6541770"/>
              <a:ext cx="103784" cy="0"/>
            </a:xfrm>
            <a:prstGeom prst="line">
              <a:avLst/>
            </a:prstGeom>
            <a:ln w="635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1665311" y="6527745"/>
              <a:ext cx="56100" cy="0"/>
            </a:xfrm>
            <a:prstGeom prst="line">
              <a:avLst/>
            </a:prstGeom>
            <a:ln w="635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矩形 113"/>
            <p:cNvSpPr/>
            <p:nvPr/>
          </p:nvSpPr>
          <p:spPr>
            <a:xfrm rot="17559220">
              <a:off x="10853495" y="4455518"/>
              <a:ext cx="79608" cy="824798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矩形 114"/>
            <p:cNvSpPr/>
            <p:nvPr/>
          </p:nvSpPr>
          <p:spPr>
            <a:xfrm rot="17559220">
              <a:off x="10743004" y="4722219"/>
              <a:ext cx="79608" cy="824798"/>
            </a:xfrm>
            <a:prstGeom prst="rect">
              <a:avLst/>
            </a:prstGeom>
            <a:solidFill>
              <a:srgbClr val="FC9204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矩形 115"/>
            <p:cNvSpPr/>
            <p:nvPr/>
          </p:nvSpPr>
          <p:spPr>
            <a:xfrm rot="17559220">
              <a:off x="10372657" y="4488927"/>
              <a:ext cx="84972" cy="178859"/>
            </a:xfrm>
            <a:prstGeom prst="rect">
              <a:avLst/>
            </a:prstGeom>
            <a:solidFill>
              <a:schemeClr val="bg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矩形 116"/>
            <p:cNvSpPr/>
            <p:nvPr/>
          </p:nvSpPr>
          <p:spPr>
            <a:xfrm rot="17559220">
              <a:off x="11189014" y="5155725"/>
              <a:ext cx="256730" cy="87380"/>
            </a:xfrm>
            <a:prstGeom prst="rect">
              <a:avLst/>
            </a:prstGeom>
            <a:solidFill>
              <a:schemeClr val="tx1"/>
            </a:solidFill>
            <a:ln w="63500"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659352213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53" presetClass="entr" presetSubtype="16" fill="hold" grpId="0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fill="hold" grpId="1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0" dur="1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8" fill="hold" grpId="0" nodeType="withEffect" p14:presetBounceEnd="50000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4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2" presetClass="entr" presetSubtype="4" fill="hold" nodeType="withEffect">
                                      <p:stCondLst>
                                        <p:cond delay="3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7" dur="10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entr" presetSubtype="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2" presetClass="entr" presetSubtype="2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5" dur="125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8" fill="hold" grpId="0" nodeType="withEffect">
                                      <p:stCondLst>
                                        <p:cond delay="60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20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31" presetClass="entr" presetSubtype="0" fill="hold" grpId="0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1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4" dur="7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5" presetID="53" presetClass="entr" presetSubtype="16" fill="hold" nodeType="withEffect">
                                      <p:stCondLst>
                                        <p:cond delay="875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75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75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75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53" presetClass="entr" presetSubtype="16" fill="hold" nodeType="withEffect">
                                      <p:stCondLst>
                                        <p:cond delay="925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75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75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75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5" presetID="53" presetClass="entr" presetSubtype="16" fill="hold" nodeType="withEffect">
                                      <p:stCondLst>
                                        <p:cond delay="975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7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8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9" dur="75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53" presetClass="entr" presetSubtype="16" fill="hold" nodeType="withEffect">
                                      <p:stCondLst>
                                        <p:cond delay="1025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2" dur="75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75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4" dur="75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" presetClass="entr" presetSubtype="4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9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0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3" presetClass="emph" presetSubtype="0" repeatCount="indefinite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hsl" dir="cw">
                                          <p:cBhvr override="childStyle">
                                            <p:cTn id="74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by>
                                            <p:hsl h="10842353" s="0" l="0"/>
                                          </p:by>
                                        </p:animClr>
                                        <p:animClr clrSpc="hsl" dir="cw">
                                          <p:cBhvr>
                                            <p:cTn id="75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by>
                                            <p:hsl h="10842353" s="0" l="0"/>
                                          </p:by>
                                        </p:animClr>
                                        <p:animClr clrSpc="hsl" dir="cw">
                                          <p:cBhvr>
                                            <p:cTn id="76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roke.color</p:attrName>
                                            </p:attrNameLst>
                                          </p:cBhvr>
                                          <p:by>
                                            <p:hsl h="10842353" s="0" l="0"/>
                                          </p:by>
                                        </p:animClr>
                                        <p:set>
                                          <p:cBhvr>
                                            <p:cTn id="77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2" presetClass="entr" presetSubtype="2" fill="hold" grpId="0" nodeType="clickEffect" p14:presetBounceEnd="4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000">
                                          <p:cBhvr additive="base">
                                            <p:cTn id="82" dur="750" fill="hold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000">
                                          <p:cBhvr additive="base">
                                            <p:cTn id="83" dur="750" fill="hold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" presetClass="entr" presetSubtype="2" fill="hold" grpId="0" nodeType="clickEffect" p14:presetBounceEnd="4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000">
                                          <p:cBhvr additive="base">
                                            <p:cTn id="88" dur="750" fill="hold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000">
                                          <p:cBhvr additive="base">
                                            <p:cTn id="89" dur="750" fill="hold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" presetClass="entr" presetSubtype="2" fill="hold" grpId="0" nodeType="clickEffect" p14:presetBounceEnd="4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000">
                                          <p:cBhvr additive="base">
                                            <p:cTn id="94" dur="75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000">
                                          <p:cBhvr additive="base">
                                            <p:cTn id="95" dur="75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6" presetID="10" presetClass="entr" presetSubtype="0" fill="hold" nodeType="withEffect">
                                      <p:stCondLst>
                                        <p:cond delay="1325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8" dur="75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3" grpId="0" animBg="1"/>
          <p:bldP spid="6" grpId="0" animBg="1"/>
          <p:bldP spid="6" grpId="1" animBg="1"/>
          <p:bldP spid="7" grpId="0" animBg="1"/>
          <p:bldP spid="2" grpId="0"/>
          <p:bldP spid="82" grpId="0"/>
          <p:bldP spid="99" grpId="1" build="allAtOnce"/>
          <p:bldP spid="100" grpId="0"/>
          <p:bldP spid="101" grpId="0"/>
          <p:bldP spid="10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53" presetClass="entr" presetSubtype="16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1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" dur="75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3" dur="75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53" presetClass="entr" presetSubtype="16" fill="hold" grpId="0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6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9" presetID="8" presetClass="emph" presetSubtype="0" fill="hold" grpId="1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20" dur="1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8" fill="hold" grpId="0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22" presetClass="entr" presetSubtype="4" fill="hold" nodeType="withEffect">
                                      <p:stCondLst>
                                        <p:cond delay="3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7" dur="10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42" presetClass="entr" presetSubtype="0" fill="hold" nodeType="withEffect">
                                      <p:stCondLst>
                                        <p:cond delay="40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0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22" presetClass="entr" presetSubtype="2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35" dur="125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22" presetClass="entr" presetSubtype="8" fill="hold" grpId="0" nodeType="withEffect">
                                      <p:stCondLst>
                                        <p:cond delay="60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20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" presetID="31" presetClass="entr" presetSubtype="0" fill="hold" grpId="0" nodeType="withEffect">
                                      <p:stCondLst>
                                        <p:cond delay="80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1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4" dur="75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5" presetID="53" presetClass="entr" presetSubtype="16" fill="hold" nodeType="withEffect">
                                      <p:stCondLst>
                                        <p:cond delay="875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7" dur="75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75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9" dur="75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0" presetID="53" presetClass="entr" presetSubtype="16" fill="hold" nodeType="withEffect">
                                      <p:stCondLst>
                                        <p:cond delay="925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75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750" fill="hold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75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5" presetID="53" presetClass="entr" presetSubtype="16" fill="hold" nodeType="withEffect">
                                      <p:stCondLst>
                                        <p:cond delay="975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7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8" dur="750" fill="hold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9" dur="75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0" presetID="53" presetClass="entr" presetSubtype="16" fill="hold" nodeType="withEffect">
                                      <p:stCondLst>
                                        <p:cond delay="1025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2" dur="75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750" fill="hold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4" dur="75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" presetClass="entr" presetSubtype="4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9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0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1" fill="hold">
                          <p:stCondLst>
                            <p:cond delay="indefinite"/>
                          </p:stCondLst>
                          <p:childTnLst>
                            <p:par>
                              <p:cTn id="7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3" presetID="23" presetClass="emph" presetSubtype="0" repeatCount="indefinite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hsl" dir="cw">
                                          <p:cBhvr override="childStyle">
                                            <p:cTn id="74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by>
                                            <p:hsl h="10842353" s="0" l="0"/>
                                          </p:by>
                                        </p:animClr>
                                        <p:animClr clrSpc="hsl" dir="cw">
                                          <p:cBhvr>
                                            <p:cTn id="75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by>
                                            <p:hsl h="10842353" s="0" l="0"/>
                                          </p:by>
                                        </p:animClr>
                                        <p:animClr clrSpc="hsl" dir="cw">
                                          <p:cBhvr>
                                            <p:cTn id="76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roke.color</p:attrName>
                                            </p:attrNameLst>
                                          </p:cBhvr>
                                          <p:by>
                                            <p:hsl h="10842353" s="0" l="0"/>
                                          </p:by>
                                        </p:animClr>
                                        <p:set>
                                          <p:cBhvr>
                                            <p:cTn id="77" dur="500" fill="hold"/>
                                            <p:tgtEl>
                                              <p:spTgt spid="99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2" dur="750" fill="hold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750" fill="hold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88" dur="750" fill="hold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9" dur="750" fill="hold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0" fill="hold">
                          <p:stCondLst>
                            <p:cond delay="indefinite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" presetClass="entr" presetSubtype="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4" dur="75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95" dur="750" fill="hold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6" presetID="10" presetClass="entr" presetSubtype="0" fill="hold" nodeType="withEffect">
                                      <p:stCondLst>
                                        <p:cond delay="1325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8" dur="75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3" grpId="0" animBg="1"/>
          <p:bldP spid="6" grpId="0" animBg="1"/>
          <p:bldP spid="6" grpId="1" animBg="1"/>
          <p:bldP spid="7" grpId="0" animBg="1"/>
          <p:bldP spid="2" grpId="0"/>
          <p:bldP spid="82" grpId="0"/>
          <p:bldP spid="99" grpId="1" build="allAtOnce"/>
          <p:bldP spid="100" grpId="0"/>
          <p:bldP spid="101" grpId="0"/>
          <p:bldP spid="102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组合 93"/>
          <p:cNvGrpSpPr/>
          <p:nvPr/>
        </p:nvGrpSpPr>
        <p:grpSpPr>
          <a:xfrm flipH="1">
            <a:off x="-180444" y="-108857"/>
            <a:ext cx="4759233" cy="4497976"/>
            <a:chOff x="7620003" y="-95794"/>
            <a:chExt cx="4759233" cy="4497976"/>
          </a:xfrm>
        </p:grpSpPr>
        <p:grpSp>
          <p:nvGrpSpPr>
            <p:cNvPr id="95" name="组合 94"/>
            <p:cNvGrpSpPr/>
            <p:nvPr/>
          </p:nvGrpSpPr>
          <p:grpSpPr>
            <a:xfrm>
              <a:off x="8203475" y="-95794"/>
              <a:ext cx="4175761" cy="3570514"/>
              <a:chOff x="8203475" y="-95794"/>
              <a:chExt cx="4175761" cy="3570514"/>
            </a:xfrm>
          </p:grpSpPr>
          <p:sp>
            <p:nvSpPr>
              <p:cNvPr id="97" name="矩形 96"/>
              <p:cNvSpPr/>
              <p:nvPr/>
            </p:nvSpPr>
            <p:spPr>
              <a:xfrm>
                <a:off x="8660674" y="0"/>
                <a:ext cx="3531326" cy="2769326"/>
              </a:xfrm>
              <a:prstGeom prst="rect">
                <a:avLst/>
              </a:prstGeom>
              <a:solidFill>
                <a:srgbClr val="19B4C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8" name="任意多边形 97"/>
              <p:cNvSpPr/>
              <p:nvPr/>
            </p:nvSpPr>
            <p:spPr>
              <a:xfrm>
                <a:off x="8212184" y="-95794"/>
                <a:ext cx="4167052" cy="3566160"/>
              </a:xfrm>
              <a:custGeom>
                <a:avLst/>
                <a:gdLst>
                  <a:gd name="connsiteX0" fmla="*/ 66171 w 3897085"/>
                  <a:gd name="connsiteY0" fmla="*/ 0 h 3474720"/>
                  <a:gd name="connsiteX1" fmla="*/ 913544 w 3897085"/>
                  <a:gd name="connsiteY1" fmla="*/ 0 h 3474720"/>
                  <a:gd name="connsiteX2" fmla="*/ 941219 w 3897085"/>
                  <a:gd name="connsiteY2" fmla="*/ 50987 h 3474720"/>
                  <a:gd name="connsiteX3" fmla="*/ 979714 w 3897085"/>
                  <a:gd name="connsiteY3" fmla="*/ 241662 h 3474720"/>
                  <a:gd name="connsiteX4" fmla="*/ 941219 w 3897085"/>
                  <a:gd name="connsiteY4" fmla="*/ 432337 h 3474720"/>
                  <a:gd name="connsiteX5" fmla="*/ 940094 w 3897085"/>
                  <a:gd name="connsiteY5" fmla="*/ 434410 h 3474720"/>
                  <a:gd name="connsiteX6" fmla="*/ 973181 w 3897085"/>
                  <a:gd name="connsiteY6" fmla="*/ 431074 h 3474720"/>
                  <a:gd name="connsiteX7" fmla="*/ 1508797 w 3897085"/>
                  <a:gd name="connsiteY7" fmla="*/ 786104 h 3474720"/>
                  <a:gd name="connsiteX8" fmla="*/ 1526368 w 3897085"/>
                  <a:gd name="connsiteY8" fmla="*/ 842708 h 3474720"/>
                  <a:gd name="connsiteX9" fmla="*/ 1579016 w 3897085"/>
                  <a:gd name="connsiteY9" fmla="*/ 799269 h 3474720"/>
                  <a:gd name="connsiteX10" fmla="*/ 2057400 w 3897085"/>
                  <a:gd name="connsiteY10" fmla="*/ 653143 h 3474720"/>
                  <a:gd name="connsiteX11" fmla="*/ 2913018 w 3897085"/>
                  <a:gd name="connsiteY11" fmla="*/ 1508761 h 3474720"/>
                  <a:gd name="connsiteX12" fmla="*/ 2845779 w 3897085"/>
                  <a:gd name="connsiteY12" fmla="*/ 1841806 h 3474720"/>
                  <a:gd name="connsiteX13" fmla="*/ 2789968 w 3897085"/>
                  <a:gd name="connsiteY13" fmla="*/ 1944631 h 3474720"/>
                  <a:gd name="connsiteX14" fmla="*/ 2857646 w 3897085"/>
                  <a:gd name="connsiteY14" fmla="*/ 1965639 h 3474720"/>
                  <a:gd name="connsiteX15" fmla="*/ 3038685 w 3897085"/>
                  <a:gd name="connsiteY15" fmla="*/ 2114721 h 3474720"/>
                  <a:gd name="connsiteX16" fmla="*/ 3070970 w 3897085"/>
                  <a:gd name="connsiteY16" fmla="*/ 2174202 h 3474720"/>
                  <a:gd name="connsiteX17" fmla="*/ 3120278 w 3897085"/>
                  <a:gd name="connsiteY17" fmla="*/ 2114440 h 3474720"/>
                  <a:gd name="connsiteX18" fmla="*/ 3683725 w 3897085"/>
                  <a:gd name="connsiteY18" fmla="*/ 1881052 h 3474720"/>
                  <a:gd name="connsiteX19" fmla="*/ 3844315 w 3897085"/>
                  <a:gd name="connsiteY19" fmla="*/ 1897241 h 3474720"/>
                  <a:gd name="connsiteX20" fmla="*/ 3897085 w 3897085"/>
                  <a:gd name="connsiteY20" fmla="*/ 1910810 h 3474720"/>
                  <a:gd name="connsiteX21" fmla="*/ 3897085 w 3897085"/>
                  <a:gd name="connsiteY21" fmla="*/ 3444963 h 3474720"/>
                  <a:gd name="connsiteX22" fmla="*/ 3844315 w 3897085"/>
                  <a:gd name="connsiteY22" fmla="*/ 3458531 h 3474720"/>
                  <a:gd name="connsiteX23" fmla="*/ 3683725 w 3897085"/>
                  <a:gd name="connsiteY23" fmla="*/ 3474720 h 3474720"/>
                  <a:gd name="connsiteX24" fmla="*/ 2903080 w 3897085"/>
                  <a:gd name="connsiteY24" fmla="*/ 2838476 h 3474720"/>
                  <a:gd name="connsiteX25" fmla="*/ 2889774 w 3897085"/>
                  <a:gd name="connsiteY25" fmla="*/ 2706488 h 3474720"/>
                  <a:gd name="connsiteX26" fmla="*/ 2857646 w 3897085"/>
                  <a:gd name="connsiteY26" fmla="*/ 2723927 h 3474720"/>
                  <a:gd name="connsiteX27" fmla="*/ 2697479 w 3897085"/>
                  <a:gd name="connsiteY27" fmla="*/ 2756263 h 3474720"/>
                  <a:gd name="connsiteX28" fmla="*/ 2285999 w 3897085"/>
                  <a:gd name="connsiteY28" fmla="*/ 2344783 h 3474720"/>
                  <a:gd name="connsiteX29" fmla="*/ 2287265 w 3897085"/>
                  <a:gd name="connsiteY29" fmla="*/ 2332230 h 3474720"/>
                  <a:gd name="connsiteX30" fmla="*/ 2229837 w 3897085"/>
                  <a:gd name="connsiteY30" fmla="*/ 2346996 h 3474720"/>
                  <a:gd name="connsiteX31" fmla="*/ 2057400 w 3897085"/>
                  <a:gd name="connsiteY31" fmla="*/ 2364379 h 3474720"/>
                  <a:gd name="connsiteX32" fmla="*/ 1219165 w 3897085"/>
                  <a:gd name="connsiteY32" fmla="*/ 1681198 h 3474720"/>
                  <a:gd name="connsiteX33" fmla="*/ 1205410 w 3897085"/>
                  <a:gd name="connsiteY33" fmla="*/ 1544751 h 3474720"/>
                  <a:gd name="connsiteX34" fmla="*/ 1199448 w 3897085"/>
                  <a:gd name="connsiteY34" fmla="*/ 1547987 h 3474720"/>
                  <a:gd name="connsiteX35" fmla="*/ 973181 w 3897085"/>
                  <a:gd name="connsiteY35" fmla="*/ 1593668 h 3474720"/>
                  <a:gd name="connsiteX36" fmla="*/ 391884 w 3897085"/>
                  <a:gd name="connsiteY36" fmla="*/ 1012371 h 3474720"/>
                  <a:gd name="connsiteX37" fmla="*/ 437565 w 3897085"/>
                  <a:gd name="connsiteY37" fmla="*/ 786104 h 3474720"/>
                  <a:gd name="connsiteX38" fmla="*/ 468369 w 3897085"/>
                  <a:gd name="connsiteY38" fmla="*/ 729353 h 3474720"/>
                  <a:gd name="connsiteX39" fmla="*/ 391134 w 3897085"/>
                  <a:gd name="connsiteY39" fmla="*/ 721567 h 3474720"/>
                  <a:gd name="connsiteX40" fmla="*/ 0 w 3897085"/>
                  <a:gd name="connsiteY40" fmla="*/ 241662 h 3474720"/>
                  <a:gd name="connsiteX41" fmla="*/ 38496 w 3897085"/>
                  <a:gd name="connsiteY41" fmla="*/ 50987 h 3474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</a:cxnLst>
                <a:rect l="l" t="t" r="r" b="b"/>
                <a:pathLst>
                  <a:path w="3897085" h="3474720">
                    <a:moveTo>
                      <a:pt x="66171" y="0"/>
                    </a:moveTo>
                    <a:lnTo>
                      <a:pt x="913544" y="0"/>
                    </a:lnTo>
                    <a:lnTo>
                      <a:pt x="941219" y="50987"/>
                    </a:lnTo>
                    <a:cubicBezTo>
                      <a:pt x="966007" y="109593"/>
                      <a:pt x="979714" y="174027"/>
                      <a:pt x="979714" y="241662"/>
                    </a:cubicBezTo>
                    <a:cubicBezTo>
                      <a:pt x="979714" y="309297"/>
                      <a:pt x="966007" y="373731"/>
                      <a:pt x="941219" y="432337"/>
                    </a:cubicBezTo>
                    <a:lnTo>
                      <a:pt x="940094" y="434410"/>
                    </a:lnTo>
                    <a:lnTo>
                      <a:pt x="973181" y="431074"/>
                    </a:lnTo>
                    <a:cubicBezTo>
                      <a:pt x="1213962" y="431074"/>
                      <a:pt x="1420551" y="577468"/>
                      <a:pt x="1508797" y="786104"/>
                    </a:cubicBezTo>
                    <a:lnTo>
                      <a:pt x="1526368" y="842708"/>
                    </a:lnTo>
                    <a:lnTo>
                      <a:pt x="1579016" y="799269"/>
                    </a:lnTo>
                    <a:cubicBezTo>
                      <a:pt x="1715573" y="707013"/>
                      <a:pt x="1880196" y="653143"/>
                      <a:pt x="2057400" y="653143"/>
                    </a:cubicBezTo>
                    <a:cubicBezTo>
                      <a:pt x="2529945" y="653143"/>
                      <a:pt x="2913018" y="1036216"/>
                      <a:pt x="2913018" y="1508761"/>
                    </a:cubicBezTo>
                    <a:cubicBezTo>
                      <a:pt x="2913018" y="1626897"/>
                      <a:pt x="2889076" y="1739442"/>
                      <a:pt x="2845779" y="1841806"/>
                    </a:cubicBezTo>
                    <a:lnTo>
                      <a:pt x="2789968" y="1944631"/>
                    </a:lnTo>
                    <a:lnTo>
                      <a:pt x="2857646" y="1965639"/>
                    </a:lnTo>
                    <a:cubicBezTo>
                      <a:pt x="2931489" y="1996872"/>
                      <a:pt x="2994317" y="2049048"/>
                      <a:pt x="3038685" y="2114721"/>
                    </a:cubicBezTo>
                    <a:lnTo>
                      <a:pt x="3070970" y="2174202"/>
                    </a:lnTo>
                    <a:lnTo>
                      <a:pt x="3120278" y="2114440"/>
                    </a:lnTo>
                    <a:cubicBezTo>
                      <a:pt x="3264477" y="1970241"/>
                      <a:pt x="3463685" y="1881052"/>
                      <a:pt x="3683725" y="1881052"/>
                    </a:cubicBezTo>
                    <a:cubicBezTo>
                      <a:pt x="3738735" y="1881052"/>
                      <a:pt x="3792443" y="1886626"/>
                      <a:pt x="3844315" y="1897241"/>
                    </a:cubicBezTo>
                    <a:lnTo>
                      <a:pt x="3897085" y="1910810"/>
                    </a:lnTo>
                    <a:lnTo>
                      <a:pt x="3897085" y="3444963"/>
                    </a:lnTo>
                    <a:lnTo>
                      <a:pt x="3844315" y="3458531"/>
                    </a:lnTo>
                    <a:cubicBezTo>
                      <a:pt x="3792443" y="3469146"/>
                      <a:pt x="3738735" y="3474720"/>
                      <a:pt x="3683725" y="3474720"/>
                    </a:cubicBezTo>
                    <a:cubicBezTo>
                      <a:pt x="3298656" y="3474720"/>
                      <a:pt x="2977382" y="3201580"/>
                      <a:pt x="2903080" y="2838476"/>
                    </a:cubicBezTo>
                    <a:lnTo>
                      <a:pt x="2889774" y="2706488"/>
                    </a:lnTo>
                    <a:lnTo>
                      <a:pt x="2857646" y="2723927"/>
                    </a:lnTo>
                    <a:cubicBezTo>
                      <a:pt x="2808417" y="2744749"/>
                      <a:pt x="2754293" y="2756263"/>
                      <a:pt x="2697479" y="2756263"/>
                    </a:cubicBezTo>
                    <a:cubicBezTo>
                      <a:pt x="2470225" y="2756263"/>
                      <a:pt x="2285999" y="2572037"/>
                      <a:pt x="2285999" y="2344783"/>
                    </a:cubicBezTo>
                    <a:lnTo>
                      <a:pt x="2287265" y="2332230"/>
                    </a:lnTo>
                    <a:lnTo>
                      <a:pt x="2229837" y="2346996"/>
                    </a:lnTo>
                    <a:cubicBezTo>
                      <a:pt x="2174138" y="2358394"/>
                      <a:pt x="2116468" y="2364379"/>
                      <a:pt x="2057400" y="2364379"/>
                    </a:cubicBezTo>
                    <a:cubicBezTo>
                      <a:pt x="1643923" y="2364379"/>
                      <a:pt x="1298948" y="2071089"/>
                      <a:pt x="1219165" y="1681198"/>
                    </a:cubicBezTo>
                    <a:lnTo>
                      <a:pt x="1205410" y="1544751"/>
                    </a:lnTo>
                    <a:lnTo>
                      <a:pt x="1199448" y="1547987"/>
                    </a:lnTo>
                    <a:cubicBezTo>
                      <a:pt x="1129903" y="1577402"/>
                      <a:pt x="1053441" y="1593668"/>
                      <a:pt x="973181" y="1593668"/>
                    </a:cubicBezTo>
                    <a:cubicBezTo>
                      <a:pt x="652140" y="1593668"/>
                      <a:pt x="391884" y="1333412"/>
                      <a:pt x="391884" y="1012371"/>
                    </a:cubicBezTo>
                    <a:cubicBezTo>
                      <a:pt x="391884" y="932111"/>
                      <a:pt x="408150" y="855650"/>
                      <a:pt x="437565" y="786104"/>
                    </a:cubicBezTo>
                    <a:lnTo>
                      <a:pt x="468369" y="729353"/>
                    </a:lnTo>
                    <a:lnTo>
                      <a:pt x="391134" y="721567"/>
                    </a:lnTo>
                    <a:cubicBezTo>
                      <a:pt x="167914" y="675890"/>
                      <a:pt x="0" y="478385"/>
                      <a:pt x="0" y="241662"/>
                    </a:cubicBezTo>
                    <a:cubicBezTo>
                      <a:pt x="0" y="174027"/>
                      <a:pt x="13708" y="109593"/>
                      <a:pt x="38496" y="5098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outerShdw blurRad="165100" dist="88900" algn="l" rotWithShape="0">
                  <a:prstClr val="black">
                    <a:alpha val="1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9" name="任意多边形 98"/>
              <p:cNvSpPr/>
              <p:nvPr/>
            </p:nvSpPr>
            <p:spPr>
              <a:xfrm>
                <a:off x="8203475" y="-91440"/>
                <a:ext cx="4167052" cy="3566160"/>
              </a:xfrm>
              <a:custGeom>
                <a:avLst/>
                <a:gdLst>
                  <a:gd name="connsiteX0" fmla="*/ 66171 w 3897085"/>
                  <a:gd name="connsiteY0" fmla="*/ 0 h 3474720"/>
                  <a:gd name="connsiteX1" fmla="*/ 913544 w 3897085"/>
                  <a:gd name="connsiteY1" fmla="*/ 0 h 3474720"/>
                  <a:gd name="connsiteX2" fmla="*/ 941219 w 3897085"/>
                  <a:gd name="connsiteY2" fmla="*/ 50987 h 3474720"/>
                  <a:gd name="connsiteX3" fmla="*/ 979714 w 3897085"/>
                  <a:gd name="connsiteY3" fmla="*/ 241662 h 3474720"/>
                  <a:gd name="connsiteX4" fmla="*/ 941219 w 3897085"/>
                  <a:gd name="connsiteY4" fmla="*/ 432337 h 3474720"/>
                  <a:gd name="connsiteX5" fmla="*/ 940094 w 3897085"/>
                  <a:gd name="connsiteY5" fmla="*/ 434410 h 3474720"/>
                  <a:gd name="connsiteX6" fmla="*/ 973181 w 3897085"/>
                  <a:gd name="connsiteY6" fmla="*/ 431074 h 3474720"/>
                  <a:gd name="connsiteX7" fmla="*/ 1508797 w 3897085"/>
                  <a:gd name="connsiteY7" fmla="*/ 786104 h 3474720"/>
                  <a:gd name="connsiteX8" fmla="*/ 1526368 w 3897085"/>
                  <a:gd name="connsiteY8" fmla="*/ 842708 h 3474720"/>
                  <a:gd name="connsiteX9" fmla="*/ 1579016 w 3897085"/>
                  <a:gd name="connsiteY9" fmla="*/ 799269 h 3474720"/>
                  <a:gd name="connsiteX10" fmla="*/ 2057400 w 3897085"/>
                  <a:gd name="connsiteY10" fmla="*/ 653143 h 3474720"/>
                  <a:gd name="connsiteX11" fmla="*/ 2913018 w 3897085"/>
                  <a:gd name="connsiteY11" fmla="*/ 1508761 h 3474720"/>
                  <a:gd name="connsiteX12" fmla="*/ 2845779 w 3897085"/>
                  <a:gd name="connsiteY12" fmla="*/ 1841806 h 3474720"/>
                  <a:gd name="connsiteX13" fmla="*/ 2789968 w 3897085"/>
                  <a:gd name="connsiteY13" fmla="*/ 1944631 h 3474720"/>
                  <a:gd name="connsiteX14" fmla="*/ 2857646 w 3897085"/>
                  <a:gd name="connsiteY14" fmla="*/ 1965639 h 3474720"/>
                  <a:gd name="connsiteX15" fmla="*/ 3038685 w 3897085"/>
                  <a:gd name="connsiteY15" fmla="*/ 2114721 h 3474720"/>
                  <a:gd name="connsiteX16" fmla="*/ 3070970 w 3897085"/>
                  <a:gd name="connsiteY16" fmla="*/ 2174202 h 3474720"/>
                  <a:gd name="connsiteX17" fmla="*/ 3120278 w 3897085"/>
                  <a:gd name="connsiteY17" fmla="*/ 2114440 h 3474720"/>
                  <a:gd name="connsiteX18" fmla="*/ 3683725 w 3897085"/>
                  <a:gd name="connsiteY18" fmla="*/ 1881052 h 3474720"/>
                  <a:gd name="connsiteX19" fmla="*/ 3844315 w 3897085"/>
                  <a:gd name="connsiteY19" fmla="*/ 1897241 h 3474720"/>
                  <a:gd name="connsiteX20" fmla="*/ 3897085 w 3897085"/>
                  <a:gd name="connsiteY20" fmla="*/ 1910810 h 3474720"/>
                  <a:gd name="connsiteX21" fmla="*/ 3897085 w 3897085"/>
                  <a:gd name="connsiteY21" fmla="*/ 3444963 h 3474720"/>
                  <a:gd name="connsiteX22" fmla="*/ 3844315 w 3897085"/>
                  <a:gd name="connsiteY22" fmla="*/ 3458531 h 3474720"/>
                  <a:gd name="connsiteX23" fmla="*/ 3683725 w 3897085"/>
                  <a:gd name="connsiteY23" fmla="*/ 3474720 h 3474720"/>
                  <a:gd name="connsiteX24" fmla="*/ 2903080 w 3897085"/>
                  <a:gd name="connsiteY24" fmla="*/ 2838476 h 3474720"/>
                  <a:gd name="connsiteX25" fmla="*/ 2889774 w 3897085"/>
                  <a:gd name="connsiteY25" fmla="*/ 2706488 h 3474720"/>
                  <a:gd name="connsiteX26" fmla="*/ 2857646 w 3897085"/>
                  <a:gd name="connsiteY26" fmla="*/ 2723927 h 3474720"/>
                  <a:gd name="connsiteX27" fmla="*/ 2697479 w 3897085"/>
                  <a:gd name="connsiteY27" fmla="*/ 2756263 h 3474720"/>
                  <a:gd name="connsiteX28" fmla="*/ 2285999 w 3897085"/>
                  <a:gd name="connsiteY28" fmla="*/ 2344783 h 3474720"/>
                  <a:gd name="connsiteX29" fmla="*/ 2287265 w 3897085"/>
                  <a:gd name="connsiteY29" fmla="*/ 2332230 h 3474720"/>
                  <a:gd name="connsiteX30" fmla="*/ 2229837 w 3897085"/>
                  <a:gd name="connsiteY30" fmla="*/ 2346996 h 3474720"/>
                  <a:gd name="connsiteX31" fmla="*/ 2057400 w 3897085"/>
                  <a:gd name="connsiteY31" fmla="*/ 2364379 h 3474720"/>
                  <a:gd name="connsiteX32" fmla="*/ 1219165 w 3897085"/>
                  <a:gd name="connsiteY32" fmla="*/ 1681198 h 3474720"/>
                  <a:gd name="connsiteX33" fmla="*/ 1205410 w 3897085"/>
                  <a:gd name="connsiteY33" fmla="*/ 1544751 h 3474720"/>
                  <a:gd name="connsiteX34" fmla="*/ 1199448 w 3897085"/>
                  <a:gd name="connsiteY34" fmla="*/ 1547987 h 3474720"/>
                  <a:gd name="connsiteX35" fmla="*/ 973181 w 3897085"/>
                  <a:gd name="connsiteY35" fmla="*/ 1593668 h 3474720"/>
                  <a:gd name="connsiteX36" fmla="*/ 391884 w 3897085"/>
                  <a:gd name="connsiteY36" fmla="*/ 1012371 h 3474720"/>
                  <a:gd name="connsiteX37" fmla="*/ 437565 w 3897085"/>
                  <a:gd name="connsiteY37" fmla="*/ 786104 h 3474720"/>
                  <a:gd name="connsiteX38" fmla="*/ 468369 w 3897085"/>
                  <a:gd name="connsiteY38" fmla="*/ 729353 h 3474720"/>
                  <a:gd name="connsiteX39" fmla="*/ 391134 w 3897085"/>
                  <a:gd name="connsiteY39" fmla="*/ 721567 h 3474720"/>
                  <a:gd name="connsiteX40" fmla="*/ 0 w 3897085"/>
                  <a:gd name="connsiteY40" fmla="*/ 241662 h 3474720"/>
                  <a:gd name="connsiteX41" fmla="*/ 38496 w 3897085"/>
                  <a:gd name="connsiteY41" fmla="*/ 50987 h 3474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</a:cxnLst>
                <a:rect l="l" t="t" r="r" b="b"/>
                <a:pathLst>
                  <a:path w="3897085" h="3474720">
                    <a:moveTo>
                      <a:pt x="66171" y="0"/>
                    </a:moveTo>
                    <a:lnTo>
                      <a:pt x="913544" y="0"/>
                    </a:lnTo>
                    <a:lnTo>
                      <a:pt x="941219" y="50987"/>
                    </a:lnTo>
                    <a:cubicBezTo>
                      <a:pt x="966007" y="109593"/>
                      <a:pt x="979714" y="174027"/>
                      <a:pt x="979714" y="241662"/>
                    </a:cubicBezTo>
                    <a:cubicBezTo>
                      <a:pt x="979714" y="309297"/>
                      <a:pt x="966007" y="373731"/>
                      <a:pt x="941219" y="432337"/>
                    </a:cubicBezTo>
                    <a:lnTo>
                      <a:pt x="940094" y="434410"/>
                    </a:lnTo>
                    <a:lnTo>
                      <a:pt x="973181" y="431074"/>
                    </a:lnTo>
                    <a:cubicBezTo>
                      <a:pt x="1213962" y="431074"/>
                      <a:pt x="1420551" y="577468"/>
                      <a:pt x="1508797" y="786104"/>
                    </a:cubicBezTo>
                    <a:lnTo>
                      <a:pt x="1526368" y="842708"/>
                    </a:lnTo>
                    <a:lnTo>
                      <a:pt x="1579016" y="799269"/>
                    </a:lnTo>
                    <a:cubicBezTo>
                      <a:pt x="1715573" y="707013"/>
                      <a:pt x="1880196" y="653143"/>
                      <a:pt x="2057400" y="653143"/>
                    </a:cubicBezTo>
                    <a:cubicBezTo>
                      <a:pt x="2529945" y="653143"/>
                      <a:pt x="2913018" y="1036216"/>
                      <a:pt x="2913018" y="1508761"/>
                    </a:cubicBezTo>
                    <a:cubicBezTo>
                      <a:pt x="2913018" y="1626897"/>
                      <a:pt x="2889076" y="1739442"/>
                      <a:pt x="2845779" y="1841806"/>
                    </a:cubicBezTo>
                    <a:lnTo>
                      <a:pt x="2789968" y="1944631"/>
                    </a:lnTo>
                    <a:lnTo>
                      <a:pt x="2857646" y="1965639"/>
                    </a:lnTo>
                    <a:cubicBezTo>
                      <a:pt x="2931489" y="1996872"/>
                      <a:pt x="2994317" y="2049048"/>
                      <a:pt x="3038685" y="2114721"/>
                    </a:cubicBezTo>
                    <a:lnTo>
                      <a:pt x="3070970" y="2174202"/>
                    </a:lnTo>
                    <a:lnTo>
                      <a:pt x="3120278" y="2114440"/>
                    </a:lnTo>
                    <a:cubicBezTo>
                      <a:pt x="3264477" y="1970241"/>
                      <a:pt x="3463685" y="1881052"/>
                      <a:pt x="3683725" y="1881052"/>
                    </a:cubicBezTo>
                    <a:cubicBezTo>
                      <a:pt x="3738735" y="1881052"/>
                      <a:pt x="3792443" y="1886626"/>
                      <a:pt x="3844315" y="1897241"/>
                    </a:cubicBezTo>
                    <a:lnTo>
                      <a:pt x="3897085" y="1910810"/>
                    </a:lnTo>
                    <a:lnTo>
                      <a:pt x="3897085" y="3444963"/>
                    </a:lnTo>
                    <a:lnTo>
                      <a:pt x="3844315" y="3458531"/>
                    </a:lnTo>
                    <a:cubicBezTo>
                      <a:pt x="3792443" y="3469146"/>
                      <a:pt x="3738735" y="3474720"/>
                      <a:pt x="3683725" y="3474720"/>
                    </a:cubicBezTo>
                    <a:cubicBezTo>
                      <a:pt x="3298656" y="3474720"/>
                      <a:pt x="2977382" y="3201580"/>
                      <a:pt x="2903080" y="2838476"/>
                    </a:cubicBezTo>
                    <a:lnTo>
                      <a:pt x="2889774" y="2706488"/>
                    </a:lnTo>
                    <a:lnTo>
                      <a:pt x="2857646" y="2723927"/>
                    </a:lnTo>
                    <a:cubicBezTo>
                      <a:pt x="2808417" y="2744749"/>
                      <a:pt x="2754293" y="2756263"/>
                      <a:pt x="2697479" y="2756263"/>
                    </a:cubicBezTo>
                    <a:cubicBezTo>
                      <a:pt x="2470225" y="2756263"/>
                      <a:pt x="2285999" y="2572037"/>
                      <a:pt x="2285999" y="2344783"/>
                    </a:cubicBezTo>
                    <a:lnTo>
                      <a:pt x="2287265" y="2332230"/>
                    </a:lnTo>
                    <a:lnTo>
                      <a:pt x="2229837" y="2346996"/>
                    </a:lnTo>
                    <a:cubicBezTo>
                      <a:pt x="2174138" y="2358394"/>
                      <a:pt x="2116468" y="2364379"/>
                      <a:pt x="2057400" y="2364379"/>
                    </a:cubicBezTo>
                    <a:cubicBezTo>
                      <a:pt x="1643923" y="2364379"/>
                      <a:pt x="1298948" y="2071089"/>
                      <a:pt x="1219165" y="1681198"/>
                    </a:cubicBezTo>
                    <a:lnTo>
                      <a:pt x="1205410" y="1544751"/>
                    </a:lnTo>
                    <a:lnTo>
                      <a:pt x="1199448" y="1547987"/>
                    </a:lnTo>
                    <a:cubicBezTo>
                      <a:pt x="1129903" y="1577402"/>
                      <a:pt x="1053441" y="1593668"/>
                      <a:pt x="973181" y="1593668"/>
                    </a:cubicBezTo>
                    <a:cubicBezTo>
                      <a:pt x="652140" y="1593668"/>
                      <a:pt x="391884" y="1333412"/>
                      <a:pt x="391884" y="1012371"/>
                    </a:cubicBezTo>
                    <a:cubicBezTo>
                      <a:pt x="391884" y="932111"/>
                      <a:pt x="408150" y="855650"/>
                      <a:pt x="437565" y="786104"/>
                    </a:cubicBezTo>
                    <a:lnTo>
                      <a:pt x="468369" y="729353"/>
                    </a:lnTo>
                    <a:lnTo>
                      <a:pt x="391134" y="721567"/>
                    </a:lnTo>
                    <a:cubicBezTo>
                      <a:pt x="167914" y="675890"/>
                      <a:pt x="0" y="478385"/>
                      <a:pt x="0" y="241662"/>
                    </a:cubicBezTo>
                    <a:cubicBezTo>
                      <a:pt x="0" y="174027"/>
                      <a:pt x="13708" y="109593"/>
                      <a:pt x="38496" y="50987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innerShdw blurRad="444500" dist="50800" dir="18900000">
                  <a:srgbClr val="91F0FD">
                    <a:alpha val="50000"/>
                  </a:srgb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96" name="任意多边形 95"/>
            <p:cNvSpPr/>
            <p:nvPr/>
          </p:nvSpPr>
          <p:spPr>
            <a:xfrm>
              <a:off x="7620003" y="13063"/>
              <a:ext cx="4563291" cy="4389119"/>
            </a:xfrm>
            <a:custGeom>
              <a:avLst/>
              <a:gdLst>
                <a:gd name="connsiteX0" fmla="*/ 0 w 4563291"/>
                <a:gd name="connsiteY0" fmla="*/ 0 h 4389119"/>
                <a:gd name="connsiteX1" fmla="*/ 1195147 w 4563291"/>
                <a:gd name="connsiteY1" fmla="*/ 0 h 4389119"/>
                <a:gd name="connsiteX2" fmla="*/ 1195147 w 4563291"/>
                <a:gd name="connsiteY2" fmla="*/ 1271847 h 4389119"/>
                <a:gd name="connsiteX3" fmla="*/ 2160923 w 4563291"/>
                <a:gd name="connsiteY3" fmla="*/ 1271847 h 4389119"/>
                <a:gd name="connsiteX4" fmla="*/ 2160923 w 4563291"/>
                <a:gd name="connsiteY4" fmla="*/ 1724298 h 4389119"/>
                <a:gd name="connsiteX5" fmla="*/ 2586445 w 4563291"/>
                <a:gd name="connsiteY5" fmla="*/ 1724298 h 4389119"/>
                <a:gd name="connsiteX6" fmla="*/ 2586445 w 4563291"/>
                <a:gd name="connsiteY6" fmla="*/ 2169621 h 4389119"/>
                <a:gd name="connsiteX7" fmla="*/ 3078410 w 4563291"/>
                <a:gd name="connsiteY7" fmla="*/ 2169621 h 4389119"/>
                <a:gd name="connsiteX8" fmla="*/ 3078410 w 4563291"/>
                <a:gd name="connsiteY8" fmla="*/ 2508070 h 4389119"/>
                <a:gd name="connsiteX9" fmla="*/ 3866605 w 4563291"/>
                <a:gd name="connsiteY9" fmla="*/ 2508070 h 4389119"/>
                <a:gd name="connsiteX10" fmla="*/ 3866605 w 4563291"/>
                <a:gd name="connsiteY10" fmla="*/ 2743200 h 4389119"/>
                <a:gd name="connsiteX11" fmla="*/ 4563291 w 4563291"/>
                <a:gd name="connsiteY11" fmla="*/ 2743200 h 4389119"/>
                <a:gd name="connsiteX12" fmla="*/ 4563291 w 4563291"/>
                <a:gd name="connsiteY12" fmla="*/ 4389119 h 4389119"/>
                <a:gd name="connsiteX13" fmla="*/ 2595523 w 4563291"/>
                <a:gd name="connsiteY13" fmla="*/ 4389119 h 4389119"/>
                <a:gd name="connsiteX14" fmla="*/ 2595523 w 4563291"/>
                <a:gd name="connsiteY14" fmla="*/ 3366654 h 4389119"/>
                <a:gd name="connsiteX15" fmla="*/ 1690108 w 4563291"/>
                <a:gd name="connsiteY15" fmla="*/ 3366654 h 4389119"/>
                <a:gd name="connsiteX16" fmla="*/ 1690108 w 4563291"/>
                <a:gd name="connsiteY16" fmla="*/ 2867890 h 4389119"/>
                <a:gd name="connsiteX17" fmla="*/ 639826 w 4563291"/>
                <a:gd name="connsiteY17" fmla="*/ 2867890 h 4389119"/>
                <a:gd name="connsiteX18" fmla="*/ 639826 w 4563291"/>
                <a:gd name="connsiteY18" fmla="*/ 2019992 h 4389119"/>
                <a:gd name="connsiteX19" fmla="*/ 0 w 4563291"/>
                <a:gd name="connsiteY19" fmla="*/ 2019992 h 4389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563291" h="4389119">
                  <a:moveTo>
                    <a:pt x="0" y="0"/>
                  </a:moveTo>
                  <a:lnTo>
                    <a:pt x="1195147" y="0"/>
                  </a:lnTo>
                  <a:lnTo>
                    <a:pt x="1195147" y="1271847"/>
                  </a:lnTo>
                  <a:lnTo>
                    <a:pt x="2160923" y="1271847"/>
                  </a:lnTo>
                  <a:lnTo>
                    <a:pt x="2160923" y="1724298"/>
                  </a:lnTo>
                  <a:lnTo>
                    <a:pt x="2586445" y="1724298"/>
                  </a:lnTo>
                  <a:lnTo>
                    <a:pt x="2586445" y="2169621"/>
                  </a:lnTo>
                  <a:lnTo>
                    <a:pt x="3078410" y="2169621"/>
                  </a:lnTo>
                  <a:lnTo>
                    <a:pt x="3078410" y="2508070"/>
                  </a:lnTo>
                  <a:lnTo>
                    <a:pt x="3866605" y="2508070"/>
                  </a:lnTo>
                  <a:lnTo>
                    <a:pt x="3866605" y="2743200"/>
                  </a:lnTo>
                  <a:lnTo>
                    <a:pt x="4563291" y="2743200"/>
                  </a:lnTo>
                  <a:lnTo>
                    <a:pt x="4563291" y="4389119"/>
                  </a:lnTo>
                  <a:lnTo>
                    <a:pt x="2595523" y="4389119"/>
                  </a:lnTo>
                  <a:lnTo>
                    <a:pt x="2595523" y="3366654"/>
                  </a:lnTo>
                  <a:lnTo>
                    <a:pt x="1690108" y="3366654"/>
                  </a:lnTo>
                  <a:lnTo>
                    <a:pt x="1690108" y="2867890"/>
                  </a:lnTo>
                  <a:lnTo>
                    <a:pt x="639826" y="2867890"/>
                  </a:lnTo>
                  <a:lnTo>
                    <a:pt x="639826" y="2019992"/>
                  </a:lnTo>
                  <a:lnTo>
                    <a:pt x="0" y="20199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7" name="任意多边形 116"/>
          <p:cNvSpPr/>
          <p:nvPr/>
        </p:nvSpPr>
        <p:spPr>
          <a:xfrm>
            <a:off x="3325181" y="1378251"/>
            <a:ext cx="5470189" cy="4094335"/>
          </a:xfrm>
          <a:custGeom>
            <a:avLst/>
            <a:gdLst>
              <a:gd name="connsiteX0" fmla="*/ 2766801 w 5470189"/>
              <a:gd name="connsiteY0" fmla="*/ 0 h 4094335"/>
              <a:gd name="connsiteX1" fmla="*/ 3728208 w 5470189"/>
              <a:gd name="connsiteY1" fmla="*/ 398228 h 4094335"/>
              <a:gd name="connsiteX2" fmla="*/ 3793514 w 5470189"/>
              <a:gd name="connsiteY2" fmla="*/ 470083 h 4094335"/>
              <a:gd name="connsiteX3" fmla="*/ 4324261 w 5470189"/>
              <a:gd name="connsiteY3" fmla="*/ 373949 h 4094335"/>
              <a:gd name="connsiteX4" fmla="*/ 4029838 w 5470189"/>
              <a:gd name="connsiteY4" fmla="*/ 858408 h 4094335"/>
              <a:gd name="connsiteX5" fmla="*/ 4065309 w 5470189"/>
              <a:gd name="connsiteY5" fmla="*/ 955321 h 4094335"/>
              <a:gd name="connsiteX6" fmla="*/ 4126435 w 5470189"/>
              <a:gd name="connsiteY6" fmla="*/ 1359635 h 4094335"/>
              <a:gd name="connsiteX7" fmla="*/ 4123488 w 5470189"/>
              <a:gd name="connsiteY7" fmla="*/ 1417999 h 4094335"/>
              <a:gd name="connsiteX8" fmla="*/ 4165905 w 5470189"/>
              <a:gd name="connsiteY8" fmla="*/ 1428906 h 4094335"/>
              <a:gd name="connsiteX9" fmla="*/ 4164354 w 5470189"/>
              <a:gd name="connsiteY9" fmla="*/ 1439069 h 4094335"/>
              <a:gd name="connsiteX10" fmla="*/ 4213113 w 5470189"/>
              <a:gd name="connsiteY10" fmla="*/ 1456408 h 4094335"/>
              <a:gd name="connsiteX11" fmla="*/ 5064764 w 5470189"/>
              <a:gd name="connsiteY11" fmla="*/ 2716106 h 4094335"/>
              <a:gd name="connsiteX12" fmla="*/ 5057759 w 5470189"/>
              <a:gd name="connsiteY12" fmla="*/ 2854839 h 4094335"/>
              <a:gd name="connsiteX13" fmla="*/ 5048361 w 5470189"/>
              <a:gd name="connsiteY13" fmla="*/ 2916420 h 4094335"/>
              <a:gd name="connsiteX14" fmla="*/ 5470189 w 5470189"/>
              <a:gd name="connsiteY14" fmla="*/ 3286875 h 4094335"/>
              <a:gd name="connsiteX15" fmla="*/ 4922738 w 5470189"/>
              <a:gd name="connsiteY15" fmla="*/ 3317741 h 4094335"/>
              <a:gd name="connsiteX16" fmla="*/ 4900997 w 5470189"/>
              <a:gd name="connsiteY16" fmla="*/ 3362874 h 4094335"/>
              <a:gd name="connsiteX17" fmla="*/ 3707889 w 5470189"/>
              <a:gd name="connsiteY17" fmla="*/ 4072981 h 4094335"/>
              <a:gd name="connsiteX18" fmla="*/ 2844791 w 5470189"/>
              <a:gd name="connsiteY18" fmla="*/ 3763137 h 4094335"/>
              <a:gd name="connsiteX19" fmla="*/ 2783265 w 5470189"/>
              <a:gd name="connsiteY19" fmla="*/ 3707219 h 4094335"/>
              <a:gd name="connsiteX20" fmla="*/ 2703970 w 5470189"/>
              <a:gd name="connsiteY20" fmla="*/ 3779288 h 4094335"/>
              <a:gd name="connsiteX21" fmla="*/ 1826375 w 5470189"/>
              <a:gd name="connsiteY21" fmla="*/ 4094335 h 4094335"/>
              <a:gd name="connsiteX22" fmla="*/ 446711 w 5470189"/>
              <a:gd name="connsiteY22" fmla="*/ 2714671 h 4094335"/>
              <a:gd name="connsiteX23" fmla="*/ 457584 w 5470189"/>
              <a:gd name="connsiteY23" fmla="*/ 2581990 h 4094335"/>
              <a:gd name="connsiteX24" fmla="*/ 0 w 5470189"/>
              <a:gd name="connsiteY24" fmla="*/ 2213080 h 4094335"/>
              <a:gd name="connsiteX25" fmla="*/ 576384 w 5470189"/>
              <a:gd name="connsiteY25" fmla="*/ 2139144 h 4094335"/>
              <a:gd name="connsiteX26" fmla="*/ 605351 w 5470189"/>
              <a:gd name="connsiteY26" fmla="*/ 2071756 h 4094335"/>
              <a:gd name="connsiteX27" fmla="*/ 1312666 w 5470189"/>
              <a:gd name="connsiteY27" fmla="*/ 1433816 h 4094335"/>
              <a:gd name="connsiteX28" fmla="*/ 1409179 w 5470189"/>
              <a:gd name="connsiteY28" fmla="*/ 1399497 h 4094335"/>
              <a:gd name="connsiteX29" fmla="*/ 1407166 w 5470189"/>
              <a:gd name="connsiteY29" fmla="*/ 1359635 h 4094335"/>
              <a:gd name="connsiteX30" fmla="*/ 2766801 w 5470189"/>
              <a:gd name="connsiteY30" fmla="*/ 0 h 4094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5470189" h="4094335">
                <a:moveTo>
                  <a:pt x="2766801" y="0"/>
                </a:moveTo>
                <a:cubicBezTo>
                  <a:pt x="3142253" y="0"/>
                  <a:pt x="3482162" y="152182"/>
                  <a:pt x="3728208" y="398228"/>
                </a:cubicBezTo>
                <a:lnTo>
                  <a:pt x="3793514" y="470083"/>
                </a:lnTo>
                <a:lnTo>
                  <a:pt x="4324261" y="373949"/>
                </a:lnTo>
                <a:lnTo>
                  <a:pt x="4029838" y="858408"/>
                </a:lnTo>
                <a:lnTo>
                  <a:pt x="4065309" y="955321"/>
                </a:lnTo>
                <a:cubicBezTo>
                  <a:pt x="4105035" y="1083043"/>
                  <a:pt x="4126435" y="1218840"/>
                  <a:pt x="4126435" y="1359635"/>
                </a:cubicBezTo>
                <a:lnTo>
                  <a:pt x="4123488" y="1417999"/>
                </a:lnTo>
                <a:lnTo>
                  <a:pt x="4165905" y="1428906"/>
                </a:lnTo>
                <a:lnTo>
                  <a:pt x="4164354" y="1439069"/>
                </a:lnTo>
                <a:lnTo>
                  <a:pt x="4213113" y="1456408"/>
                </a:lnTo>
                <a:cubicBezTo>
                  <a:pt x="4712287" y="1656795"/>
                  <a:pt x="5064764" y="2145288"/>
                  <a:pt x="5064764" y="2716106"/>
                </a:cubicBezTo>
                <a:cubicBezTo>
                  <a:pt x="5064764" y="2762943"/>
                  <a:pt x="5062391" y="2809225"/>
                  <a:pt x="5057759" y="2854839"/>
                </a:cubicBezTo>
                <a:lnTo>
                  <a:pt x="5048361" y="2916420"/>
                </a:lnTo>
                <a:lnTo>
                  <a:pt x="5470189" y="3286875"/>
                </a:lnTo>
                <a:lnTo>
                  <a:pt x="4922738" y="3317741"/>
                </a:lnTo>
                <a:lnTo>
                  <a:pt x="4900997" y="3362874"/>
                </a:lnTo>
                <a:cubicBezTo>
                  <a:pt x="4671225" y="3785846"/>
                  <a:pt x="4223089" y="4072981"/>
                  <a:pt x="3707889" y="4072981"/>
                </a:cubicBezTo>
                <a:cubicBezTo>
                  <a:pt x="3380034" y="4072981"/>
                  <a:pt x="3079339" y="3956703"/>
                  <a:pt x="2844791" y="3763137"/>
                </a:cubicBezTo>
                <a:lnTo>
                  <a:pt x="2783265" y="3707219"/>
                </a:lnTo>
                <a:lnTo>
                  <a:pt x="2703970" y="3779288"/>
                </a:lnTo>
                <a:cubicBezTo>
                  <a:pt x="2465482" y="3976104"/>
                  <a:pt x="2159736" y="4094335"/>
                  <a:pt x="1826375" y="4094335"/>
                </a:cubicBezTo>
                <a:cubicBezTo>
                  <a:pt x="1064407" y="4094335"/>
                  <a:pt x="446711" y="3476639"/>
                  <a:pt x="446711" y="2714671"/>
                </a:cubicBezTo>
                <a:lnTo>
                  <a:pt x="457584" y="2581990"/>
                </a:lnTo>
                <a:lnTo>
                  <a:pt x="0" y="2213080"/>
                </a:lnTo>
                <a:lnTo>
                  <a:pt x="576384" y="2139144"/>
                </a:lnTo>
                <a:lnTo>
                  <a:pt x="605351" y="2071756"/>
                </a:lnTo>
                <a:cubicBezTo>
                  <a:pt x="757294" y="1783779"/>
                  <a:pt x="1008131" y="1556068"/>
                  <a:pt x="1312666" y="1433816"/>
                </a:cubicBezTo>
                <a:lnTo>
                  <a:pt x="1409179" y="1399497"/>
                </a:lnTo>
                <a:lnTo>
                  <a:pt x="1407166" y="1359635"/>
                </a:lnTo>
                <a:cubicBezTo>
                  <a:pt x="1407166" y="608729"/>
                  <a:pt x="2015895" y="0"/>
                  <a:pt x="2766801" y="0"/>
                </a:cubicBezTo>
                <a:close/>
              </a:path>
            </a:pathLst>
          </a:custGeom>
          <a:noFill/>
          <a:ln w="25400">
            <a:solidFill>
              <a:srgbClr val="1CD8EC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2305544" y="1036991"/>
            <a:ext cx="25875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vi-VN" altLang="zh-CN" sz="4400" b="1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goài ra</a:t>
            </a:r>
            <a:endParaRPr lang="zh-CN" altLang="en-US" sz="4400" b="1" dirty="0">
              <a:solidFill>
                <a:srgbClr val="19B4C9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5" name="任意多边形 54"/>
          <p:cNvSpPr/>
          <p:nvPr/>
        </p:nvSpPr>
        <p:spPr>
          <a:xfrm>
            <a:off x="5776195" y="3244991"/>
            <a:ext cx="636454" cy="753836"/>
          </a:xfrm>
          <a:custGeom>
            <a:avLst/>
            <a:gdLst>
              <a:gd name="connsiteX0" fmla="*/ 318132 w 636454"/>
              <a:gd name="connsiteY0" fmla="*/ 0 h 753836"/>
              <a:gd name="connsiteX1" fmla="*/ 355922 w 636454"/>
              <a:gd name="connsiteY1" fmla="*/ 41579 h 753836"/>
              <a:gd name="connsiteX2" fmla="*/ 617484 w 636454"/>
              <a:gd name="connsiteY2" fmla="*/ 587949 h 753836"/>
              <a:gd name="connsiteX3" fmla="*/ 636454 w 636454"/>
              <a:gd name="connsiteY3" fmla="*/ 712242 h 753836"/>
              <a:gd name="connsiteX4" fmla="*/ 574034 w 636454"/>
              <a:gd name="connsiteY4" fmla="*/ 728292 h 753836"/>
              <a:gd name="connsiteX5" fmla="*/ 320644 w 636454"/>
              <a:gd name="connsiteY5" fmla="*/ 753836 h 753836"/>
              <a:gd name="connsiteX6" fmla="*/ 67254 w 636454"/>
              <a:gd name="connsiteY6" fmla="*/ 728292 h 753836"/>
              <a:gd name="connsiteX7" fmla="*/ 0 w 636454"/>
              <a:gd name="connsiteY7" fmla="*/ 710999 h 753836"/>
              <a:gd name="connsiteX8" fmla="*/ 18780 w 636454"/>
              <a:gd name="connsiteY8" fmla="*/ 587949 h 753836"/>
              <a:gd name="connsiteX9" fmla="*/ 280342 w 636454"/>
              <a:gd name="connsiteY9" fmla="*/ 41579 h 753836"/>
              <a:gd name="connsiteX10" fmla="*/ 318132 w 636454"/>
              <a:gd name="connsiteY10" fmla="*/ 0 h 753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6454" h="753836">
                <a:moveTo>
                  <a:pt x="318132" y="0"/>
                </a:moveTo>
                <a:lnTo>
                  <a:pt x="355922" y="41579"/>
                </a:lnTo>
                <a:cubicBezTo>
                  <a:pt x="484037" y="196819"/>
                  <a:pt x="575614" y="383331"/>
                  <a:pt x="617484" y="587949"/>
                </a:cubicBezTo>
                <a:lnTo>
                  <a:pt x="636454" y="712242"/>
                </a:lnTo>
                <a:lnTo>
                  <a:pt x="574034" y="728292"/>
                </a:lnTo>
                <a:cubicBezTo>
                  <a:pt x="492187" y="745041"/>
                  <a:pt x="407443" y="753836"/>
                  <a:pt x="320644" y="753836"/>
                </a:cubicBezTo>
                <a:cubicBezTo>
                  <a:pt x="233846" y="753836"/>
                  <a:pt x="149102" y="745041"/>
                  <a:pt x="67254" y="728292"/>
                </a:cubicBezTo>
                <a:lnTo>
                  <a:pt x="0" y="710999"/>
                </a:lnTo>
                <a:lnTo>
                  <a:pt x="18780" y="587949"/>
                </a:lnTo>
                <a:cubicBezTo>
                  <a:pt x="60651" y="383331"/>
                  <a:pt x="152227" y="196819"/>
                  <a:pt x="280342" y="41579"/>
                </a:cubicBezTo>
                <a:lnTo>
                  <a:pt x="318132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17865" y="1362261"/>
            <a:ext cx="2775515" cy="2593729"/>
            <a:chOff x="4817865" y="1362261"/>
            <a:chExt cx="2775515" cy="2593729"/>
          </a:xfrm>
        </p:grpSpPr>
        <p:sp>
          <p:nvSpPr>
            <p:cNvPr id="49" name="任意多边形 48"/>
            <p:cNvSpPr/>
            <p:nvPr/>
          </p:nvSpPr>
          <p:spPr>
            <a:xfrm>
              <a:off x="4846113" y="2829030"/>
              <a:ext cx="1248214" cy="1126960"/>
            </a:xfrm>
            <a:custGeom>
              <a:avLst/>
              <a:gdLst>
                <a:gd name="connsiteX0" fmla="*/ 315810 w 1248214"/>
                <a:gd name="connsiteY0" fmla="*/ 0 h 1126960"/>
                <a:gd name="connsiteX1" fmla="*/ 1204856 w 1248214"/>
                <a:gd name="connsiteY1" fmla="*/ 368255 h 1126960"/>
                <a:gd name="connsiteX2" fmla="*/ 1248214 w 1248214"/>
                <a:gd name="connsiteY2" fmla="*/ 415961 h 1126960"/>
                <a:gd name="connsiteX3" fmla="*/ 1210424 w 1248214"/>
                <a:gd name="connsiteY3" fmla="*/ 457540 h 1126960"/>
                <a:gd name="connsiteX4" fmla="*/ 948862 w 1248214"/>
                <a:gd name="connsiteY4" fmla="*/ 1003910 h 1126960"/>
                <a:gd name="connsiteX5" fmla="*/ 930082 w 1248214"/>
                <a:gd name="connsiteY5" fmla="*/ 1126960 h 1126960"/>
                <a:gd name="connsiteX6" fmla="*/ 876843 w 1248214"/>
                <a:gd name="connsiteY6" fmla="*/ 1113271 h 1126960"/>
                <a:gd name="connsiteX7" fmla="*/ 18970 w 1248214"/>
                <a:gd name="connsiteY7" fmla="*/ 165887 h 1126960"/>
                <a:gd name="connsiteX8" fmla="*/ 0 w 1248214"/>
                <a:gd name="connsiteY8" fmla="*/ 41594 h 1126960"/>
                <a:gd name="connsiteX9" fmla="*/ 62420 w 1248214"/>
                <a:gd name="connsiteY9" fmla="*/ 25544 h 1126960"/>
                <a:gd name="connsiteX10" fmla="*/ 315810 w 1248214"/>
                <a:gd name="connsiteY10" fmla="*/ 0 h 1126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48214" h="1126960">
                  <a:moveTo>
                    <a:pt x="315810" y="0"/>
                  </a:moveTo>
                  <a:cubicBezTo>
                    <a:pt x="663004" y="0"/>
                    <a:pt x="977329" y="140728"/>
                    <a:pt x="1204856" y="368255"/>
                  </a:cubicBezTo>
                  <a:lnTo>
                    <a:pt x="1248214" y="415961"/>
                  </a:lnTo>
                  <a:lnTo>
                    <a:pt x="1210424" y="457540"/>
                  </a:lnTo>
                  <a:cubicBezTo>
                    <a:pt x="1082309" y="612780"/>
                    <a:pt x="990733" y="799292"/>
                    <a:pt x="948862" y="1003910"/>
                  </a:cubicBezTo>
                  <a:lnTo>
                    <a:pt x="930082" y="1126960"/>
                  </a:lnTo>
                  <a:lnTo>
                    <a:pt x="876843" y="1113271"/>
                  </a:lnTo>
                  <a:cubicBezTo>
                    <a:pt x="443776" y="978573"/>
                    <a:pt x="111086" y="616047"/>
                    <a:pt x="18970" y="165887"/>
                  </a:cubicBezTo>
                  <a:lnTo>
                    <a:pt x="0" y="41594"/>
                  </a:lnTo>
                  <a:lnTo>
                    <a:pt x="62420" y="25544"/>
                  </a:lnTo>
                  <a:cubicBezTo>
                    <a:pt x="144268" y="8796"/>
                    <a:pt x="229012" y="0"/>
                    <a:pt x="315810" y="0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任意多边形 113"/>
            <p:cNvSpPr/>
            <p:nvPr/>
          </p:nvSpPr>
          <p:spPr>
            <a:xfrm rot="3330657">
              <a:off x="5169142" y="1010984"/>
              <a:ext cx="2072962" cy="2775515"/>
            </a:xfrm>
            <a:custGeom>
              <a:avLst/>
              <a:gdLst>
                <a:gd name="connsiteX0" fmla="*/ 221107 w 2072962"/>
                <a:gd name="connsiteY0" fmla="*/ 959578 h 2775515"/>
                <a:gd name="connsiteX1" fmla="*/ 1147599 w 2072962"/>
                <a:gd name="connsiteY1" fmla="*/ 418992 h 2775515"/>
                <a:gd name="connsiteX2" fmla="*/ 1163448 w 2072962"/>
                <a:gd name="connsiteY2" fmla="*/ 418356 h 2775515"/>
                <a:gd name="connsiteX3" fmla="*/ 1320332 w 2072962"/>
                <a:gd name="connsiteY3" fmla="*/ 0 h 2775515"/>
                <a:gd name="connsiteX4" fmla="*/ 1484135 w 2072962"/>
                <a:gd name="connsiteY4" fmla="*/ 436809 h 2775515"/>
                <a:gd name="connsiteX5" fmla="*/ 1510035 w 2072962"/>
                <a:gd name="connsiteY5" fmla="*/ 439530 h 2775515"/>
                <a:gd name="connsiteX6" fmla="*/ 1969362 w 2072962"/>
                <a:gd name="connsiteY6" fmla="*/ 635213 h 2775515"/>
                <a:gd name="connsiteX7" fmla="*/ 2071643 w 2072962"/>
                <a:gd name="connsiteY7" fmla="*/ 713355 h 2775515"/>
                <a:gd name="connsiteX8" fmla="*/ 2072962 w 2072962"/>
                <a:gd name="connsiteY8" fmla="*/ 714593 h 2775515"/>
                <a:gd name="connsiteX9" fmla="*/ 2020626 w 2072962"/>
                <a:gd name="connsiteY9" fmla="*/ 760234 h 2775515"/>
                <a:gd name="connsiteX10" fmla="*/ 1856090 w 2072962"/>
                <a:gd name="connsiteY10" fmla="*/ 954622 h 2775515"/>
                <a:gd name="connsiteX11" fmla="*/ 1656198 w 2072962"/>
                <a:gd name="connsiteY11" fmla="*/ 1895928 h 2775515"/>
                <a:gd name="connsiteX12" fmla="*/ 1670967 w 2072962"/>
                <a:gd name="connsiteY12" fmla="*/ 1958679 h 2775515"/>
                <a:gd name="connsiteX13" fmla="*/ 1607095 w 2072962"/>
                <a:gd name="connsiteY13" fmla="*/ 1967403 h 2775515"/>
                <a:gd name="connsiteX14" fmla="*/ 800145 w 2072962"/>
                <a:gd name="connsiteY14" fmla="*/ 2491661 h 2775515"/>
                <a:gd name="connsiteX15" fmla="*/ 677717 w 2072962"/>
                <a:gd name="connsiteY15" fmla="*/ 2714978 h 2775515"/>
                <a:gd name="connsiteX16" fmla="*/ 655601 w 2072962"/>
                <a:gd name="connsiteY16" fmla="*/ 2775515 h 2775515"/>
                <a:gd name="connsiteX17" fmla="*/ 655105 w 2072962"/>
                <a:gd name="connsiteY17" fmla="*/ 2775275 h 2775515"/>
                <a:gd name="connsiteX18" fmla="*/ 545472 w 2072962"/>
                <a:gd name="connsiteY18" fmla="*/ 2707833 h 2775515"/>
                <a:gd name="connsiteX19" fmla="*/ 221107 w 2072962"/>
                <a:gd name="connsiteY19" fmla="*/ 959578 h 2775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72962" h="2775515">
                  <a:moveTo>
                    <a:pt x="221107" y="959578"/>
                  </a:moveTo>
                  <a:cubicBezTo>
                    <a:pt x="442280" y="637638"/>
                    <a:pt x="786700" y="450839"/>
                    <a:pt x="1147599" y="418992"/>
                  </a:cubicBezTo>
                  <a:lnTo>
                    <a:pt x="1163448" y="418356"/>
                  </a:lnTo>
                  <a:lnTo>
                    <a:pt x="1320332" y="0"/>
                  </a:lnTo>
                  <a:lnTo>
                    <a:pt x="1484135" y="436809"/>
                  </a:lnTo>
                  <a:lnTo>
                    <a:pt x="1510035" y="439530"/>
                  </a:lnTo>
                  <a:cubicBezTo>
                    <a:pt x="1670044" y="472266"/>
                    <a:pt x="1826277" y="536914"/>
                    <a:pt x="1969362" y="635213"/>
                  </a:cubicBezTo>
                  <a:cubicBezTo>
                    <a:pt x="2005133" y="659787"/>
                    <a:pt x="2039235" y="685884"/>
                    <a:pt x="2071643" y="713355"/>
                  </a:cubicBezTo>
                  <a:lnTo>
                    <a:pt x="2072962" y="714593"/>
                  </a:lnTo>
                  <a:lnTo>
                    <a:pt x="2020626" y="760234"/>
                  </a:lnTo>
                  <a:cubicBezTo>
                    <a:pt x="1960476" y="818211"/>
                    <a:pt x="1905240" y="883079"/>
                    <a:pt x="1856090" y="954622"/>
                  </a:cubicBezTo>
                  <a:cubicBezTo>
                    <a:pt x="1659492" y="1240791"/>
                    <a:pt x="1597499" y="1579556"/>
                    <a:pt x="1656198" y="1895928"/>
                  </a:cubicBezTo>
                  <a:lnTo>
                    <a:pt x="1670967" y="1958679"/>
                  </a:lnTo>
                  <a:lnTo>
                    <a:pt x="1607095" y="1967403"/>
                  </a:lnTo>
                  <a:cubicBezTo>
                    <a:pt x="1290722" y="2026101"/>
                    <a:pt x="996743" y="2205492"/>
                    <a:pt x="800145" y="2491661"/>
                  </a:cubicBezTo>
                  <a:cubicBezTo>
                    <a:pt x="750996" y="2563203"/>
                    <a:pt x="710260" y="2638033"/>
                    <a:pt x="677717" y="2714978"/>
                  </a:cubicBezTo>
                  <a:lnTo>
                    <a:pt x="655601" y="2775515"/>
                  </a:lnTo>
                  <a:lnTo>
                    <a:pt x="655105" y="2775275"/>
                  </a:lnTo>
                  <a:cubicBezTo>
                    <a:pt x="617837" y="2754879"/>
                    <a:pt x="581243" y="2732407"/>
                    <a:pt x="545472" y="2707833"/>
                  </a:cubicBezTo>
                  <a:cubicBezTo>
                    <a:pt x="-26866" y="2314636"/>
                    <a:pt x="-172089" y="1531917"/>
                    <a:pt x="221107" y="959578"/>
                  </a:cubicBezTo>
                  <a:close/>
                </a:path>
              </a:pathLst>
            </a:custGeom>
            <a:solidFill>
              <a:srgbClr val="FF85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094327" y="2829031"/>
            <a:ext cx="2537345" cy="2514600"/>
            <a:chOff x="6094327" y="2829031"/>
            <a:chExt cx="2537345" cy="2514600"/>
          </a:xfrm>
        </p:grpSpPr>
        <p:sp>
          <p:nvSpPr>
            <p:cNvPr id="50" name="任意多边形 49"/>
            <p:cNvSpPr/>
            <p:nvPr/>
          </p:nvSpPr>
          <p:spPr>
            <a:xfrm>
              <a:off x="6094327" y="2829031"/>
              <a:ext cx="1253048" cy="1128203"/>
            </a:xfrm>
            <a:custGeom>
              <a:avLst/>
              <a:gdLst>
                <a:gd name="connsiteX0" fmla="*/ 932404 w 1253048"/>
                <a:gd name="connsiteY0" fmla="*/ 0 h 1128203"/>
                <a:gd name="connsiteX1" fmla="*/ 1185794 w 1253048"/>
                <a:gd name="connsiteY1" fmla="*/ 25544 h 1128203"/>
                <a:gd name="connsiteX2" fmla="*/ 1253048 w 1253048"/>
                <a:gd name="connsiteY2" fmla="*/ 42837 h 1128203"/>
                <a:gd name="connsiteX3" fmla="*/ 1234268 w 1253048"/>
                <a:gd name="connsiteY3" fmla="*/ 165887 h 1128203"/>
                <a:gd name="connsiteX4" fmla="*/ 376395 w 1253048"/>
                <a:gd name="connsiteY4" fmla="*/ 1113271 h 1128203"/>
                <a:gd name="connsiteX5" fmla="*/ 318322 w 1253048"/>
                <a:gd name="connsiteY5" fmla="*/ 1128203 h 1128203"/>
                <a:gd name="connsiteX6" fmla="*/ 299352 w 1253048"/>
                <a:gd name="connsiteY6" fmla="*/ 1003910 h 1128203"/>
                <a:gd name="connsiteX7" fmla="*/ 37790 w 1253048"/>
                <a:gd name="connsiteY7" fmla="*/ 457540 h 1128203"/>
                <a:gd name="connsiteX8" fmla="*/ 0 w 1253048"/>
                <a:gd name="connsiteY8" fmla="*/ 415961 h 1128203"/>
                <a:gd name="connsiteX9" fmla="*/ 43359 w 1253048"/>
                <a:gd name="connsiteY9" fmla="*/ 368255 h 1128203"/>
                <a:gd name="connsiteX10" fmla="*/ 932404 w 1253048"/>
                <a:gd name="connsiteY10" fmla="*/ 0 h 1128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53048" h="1128203">
                  <a:moveTo>
                    <a:pt x="932404" y="0"/>
                  </a:moveTo>
                  <a:cubicBezTo>
                    <a:pt x="1019203" y="0"/>
                    <a:pt x="1103947" y="8796"/>
                    <a:pt x="1185794" y="25544"/>
                  </a:cubicBezTo>
                  <a:lnTo>
                    <a:pt x="1253048" y="42837"/>
                  </a:lnTo>
                  <a:lnTo>
                    <a:pt x="1234268" y="165887"/>
                  </a:lnTo>
                  <a:cubicBezTo>
                    <a:pt x="1142152" y="616047"/>
                    <a:pt x="809463" y="978573"/>
                    <a:pt x="376395" y="1113271"/>
                  </a:cubicBezTo>
                  <a:lnTo>
                    <a:pt x="318322" y="1128203"/>
                  </a:lnTo>
                  <a:lnTo>
                    <a:pt x="299352" y="1003910"/>
                  </a:lnTo>
                  <a:cubicBezTo>
                    <a:pt x="257482" y="799292"/>
                    <a:pt x="165905" y="612780"/>
                    <a:pt x="37790" y="457540"/>
                  </a:cubicBezTo>
                  <a:lnTo>
                    <a:pt x="0" y="415961"/>
                  </a:lnTo>
                  <a:lnTo>
                    <a:pt x="43359" y="368255"/>
                  </a:lnTo>
                  <a:cubicBezTo>
                    <a:pt x="270885" y="140728"/>
                    <a:pt x="585210" y="0"/>
                    <a:pt x="932404" y="0"/>
                  </a:cubicBezTo>
                  <a:close/>
                </a:path>
              </a:pathLst>
            </a:custGeom>
            <a:solidFill>
              <a:srgbClr val="13CC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任意多边形 112"/>
            <p:cNvSpPr/>
            <p:nvPr/>
          </p:nvSpPr>
          <p:spPr>
            <a:xfrm>
              <a:off x="6094327" y="2871868"/>
              <a:ext cx="2537345" cy="2471763"/>
            </a:xfrm>
            <a:custGeom>
              <a:avLst/>
              <a:gdLst>
                <a:gd name="connsiteX0" fmla="*/ 1253048 w 2537345"/>
                <a:gd name="connsiteY0" fmla="*/ 0 h 2471763"/>
                <a:gd name="connsiteX1" fmla="*/ 1306287 w 2537345"/>
                <a:gd name="connsiteY1" fmla="*/ 13689 h 2471763"/>
                <a:gd name="connsiteX2" fmla="*/ 2189704 w 2537345"/>
                <a:gd name="connsiteY2" fmla="*/ 1214463 h 2471763"/>
                <a:gd name="connsiteX3" fmla="*/ 2183213 w 2537345"/>
                <a:gd name="connsiteY3" fmla="*/ 1343015 h 2471763"/>
                <a:gd name="connsiteX4" fmla="*/ 2169459 w 2537345"/>
                <a:gd name="connsiteY4" fmla="*/ 1433136 h 2471763"/>
                <a:gd name="connsiteX5" fmla="*/ 2537345 w 2537345"/>
                <a:gd name="connsiteY5" fmla="*/ 1737344 h 2471763"/>
                <a:gd name="connsiteX6" fmla="*/ 2068763 w 2537345"/>
                <a:gd name="connsiteY6" fmla="*/ 1749814 h 2471763"/>
                <a:gd name="connsiteX7" fmla="*/ 2037955 w 2537345"/>
                <a:gd name="connsiteY7" fmla="*/ 1813767 h 2471763"/>
                <a:gd name="connsiteX8" fmla="*/ 932404 w 2537345"/>
                <a:gd name="connsiteY8" fmla="*/ 2471763 h 2471763"/>
                <a:gd name="connsiteX9" fmla="*/ 43359 w 2537345"/>
                <a:gd name="connsiteY9" fmla="*/ 2103509 h 2471763"/>
                <a:gd name="connsiteX10" fmla="*/ 0 w 2537345"/>
                <a:gd name="connsiteY10" fmla="*/ 2055803 h 2471763"/>
                <a:gd name="connsiteX11" fmla="*/ 37790 w 2537345"/>
                <a:gd name="connsiteY11" fmla="*/ 2014223 h 2471763"/>
                <a:gd name="connsiteX12" fmla="*/ 324896 w 2537345"/>
                <a:gd name="connsiteY12" fmla="*/ 1214463 h 2471763"/>
                <a:gd name="connsiteX13" fmla="*/ 318405 w 2537345"/>
                <a:gd name="connsiteY13" fmla="*/ 1085911 h 2471763"/>
                <a:gd name="connsiteX14" fmla="*/ 318322 w 2537345"/>
                <a:gd name="connsiteY14" fmla="*/ 1085366 h 2471763"/>
                <a:gd name="connsiteX15" fmla="*/ 376395 w 2537345"/>
                <a:gd name="connsiteY15" fmla="*/ 1070434 h 2471763"/>
                <a:gd name="connsiteX16" fmla="*/ 1234268 w 2537345"/>
                <a:gd name="connsiteY16" fmla="*/ 123050 h 2471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537345" h="2471763">
                  <a:moveTo>
                    <a:pt x="1253048" y="0"/>
                  </a:moveTo>
                  <a:lnTo>
                    <a:pt x="1306287" y="13689"/>
                  </a:lnTo>
                  <a:cubicBezTo>
                    <a:pt x="1818094" y="172877"/>
                    <a:pt x="2189704" y="650273"/>
                    <a:pt x="2189704" y="1214463"/>
                  </a:cubicBezTo>
                  <a:cubicBezTo>
                    <a:pt x="2189704" y="1257862"/>
                    <a:pt x="2187505" y="1300748"/>
                    <a:pt x="2183213" y="1343015"/>
                  </a:cubicBezTo>
                  <a:lnTo>
                    <a:pt x="2169459" y="1433136"/>
                  </a:lnTo>
                  <a:lnTo>
                    <a:pt x="2537345" y="1737344"/>
                  </a:lnTo>
                  <a:lnTo>
                    <a:pt x="2068763" y="1749814"/>
                  </a:lnTo>
                  <a:lnTo>
                    <a:pt x="2037955" y="1813767"/>
                  </a:lnTo>
                  <a:cubicBezTo>
                    <a:pt x="1825045" y="2205699"/>
                    <a:pt x="1409796" y="2471763"/>
                    <a:pt x="932404" y="2471763"/>
                  </a:cubicBezTo>
                  <a:cubicBezTo>
                    <a:pt x="585210" y="2471763"/>
                    <a:pt x="270885" y="2331035"/>
                    <a:pt x="43359" y="2103509"/>
                  </a:cubicBezTo>
                  <a:lnTo>
                    <a:pt x="0" y="2055803"/>
                  </a:lnTo>
                  <a:lnTo>
                    <a:pt x="37790" y="2014223"/>
                  </a:lnTo>
                  <a:cubicBezTo>
                    <a:pt x="217151" y="1796887"/>
                    <a:pt x="324896" y="1518258"/>
                    <a:pt x="324896" y="1214463"/>
                  </a:cubicBezTo>
                  <a:cubicBezTo>
                    <a:pt x="324896" y="1171064"/>
                    <a:pt x="322697" y="1128178"/>
                    <a:pt x="318405" y="1085911"/>
                  </a:cubicBezTo>
                  <a:lnTo>
                    <a:pt x="318322" y="1085366"/>
                  </a:lnTo>
                  <a:lnTo>
                    <a:pt x="376395" y="1070434"/>
                  </a:lnTo>
                  <a:cubicBezTo>
                    <a:pt x="809463" y="935736"/>
                    <a:pt x="1142152" y="573210"/>
                    <a:pt x="1234268" y="123050"/>
                  </a:cubicBezTo>
                  <a:close/>
                </a:path>
              </a:pathLst>
            </a:custGeom>
            <a:solidFill>
              <a:srgbClr val="1CD8E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 rot="1261464">
            <a:off x="7879357" y="764212"/>
            <a:ext cx="861895" cy="703794"/>
            <a:chOff x="7698101" y="3670924"/>
            <a:chExt cx="507093" cy="414075"/>
          </a:xfrm>
        </p:grpSpPr>
        <p:sp>
          <p:nvSpPr>
            <p:cNvPr id="72" name="五角星 2"/>
            <p:cNvSpPr/>
            <p:nvPr/>
          </p:nvSpPr>
          <p:spPr>
            <a:xfrm rot="20074394" flipH="1">
              <a:off x="7698101" y="3670924"/>
              <a:ext cx="411662" cy="41407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FF8599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" name="文本框 72"/>
            <p:cNvSpPr txBox="1"/>
            <p:nvPr/>
          </p:nvSpPr>
          <p:spPr>
            <a:xfrm rot="20550900">
              <a:off x="7762364" y="3726872"/>
              <a:ext cx="442830" cy="2716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n w="25400">
                    <a:noFill/>
                  </a:ln>
                  <a:solidFill>
                    <a:schemeClr val="bg1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1</a:t>
              </a:r>
              <a:endParaRPr lang="zh-CN" altLang="en-US" sz="2400" dirty="0">
                <a:ln w="25400">
                  <a:noFill/>
                </a:ln>
                <a:solidFill>
                  <a:schemeClr val="bg1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grpSp>
        <p:nvGrpSpPr>
          <p:cNvPr id="74" name="组合 73"/>
          <p:cNvGrpSpPr/>
          <p:nvPr/>
        </p:nvGrpSpPr>
        <p:grpSpPr>
          <a:xfrm rot="20774763">
            <a:off x="555587" y="3603116"/>
            <a:ext cx="899322" cy="726841"/>
            <a:chOff x="9618107" y="2489824"/>
            <a:chExt cx="512336" cy="414075"/>
          </a:xfrm>
        </p:grpSpPr>
        <p:sp>
          <p:nvSpPr>
            <p:cNvPr id="75" name="五角星 2"/>
            <p:cNvSpPr/>
            <p:nvPr/>
          </p:nvSpPr>
          <p:spPr>
            <a:xfrm rot="425293" flipH="1">
              <a:off x="9618107" y="2489824"/>
              <a:ext cx="411662" cy="41407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FDDF03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文本框 75"/>
            <p:cNvSpPr txBox="1"/>
            <p:nvPr/>
          </p:nvSpPr>
          <p:spPr>
            <a:xfrm rot="825237">
              <a:off x="9687613" y="2607438"/>
              <a:ext cx="442830" cy="2630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n w="25400">
                    <a:noFill/>
                  </a:ln>
                  <a:solidFill>
                    <a:schemeClr val="bg1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2</a:t>
              </a:r>
              <a:endParaRPr lang="zh-CN" altLang="en-US" sz="2400" dirty="0">
                <a:ln w="25400">
                  <a:noFill/>
                </a:ln>
                <a:solidFill>
                  <a:schemeClr val="bg1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 rot="1261464">
            <a:off x="8850154" y="3663934"/>
            <a:ext cx="861895" cy="703794"/>
            <a:chOff x="7698101" y="3670924"/>
            <a:chExt cx="507093" cy="414075"/>
          </a:xfrm>
        </p:grpSpPr>
        <p:sp>
          <p:nvSpPr>
            <p:cNvPr id="78" name="五角星 2"/>
            <p:cNvSpPr/>
            <p:nvPr/>
          </p:nvSpPr>
          <p:spPr>
            <a:xfrm rot="20074394" flipH="1">
              <a:off x="7698101" y="3670924"/>
              <a:ext cx="411662" cy="41407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rgbClr val="1CD8EC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文本框 78"/>
            <p:cNvSpPr txBox="1"/>
            <p:nvPr/>
          </p:nvSpPr>
          <p:spPr>
            <a:xfrm rot="20160459">
              <a:off x="7762364" y="3726872"/>
              <a:ext cx="442830" cy="27161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n w="25400">
                    <a:noFill/>
                  </a:ln>
                  <a:solidFill>
                    <a:schemeClr val="bg1"/>
                  </a:solidFill>
                  <a:latin typeface="Times New Roman" pitchFamily="18" charset="0"/>
                  <a:ea typeface="方正超粗黑简体" panose="03000509000000000000" pitchFamily="65" charset="-122"/>
                  <a:cs typeface="Times New Roman" pitchFamily="18" charset="0"/>
                </a:rPr>
                <a:t>03</a:t>
              </a:r>
              <a:endParaRPr lang="zh-CN" altLang="en-US" sz="2400" dirty="0">
                <a:ln w="25400">
                  <a:noFill/>
                </a:ln>
                <a:solidFill>
                  <a:schemeClr val="bg1"/>
                </a:solidFill>
                <a:latin typeface="Times New Roman" pitchFamily="18" charset="0"/>
                <a:ea typeface="方正超粗黑简体" panose="03000509000000000000" pitchFamily="65" charset="-122"/>
                <a:cs typeface="Times New Roman" pitchFamily="18" charset="0"/>
              </a:endParaRPr>
            </a:p>
          </p:txBody>
        </p:sp>
      </p:grpSp>
      <p:sp>
        <p:nvSpPr>
          <p:cNvPr id="80" name="矩形 79"/>
          <p:cNvSpPr/>
          <p:nvPr/>
        </p:nvSpPr>
        <p:spPr>
          <a:xfrm>
            <a:off x="786014" y="4492526"/>
            <a:ext cx="32005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4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a có khả năng liên kết như O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1316852" y="3929661"/>
            <a:ext cx="2299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2800" b="1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a hoá trị II</a:t>
            </a:r>
            <a:endParaRPr lang="zh-CN" altLang="en-US" sz="2800" b="1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82" name="直接连接符 81"/>
          <p:cNvCxnSpPr/>
          <p:nvPr/>
        </p:nvCxnSpPr>
        <p:spPr>
          <a:xfrm>
            <a:off x="1204962" y="4368255"/>
            <a:ext cx="1805940" cy="0"/>
          </a:xfrm>
          <a:prstGeom prst="line">
            <a:avLst/>
          </a:prstGeom>
          <a:ln>
            <a:solidFill>
              <a:srgbClr val="13CF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矩形 82"/>
          <p:cNvSpPr/>
          <p:nvPr/>
        </p:nvSpPr>
        <p:spPr>
          <a:xfrm>
            <a:off x="8496945" y="1414743"/>
            <a:ext cx="35784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4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ần 2 nguyên tử Na mới có khả năng liên kết như O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8609183" y="926220"/>
            <a:ext cx="2386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2800" b="1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a hoá trị I</a:t>
            </a:r>
            <a:endParaRPr lang="zh-CN" altLang="en-US" sz="2800" b="1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85" name="直接连接符 84"/>
          <p:cNvCxnSpPr/>
          <p:nvPr/>
        </p:nvCxnSpPr>
        <p:spPr>
          <a:xfrm>
            <a:off x="8614869" y="1356637"/>
            <a:ext cx="1805940" cy="0"/>
          </a:xfrm>
          <a:prstGeom prst="line">
            <a:avLst/>
          </a:prstGeom>
          <a:ln>
            <a:solidFill>
              <a:srgbClr val="13CF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矩形 85"/>
          <p:cNvSpPr/>
          <p:nvPr/>
        </p:nvSpPr>
        <p:spPr>
          <a:xfrm>
            <a:off x="8963650" y="4443416"/>
            <a:ext cx="32283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24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 có khả năng liên kết như 2 O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7" name="文本框 86"/>
          <p:cNvSpPr txBox="1"/>
          <p:nvPr/>
        </p:nvSpPr>
        <p:spPr>
          <a:xfrm>
            <a:off x="9522305" y="3884317"/>
            <a:ext cx="225504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vi-VN" altLang="zh-CN" sz="2800" b="1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 hoá trị IV</a:t>
            </a:r>
            <a:endParaRPr lang="en-US" altLang="zh-CN" sz="2800" b="1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88" name="直接连接符 87"/>
          <p:cNvCxnSpPr/>
          <p:nvPr/>
        </p:nvCxnSpPr>
        <p:spPr>
          <a:xfrm>
            <a:off x="9562221" y="4361864"/>
            <a:ext cx="1805940" cy="0"/>
          </a:xfrm>
          <a:prstGeom prst="line">
            <a:avLst/>
          </a:prstGeom>
          <a:ln>
            <a:solidFill>
              <a:srgbClr val="13CFE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矩形 88"/>
          <p:cNvSpPr/>
          <p:nvPr/>
        </p:nvSpPr>
        <p:spPr>
          <a:xfrm>
            <a:off x="693407" y="1808288"/>
            <a:ext cx="3686678" cy="905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altLang="zh-CN" sz="4000" dirty="0" smtClean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O có hoá trị II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椭圆 89"/>
          <p:cNvSpPr/>
          <p:nvPr/>
        </p:nvSpPr>
        <p:spPr>
          <a:xfrm>
            <a:off x="4100053" y="2843882"/>
            <a:ext cx="322472" cy="340588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椭圆 90"/>
          <p:cNvSpPr/>
          <p:nvPr/>
        </p:nvSpPr>
        <p:spPr>
          <a:xfrm>
            <a:off x="8014704" y="4858276"/>
            <a:ext cx="270428" cy="285620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椭圆 91"/>
          <p:cNvSpPr/>
          <p:nvPr/>
        </p:nvSpPr>
        <p:spPr>
          <a:xfrm>
            <a:off x="7614407" y="5378074"/>
            <a:ext cx="348124" cy="367681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13CCD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椭圆 92"/>
          <p:cNvSpPr/>
          <p:nvPr/>
        </p:nvSpPr>
        <p:spPr>
          <a:xfrm>
            <a:off x="6767060" y="1214933"/>
            <a:ext cx="253779" cy="268036"/>
          </a:xfrm>
          <a:prstGeom prst="ellipse">
            <a:avLst/>
          </a:prstGeom>
          <a:solidFill>
            <a:schemeClr val="bg1">
              <a:alpha val="60000"/>
            </a:schemeClr>
          </a:solidFill>
          <a:ln w="50800">
            <a:solidFill>
              <a:srgbClr val="84F6F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0" name="图片 9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47" t="36684" r="58009" b="33815"/>
          <a:stretch/>
        </p:blipFill>
        <p:spPr>
          <a:xfrm rot="15295563">
            <a:off x="935004" y="-96484"/>
            <a:ext cx="580572" cy="834573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 rot="1845734">
            <a:off x="741167" y="673739"/>
            <a:ext cx="1361125" cy="1005168"/>
            <a:chOff x="467955" y="825830"/>
            <a:chExt cx="1688486" cy="1246918"/>
          </a:xfrm>
        </p:grpSpPr>
        <p:sp>
          <p:nvSpPr>
            <p:cNvPr id="102" name="梯形 96"/>
            <p:cNvSpPr/>
            <p:nvPr/>
          </p:nvSpPr>
          <p:spPr>
            <a:xfrm rot="4183552">
              <a:off x="756190" y="835010"/>
              <a:ext cx="949503" cy="1525973"/>
            </a:xfrm>
            <a:custGeom>
              <a:avLst/>
              <a:gdLst/>
              <a:ahLst/>
              <a:cxnLst/>
              <a:rect l="l" t="t" r="r" b="b"/>
              <a:pathLst>
                <a:path w="1638954" h="2632273">
                  <a:moveTo>
                    <a:pt x="460131" y="0"/>
                  </a:moveTo>
                  <a:lnTo>
                    <a:pt x="985333" y="24657"/>
                  </a:lnTo>
                  <a:cubicBezTo>
                    <a:pt x="904127" y="674964"/>
                    <a:pt x="987214" y="1517335"/>
                    <a:pt x="1638954" y="2440233"/>
                  </a:cubicBezTo>
                  <a:lnTo>
                    <a:pt x="1063128" y="2071125"/>
                  </a:lnTo>
                  <a:lnTo>
                    <a:pt x="678579" y="2632273"/>
                  </a:lnTo>
                  <a:lnTo>
                    <a:pt x="262163" y="2020459"/>
                  </a:lnTo>
                  <a:cubicBezTo>
                    <a:pt x="141403" y="2335233"/>
                    <a:pt x="143936" y="2337566"/>
                    <a:pt x="68760" y="2596304"/>
                  </a:cubicBezTo>
                  <a:cubicBezTo>
                    <a:pt x="-118888" y="1450551"/>
                    <a:pt x="99284" y="691656"/>
                    <a:pt x="460131" y="0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solidFill>
                <a:srgbClr val="73E0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梯形 96"/>
            <p:cNvSpPr/>
            <p:nvPr/>
          </p:nvSpPr>
          <p:spPr>
            <a:xfrm rot="4183552">
              <a:off x="1234404" y="1194710"/>
              <a:ext cx="198553" cy="840519"/>
            </a:xfrm>
            <a:custGeom>
              <a:avLst/>
              <a:gdLst/>
              <a:ahLst/>
              <a:cxnLst/>
              <a:rect l="l" t="t" r="r" b="b"/>
              <a:pathLst>
                <a:path w="420536" h="1778648">
                  <a:moveTo>
                    <a:pt x="21975" y="0"/>
                  </a:moveTo>
                  <a:lnTo>
                    <a:pt x="139673" y="5525"/>
                  </a:lnTo>
                  <a:cubicBezTo>
                    <a:pt x="77745" y="501457"/>
                    <a:pt x="111365" y="1109088"/>
                    <a:pt x="420536" y="1778648"/>
                  </a:cubicBezTo>
                  <a:lnTo>
                    <a:pt x="279766" y="1771733"/>
                  </a:lnTo>
                  <a:cubicBezTo>
                    <a:pt x="2200" y="1106360"/>
                    <a:pt x="-33067" y="500890"/>
                    <a:pt x="21975" y="0"/>
                  </a:cubicBezTo>
                  <a:close/>
                </a:path>
              </a:pathLst>
            </a:custGeom>
            <a:solidFill>
              <a:srgbClr val="73E0E3"/>
            </a:solidFill>
            <a:ln>
              <a:solidFill>
                <a:srgbClr val="73E0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04" name="组合 103"/>
            <p:cNvGrpSpPr/>
            <p:nvPr/>
          </p:nvGrpSpPr>
          <p:grpSpPr>
            <a:xfrm rot="21335217">
              <a:off x="1363234" y="825830"/>
              <a:ext cx="793207" cy="804046"/>
              <a:chOff x="7973454" y="5027358"/>
              <a:chExt cx="1573288" cy="1594782"/>
            </a:xfrm>
          </p:grpSpPr>
          <p:sp>
            <p:nvSpPr>
              <p:cNvPr id="105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6" name="五角星 2"/>
              <p:cNvSpPr/>
              <p:nvPr/>
            </p:nvSpPr>
            <p:spPr>
              <a:xfrm rot="20480842">
                <a:off x="7973454" y="5041849"/>
                <a:ext cx="1571084" cy="158029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FF00"/>
              </a:solidFill>
              <a:ln w="66675">
                <a:solidFill>
                  <a:srgbClr val="19B4C9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" name="矩形 2"/>
          <p:cNvSpPr/>
          <p:nvPr/>
        </p:nvSpPr>
        <p:spPr>
          <a:xfrm>
            <a:off x="5465058" y="2051153"/>
            <a:ext cx="12618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a</a:t>
            </a:r>
            <a:r>
              <a:rPr lang="vi-VN" altLang="zh-CN" sz="3600" b="1" baseline="-25000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sz="3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7BFECF11-04A9-8146-8E08-CFA04482C9EA}"/>
              </a:ext>
            </a:extLst>
          </p:cNvPr>
          <p:cNvGrpSpPr/>
          <p:nvPr/>
        </p:nvGrpSpPr>
        <p:grpSpPr>
          <a:xfrm>
            <a:off x="3520786" y="2870624"/>
            <a:ext cx="2898437" cy="2473006"/>
            <a:chOff x="3520786" y="2870624"/>
            <a:chExt cx="2898437" cy="2473006"/>
          </a:xfrm>
        </p:grpSpPr>
        <p:grpSp>
          <p:nvGrpSpPr>
            <p:cNvPr id="6" name="组合 5"/>
            <p:cNvGrpSpPr/>
            <p:nvPr/>
          </p:nvGrpSpPr>
          <p:grpSpPr>
            <a:xfrm>
              <a:off x="3520786" y="2870624"/>
              <a:ext cx="2898437" cy="2473006"/>
              <a:chOff x="3520786" y="2870624"/>
              <a:chExt cx="2898437" cy="2473006"/>
            </a:xfrm>
          </p:grpSpPr>
          <p:sp>
            <p:nvSpPr>
              <p:cNvPr id="51" name="任意多边形 50"/>
              <p:cNvSpPr/>
              <p:nvPr/>
            </p:nvSpPr>
            <p:spPr>
              <a:xfrm>
                <a:off x="5769431" y="3955990"/>
                <a:ext cx="649792" cy="971680"/>
              </a:xfrm>
              <a:custGeom>
                <a:avLst/>
                <a:gdLst>
                  <a:gd name="connsiteX0" fmla="*/ 6764 w 649792"/>
                  <a:gd name="connsiteY0" fmla="*/ 0 h 971680"/>
                  <a:gd name="connsiteX1" fmla="*/ 74018 w 649792"/>
                  <a:gd name="connsiteY1" fmla="*/ 17293 h 971680"/>
                  <a:gd name="connsiteX2" fmla="*/ 327408 w 649792"/>
                  <a:gd name="connsiteY2" fmla="*/ 42837 h 971680"/>
                  <a:gd name="connsiteX3" fmla="*/ 580798 w 649792"/>
                  <a:gd name="connsiteY3" fmla="*/ 17293 h 971680"/>
                  <a:gd name="connsiteX4" fmla="*/ 643218 w 649792"/>
                  <a:gd name="connsiteY4" fmla="*/ 1243 h 971680"/>
                  <a:gd name="connsiteX5" fmla="*/ 643301 w 649792"/>
                  <a:gd name="connsiteY5" fmla="*/ 1788 h 971680"/>
                  <a:gd name="connsiteX6" fmla="*/ 649792 w 649792"/>
                  <a:gd name="connsiteY6" fmla="*/ 130340 h 971680"/>
                  <a:gd name="connsiteX7" fmla="*/ 362686 w 649792"/>
                  <a:gd name="connsiteY7" fmla="*/ 930100 h 971680"/>
                  <a:gd name="connsiteX8" fmla="*/ 324896 w 649792"/>
                  <a:gd name="connsiteY8" fmla="*/ 971680 h 971680"/>
                  <a:gd name="connsiteX9" fmla="*/ 287106 w 649792"/>
                  <a:gd name="connsiteY9" fmla="*/ 930100 h 971680"/>
                  <a:gd name="connsiteX10" fmla="*/ 0 w 649792"/>
                  <a:gd name="connsiteY10" fmla="*/ 130340 h 971680"/>
                  <a:gd name="connsiteX11" fmla="*/ 6491 w 649792"/>
                  <a:gd name="connsiteY11" fmla="*/ 1788 h 971680"/>
                  <a:gd name="connsiteX12" fmla="*/ 6764 w 649792"/>
                  <a:gd name="connsiteY12" fmla="*/ 0 h 9716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649792" h="971680">
                    <a:moveTo>
                      <a:pt x="6764" y="0"/>
                    </a:moveTo>
                    <a:lnTo>
                      <a:pt x="74018" y="17293"/>
                    </a:lnTo>
                    <a:cubicBezTo>
                      <a:pt x="155866" y="34042"/>
                      <a:pt x="240610" y="42837"/>
                      <a:pt x="327408" y="42837"/>
                    </a:cubicBezTo>
                    <a:cubicBezTo>
                      <a:pt x="414207" y="42837"/>
                      <a:pt x="498951" y="34042"/>
                      <a:pt x="580798" y="17293"/>
                    </a:cubicBezTo>
                    <a:lnTo>
                      <a:pt x="643218" y="1243"/>
                    </a:lnTo>
                    <a:lnTo>
                      <a:pt x="643301" y="1788"/>
                    </a:lnTo>
                    <a:cubicBezTo>
                      <a:pt x="647593" y="44055"/>
                      <a:pt x="649792" y="86941"/>
                      <a:pt x="649792" y="130340"/>
                    </a:cubicBezTo>
                    <a:cubicBezTo>
                      <a:pt x="649792" y="434135"/>
                      <a:pt x="542047" y="712764"/>
                      <a:pt x="362686" y="930100"/>
                    </a:cubicBezTo>
                    <a:lnTo>
                      <a:pt x="324896" y="971680"/>
                    </a:lnTo>
                    <a:lnTo>
                      <a:pt x="287106" y="930100"/>
                    </a:lnTo>
                    <a:cubicBezTo>
                      <a:pt x="107745" y="712764"/>
                      <a:pt x="0" y="434135"/>
                      <a:pt x="0" y="130340"/>
                    </a:cubicBezTo>
                    <a:cubicBezTo>
                      <a:pt x="0" y="86941"/>
                      <a:pt x="2199" y="44055"/>
                      <a:pt x="6491" y="1788"/>
                    </a:cubicBezTo>
                    <a:lnTo>
                      <a:pt x="6764" y="0"/>
                    </a:lnTo>
                    <a:close/>
                  </a:path>
                </a:pathLst>
              </a:cu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任意多边形 115"/>
              <p:cNvSpPr/>
              <p:nvPr/>
            </p:nvSpPr>
            <p:spPr>
              <a:xfrm>
                <a:off x="3520786" y="2870624"/>
                <a:ext cx="2573541" cy="2473006"/>
              </a:xfrm>
              <a:custGeom>
                <a:avLst/>
                <a:gdLst>
                  <a:gd name="connsiteX0" fmla="*/ 1325327 w 2573541"/>
                  <a:gd name="connsiteY0" fmla="*/ 0 h 2473006"/>
                  <a:gd name="connsiteX1" fmla="*/ 1344297 w 2573541"/>
                  <a:gd name="connsiteY1" fmla="*/ 124293 h 2473006"/>
                  <a:gd name="connsiteX2" fmla="*/ 2202170 w 2573541"/>
                  <a:gd name="connsiteY2" fmla="*/ 1071677 h 2473006"/>
                  <a:gd name="connsiteX3" fmla="*/ 2255409 w 2573541"/>
                  <a:gd name="connsiteY3" fmla="*/ 1085366 h 2473006"/>
                  <a:gd name="connsiteX4" fmla="*/ 2255136 w 2573541"/>
                  <a:gd name="connsiteY4" fmla="*/ 1087154 h 2473006"/>
                  <a:gd name="connsiteX5" fmla="*/ 2248645 w 2573541"/>
                  <a:gd name="connsiteY5" fmla="*/ 1215706 h 2473006"/>
                  <a:gd name="connsiteX6" fmla="*/ 2535751 w 2573541"/>
                  <a:gd name="connsiteY6" fmla="*/ 2015466 h 2473006"/>
                  <a:gd name="connsiteX7" fmla="*/ 2573541 w 2573541"/>
                  <a:gd name="connsiteY7" fmla="*/ 2057046 h 2473006"/>
                  <a:gd name="connsiteX8" fmla="*/ 2530183 w 2573541"/>
                  <a:gd name="connsiteY8" fmla="*/ 2104752 h 2473006"/>
                  <a:gd name="connsiteX9" fmla="*/ 1641137 w 2573541"/>
                  <a:gd name="connsiteY9" fmla="*/ 2473006 h 2473006"/>
                  <a:gd name="connsiteX10" fmla="*/ 383837 w 2573541"/>
                  <a:gd name="connsiteY10" fmla="*/ 1215706 h 2473006"/>
                  <a:gd name="connsiteX11" fmla="*/ 388135 w 2573541"/>
                  <a:gd name="connsiteY11" fmla="*/ 1110994 h 2473006"/>
                  <a:gd name="connsiteX12" fmla="*/ 393811 w 2573541"/>
                  <a:gd name="connsiteY12" fmla="*/ 1065144 h 2473006"/>
                  <a:gd name="connsiteX13" fmla="*/ 0 w 2573541"/>
                  <a:gd name="connsiteY13" fmla="*/ 775445 h 2473006"/>
                  <a:gd name="connsiteX14" fmla="*/ 483146 w 2573541"/>
                  <a:gd name="connsiteY14" fmla="*/ 735105 h 2473006"/>
                  <a:gd name="connsiteX15" fmla="*/ 528407 w 2573541"/>
                  <a:gd name="connsiteY15" fmla="*/ 629812 h 2473006"/>
                  <a:gd name="connsiteX16" fmla="*/ 1267254 w 2573541"/>
                  <a:gd name="connsiteY16" fmla="*/ 14932 h 24730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573541" h="2473006">
                    <a:moveTo>
                      <a:pt x="1325327" y="0"/>
                    </a:moveTo>
                    <a:lnTo>
                      <a:pt x="1344297" y="124293"/>
                    </a:lnTo>
                    <a:cubicBezTo>
                      <a:pt x="1436413" y="574453"/>
                      <a:pt x="1769103" y="936979"/>
                      <a:pt x="2202170" y="1071677"/>
                    </a:cubicBezTo>
                    <a:lnTo>
                      <a:pt x="2255409" y="1085366"/>
                    </a:lnTo>
                    <a:lnTo>
                      <a:pt x="2255136" y="1087154"/>
                    </a:lnTo>
                    <a:cubicBezTo>
                      <a:pt x="2250844" y="1129421"/>
                      <a:pt x="2248645" y="1172307"/>
                      <a:pt x="2248645" y="1215706"/>
                    </a:cubicBezTo>
                    <a:cubicBezTo>
                      <a:pt x="2248645" y="1519501"/>
                      <a:pt x="2356390" y="1798130"/>
                      <a:pt x="2535751" y="2015466"/>
                    </a:cubicBezTo>
                    <a:lnTo>
                      <a:pt x="2573541" y="2057046"/>
                    </a:lnTo>
                    <a:lnTo>
                      <a:pt x="2530183" y="2104752"/>
                    </a:lnTo>
                    <a:cubicBezTo>
                      <a:pt x="2302656" y="2332278"/>
                      <a:pt x="1988331" y="2473006"/>
                      <a:pt x="1641137" y="2473006"/>
                    </a:cubicBezTo>
                    <a:cubicBezTo>
                      <a:pt x="946749" y="2473006"/>
                      <a:pt x="383837" y="1910094"/>
                      <a:pt x="383837" y="1215706"/>
                    </a:cubicBezTo>
                    <a:cubicBezTo>
                      <a:pt x="383837" y="1180444"/>
                      <a:pt x="385289" y="1145521"/>
                      <a:pt x="388135" y="1110994"/>
                    </a:cubicBezTo>
                    <a:lnTo>
                      <a:pt x="393811" y="1065144"/>
                    </a:lnTo>
                    <a:lnTo>
                      <a:pt x="0" y="775445"/>
                    </a:lnTo>
                    <a:lnTo>
                      <a:pt x="483146" y="735105"/>
                    </a:lnTo>
                    <a:lnTo>
                      <a:pt x="528407" y="629812"/>
                    </a:lnTo>
                    <a:cubicBezTo>
                      <a:pt x="682260" y="338217"/>
                      <a:pt x="947375" y="114425"/>
                      <a:pt x="1267254" y="14932"/>
                    </a:cubicBezTo>
                    <a:close/>
                  </a:path>
                </a:pathLst>
              </a:custGeom>
              <a:solidFill>
                <a:srgbClr val="FEE00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" name="矩形 6"/>
            <p:cNvSpPr/>
            <p:nvPr/>
          </p:nvSpPr>
          <p:spPr>
            <a:xfrm>
              <a:off x="4433152" y="3801895"/>
              <a:ext cx="1140056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vi-VN" altLang="zh-CN" sz="3600" b="1" dirty="0">
                  <a:solidFill>
                    <a:srgbClr val="002060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CaO</a:t>
              </a:r>
              <a:endParaRPr lang="zh-CN" altLang="en-US" sz="36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638006" y="3723837"/>
            <a:ext cx="10570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zh-CN" sz="3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O</a:t>
            </a:r>
            <a:r>
              <a:rPr lang="vi-VN" altLang="zh-CN" sz="3600" b="1" baseline="-25000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endParaRPr lang="zh-CN" altLang="en-US" sz="3600" b="1" baseline="-25000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1792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1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1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47" grpId="0"/>
      <p:bldP spid="80" grpId="0"/>
      <p:bldP spid="81" grpId="0"/>
      <p:bldP spid="83" grpId="0"/>
      <p:bldP spid="84" grpId="0"/>
      <p:bldP spid="86" grpId="0"/>
      <p:bldP spid="87" grpId="0"/>
      <p:bldP spid="89" grpId="0"/>
      <p:bldP spid="90" grpId="0" animBg="1"/>
      <p:bldP spid="91" grpId="0" animBg="1"/>
      <p:bldP spid="92" grpId="0" animBg="1"/>
      <p:bldP spid="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0" y="6302326"/>
            <a:ext cx="12192000" cy="675249"/>
          </a:xfrm>
          <a:custGeom>
            <a:avLst/>
            <a:gdLst>
              <a:gd name="connsiteX0" fmla="*/ 1848026 w 12192000"/>
              <a:gd name="connsiteY0" fmla="*/ 1 h 1096647"/>
              <a:gd name="connsiteX1" fmla="*/ 3002111 w 12192000"/>
              <a:gd name="connsiteY1" fmla="*/ 237513 h 1096647"/>
              <a:gd name="connsiteX2" fmla="*/ 3047089 w 12192000"/>
              <a:gd name="connsiteY2" fmla="*/ 186452 h 1096647"/>
              <a:gd name="connsiteX3" fmla="*/ 3047089 w 12192000"/>
              <a:gd name="connsiteY3" fmla="*/ 186090 h 1096647"/>
              <a:gd name="connsiteX4" fmla="*/ 4571971 w 12192000"/>
              <a:gd name="connsiteY4" fmla="*/ 186090 h 1096647"/>
              <a:gd name="connsiteX5" fmla="*/ 6096853 w 12192000"/>
              <a:gd name="connsiteY5" fmla="*/ 186090 h 1096647"/>
              <a:gd name="connsiteX6" fmla="*/ 6096853 w 12192000"/>
              <a:gd name="connsiteY6" fmla="*/ 188511 h 1096647"/>
              <a:gd name="connsiteX7" fmla="*/ 6136844 w 12192000"/>
              <a:gd name="connsiteY7" fmla="*/ 142548 h 1096647"/>
              <a:gd name="connsiteX8" fmla="*/ 6428715 w 12192000"/>
              <a:gd name="connsiteY8" fmla="*/ 7236 h 1096647"/>
              <a:gd name="connsiteX9" fmla="*/ 7620030 w 12192000"/>
              <a:gd name="connsiteY9" fmla="*/ 190470 h 1096647"/>
              <a:gd name="connsiteX10" fmla="*/ 9097259 w 12192000"/>
              <a:gd name="connsiteY10" fmla="*/ 244568 h 1096647"/>
              <a:gd name="connsiteX11" fmla="*/ 9142236 w 12192000"/>
              <a:gd name="connsiteY11" fmla="*/ 193507 h 1096647"/>
              <a:gd name="connsiteX12" fmla="*/ 9142236 w 12192000"/>
              <a:gd name="connsiteY12" fmla="*/ 193146 h 1096647"/>
              <a:gd name="connsiteX13" fmla="*/ 10667118 w 12192000"/>
              <a:gd name="connsiteY13" fmla="*/ 193146 h 1096647"/>
              <a:gd name="connsiteX14" fmla="*/ 12192000 w 12192000"/>
              <a:gd name="connsiteY14" fmla="*/ 193146 h 1096647"/>
              <a:gd name="connsiteX15" fmla="*/ 12192000 w 12192000"/>
              <a:gd name="connsiteY15" fmla="*/ 1096647 h 1096647"/>
              <a:gd name="connsiteX16" fmla="*/ 0 w 12192000"/>
              <a:gd name="connsiteY16" fmla="*/ 1096647 h 1096647"/>
              <a:gd name="connsiteX17" fmla="*/ 0 w 12192000"/>
              <a:gd name="connsiteY17" fmla="*/ 183415 h 1096647"/>
              <a:gd name="connsiteX18" fmla="*/ 333568 w 12192000"/>
              <a:gd name="connsiteY18" fmla="*/ 181 h 1096647"/>
              <a:gd name="connsiteX19" fmla="*/ 1524882 w 12192000"/>
              <a:gd name="connsiteY19" fmla="*/ 183415 h 1096647"/>
              <a:gd name="connsiteX20" fmla="*/ 1848026 w 12192000"/>
              <a:gd name="connsiteY20" fmla="*/ 1 h 1096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1096647">
                <a:moveTo>
                  <a:pt x="1848026" y="1"/>
                </a:moveTo>
                <a:cubicBezTo>
                  <a:pt x="2232722" y="981"/>
                  <a:pt x="2617417" y="631037"/>
                  <a:pt x="3002111" y="237513"/>
                </a:cubicBezTo>
                <a:lnTo>
                  <a:pt x="3047089" y="186452"/>
                </a:lnTo>
                <a:lnTo>
                  <a:pt x="3047089" y="186090"/>
                </a:lnTo>
                <a:cubicBezTo>
                  <a:pt x="3555383" y="-449278"/>
                  <a:pt x="4063678" y="821458"/>
                  <a:pt x="4571971" y="186090"/>
                </a:cubicBezTo>
                <a:cubicBezTo>
                  <a:pt x="5080265" y="-449278"/>
                  <a:pt x="5588560" y="821458"/>
                  <a:pt x="6096853" y="186090"/>
                </a:cubicBezTo>
                <a:lnTo>
                  <a:pt x="6096853" y="188511"/>
                </a:lnTo>
                <a:lnTo>
                  <a:pt x="6136844" y="142548"/>
                </a:lnTo>
                <a:cubicBezTo>
                  <a:pt x="6234135" y="40341"/>
                  <a:pt x="6331425" y="4148"/>
                  <a:pt x="6428715" y="7236"/>
                </a:cubicBezTo>
                <a:cubicBezTo>
                  <a:pt x="6825820" y="19839"/>
                  <a:pt x="7222925" y="686852"/>
                  <a:pt x="7620030" y="190470"/>
                </a:cubicBezTo>
                <a:cubicBezTo>
                  <a:pt x="8112439" y="-425043"/>
                  <a:pt x="8604849" y="748279"/>
                  <a:pt x="9097259" y="244568"/>
                </a:cubicBezTo>
                <a:lnTo>
                  <a:pt x="9142236" y="193507"/>
                </a:lnTo>
                <a:lnTo>
                  <a:pt x="9142236" y="193146"/>
                </a:lnTo>
                <a:cubicBezTo>
                  <a:pt x="9650530" y="-442223"/>
                  <a:pt x="10158824" y="828513"/>
                  <a:pt x="10667118" y="193146"/>
                </a:cubicBezTo>
                <a:cubicBezTo>
                  <a:pt x="11175412" y="-442223"/>
                  <a:pt x="11683706" y="828513"/>
                  <a:pt x="12192000" y="193146"/>
                </a:cubicBezTo>
                <a:lnTo>
                  <a:pt x="12192000" y="1096647"/>
                </a:lnTo>
                <a:lnTo>
                  <a:pt x="0" y="1096647"/>
                </a:lnTo>
                <a:lnTo>
                  <a:pt x="0" y="183415"/>
                </a:lnTo>
                <a:cubicBezTo>
                  <a:pt x="111190" y="44428"/>
                  <a:pt x="222379" y="-3349"/>
                  <a:pt x="333568" y="181"/>
                </a:cubicBezTo>
                <a:cubicBezTo>
                  <a:pt x="730673" y="12784"/>
                  <a:pt x="1127777" y="679796"/>
                  <a:pt x="1524882" y="183415"/>
                </a:cubicBezTo>
                <a:cubicBezTo>
                  <a:pt x="1632597" y="48772"/>
                  <a:pt x="1740311" y="-274"/>
                  <a:pt x="1848026" y="1"/>
                </a:cubicBezTo>
                <a:close/>
              </a:path>
            </a:pathLst>
          </a:custGeom>
          <a:solidFill>
            <a:srgbClr val="68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0" y="6355554"/>
            <a:ext cx="12192000" cy="626013"/>
          </a:xfrm>
          <a:custGeom>
            <a:avLst/>
            <a:gdLst>
              <a:gd name="connsiteX0" fmla="*/ 1848026 w 12192000"/>
              <a:gd name="connsiteY0" fmla="*/ 1 h 944247"/>
              <a:gd name="connsiteX1" fmla="*/ 1524882 w 12192000"/>
              <a:gd name="connsiteY1" fmla="*/ 183415 h 944247"/>
              <a:gd name="connsiteX2" fmla="*/ 333568 w 12192000"/>
              <a:gd name="connsiteY2" fmla="*/ 181 h 944247"/>
              <a:gd name="connsiteX3" fmla="*/ 0 w 12192000"/>
              <a:gd name="connsiteY3" fmla="*/ 183415 h 944247"/>
              <a:gd name="connsiteX4" fmla="*/ 0 w 12192000"/>
              <a:gd name="connsiteY4" fmla="*/ 944247 h 944247"/>
              <a:gd name="connsiteX5" fmla="*/ 12192000 w 12192000"/>
              <a:gd name="connsiteY5" fmla="*/ 944247 h 944247"/>
              <a:gd name="connsiteX6" fmla="*/ 12192000 w 12192000"/>
              <a:gd name="connsiteY6" fmla="*/ 193146 h 944247"/>
              <a:gd name="connsiteX7" fmla="*/ 10667118 w 12192000"/>
              <a:gd name="connsiteY7" fmla="*/ 193146 h 944247"/>
              <a:gd name="connsiteX8" fmla="*/ 9142236 w 12192000"/>
              <a:gd name="connsiteY8" fmla="*/ 193146 h 944247"/>
              <a:gd name="connsiteX9" fmla="*/ 9142236 w 12192000"/>
              <a:gd name="connsiteY9" fmla="*/ 193507 h 944247"/>
              <a:gd name="connsiteX10" fmla="*/ 9097259 w 12192000"/>
              <a:gd name="connsiteY10" fmla="*/ 244568 h 944247"/>
              <a:gd name="connsiteX11" fmla="*/ 7620030 w 12192000"/>
              <a:gd name="connsiteY11" fmla="*/ 190470 h 944247"/>
              <a:gd name="connsiteX12" fmla="*/ 6428715 w 12192000"/>
              <a:gd name="connsiteY12" fmla="*/ 7236 h 944247"/>
              <a:gd name="connsiteX13" fmla="*/ 6136844 w 12192000"/>
              <a:gd name="connsiteY13" fmla="*/ 142548 h 944247"/>
              <a:gd name="connsiteX14" fmla="*/ 6096852 w 12192000"/>
              <a:gd name="connsiteY14" fmla="*/ 188511 h 944247"/>
              <a:gd name="connsiteX15" fmla="*/ 6096852 w 12192000"/>
              <a:gd name="connsiteY15" fmla="*/ 186090 h 944247"/>
              <a:gd name="connsiteX16" fmla="*/ 4571971 w 12192000"/>
              <a:gd name="connsiteY16" fmla="*/ 186090 h 944247"/>
              <a:gd name="connsiteX17" fmla="*/ 3047088 w 12192000"/>
              <a:gd name="connsiteY17" fmla="*/ 186090 h 944247"/>
              <a:gd name="connsiteX18" fmla="*/ 3047088 w 12192000"/>
              <a:gd name="connsiteY18" fmla="*/ 186452 h 944247"/>
              <a:gd name="connsiteX19" fmla="*/ 3002111 w 12192000"/>
              <a:gd name="connsiteY19" fmla="*/ 237513 h 944247"/>
              <a:gd name="connsiteX20" fmla="*/ 1848026 w 12192000"/>
              <a:gd name="connsiteY20" fmla="*/ 1 h 94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2192000" h="944247">
                <a:moveTo>
                  <a:pt x="1848026" y="1"/>
                </a:moveTo>
                <a:cubicBezTo>
                  <a:pt x="1740311" y="-274"/>
                  <a:pt x="1632597" y="48772"/>
                  <a:pt x="1524882" y="183415"/>
                </a:cubicBezTo>
                <a:cubicBezTo>
                  <a:pt x="1127777" y="679796"/>
                  <a:pt x="730672" y="12784"/>
                  <a:pt x="333568" y="181"/>
                </a:cubicBezTo>
                <a:cubicBezTo>
                  <a:pt x="222378" y="-3349"/>
                  <a:pt x="111189" y="44428"/>
                  <a:pt x="0" y="183415"/>
                </a:cubicBezTo>
                <a:lnTo>
                  <a:pt x="0" y="944247"/>
                </a:lnTo>
                <a:lnTo>
                  <a:pt x="12192000" y="944247"/>
                </a:lnTo>
                <a:lnTo>
                  <a:pt x="12192000" y="193146"/>
                </a:lnTo>
                <a:cubicBezTo>
                  <a:pt x="11683706" y="828513"/>
                  <a:pt x="11175412" y="-442223"/>
                  <a:pt x="10667118" y="193146"/>
                </a:cubicBezTo>
                <a:cubicBezTo>
                  <a:pt x="10158824" y="828513"/>
                  <a:pt x="9650530" y="-442223"/>
                  <a:pt x="9142236" y="193146"/>
                </a:cubicBezTo>
                <a:lnTo>
                  <a:pt x="9142236" y="193507"/>
                </a:lnTo>
                <a:lnTo>
                  <a:pt x="9097259" y="244568"/>
                </a:lnTo>
                <a:cubicBezTo>
                  <a:pt x="8604849" y="748279"/>
                  <a:pt x="8112439" y="-425043"/>
                  <a:pt x="7620030" y="190470"/>
                </a:cubicBezTo>
                <a:cubicBezTo>
                  <a:pt x="7222925" y="686852"/>
                  <a:pt x="6825820" y="19839"/>
                  <a:pt x="6428715" y="7236"/>
                </a:cubicBezTo>
                <a:cubicBezTo>
                  <a:pt x="6331425" y="4148"/>
                  <a:pt x="6234135" y="40341"/>
                  <a:pt x="6136844" y="142548"/>
                </a:cubicBezTo>
                <a:lnTo>
                  <a:pt x="6096852" y="188511"/>
                </a:lnTo>
                <a:lnTo>
                  <a:pt x="6096852" y="186090"/>
                </a:lnTo>
                <a:cubicBezTo>
                  <a:pt x="5588559" y="821458"/>
                  <a:pt x="5080265" y="-449278"/>
                  <a:pt x="4571971" y="186090"/>
                </a:cubicBezTo>
                <a:cubicBezTo>
                  <a:pt x="4063677" y="821458"/>
                  <a:pt x="3555382" y="-449278"/>
                  <a:pt x="3047088" y="186090"/>
                </a:cubicBezTo>
                <a:lnTo>
                  <a:pt x="3047088" y="186452"/>
                </a:lnTo>
                <a:lnTo>
                  <a:pt x="3002111" y="237513"/>
                </a:lnTo>
                <a:cubicBezTo>
                  <a:pt x="2617416" y="631037"/>
                  <a:pt x="2232722" y="981"/>
                  <a:pt x="1848026" y="1"/>
                </a:cubicBezTo>
                <a:close/>
              </a:path>
            </a:pathLst>
          </a:custGeom>
          <a:solidFill>
            <a:srgbClr val="1CD8EC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59" b="42760"/>
          <a:stretch/>
        </p:blipFill>
        <p:spPr>
          <a:xfrm flipH="1">
            <a:off x="1927653" y="679622"/>
            <a:ext cx="5641661" cy="605481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717940" y="1270168"/>
            <a:ext cx="10812271" cy="4863054"/>
          </a:xfrm>
          <a:prstGeom prst="roundRect">
            <a:avLst>
              <a:gd name="adj" fmla="val 732"/>
            </a:avLst>
          </a:prstGeom>
          <a:solidFill>
            <a:schemeClr val="bg1">
              <a:alpha val="35000"/>
            </a:schemeClr>
          </a:solidFill>
          <a:ln w="12700">
            <a:solidFill>
              <a:srgbClr val="91F0FD"/>
            </a:solidFill>
          </a:ln>
          <a:effectLst>
            <a:outerShdw blurRad="165100" dist="635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3"/>
          <p:cNvSpPr txBox="1"/>
          <p:nvPr/>
        </p:nvSpPr>
        <p:spPr>
          <a:xfrm>
            <a:off x="816085" y="2823827"/>
            <a:ext cx="1071412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defRPr/>
            </a:pP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: con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74320" indent="-274320">
              <a:defRPr/>
            </a:pP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         + </a:t>
            </a:r>
            <a:r>
              <a:rPr lang="en-US" altLang="vi-VN" sz="3600" b="1" dirty="0" err="1" smtClean="0">
                <a:latin typeface="Times New Roman" pitchFamily="18" charset="0"/>
                <a:cs typeface="Times New Roman" pitchFamily="18" charset="0"/>
              </a:rPr>
              <a:t>Hiđro</a:t>
            </a:r>
            <a:r>
              <a:rPr lang="en-US" altLang="vi-VN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I</a:t>
            </a:r>
          </a:p>
          <a:p>
            <a:pPr>
              <a:defRPr/>
            </a:pP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         + </a:t>
            </a:r>
            <a:r>
              <a:rPr lang="en-US" altLang="vi-VN" sz="3600" b="1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altLang="vi-VN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vi-VN" sz="3600" b="1" dirty="0">
                <a:latin typeface="Times New Roman" pitchFamily="18" charset="0"/>
                <a:cs typeface="Times New Roman" pitchFamily="18" charset="0"/>
              </a:rPr>
              <a:t> II</a:t>
            </a:r>
          </a:p>
        </p:txBody>
      </p:sp>
      <p:sp>
        <p:nvSpPr>
          <p:cNvPr id="4" name="TextBox 2"/>
          <p:cNvSpPr txBox="1"/>
          <p:nvPr/>
        </p:nvSpPr>
        <p:spPr>
          <a:xfrm>
            <a:off x="3390388" y="1429893"/>
            <a:ext cx="541122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altLang="zh-CN" sz="6600" b="1" dirty="0">
                <a:solidFill>
                  <a:schemeClr val="bg1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. KẾT LUẬN</a:t>
            </a:r>
            <a:endParaRPr lang="zh-CN" altLang="en-US" sz="6600" b="1" dirty="0">
              <a:solidFill>
                <a:schemeClr val="bg1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14073" y="359083"/>
            <a:ext cx="1284558" cy="1284558"/>
            <a:chOff x="2132930" y="1035327"/>
            <a:chExt cx="1307248" cy="1307248"/>
          </a:xfrm>
        </p:grpSpPr>
        <p:grpSp>
          <p:nvGrpSpPr>
            <p:cNvPr id="13" name="组合 12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6" name="组合 15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6" name="直接连接符 2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组合 16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组合 17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2" name="直接连接符 21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2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组合 18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20" name="直接连接符 1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" name="弧形 13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 flipH="1">
            <a:off x="661789" y="705551"/>
            <a:ext cx="2279120" cy="1429457"/>
            <a:chOff x="594424" y="1153191"/>
            <a:chExt cx="2605976" cy="1634460"/>
          </a:xfrm>
        </p:grpSpPr>
        <p:sp>
          <p:nvSpPr>
            <p:cNvPr id="10" name="任意多边形 9"/>
            <p:cNvSpPr/>
            <p:nvPr/>
          </p:nvSpPr>
          <p:spPr>
            <a:xfrm>
              <a:off x="616196" y="1175175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noFill/>
            </a:ln>
            <a:effectLst>
              <a:outerShdw blurRad="152400" dist="88900" dir="5400000" algn="t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594424" y="1153191"/>
              <a:ext cx="2584204" cy="1612476"/>
            </a:xfrm>
            <a:custGeom>
              <a:avLst/>
              <a:gdLst>
                <a:gd name="connsiteX0" fmla="*/ 1389184 w 3610707"/>
                <a:gd name="connsiteY0" fmla="*/ 0 h 2450125"/>
                <a:gd name="connsiteX1" fmla="*/ 2191163 w 3610707"/>
                <a:gd name="connsiteY1" fmla="*/ 426409 h 2450125"/>
                <a:gd name="connsiteX2" fmla="*/ 2262626 w 3610707"/>
                <a:gd name="connsiteY2" fmla="*/ 558069 h 2450125"/>
                <a:gd name="connsiteX3" fmla="*/ 2332890 w 3610707"/>
                <a:gd name="connsiteY3" fmla="*/ 550986 h 2450125"/>
                <a:gd name="connsiteX4" fmla="*/ 2894584 w 3610707"/>
                <a:gd name="connsiteY4" fmla="*/ 923302 h 2450125"/>
                <a:gd name="connsiteX5" fmla="*/ 2915413 w 3610707"/>
                <a:gd name="connsiteY5" fmla="*/ 990402 h 2450125"/>
                <a:gd name="connsiteX6" fmla="*/ 2934595 w 3610707"/>
                <a:gd name="connsiteY6" fmla="*/ 984447 h 2450125"/>
                <a:gd name="connsiteX7" fmla="*/ 3048000 w 3610707"/>
                <a:gd name="connsiteY7" fmla="*/ 973015 h 2450125"/>
                <a:gd name="connsiteX8" fmla="*/ 3610707 w 3610707"/>
                <a:gd name="connsiteY8" fmla="*/ 1535722 h 2450125"/>
                <a:gd name="connsiteX9" fmla="*/ 3048000 w 3610707"/>
                <a:gd name="connsiteY9" fmla="*/ 2098429 h 2450125"/>
                <a:gd name="connsiteX10" fmla="*/ 2934595 w 3610707"/>
                <a:gd name="connsiteY10" fmla="*/ 2086997 h 2450125"/>
                <a:gd name="connsiteX11" fmla="*/ 2841470 w 3610707"/>
                <a:gd name="connsiteY11" fmla="*/ 2058089 h 2450125"/>
                <a:gd name="connsiteX12" fmla="*/ 2778805 w 3610707"/>
                <a:gd name="connsiteY12" fmla="*/ 2134039 h 2450125"/>
                <a:gd name="connsiteX13" fmla="*/ 2327029 w 3610707"/>
                <a:gd name="connsiteY13" fmla="*/ 2321171 h 2450125"/>
                <a:gd name="connsiteX14" fmla="*/ 1897442 w 3610707"/>
                <a:gd name="connsiteY14" fmla="*/ 2155195 h 2450125"/>
                <a:gd name="connsiteX15" fmla="*/ 1878393 w 3610707"/>
                <a:gd name="connsiteY15" fmla="*/ 2135215 h 2450125"/>
                <a:gd name="connsiteX16" fmla="*/ 1860361 w 3610707"/>
                <a:gd name="connsiteY16" fmla="*/ 2168437 h 2450125"/>
                <a:gd name="connsiteX17" fmla="*/ 1330568 w 3610707"/>
                <a:gd name="connsiteY17" fmla="*/ 2450125 h 2450125"/>
                <a:gd name="connsiteX18" fmla="*/ 800775 w 3610707"/>
                <a:gd name="connsiteY18" fmla="*/ 2168437 h 2450125"/>
                <a:gd name="connsiteX19" fmla="*/ 771869 w 3610707"/>
                <a:gd name="connsiteY19" fmla="*/ 2115180 h 2450125"/>
                <a:gd name="connsiteX20" fmla="*/ 753583 w 3610707"/>
                <a:gd name="connsiteY20" fmla="*/ 2120856 h 2450125"/>
                <a:gd name="connsiteX21" fmla="*/ 627184 w 3610707"/>
                <a:gd name="connsiteY21" fmla="*/ 2133598 h 2450125"/>
                <a:gd name="connsiteX22" fmla="*/ 0 w 3610707"/>
                <a:gd name="connsiteY22" fmla="*/ 1506414 h 2450125"/>
                <a:gd name="connsiteX23" fmla="*/ 383056 w 3610707"/>
                <a:gd name="connsiteY23" fmla="*/ 928517 h 2450125"/>
                <a:gd name="connsiteX24" fmla="*/ 424632 w 3610707"/>
                <a:gd name="connsiteY24" fmla="*/ 915611 h 2450125"/>
                <a:gd name="connsiteX25" fmla="*/ 427023 w 3610707"/>
                <a:gd name="connsiteY25" fmla="*/ 868268 h 2450125"/>
                <a:gd name="connsiteX26" fmla="*/ 1389184 w 3610707"/>
                <a:gd name="connsiteY26" fmla="*/ 0 h 245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3610707" h="2450125">
                  <a:moveTo>
                    <a:pt x="1389184" y="0"/>
                  </a:moveTo>
                  <a:cubicBezTo>
                    <a:pt x="1723024" y="0"/>
                    <a:pt x="2017359" y="169144"/>
                    <a:pt x="2191163" y="426409"/>
                  </a:cubicBezTo>
                  <a:lnTo>
                    <a:pt x="2262626" y="558069"/>
                  </a:lnTo>
                  <a:lnTo>
                    <a:pt x="2332890" y="550986"/>
                  </a:lnTo>
                  <a:cubicBezTo>
                    <a:pt x="2585394" y="550986"/>
                    <a:pt x="2802042" y="704507"/>
                    <a:pt x="2894584" y="923302"/>
                  </a:cubicBezTo>
                  <a:lnTo>
                    <a:pt x="2915413" y="990402"/>
                  </a:lnTo>
                  <a:lnTo>
                    <a:pt x="2934595" y="984447"/>
                  </a:lnTo>
                  <a:cubicBezTo>
                    <a:pt x="2971226" y="976951"/>
                    <a:pt x="3009154" y="973015"/>
                    <a:pt x="3048000" y="973015"/>
                  </a:cubicBezTo>
                  <a:cubicBezTo>
                    <a:pt x="3358774" y="973015"/>
                    <a:pt x="3610707" y="1224948"/>
                    <a:pt x="3610707" y="1535722"/>
                  </a:cubicBezTo>
                  <a:cubicBezTo>
                    <a:pt x="3610707" y="1846496"/>
                    <a:pt x="3358774" y="2098429"/>
                    <a:pt x="3048000" y="2098429"/>
                  </a:cubicBezTo>
                  <a:cubicBezTo>
                    <a:pt x="3009154" y="2098429"/>
                    <a:pt x="2971226" y="2094493"/>
                    <a:pt x="2934595" y="2086997"/>
                  </a:cubicBezTo>
                  <a:lnTo>
                    <a:pt x="2841470" y="2058089"/>
                  </a:lnTo>
                  <a:lnTo>
                    <a:pt x="2778805" y="2134039"/>
                  </a:lnTo>
                  <a:cubicBezTo>
                    <a:pt x="2663186" y="2249659"/>
                    <a:pt x="2503459" y="2321171"/>
                    <a:pt x="2327029" y="2321171"/>
                  </a:cubicBezTo>
                  <a:cubicBezTo>
                    <a:pt x="2161626" y="2321171"/>
                    <a:pt x="2010904" y="2258319"/>
                    <a:pt x="1897442" y="2155195"/>
                  </a:cubicBezTo>
                  <a:lnTo>
                    <a:pt x="1878393" y="2135215"/>
                  </a:lnTo>
                  <a:lnTo>
                    <a:pt x="1860361" y="2168437"/>
                  </a:lnTo>
                  <a:cubicBezTo>
                    <a:pt x="1745544" y="2338387"/>
                    <a:pt x="1551105" y="2450125"/>
                    <a:pt x="1330568" y="2450125"/>
                  </a:cubicBezTo>
                  <a:cubicBezTo>
                    <a:pt x="1110031" y="2450125"/>
                    <a:pt x="915592" y="2338387"/>
                    <a:pt x="800775" y="2168437"/>
                  </a:cubicBezTo>
                  <a:lnTo>
                    <a:pt x="771869" y="2115180"/>
                  </a:lnTo>
                  <a:lnTo>
                    <a:pt x="753583" y="2120856"/>
                  </a:lnTo>
                  <a:cubicBezTo>
                    <a:pt x="712755" y="2129211"/>
                    <a:pt x="670482" y="2133598"/>
                    <a:pt x="627184" y="2133598"/>
                  </a:cubicBezTo>
                  <a:cubicBezTo>
                    <a:pt x="280800" y="2133598"/>
                    <a:pt x="0" y="1852798"/>
                    <a:pt x="0" y="1506414"/>
                  </a:cubicBezTo>
                  <a:cubicBezTo>
                    <a:pt x="0" y="1246626"/>
                    <a:pt x="157950" y="1023729"/>
                    <a:pt x="383056" y="928517"/>
                  </a:cubicBezTo>
                  <a:lnTo>
                    <a:pt x="424632" y="915611"/>
                  </a:lnTo>
                  <a:lnTo>
                    <a:pt x="427023" y="868268"/>
                  </a:lnTo>
                  <a:cubicBezTo>
                    <a:pt x="476551" y="380575"/>
                    <a:pt x="888424" y="0"/>
                    <a:pt x="138918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01600" dir="3600000">
                <a:srgbClr val="19B4C9">
                  <a:alpha val="51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9553440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 p14:presetBounceEnd="50000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2" presetClass="entr" presetSubtype="1" fill="hold" grpId="0" nodeType="withEffect">
                                      <p:stCondLst>
                                        <p:cond delay="75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1" dur="275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2" grpId="0"/>
          <p:bldP spid="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2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7" presetClass="entr" presetSubtype="0" fill="hold" grpId="0" nodeType="withEffect">
                                      <p:stCondLst>
                                        <p:cond delay="325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2" presetClass="entr" presetSubtype="1" fill="hold" nodeType="withEffect">
                                      <p:stCondLst>
                                        <p:cond delay="425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2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10" presetClass="entr" presetSubtype="0" fill="hold" nodeType="withEffect">
                                      <p:stCondLst>
                                        <p:cond delay="50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animRot by="5400000">
                                          <p:cBhvr>
                                            <p:cTn id="28" dur="5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42" presetClass="entr" presetSubtype="0" fill="hold" nodeType="withEffect">
                                      <p:stCondLst>
                                        <p:cond delay="55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4" presetID="42" presetClass="entr" presetSubtype="0" fill="hold" grpId="0" nodeType="withEffect">
                                      <p:stCondLst>
                                        <p:cond delay="650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6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2" presetClass="entr" presetSubtype="1" fill="hold" grpId="0" nodeType="withEffect">
                                      <p:stCondLst>
                                        <p:cond delay="750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41" dur="275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9" grpId="0" animBg="1"/>
          <p:bldP spid="30" grpId="0" animBg="1"/>
          <p:bldP spid="6" grpId="0" animBg="1"/>
          <p:bldP spid="2" grpId="0"/>
          <p:bldP spid="4" grpId="0"/>
        </p:bld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/>
        </p:nvGrpSpPr>
        <p:grpSpPr>
          <a:xfrm>
            <a:off x="620644" y="2886517"/>
            <a:ext cx="1640980" cy="2678485"/>
            <a:chOff x="2216634" y="1360170"/>
            <a:chExt cx="2583966" cy="4217670"/>
          </a:xfrm>
        </p:grpSpPr>
        <p:sp>
          <p:nvSpPr>
            <p:cNvPr id="98" name="矩形 97"/>
            <p:cNvSpPr/>
            <p:nvPr/>
          </p:nvSpPr>
          <p:spPr>
            <a:xfrm>
              <a:off x="2217420" y="4320540"/>
              <a:ext cx="1085850" cy="1257300"/>
            </a:xfrm>
            <a:prstGeom prst="rect">
              <a:avLst/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9" name="任意多边形 98"/>
            <p:cNvSpPr/>
            <p:nvPr/>
          </p:nvSpPr>
          <p:spPr>
            <a:xfrm>
              <a:off x="2216634" y="3771900"/>
              <a:ext cx="1082397" cy="541199"/>
            </a:xfrm>
            <a:custGeom>
              <a:avLst/>
              <a:gdLst>
                <a:gd name="connsiteX0" fmla="*/ 480060 w 960120"/>
                <a:gd name="connsiteY0" fmla="*/ 0 h 480060"/>
                <a:gd name="connsiteX1" fmla="*/ 960120 w 960120"/>
                <a:gd name="connsiteY1" fmla="*/ 480060 h 480060"/>
                <a:gd name="connsiteX2" fmla="*/ 0 w 960120"/>
                <a:gd name="connsiteY2" fmla="*/ 480060 h 480060"/>
                <a:gd name="connsiteX3" fmla="*/ 480060 w 960120"/>
                <a:gd name="connsiteY3" fmla="*/ 0 h 48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120" h="480060">
                  <a:moveTo>
                    <a:pt x="480060" y="0"/>
                  </a:moveTo>
                  <a:cubicBezTo>
                    <a:pt x="745190" y="0"/>
                    <a:pt x="960120" y="214930"/>
                    <a:pt x="960120" y="480060"/>
                  </a:cubicBezTo>
                  <a:lnTo>
                    <a:pt x="0" y="480060"/>
                  </a:lnTo>
                  <a:cubicBezTo>
                    <a:pt x="0" y="214930"/>
                    <a:pt x="214930" y="0"/>
                    <a:pt x="480060" y="0"/>
                  </a:cubicBezTo>
                  <a:close/>
                </a:path>
              </a:pathLst>
            </a:cu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0" name="圆角矩形 99"/>
            <p:cNvSpPr/>
            <p:nvPr/>
          </p:nvSpPr>
          <p:spPr>
            <a:xfrm>
              <a:off x="2621280" y="4472940"/>
              <a:ext cx="227737" cy="548640"/>
            </a:xfrm>
            <a:prstGeom prst="roundRect">
              <a:avLst>
                <a:gd name="adj" fmla="val 45513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梯形 100"/>
            <p:cNvSpPr/>
            <p:nvPr/>
          </p:nvSpPr>
          <p:spPr>
            <a:xfrm>
              <a:off x="3040380" y="3131820"/>
              <a:ext cx="1760220" cy="2446020"/>
            </a:xfrm>
            <a:prstGeom prst="trapezoid">
              <a:avLst>
                <a:gd name="adj" fmla="val 25000"/>
              </a:avLst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矩形 101"/>
            <p:cNvSpPr/>
            <p:nvPr/>
          </p:nvSpPr>
          <p:spPr>
            <a:xfrm>
              <a:off x="3489403" y="2533222"/>
              <a:ext cx="871217" cy="495728"/>
            </a:xfrm>
            <a:prstGeom prst="rect">
              <a:avLst/>
            </a:prstGeom>
            <a:solidFill>
              <a:srgbClr val="FDDF03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3" name="矩形 102"/>
            <p:cNvSpPr/>
            <p:nvPr/>
          </p:nvSpPr>
          <p:spPr>
            <a:xfrm>
              <a:off x="3524250" y="2506552"/>
              <a:ext cx="121920" cy="495728"/>
            </a:xfrm>
            <a:prstGeom prst="rect">
              <a:avLst/>
            </a:pr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矩形 103"/>
            <p:cNvSpPr/>
            <p:nvPr/>
          </p:nvSpPr>
          <p:spPr>
            <a:xfrm>
              <a:off x="4011930" y="2548462"/>
              <a:ext cx="329640" cy="495728"/>
            </a:xfrm>
            <a:prstGeom prst="rect">
              <a:avLst/>
            </a:prstGeom>
            <a:solidFill>
              <a:srgbClr val="FFC000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任意多边形 104"/>
            <p:cNvSpPr/>
            <p:nvPr/>
          </p:nvSpPr>
          <p:spPr>
            <a:xfrm>
              <a:off x="3481554" y="1983806"/>
              <a:ext cx="879065" cy="439533"/>
            </a:xfrm>
            <a:custGeom>
              <a:avLst/>
              <a:gdLst>
                <a:gd name="connsiteX0" fmla="*/ 480060 w 960120"/>
                <a:gd name="connsiteY0" fmla="*/ 0 h 480060"/>
                <a:gd name="connsiteX1" fmla="*/ 960120 w 960120"/>
                <a:gd name="connsiteY1" fmla="*/ 480060 h 480060"/>
                <a:gd name="connsiteX2" fmla="*/ 0 w 960120"/>
                <a:gd name="connsiteY2" fmla="*/ 480060 h 480060"/>
                <a:gd name="connsiteX3" fmla="*/ 480060 w 960120"/>
                <a:gd name="connsiteY3" fmla="*/ 0 h 480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0120" h="480060">
                  <a:moveTo>
                    <a:pt x="480060" y="0"/>
                  </a:moveTo>
                  <a:cubicBezTo>
                    <a:pt x="745190" y="0"/>
                    <a:pt x="960120" y="214930"/>
                    <a:pt x="960120" y="480060"/>
                  </a:cubicBezTo>
                  <a:lnTo>
                    <a:pt x="0" y="480060"/>
                  </a:lnTo>
                  <a:cubicBezTo>
                    <a:pt x="0" y="214930"/>
                    <a:pt x="214930" y="0"/>
                    <a:pt x="480060" y="0"/>
                  </a:cubicBezTo>
                  <a:close/>
                </a:path>
              </a:pathLst>
            </a:cu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圆角矩形 105"/>
            <p:cNvSpPr/>
            <p:nvPr/>
          </p:nvSpPr>
          <p:spPr>
            <a:xfrm>
              <a:off x="3426613" y="2384095"/>
              <a:ext cx="996797" cy="149127"/>
            </a:xfrm>
            <a:prstGeom prst="roundRect">
              <a:avLst>
                <a:gd name="adj" fmla="val 35186"/>
              </a:avLst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圆角矩形 106"/>
            <p:cNvSpPr/>
            <p:nvPr/>
          </p:nvSpPr>
          <p:spPr>
            <a:xfrm>
              <a:off x="3421380" y="2997933"/>
              <a:ext cx="996797" cy="149127"/>
            </a:xfrm>
            <a:prstGeom prst="roundRect">
              <a:avLst>
                <a:gd name="adj" fmla="val 35186"/>
              </a:avLst>
            </a:prstGeom>
            <a:solidFill>
              <a:srgbClr val="13CCDF"/>
            </a:solidFill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任意多边形 107"/>
            <p:cNvSpPr/>
            <p:nvPr/>
          </p:nvSpPr>
          <p:spPr>
            <a:xfrm>
              <a:off x="3771900" y="5005819"/>
              <a:ext cx="308610" cy="572021"/>
            </a:xfrm>
            <a:custGeom>
              <a:avLst/>
              <a:gdLst>
                <a:gd name="connsiteX0" fmla="*/ 140458 w 308610"/>
                <a:gd name="connsiteY0" fmla="*/ 0 h 572021"/>
                <a:gd name="connsiteX1" fmla="*/ 168152 w 308610"/>
                <a:gd name="connsiteY1" fmla="*/ 0 h 572021"/>
                <a:gd name="connsiteX2" fmla="*/ 308610 w 308610"/>
                <a:gd name="connsiteY2" fmla="*/ 140458 h 572021"/>
                <a:gd name="connsiteX3" fmla="*/ 308610 w 308610"/>
                <a:gd name="connsiteY3" fmla="*/ 572021 h 572021"/>
                <a:gd name="connsiteX4" fmla="*/ 0 w 308610"/>
                <a:gd name="connsiteY4" fmla="*/ 572021 h 572021"/>
                <a:gd name="connsiteX5" fmla="*/ 0 w 308610"/>
                <a:gd name="connsiteY5" fmla="*/ 140458 h 572021"/>
                <a:gd name="connsiteX6" fmla="*/ 140458 w 308610"/>
                <a:gd name="connsiteY6" fmla="*/ 0 h 572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8610" h="572021">
                  <a:moveTo>
                    <a:pt x="140458" y="0"/>
                  </a:moveTo>
                  <a:lnTo>
                    <a:pt x="168152" y="0"/>
                  </a:lnTo>
                  <a:cubicBezTo>
                    <a:pt x="245725" y="0"/>
                    <a:pt x="308610" y="62885"/>
                    <a:pt x="308610" y="140458"/>
                  </a:cubicBezTo>
                  <a:lnTo>
                    <a:pt x="308610" y="572021"/>
                  </a:lnTo>
                  <a:lnTo>
                    <a:pt x="0" y="572021"/>
                  </a:lnTo>
                  <a:lnTo>
                    <a:pt x="0" y="140458"/>
                  </a:lnTo>
                  <a:cubicBezTo>
                    <a:pt x="0" y="62885"/>
                    <a:pt x="62885" y="0"/>
                    <a:pt x="140458" y="0"/>
                  </a:cubicBez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圆角矩形 108"/>
            <p:cNvSpPr/>
            <p:nvPr/>
          </p:nvSpPr>
          <p:spPr>
            <a:xfrm>
              <a:off x="3802380" y="3310890"/>
              <a:ext cx="227737" cy="548640"/>
            </a:xfrm>
            <a:prstGeom prst="roundRect">
              <a:avLst>
                <a:gd name="adj" fmla="val 45513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0" name="直接连接符 109"/>
            <p:cNvCxnSpPr>
              <a:stCxn id="105" idx="0"/>
            </p:cNvCxnSpPr>
            <p:nvPr/>
          </p:nvCxnSpPr>
          <p:spPr>
            <a:xfrm flipH="1" flipV="1">
              <a:off x="3920490" y="1360170"/>
              <a:ext cx="597" cy="623636"/>
            </a:xfrm>
            <a:prstGeom prst="line">
              <a:avLst/>
            </a:prstGeom>
            <a:ln w="50800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平行四边形 113"/>
            <p:cNvSpPr/>
            <p:nvPr/>
          </p:nvSpPr>
          <p:spPr>
            <a:xfrm>
              <a:off x="3063240" y="3166110"/>
              <a:ext cx="537210" cy="2377440"/>
            </a:xfrm>
            <a:prstGeom prst="parallelogram">
              <a:avLst>
                <a:gd name="adj" fmla="val 83333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5" name="任意多边形 114"/>
            <p:cNvSpPr/>
            <p:nvPr/>
          </p:nvSpPr>
          <p:spPr>
            <a:xfrm>
              <a:off x="3519654" y="2008585"/>
              <a:ext cx="366546" cy="372844"/>
            </a:xfrm>
            <a:custGeom>
              <a:avLst/>
              <a:gdLst>
                <a:gd name="connsiteX0" fmla="*/ 431292 w 431292"/>
                <a:gd name="connsiteY0" fmla="*/ 0 h 438702"/>
                <a:gd name="connsiteX1" fmla="*/ 377333 w 431292"/>
                <a:gd name="connsiteY1" fmla="*/ 16750 h 438702"/>
                <a:gd name="connsiteX2" fmla="*/ 82534 w 431292"/>
                <a:gd name="connsiteY2" fmla="*/ 376178 h 438702"/>
                <a:gd name="connsiteX3" fmla="*/ 76231 w 431292"/>
                <a:gd name="connsiteY3" fmla="*/ 438702 h 438702"/>
                <a:gd name="connsiteX4" fmla="*/ 0 w 431292"/>
                <a:gd name="connsiteY4" fmla="*/ 438702 h 438702"/>
                <a:gd name="connsiteX5" fmla="*/ 350952 w 431292"/>
                <a:gd name="connsiteY5" fmla="*/ 8099 h 438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1292" h="438702">
                  <a:moveTo>
                    <a:pt x="431292" y="0"/>
                  </a:moveTo>
                  <a:lnTo>
                    <a:pt x="377333" y="16750"/>
                  </a:lnTo>
                  <a:cubicBezTo>
                    <a:pt x="227998" y="79913"/>
                    <a:pt x="115789" y="213665"/>
                    <a:pt x="82534" y="376178"/>
                  </a:cubicBezTo>
                  <a:lnTo>
                    <a:pt x="76231" y="438702"/>
                  </a:lnTo>
                  <a:lnTo>
                    <a:pt x="0" y="438702"/>
                  </a:lnTo>
                  <a:cubicBezTo>
                    <a:pt x="0" y="226298"/>
                    <a:pt x="150664" y="49084"/>
                    <a:pt x="350952" y="8099"/>
                  </a:cubicBezTo>
                  <a:close/>
                </a:path>
              </a:pathLst>
            </a:cu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2244090" y="4347210"/>
              <a:ext cx="99060" cy="1196340"/>
            </a:xfrm>
            <a:prstGeom prst="rect">
              <a:avLst/>
            </a:pr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任意多边形 116"/>
            <p:cNvSpPr/>
            <p:nvPr/>
          </p:nvSpPr>
          <p:spPr>
            <a:xfrm>
              <a:off x="2243304" y="3806190"/>
              <a:ext cx="492191" cy="476429"/>
            </a:xfrm>
            <a:custGeom>
              <a:avLst/>
              <a:gdLst>
                <a:gd name="connsiteX0" fmla="*/ 492191 w 492191"/>
                <a:gd name="connsiteY0" fmla="*/ 0 h 536259"/>
                <a:gd name="connsiteX1" fmla="*/ 414360 w 492191"/>
                <a:gd name="connsiteY1" fmla="*/ 26542 h 536259"/>
                <a:gd name="connsiteX2" fmla="*/ 94815 w 492191"/>
                <a:gd name="connsiteY2" fmla="*/ 454539 h 536259"/>
                <a:gd name="connsiteX3" fmla="*/ 87316 w 492191"/>
                <a:gd name="connsiteY3" fmla="*/ 536259 h 536259"/>
                <a:gd name="connsiteX4" fmla="*/ 0 w 492191"/>
                <a:gd name="connsiteY4" fmla="*/ 536259 h 536259"/>
                <a:gd name="connsiteX5" fmla="*/ 432128 w 492191"/>
                <a:gd name="connsiteY5" fmla="*/ 6055 h 536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92191" h="536259">
                  <a:moveTo>
                    <a:pt x="492191" y="0"/>
                  </a:moveTo>
                  <a:lnTo>
                    <a:pt x="414360" y="26542"/>
                  </a:lnTo>
                  <a:cubicBezTo>
                    <a:pt x="252489" y="101755"/>
                    <a:pt x="130862" y="261023"/>
                    <a:pt x="94815" y="454539"/>
                  </a:cubicBezTo>
                  <a:lnTo>
                    <a:pt x="87316" y="536259"/>
                  </a:lnTo>
                  <a:lnTo>
                    <a:pt x="0" y="536259"/>
                  </a:lnTo>
                  <a:cubicBezTo>
                    <a:pt x="0" y="274725"/>
                    <a:pt x="185513" y="56520"/>
                    <a:pt x="432128" y="6055"/>
                  </a:cubicBezTo>
                  <a:close/>
                </a:path>
              </a:pathLst>
            </a:custGeom>
            <a:solidFill>
              <a:schemeClr val="bg1"/>
            </a:solidFill>
            <a:ln w="508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" name="矩形 132"/>
          <p:cNvSpPr/>
          <p:nvPr/>
        </p:nvSpPr>
        <p:spPr>
          <a:xfrm>
            <a:off x="263769" y="5820508"/>
            <a:ext cx="2145323" cy="11781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7628709" y="-95794"/>
            <a:ext cx="4750527" cy="4484912"/>
            <a:chOff x="7628709" y="-95794"/>
            <a:chExt cx="4750527" cy="4484912"/>
          </a:xfrm>
        </p:grpSpPr>
        <p:grpSp>
          <p:nvGrpSpPr>
            <p:cNvPr id="119" name="组合 118"/>
            <p:cNvGrpSpPr/>
            <p:nvPr/>
          </p:nvGrpSpPr>
          <p:grpSpPr>
            <a:xfrm>
              <a:off x="7628709" y="-95794"/>
              <a:ext cx="4750527" cy="4484912"/>
              <a:chOff x="7628709" y="-95794"/>
              <a:chExt cx="4750527" cy="4484912"/>
            </a:xfrm>
          </p:grpSpPr>
          <p:grpSp>
            <p:nvGrpSpPr>
              <p:cNvPr id="122" name="组合 121"/>
              <p:cNvGrpSpPr/>
              <p:nvPr/>
            </p:nvGrpSpPr>
            <p:grpSpPr>
              <a:xfrm>
                <a:off x="8203475" y="-95794"/>
                <a:ext cx="4175761" cy="3570514"/>
                <a:chOff x="8203475" y="-95794"/>
                <a:chExt cx="4175761" cy="3570514"/>
              </a:xfrm>
            </p:grpSpPr>
            <p:sp>
              <p:nvSpPr>
                <p:cNvPr id="124" name="矩形 123"/>
                <p:cNvSpPr/>
                <p:nvPr/>
              </p:nvSpPr>
              <p:spPr>
                <a:xfrm>
                  <a:off x="8660674" y="0"/>
                  <a:ext cx="3531326" cy="2769326"/>
                </a:xfrm>
                <a:prstGeom prst="rect">
                  <a:avLst/>
                </a:prstGeom>
                <a:solidFill>
                  <a:srgbClr val="19B4C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5" name="任意多边形 124"/>
                <p:cNvSpPr/>
                <p:nvPr/>
              </p:nvSpPr>
              <p:spPr>
                <a:xfrm>
                  <a:off x="8212184" y="-95794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outerShdw blurRad="165100" dist="88900" algn="l" rotWithShape="0">
                    <a:prstClr val="black">
                      <a:alpha val="19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6" name="任意多边形 125"/>
                <p:cNvSpPr/>
                <p:nvPr/>
              </p:nvSpPr>
              <p:spPr>
                <a:xfrm>
                  <a:off x="8203475" y="-91440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innerShdw blurRad="444500" dist="50800" dir="18900000">
                    <a:srgbClr val="91F0FD">
                      <a:alpha val="5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3" name="任意多边形 122"/>
              <p:cNvSpPr/>
              <p:nvPr/>
            </p:nvSpPr>
            <p:spPr>
              <a:xfrm>
                <a:off x="7628709" y="-1"/>
                <a:ext cx="4563291" cy="4389119"/>
              </a:xfrm>
              <a:custGeom>
                <a:avLst/>
                <a:gdLst>
                  <a:gd name="connsiteX0" fmla="*/ 0 w 4563291"/>
                  <a:gd name="connsiteY0" fmla="*/ 0 h 4389119"/>
                  <a:gd name="connsiteX1" fmla="*/ 1195147 w 4563291"/>
                  <a:gd name="connsiteY1" fmla="*/ 0 h 4389119"/>
                  <a:gd name="connsiteX2" fmla="*/ 1195147 w 4563291"/>
                  <a:gd name="connsiteY2" fmla="*/ 1271847 h 4389119"/>
                  <a:gd name="connsiteX3" fmla="*/ 2160923 w 4563291"/>
                  <a:gd name="connsiteY3" fmla="*/ 1271847 h 4389119"/>
                  <a:gd name="connsiteX4" fmla="*/ 2160923 w 4563291"/>
                  <a:gd name="connsiteY4" fmla="*/ 1724298 h 4389119"/>
                  <a:gd name="connsiteX5" fmla="*/ 2586445 w 4563291"/>
                  <a:gd name="connsiteY5" fmla="*/ 1724298 h 4389119"/>
                  <a:gd name="connsiteX6" fmla="*/ 2586445 w 4563291"/>
                  <a:gd name="connsiteY6" fmla="*/ 2169621 h 4389119"/>
                  <a:gd name="connsiteX7" fmla="*/ 3078410 w 4563291"/>
                  <a:gd name="connsiteY7" fmla="*/ 2169621 h 4389119"/>
                  <a:gd name="connsiteX8" fmla="*/ 3078410 w 4563291"/>
                  <a:gd name="connsiteY8" fmla="*/ 2508070 h 4389119"/>
                  <a:gd name="connsiteX9" fmla="*/ 3866605 w 4563291"/>
                  <a:gd name="connsiteY9" fmla="*/ 2508070 h 4389119"/>
                  <a:gd name="connsiteX10" fmla="*/ 3866605 w 4563291"/>
                  <a:gd name="connsiteY10" fmla="*/ 2743200 h 4389119"/>
                  <a:gd name="connsiteX11" fmla="*/ 4563291 w 4563291"/>
                  <a:gd name="connsiteY11" fmla="*/ 2743200 h 4389119"/>
                  <a:gd name="connsiteX12" fmla="*/ 4563291 w 4563291"/>
                  <a:gd name="connsiteY12" fmla="*/ 4389119 h 4389119"/>
                  <a:gd name="connsiteX13" fmla="*/ 2595523 w 4563291"/>
                  <a:gd name="connsiteY13" fmla="*/ 4389119 h 4389119"/>
                  <a:gd name="connsiteX14" fmla="*/ 2595523 w 4563291"/>
                  <a:gd name="connsiteY14" fmla="*/ 3366654 h 4389119"/>
                  <a:gd name="connsiteX15" fmla="*/ 1690108 w 4563291"/>
                  <a:gd name="connsiteY15" fmla="*/ 3366654 h 4389119"/>
                  <a:gd name="connsiteX16" fmla="*/ 1690108 w 4563291"/>
                  <a:gd name="connsiteY16" fmla="*/ 2867890 h 4389119"/>
                  <a:gd name="connsiteX17" fmla="*/ 639826 w 4563291"/>
                  <a:gd name="connsiteY17" fmla="*/ 2867890 h 4389119"/>
                  <a:gd name="connsiteX18" fmla="*/ 639826 w 4563291"/>
                  <a:gd name="connsiteY18" fmla="*/ 2019992 h 4389119"/>
                  <a:gd name="connsiteX19" fmla="*/ 0 w 4563291"/>
                  <a:gd name="connsiteY19" fmla="*/ 2019992 h 4389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563291" h="4389119">
                    <a:moveTo>
                      <a:pt x="0" y="0"/>
                    </a:moveTo>
                    <a:lnTo>
                      <a:pt x="1195147" y="0"/>
                    </a:lnTo>
                    <a:lnTo>
                      <a:pt x="1195147" y="1271847"/>
                    </a:lnTo>
                    <a:lnTo>
                      <a:pt x="2160923" y="1271847"/>
                    </a:lnTo>
                    <a:lnTo>
                      <a:pt x="2160923" y="1724298"/>
                    </a:lnTo>
                    <a:lnTo>
                      <a:pt x="2586445" y="1724298"/>
                    </a:lnTo>
                    <a:lnTo>
                      <a:pt x="2586445" y="2169621"/>
                    </a:lnTo>
                    <a:lnTo>
                      <a:pt x="3078410" y="2169621"/>
                    </a:lnTo>
                    <a:lnTo>
                      <a:pt x="3078410" y="2508070"/>
                    </a:lnTo>
                    <a:lnTo>
                      <a:pt x="3866605" y="2508070"/>
                    </a:lnTo>
                    <a:lnTo>
                      <a:pt x="3866605" y="2743200"/>
                    </a:lnTo>
                    <a:lnTo>
                      <a:pt x="4563291" y="2743200"/>
                    </a:lnTo>
                    <a:lnTo>
                      <a:pt x="4563291" y="4389119"/>
                    </a:lnTo>
                    <a:lnTo>
                      <a:pt x="2595523" y="4389119"/>
                    </a:lnTo>
                    <a:lnTo>
                      <a:pt x="2595523" y="3366654"/>
                    </a:lnTo>
                    <a:lnTo>
                      <a:pt x="1690108" y="3366654"/>
                    </a:lnTo>
                    <a:lnTo>
                      <a:pt x="1690108" y="2867890"/>
                    </a:lnTo>
                    <a:lnTo>
                      <a:pt x="639826" y="2867890"/>
                    </a:lnTo>
                    <a:lnTo>
                      <a:pt x="639826" y="2019992"/>
                    </a:lnTo>
                    <a:lnTo>
                      <a:pt x="0" y="201999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20" name="图片 1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7" t="36684" r="58009" b="33815"/>
            <a:stretch/>
          </p:blipFill>
          <p:spPr>
            <a:xfrm rot="19359801">
              <a:off x="11417829" y="883063"/>
              <a:ext cx="580572" cy="834573"/>
            </a:xfrm>
            <a:prstGeom prst="rect">
              <a:avLst/>
            </a:prstGeom>
          </p:spPr>
        </p:pic>
        <p:pic>
          <p:nvPicPr>
            <p:cNvPr id="121" name="图片 12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85" t="46432" r="65656" b="32019"/>
            <a:stretch/>
          </p:blipFill>
          <p:spPr>
            <a:xfrm rot="306661" flipH="1">
              <a:off x="10581726" y="130097"/>
              <a:ext cx="661782" cy="427613"/>
            </a:xfrm>
            <a:prstGeom prst="rect">
              <a:avLst/>
            </a:prstGeom>
          </p:spPr>
        </p:pic>
      </p:grpSp>
      <p:sp>
        <p:nvSpPr>
          <p:cNvPr id="39" name="任意多边形 38"/>
          <p:cNvSpPr/>
          <p:nvPr/>
        </p:nvSpPr>
        <p:spPr>
          <a:xfrm>
            <a:off x="-106321" y="3641689"/>
            <a:ext cx="12298321" cy="2948803"/>
          </a:xfrm>
          <a:custGeom>
            <a:avLst/>
            <a:gdLst>
              <a:gd name="connsiteX0" fmla="*/ 284873 w 12192000"/>
              <a:gd name="connsiteY0" fmla="*/ 442 h 3750841"/>
              <a:gd name="connsiteX1" fmla="*/ 5550878 w 12192000"/>
              <a:gd name="connsiteY1" fmla="*/ 1842978 h 3750841"/>
              <a:gd name="connsiteX2" fmla="*/ 12081561 w 12192000"/>
              <a:gd name="connsiteY2" fmla="*/ 1801114 h 3750841"/>
              <a:gd name="connsiteX3" fmla="*/ 12192000 w 12192000"/>
              <a:gd name="connsiteY3" fmla="*/ 1747221 h 3750841"/>
              <a:gd name="connsiteX4" fmla="*/ 12192000 w 12192000"/>
              <a:gd name="connsiteY4" fmla="*/ 2550059 h 3750841"/>
              <a:gd name="connsiteX5" fmla="*/ 12138352 w 12192000"/>
              <a:gd name="connsiteY5" fmla="*/ 2633905 h 3750841"/>
              <a:gd name="connsiteX6" fmla="*/ 5975843 w 12192000"/>
              <a:gd name="connsiteY6" fmla="*/ 3715748 h 3750841"/>
              <a:gd name="connsiteX7" fmla="*/ 576023 w 12192000"/>
              <a:gd name="connsiteY7" fmla="*/ 1348423 h 3750841"/>
              <a:gd name="connsiteX8" fmla="*/ 11829 w 12192000"/>
              <a:gd name="connsiteY8" fmla="*/ 1186252 h 3750841"/>
              <a:gd name="connsiteX9" fmla="*/ 0 w 12192000"/>
              <a:gd name="connsiteY9" fmla="*/ 1185199 h 3750841"/>
              <a:gd name="connsiteX10" fmla="*/ 0 w 12192000"/>
              <a:gd name="connsiteY10" fmla="*/ 52838 h 3750841"/>
              <a:gd name="connsiteX11" fmla="*/ 13926 w 12192000"/>
              <a:gd name="connsiteY11" fmla="*/ 49091 h 3750841"/>
              <a:gd name="connsiteX12" fmla="*/ 284873 w 12192000"/>
              <a:gd name="connsiteY12" fmla="*/ 442 h 3750841"/>
              <a:gd name="connsiteX0" fmla="*/ 336528 w 12243655"/>
              <a:gd name="connsiteY0" fmla="*/ 442 h 2793586"/>
              <a:gd name="connsiteX1" fmla="*/ 5602533 w 12243655"/>
              <a:gd name="connsiteY1" fmla="*/ 1842978 h 2793586"/>
              <a:gd name="connsiteX2" fmla="*/ 12133216 w 12243655"/>
              <a:gd name="connsiteY2" fmla="*/ 1801114 h 2793586"/>
              <a:gd name="connsiteX3" fmla="*/ 12243655 w 12243655"/>
              <a:gd name="connsiteY3" fmla="*/ 1747221 h 2793586"/>
              <a:gd name="connsiteX4" fmla="*/ 12243655 w 12243655"/>
              <a:gd name="connsiteY4" fmla="*/ 2550059 h 2793586"/>
              <a:gd name="connsiteX5" fmla="*/ 12190007 w 12243655"/>
              <a:gd name="connsiteY5" fmla="*/ 2633905 h 2793586"/>
              <a:gd name="connsiteX6" fmla="*/ 6326436 w 12243655"/>
              <a:gd name="connsiteY6" fmla="*/ 2168302 h 2793586"/>
              <a:gd name="connsiteX7" fmla="*/ 627678 w 12243655"/>
              <a:gd name="connsiteY7" fmla="*/ 1348423 h 2793586"/>
              <a:gd name="connsiteX8" fmla="*/ 63484 w 12243655"/>
              <a:gd name="connsiteY8" fmla="*/ 1186252 h 2793586"/>
              <a:gd name="connsiteX9" fmla="*/ 51655 w 12243655"/>
              <a:gd name="connsiteY9" fmla="*/ 1185199 h 2793586"/>
              <a:gd name="connsiteX10" fmla="*/ 51655 w 12243655"/>
              <a:gd name="connsiteY10" fmla="*/ 52838 h 2793586"/>
              <a:gd name="connsiteX11" fmla="*/ 65581 w 12243655"/>
              <a:gd name="connsiteY11" fmla="*/ 49091 h 2793586"/>
              <a:gd name="connsiteX12" fmla="*/ 336528 w 12243655"/>
              <a:gd name="connsiteY12" fmla="*/ 442 h 2793586"/>
              <a:gd name="connsiteX0" fmla="*/ 336528 w 12243655"/>
              <a:gd name="connsiteY0" fmla="*/ 442 h 2709994"/>
              <a:gd name="connsiteX1" fmla="*/ 5602533 w 12243655"/>
              <a:gd name="connsiteY1" fmla="*/ 1842978 h 2709994"/>
              <a:gd name="connsiteX2" fmla="*/ 12133216 w 12243655"/>
              <a:gd name="connsiteY2" fmla="*/ 1801114 h 2709994"/>
              <a:gd name="connsiteX3" fmla="*/ 12243655 w 12243655"/>
              <a:gd name="connsiteY3" fmla="*/ 1747221 h 2709994"/>
              <a:gd name="connsiteX4" fmla="*/ 12243655 w 12243655"/>
              <a:gd name="connsiteY4" fmla="*/ 2550059 h 2709994"/>
              <a:gd name="connsiteX5" fmla="*/ 12190007 w 12243655"/>
              <a:gd name="connsiteY5" fmla="*/ 2633905 h 2709994"/>
              <a:gd name="connsiteX6" fmla="*/ 6326436 w 12243655"/>
              <a:gd name="connsiteY6" fmla="*/ 2168302 h 2709994"/>
              <a:gd name="connsiteX7" fmla="*/ 627678 w 12243655"/>
              <a:gd name="connsiteY7" fmla="*/ 1348423 h 2709994"/>
              <a:gd name="connsiteX8" fmla="*/ 63484 w 12243655"/>
              <a:gd name="connsiteY8" fmla="*/ 1186252 h 2709994"/>
              <a:gd name="connsiteX9" fmla="*/ 51655 w 12243655"/>
              <a:gd name="connsiteY9" fmla="*/ 1185199 h 2709994"/>
              <a:gd name="connsiteX10" fmla="*/ 51655 w 12243655"/>
              <a:gd name="connsiteY10" fmla="*/ 52838 h 2709994"/>
              <a:gd name="connsiteX11" fmla="*/ 65581 w 12243655"/>
              <a:gd name="connsiteY11" fmla="*/ 49091 h 2709994"/>
              <a:gd name="connsiteX12" fmla="*/ 336528 w 12243655"/>
              <a:gd name="connsiteY12" fmla="*/ 442 h 2709994"/>
              <a:gd name="connsiteX0" fmla="*/ 336528 w 12243655"/>
              <a:gd name="connsiteY0" fmla="*/ 442 h 2746355"/>
              <a:gd name="connsiteX1" fmla="*/ 5602533 w 12243655"/>
              <a:gd name="connsiteY1" fmla="*/ 1842978 h 2746355"/>
              <a:gd name="connsiteX2" fmla="*/ 12133216 w 12243655"/>
              <a:gd name="connsiteY2" fmla="*/ 1801114 h 2746355"/>
              <a:gd name="connsiteX3" fmla="*/ 12243655 w 12243655"/>
              <a:gd name="connsiteY3" fmla="*/ 1747221 h 2746355"/>
              <a:gd name="connsiteX4" fmla="*/ 12243655 w 12243655"/>
              <a:gd name="connsiteY4" fmla="*/ 2550059 h 2746355"/>
              <a:gd name="connsiteX5" fmla="*/ 12190007 w 12243655"/>
              <a:gd name="connsiteY5" fmla="*/ 2633905 h 2746355"/>
              <a:gd name="connsiteX6" fmla="*/ 6326436 w 12243655"/>
              <a:gd name="connsiteY6" fmla="*/ 2168302 h 2746355"/>
              <a:gd name="connsiteX7" fmla="*/ 627678 w 12243655"/>
              <a:gd name="connsiteY7" fmla="*/ 1348423 h 2746355"/>
              <a:gd name="connsiteX8" fmla="*/ 63484 w 12243655"/>
              <a:gd name="connsiteY8" fmla="*/ 1186252 h 2746355"/>
              <a:gd name="connsiteX9" fmla="*/ 51655 w 12243655"/>
              <a:gd name="connsiteY9" fmla="*/ 1185199 h 2746355"/>
              <a:gd name="connsiteX10" fmla="*/ 51655 w 12243655"/>
              <a:gd name="connsiteY10" fmla="*/ 52838 h 2746355"/>
              <a:gd name="connsiteX11" fmla="*/ 65581 w 12243655"/>
              <a:gd name="connsiteY11" fmla="*/ 49091 h 2746355"/>
              <a:gd name="connsiteX12" fmla="*/ 336528 w 12243655"/>
              <a:gd name="connsiteY12" fmla="*/ 442 h 2746355"/>
              <a:gd name="connsiteX0" fmla="*/ 336528 w 12243655"/>
              <a:gd name="connsiteY0" fmla="*/ 442 h 3062767"/>
              <a:gd name="connsiteX1" fmla="*/ 5602533 w 12243655"/>
              <a:gd name="connsiteY1" fmla="*/ 1842978 h 3062767"/>
              <a:gd name="connsiteX2" fmla="*/ 12133216 w 12243655"/>
              <a:gd name="connsiteY2" fmla="*/ 1801114 h 3062767"/>
              <a:gd name="connsiteX3" fmla="*/ 12243655 w 12243655"/>
              <a:gd name="connsiteY3" fmla="*/ 1747221 h 3062767"/>
              <a:gd name="connsiteX4" fmla="*/ 12243655 w 12243655"/>
              <a:gd name="connsiteY4" fmla="*/ 2550059 h 3062767"/>
              <a:gd name="connsiteX5" fmla="*/ 12190007 w 12243655"/>
              <a:gd name="connsiteY5" fmla="*/ 2932843 h 3062767"/>
              <a:gd name="connsiteX6" fmla="*/ 6326436 w 12243655"/>
              <a:gd name="connsiteY6" fmla="*/ 2168302 h 3062767"/>
              <a:gd name="connsiteX7" fmla="*/ 627678 w 12243655"/>
              <a:gd name="connsiteY7" fmla="*/ 1348423 h 3062767"/>
              <a:gd name="connsiteX8" fmla="*/ 63484 w 12243655"/>
              <a:gd name="connsiteY8" fmla="*/ 1186252 h 3062767"/>
              <a:gd name="connsiteX9" fmla="*/ 51655 w 12243655"/>
              <a:gd name="connsiteY9" fmla="*/ 1185199 h 3062767"/>
              <a:gd name="connsiteX10" fmla="*/ 51655 w 12243655"/>
              <a:gd name="connsiteY10" fmla="*/ 52838 h 3062767"/>
              <a:gd name="connsiteX11" fmla="*/ 65581 w 12243655"/>
              <a:gd name="connsiteY11" fmla="*/ 49091 h 3062767"/>
              <a:gd name="connsiteX12" fmla="*/ 336528 w 12243655"/>
              <a:gd name="connsiteY12" fmla="*/ 442 h 3062767"/>
              <a:gd name="connsiteX0" fmla="*/ 336528 w 12243655"/>
              <a:gd name="connsiteY0" fmla="*/ 442 h 2945862"/>
              <a:gd name="connsiteX1" fmla="*/ 5602533 w 12243655"/>
              <a:gd name="connsiteY1" fmla="*/ 1842978 h 2945862"/>
              <a:gd name="connsiteX2" fmla="*/ 12133216 w 12243655"/>
              <a:gd name="connsiteY2" fmla="*/ 1801114 h 2945862"/>
              <a:gd name="connsiteX3" fmla="*/ 12243655 w 12243655"/>
              <a:gd name="connsiteY3" fmla="*/ 1747221 h 2945862"/>
              <a:gd name="connsiteX4" fmla="*/ 12243655 w 12243655"/>
              <a:gd name="connsiteY4" fmla="*/ 2550059 h 2945862"/>
              <a:gd name="connsiteX5" fmla="*/ 12190007 w 12243655"/>
              <a:gd name="connsiteY5" fmla="*/ 2932843 h 2945862"/>
              <a:gd name="connsiteX6" fmla="*/ 6326436 w 12243655"/>
              <a:gd name="connsiteY6" fmla="*/ 2168302 h 2945862"/>
              <a:gd name="connsiteX7" fmla="*/ 627678 w 12243655"/>
              <a:gd name="connsiteY7" fmla="*/ 1348423 h 2945862"/>
              <a:gd name="connsiteX8" fmla="*/ 63484 w 12243655"/>
              <a:gd name="connsiteY8" fmla="*/ 1186252 h 2945862"/>
              <a:gd name="connsiteX9" fmla="*/ 51655 w 12243655"/>
              <a:gd name="connsiteY9" fmla="*/ 1185199 h 2945862"/>
              <a:gd name="connsiteX10" fmla="*/ 51655 w 12243655"/>
              <a:gd name="connsiteY10" fmla="*/ 52838 h 2945862"/>
              <a:gd name="connsiteX11" fmla="*/ 65581 w 12243655"/>
              <a:gd name="connsiteY11" fmla="*/ 49091 h 2945862"/>
              <a:gd name="connsiteX12" fmla="*/ 336528 w 12243655"/>
              <a:gd name="connsiteY12" fmla="*/ 442 h 2945862"/>
              <a:gd name="connsiteX0" fmla="*/ 284873 w 12192000"/>
              <a:gd name="connsiteY0" fmla="*/ 442 h 3033575"/>
              <a:gd name="connsiteX1" fmla="*/ 5550878 w 12192000"/>
              <a:gd name="connsiteY1" fmla="*/ 1842978 h 3033575"/>
              <a:gd name="connsiteX2" fmla="*/ 12081561 w 12192000"/>
              <a:gd name="connsiteY2" fmla="*/ 1801114 h 3033575"/>
              <a:gd name="connsiteX3" fmla="*/ 12192000 w 12192000"/>
              <a:gd name="connsiteY3" fmla="*/ 1747221 h 3033575"/>
              <a:gd name="connsiteX4" fmla="*/ 12192000 w 12192000"/>
              <a:gd name="connsiteY4" fmla="*/ 2550059 h 3033575"/>
              <a:gd name="connsiteX5" fmla="*/ 12138352 w 12192000"/>
              <a:gd name="connsiteY5" fmla="*/ 2932843 h 3033575"/>
              <a:gd name="connsiteX6" fmla="*/ 4006366 w 12192000"/>
              <a:gd name="connsiteY6" fmla="*/ 2854102 h 3033575"/>
              <a:gd name="connsiteX7" fmla="*/ 576023 w 12192000"/>
              <a:gd name="connsiteY7" fmla="*/ 1348423 h 3033575"/>
              <a:gd name="connsiteX8" fmla="*/ 11829 w 12192000"/>
              <a:gd name="connsiteY8" fmla="*/ 1186252 h 3033575"/>
              <a:gd name="connsiteX9" fmla="*/ 0 w 12192000"/>
              <a:gd name="connsiteY9" fmla="*/ 1185199 h 3033575"/>
              <a:gd name="connsiteX10" fmla="*/ 0 w 12192000"/>
              <a:gd name="connsiteY10" fmla="*/ 52838 h 3033575"/>
              <a:gd name="connsiteX11" fmla="*/ 13926 w 12192000"/>
              <a:gd name="connsiteY11" fmla="*/ 49091 h 3033575"/>
              <a:gd name="connsiteX12" fmla="*/ 284873 w 12192000"/>
              <a:gd name="connsiteY12" fmla="*/ 442 h 3033575"/>
              <a:gd name="connsiteX0" fmla="*/ 284873 w 12192000"/>
              <a:gd name="connsiteY0" fmla="*/ 442 h 3157480"/>
              <a:gd name="connsiteX1" fmla="*/ 5550878 w 12192000"/>
              <a:gd name="connsiteY1" fmla="*/ 1842978 h 3157480"/>
              <a:gd name="connsiteX2" fmla="*/ 12081561 w 12192000"/>
              <a:gd name="connsiteY2" fmla="*/ 1801114 h 3157480"/>
              <a:gd name="connsiteX3" fmla="*/ 12192000 w 12192000"/>
              <a:gd name="connsiteY3" fmla="*/ 1747221 h 3157480"/>
              <a:gd name="connsiteX4" fmla="*/ 12192000 w 12192000"/>
              <a:gd name="connsiteY4" fmla="*/ 2550059 h 3157480"/>
              <a:gd name="connsiteX5" fmla="*/ 12138352 w 12192000"/>
              <a:gd name="connsiteY5" fmla="*/ 2932843 h 3157480"/>
              <a:gd name="connsiteX6" fmla="*/ 4006366 w 12192000"/>
              <a:gd name="connsiteY6" fmla="*/ 2854102 h 3157480"/>
              <a:gd name="connsiteX7" fmla="*/ 576023 w 12192000"/>
              <a:gd name="connsiteY7" fmla="*/ 1348423 h 3157480"/>
              <a:gd name="connsiteX8" fmla="*/ 11829 w 12192000"/>
              <a:gd name="connsiteY8" fmla="*/ 1186252 h 3157480"/>
              <a:gd name="connsiteX9" fmla="*/ 0 w 12192000"/>
              <a:gd name="connsiteY9" fmla="*/ 1185199 h 3157480"/>
              <a:gd name="connsiteX10" fmla="*/ 0 w 12192000"/>
              <a:gd name="connsiteY10" fmla="*/ 52838 h 3157480"/>
              <a:gd name="connsiteX11" fmla="*/ 13926 w 12192000"/>
              <a:gd name="connsiteY11" fmla="*/ 49091 h 3157480"/>
              <a:gd name="connsiteX12" fmla="*/ 284873 w 12192000"/>
              <a:gd name="connsiteY12" fmla="*/ 442 h 3157480"/>
              <a:gd name="connsiteX0" fmla="*/ 284873 w 12192000"/>
              <a:gd name="connsiteY0" fmla="*/ 442 h 3218445"/>
              <a:gd name="connsiteX1" fmla="*/ 5550878 w 12192000"/>
              <a:gd name="connsiteY1" fmla="*/ 1842978 h 3218445"/>
              <a:gd name="connsiteX2" fmla="*/ 12081561 w 12192000"/>
              <a:gd name="connsiteY2" fmla="*/ 1801114 h 3218445"/>
              <a:gd name="connsiteX3" fmla="*/ 12192000 w 12192000"/>
              <a:gd name="connsiteY3" fmla="*/ 1747221 h 3218445"/>
              <a:gd name="connsiteX4" fmla="*/ 12192000 w 12192000"/>
              <a:gd name="connsiteY4" fmla="*/ 2550059 h 3218445"/>
              <a:gd name="connsiteX5" fmla="*/ 12138352 w 12192000"/>
              <a:gd name="connsiteY5" fmla="*/ 2932843 h 3218445"/>
              <a:gd name="connsiteX6" fmla="*/ 5290043 w 12192000"/>
              <a:gd name="connsiteY6" fmla="*/ 2942025 h 3218445"/>
              <a:gd name="connsiteX7" fmla="*/ 576023 w 12192000"/>
              <a:gd name="connsiteY7" fmla="*/ 1348423 h 3218445"/>
              <a:gd name="connsiteX8" fmla="*/ 11829 w 12192000"/>
              <a:gd name="connsiteY8" fmla="*/ 1186252 h 3218445"/>
              <a:gd name="connsiteX9" fmla="*/ 0 w 12192000"/>
              <a:gd name="connsiteY9" fmla="*/ 1185199 h 3218445"/>
              <a:gd name="connsiteX10" fmla="*/ 0 w 12192000"/>
              <a:gd name="connsiteY10" fmla="*/ 52838 h 3218445"/>
              <a:gd name="connsiteX11" fmla="*/ 13926 w 12192000"/>
              <a:gd name="connsiteY11" fmla="*/ 49091 h 3218445"/>
              <a:gd name="connsiteX12" fmla="*/ 284873 w 12192000"/>
              <a:gd name="connsiteY12" fmla="*/ 442 h 3218445"/>
              <a:gd name="connsiteX0" fmla="*/ 328444 w 12235571"/>
              <a:gd name="connsiteY0" fmla="*/ 442 h 3040734"/>
              <a:gd name="connsiteX1" fmla="*/ 5594449 w 12235571"/>
              <a:gd name="connsiteY1" fmla="*/ 1842978 h 3040734"/>
              <a:gd name="connsiteX2" fmla="*/ 12125132 w 12235571"/>
              <a:gd name="connsiteY2" fmla="*/ 1801114 h 3040734"/>
              <a:gd name="connsiteX3" fmla="*/ 12235571 w 12235571"/>
              <a:gd name="connsiteY3" fmla="*/ 1747221 h 3040734"/>
              <a:gd name="connsiteX4" fmla="*/ 12235571 w 12235571"/>
              <a:gd name="connsiteY4" fmla="*/ 2550059 h 3040734"/>
              <a:gd name="connsiteX5" fmla="*/ 12181923 w 12235571"/>
              <a:gd name="connsiteY5" fmla="*/ 2932843 h 3040734"/>
              <a:gd name="connsiteX6" fmla="*/ 5333614 w 12235571"/>
              <a:gd name="connsiteY6" fmla="*/ 2942025 h 3040734"/>
              <a:gd name="connsiteX7" fmla="*/ 514086 w 12235571"/>
              <a:gd name="connsiteY7" fmla="*/ 1963884 h 3040734"/>
              <a:gd name="connsiteX8" fmla="*/ 55400 w 12235571"/>
              <a:gd name="connsiteY8" fmla="*/ 1186252 h 3040734"/>
              <a:gd name="connsiteX9" fmla="*/ 43571 w 12235571"/>
              <a:gd name="connsiteY9" fmla="*/ 1185199 h 3040734"/>
              <a:gd name="connsiteX10" fmla="*/ 43571 w 12235571"/>
              <a:gd name="connsiteY10" fmla="*/ 52838 h 3040734"/>
              <a:gd name="connsiteX11" fmla="*/ 57497 w 12235571"/>
              <a:gd name="connsiteY11" fmla="*/ 49091 h 3040734"/>
              <a:gd name="connsiteX12" fmla="*/ 328444 w 12235571"/>
              <a:gd name="connsiteY12" fmla="*/ 442 h 3040734"/>
              <a:gd name="connsiteX0" fmla="*/ 328444 w 12235571"/>
              <a:gd name="connsiteY0" fmla="*/ 442 h 3298259"/>
              <a:gd name="connsiteX1" fmla="*/ 5594449 w 12235571"/>
              <a:gd name="connsiteY1" fmla="*/ 1842978 h 3298259"/>
              <a:gd name="connsiteX2" fmla="*/ 12125132 w 12235571"/>
              <a:gd name="connsiteY2" fmla="*/ 1801114 h 3298259"/>
              <a:gd name="connsiteX3" fmla="*/ 12235571 w 12235571"/>
              <a:gd name="connsiteY3" fmla="*/ 1747221 h 3298259"/>
              <a:gd name="connsiteX4" fmla="*/ 12235571 w 12235571"/>
              <a:gd name="connsiteY4" fmla="*/ 2550059 h 3298259"/>
              <a:gd name="connsiteX5" fmla="*/ 12181923 w 12235571"/>
              <a:gd name="connsiteY5" fmla="*/ 2932843 h 3298259"/>
              <a:gd name="connsiteX6" fmla="*/ 5333614 w 12235571"/>
              <a:gd name="connsiteY6" fmla="*/ 2942025 h 3298259"/>
              <a:gd name="connsiteX7" fmla="*/ 514086 w 12235571"/>
              <a:gd name="connsiteY7" fmla="*/ 1963884 h 3298259"/>
              <a:gd name="connsiteX8" fmla="*/ 55400 w 12235571"/>
              <a:gd name="connsiteY8" fmla="*/ 1186252 h 3298259"/>
              <a:gd name="connsiteX9" fmla="*/ 43571 w 12235571"/>
              <a:gd name="connsiteY9" fmla="*/ 1185199 h 3298259"/>
              <a:gd name="connsiteX10" fmla="*/ 43571 w 12235571"/>
              <a:gd name="connsiteY10" fmla="*/ 52838 h 3298259"/>
              <a:gd name="connsiteX11" fmla="*/ 57497 w 12235571"/>
              <a:gd name="connsiteY11" fmla="*/ 49091 h 3298259"/>
              <a:gd name="connsiteX12" fmla="*/ 328444 w 12235571"/>
              <a:gd name="connsiteY12" fmla="*/ 442 h 3298259"/>
              <a:gd name="connsiteX0" fmla="*/ 391194 w 12298321"/>
              <a:gd name="connsiteY0" fmla="*/ 442 h 3052589"/>
              <a:gd name="connsiteX1" fmla="*/ 5657199 w 12298321"/>
              <a:gd name="connsiteY1" fmla="*/ 1842978 h 3052589"/>
              <a:gd name="connsiteX2" fmla="*/ 12187882 w 12298321"/>
              <a:gd name="connsiteY2" fmla="*/ 1801114 h 3052589"/>
              <a:gd name="connsiteX3" fmla="*/ 12298321 w 12298321"/>
              <a:gd name="connsiteY3" fmla="*/ 1747221 h 3052589"/>
              <a:gd name="connsiteX4" fmla="*/ 12298321 w 12298321"/>
              <a:gd name="connsiteY4" fmla="*/ 2550059 h 3052589"/>
              <a:gd name="connsiteX5" fmla="*/ 12244673 w 12298321"/>
              <a:gd name="connsiteY5" fmla="*/ 2932843 h 3052589"/>
              <a:gd name="connsiteX6" fmla="*/ 6328349 w 12298321"/>
              <a:gd name="connsiteY6" fmla="*/ 2660672 h 3052589"/>
              <a:gd name="connsiteX7" fmla="*/ 576836 w 12298321"/>
              <a:gd name="connsiteY7" fmla="*/ 1963884 h 3052589"/>
              <a:gd name="connsiteX8" fmla="*/ 118150 w 12298321"/>
              <a:gd name="connsiteY8" fmla="*/ 1186252 h 3052589"/>
              <a:gd name="connsiteX9" fmla="*/ 106321 w 12298321"/>
              <a:gd name="connsiteY9" fmla="*/ 1185199 h 3052589"/>
              <a:gd name="connsiteX10" fmla="*/ 106321 w 12298321"/>
              <a:gd name="connsiteY10" fmla="*/ 52838 h 3052589"/>
              <a:gd name="connsiteX11" fmla="*/ 120247 w 12298321"/>
              <a:gd name="connsiteY11" fmla="*/ 49091 h 3052589"/>
              <a:gd name="connsiteX12" fmla="*/ 391194 w 12298321"/>
              <a:gd name="connsiteY12" fmla="*/ 442 h 3052589"/>
              <a:gd name="connsiteX0" fmla="*/ 391194 w 12298321"/>
              <a:gd name="connsiteY0" fmla="*/ 442 h 2948803"/>
              <a:gd name="connsiteX1" fmla="*/ 5657199 w 12298321"/>
              <a:gd name="connsiteY1" fmla="*/ 1842978 h 2948803"/>
              <a:gd name="connsiteX2" fmla="*/ 12187882 w 12298321"/>
              <a:gd name="connsiteY2" fmla="*/ 1801114 h 2948803"/>
              <a:gd name="connsiteX3" fmla="*/ 12298321 w 12298321"/>
              <a:gd name="connsiteY3" fmla="*/ 1747221 h 2948803"/>
              <a:gd name="connsiteX4" fmla="*/ 12298321 w 12298321"/>
              <a:gd name="connsiteY4" fmla="*/ 2550059 h 2948803"/>
              <a:gd name="connsiteX5" fmla="*/ 12244673 w 12298321"/>
              <a:gd name="connsiteY5" fmla="*/ 2932843 h 2948803"/>
              <a:gd name="connsiteX6" fmla="*/ 6328349 w 12298321"/>
              <a:gd name="connsiteY6" fmla="*/ 2660672 h 2948803"/>
              <a:gd name="connsiteX7" fmla="*/ 576836 w 12298321"/>
              <a:gd name="connsiteY7" fmla="*/ 1963884 h 2948803"/>
              <a:gd name="connsiteX8" fmla="*/ 118150 w 12298321"/>
              <a:gd name="connsiteY8" fmla="*/ 1186252 h 2948803"/>
              <a:gd name="connsiteX9" fmla="*/ 106321 w 12298321"/>
              <a:gd name="connsiteY9" fmla="*/ 1185199 h 2948803"/>
              <a:gd name="connsiteX10" fmla="*/ 106321 w 12298321"/>
              <a:gd name="connsiteY10" fmla="*/ 52838 h 2948803"/>
              <a:gd name="connsiteX11" fmla="*/ 120247 w 12298321"/>
              <a:gd name="connsiteY11" fmla="*/ 49091 h 2948803"/>
              <a:gd name="connsiteX12" fmla="*/ 391194 w 12298321"/>
              <a:gd name="connsiteY12" fmla="*/ 442 h 2948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298321" h="2948803">
                <a:moveTo>
                  <a:pt x="391194" y="442"/>
                </a:moveTo>
                <a:cubicBezTo>
                  <a:pt x="2776687" y="-30437"/>
                  <a:pt x="3645324" y="1565196"/>
                  <a:pt x="5657199" y="1842978"/>
                </a:cubicBezTo>
                <a:cubicBezTo>
                  <a:pt x="7543330" y="2103399"/>
                  <a:pt x="10699538" y="2408738"/>
                  <a:pt x="12187882" y="1801114"/>
                </a:cubicBezTo>
                <a:lnTo>
                  <a:pt x="12298321" y="1747221"/>
                </a:lnTo>
                <a:lnTo>
                  <a:pt x="12298321" y="2550059"/>
                </a:lnTo>
                <a:lnTo>
                  <a:pt x="12244673" y="2932843"/>
                </a:lnTo>
                <a:cubicBezTo>
                  <a:pt x="10437671" y="3042375"/>
                  <a:pt x="7938881" y="1802257"/>
                  <a:pt x="6328349" y="2660672"/>
                </a:cubicBezTo>
                <a:cubicBezTo>
                  <a:pt x="4717817" y="3519087"/>
                  <a:pt x="1611869" y="2209621"/>
                  <a:pt x="576836" y="1963884"/>
                </a:cubicBezTo>
                <a:cubicBezTo>
                  <a:pt x="-458197" y="1718147"/>
                  <a:pt x="240812" y="1203357"/>
                  <a:pt x="118150" y="1186252"/>
                </a:cubicBezTo>
                <a:lnTo>
                  <a:pt x="106321" y="1185199"/>
                </a:lnTo>
                <a:lnTo>
                  <a:pt x="106321" y="52838"/>
                </a:lnTo>
                <a:lnTo>
                  <a:pt x="120247" y="49091"/>
                </a:lnTo>
                <a:cubicBezTo>
                  <a:pt x="217013" y="23452"/>
                  <a:pt x="311678" y="1472"/>
                  <a:pt x="391194" y="442"/>
                </a:cubicBezTo>
                <a:close/>
              </a:path>
            </a:pathLst>
          </a:custGeom>
          <a:solidFill>
            <a:srgbClr val="20B6BE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任意多边形 39"/>
          <p:cNvSpPr/>
          <p:nvPr/>
        </p:nvSpPr>
        <p:spPr>
          <a:xfrm>
            <a:off x="8794" y="5324158"/>
            <a:ext cx="12642271" cy="2509328"/>
          </a:xfrm>
          <a:custGeom>
            <a:avLst/>
            <a:gdLst>
              <a:gd name="connsiteX0" fmla="*/ 501750 w 12642271"/>
              <a:gd name="connsiteY0" fmla="*/ 238 h 2083587"/>
              <a:gd name="connsiteX1" fmla="*/ 6207369 w 12642271"/>
              <a:gd name="connsiteY1" fmla="*/ 1121804 h 2083587"/>
              <a:gd name="connsiteX2" fmla="*/ 12625753 w 12642271"/>
              <a:gd name="connsiteY2" fmla="*/ 1315236 h 2083587"/>
              <a:gd name="connsiteX3" fmla="*/ 12642271 w 12642271"/>
              <a:gd name="connsiteY3" fmla="*/ 2021347 h 2083587"/>
              <a:gd name="connsiteX4" fmla="*/ 12513491 w 12642271"/>
              <a:gd name="connsiteY4" fmla="*/ 2053408 h 2083587"/>
              <a:gd name="connsiteX5" fmla="*/ 6350981 w 12642271"/>
              <a:gd name="connsiteY5" fmla="*/ 1710898 h 2083587"/>
              <a:gd name="connsiteX6" fmla="*/ 581885 w 12642271"/>
              <a:gd name="connsiteY6" fmla="*/ 539326 h 2083587"/>
              <a:gd name="connsiteX7" fmla="*/ 150102 w 12642271"/>
              <a:gd name="connsiteY7" fmla="*/ 597571 h 2083587"/>
              <a:gd name="connsiteX8" fmla="*/ 0 w 12642271"/>
              <a:gd name="connsiteY8" fmla="*/ 638237 h 2083587"/>
              <a:gd name="connsiteX9" fmla="*/ 0 w 12642271"/>
              <a:gd name="connsiteY9" fmla="*/ 49143 h 2083587"/>
              <a:gd name="connsiteX10" fmla="*/ 501750 w 12642271"/>
              <a:gd name="connsiteY10" fmla="*/ 238 h 2083587"/>
              <a:gd name="connsiteX0" fmla="*/ 501750 w 12642271"/>
              <a:gd name="connsiteY0" fmla="*/ 238 h 2134511"/>
              <a:gd name="connsiteX1" fmla="*/ 6207369 w 12642271"/>
              <a:gd name="connsiteY1" fmla="*/ 1121804 h 2134511"/>
              <a:gd name="connsiteX2" fmla="*/ 12625753 w 12642271"/>
              <a:gd name="connsiteY2" fmla="*/ 1315236 h 2134511"/>
              <a:gd name="connsiteX3" fmla="*/ 12642271 w 12642271"/>
              <a:gd name="connsiteY3" fmla="*/ 2021347 h 2134511"/>
              <a:gd name="connsiteX4" fmla="*/ 12513491 w 12642271"/>
              <a:gd name="connsiteY4" fmla="*/ 2053408 h 2134511"/>
              <a:gd name="connsiteX5" fmla="*/ 6350981 w 12642271"/>
              <a:gd name="connsiteY5" fmla="*/ 1710898 h 2134511"/>
              <a:gd name="connsiteX6" fmla="*/ 581885 w 12642271"/>
              <a:gd name="connsiteY6" fmla="*/ 539326 h 2134511"/>
              <a:gd name="connsiteX7" fmla="*/ 150102 w 12642271"/>
              <a:gd name="connsiteY7" fmla="*/ 597571 h 2134511"/>
              <a:gd name="connsiteX8" fmla="*/ 0 w 12642271"/>
              <a:gd name="connsiteY8" fmla="*/ 638237 h 2134511"/>
              <a:gd name="connsiteX9" fmla="*/ 0 w 12642271"/>
              <a:gd name="connsiteY9" fmla="*/ 49143 h 2134511"/>
              <a:gd name="connsiteX10" fmla="*/ 501750 w 12642271"/>
              <a:gd name="connsiteY10" fmla="*/ 238 h 2134511"/>
              <a:gd name="connsiteX0" fmla="*/ 501750 w 12642271"/>
              <a:gd name="connsiteY0" fmla="*/ 375055 h 2509328"/>
              <a:gd name="connsiteX1" fmla="*/ 6383216 w 12642271"/>
              <a:gd name="connsiteY1" fmla="*/ 564637 h 2509328"/>
              <a:gd name="connsiteX2" fmla="*/ 12625753 w 12642271"/>
              <a:gd name="connsiteY2" fmla="*/ 1690053 h 2509328"/>
              <a:gd name="connsiteX3" fmla="*/ 12642271 w 12642271"/>
              <a:gd name="connsiteY3" fmla="*/ 2396164 h 2509328"/>
              <a:gd name="connsiteX4" fmla="*/ 12513491 w 12642271"/>
              <a:gd name="connsiteY4" fmla="*/ 2428225 h 2509328"/>
              <a:gd name="connsiteX5" fmla="*/ 6350981 w 12642271"/>
              <a:gd name="connsiteY5" fmla="*/ 2085715 h 2509328"/>
              <a:gd name="connsiteX6" fmla="*/ 581885 w 12642271"/>
              <a:gd name="connsiteY6" fmla="*/ 914143 h 2509328"/>
              <a:gd name="connsiteX7" fmla="*/ 150102 w 12642271"/>
              <a:gd name="connsiteY7" fmla="*/ 972388 h 2509328"/>
              <a:gd name="connsiteX8" fmla="*/ 0 w 12642271"/>
              <a:gd name="connsiteY8" fmla="*/ 1013054 h 2509328"/>
              <a:gd name="connsiteX9" fmla="*/ 0 w 12642271"/>
              <a:gd name="connsiteY9" fmla="*/ 423960 h 2509328"/>
              <a:gd name="connsiteX10" fmla="*/ 501750 w 12642271"/>
              <a:gd name="connsiteY10" fmla="*/ 375055 h 2509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642271" h="2509328">
                <a:moveTo>
                  <a:pt x="501750" y="375055"/>
                </a:moveTo>
                <a:cubicBezTo>
                  <a:pt x="2887243" y="344176"/>
                  <a:pt x="3685077" y="2411021"/>
                  <a:pt x="6383216" y="564637"/>
                </a:cubicBezTo>
                <a:cubicBezTo>
                  <a:pt x="9261231" y="-1404839"/>
                  <a:pt x="11289322" y="2472570"/>
                  <a:pt x="12625753" y="1690053"/>
                </a:cubicBezTo>
                <a:lnTo>
                  <a:pt x="12642271" y="2396164"/>
                </a:lnTo>
                <a:lnTo>
                  <a:pt x="12513491" y="2428225"/>
                </a:lnTo>
                <a:cubicBezTo>
                  <a:pt x="10407551" y="2907034"/>
                  <a:pt x="9149962" y="1065808"/>
                  <a:pt x="6350981" y="2085715"/>
                </a:cubicBezTo>
                <a:cubicBezTo>
                  <a:pt x="3552001" y="3105623"/>
                  <a:pt x="2383323" y="854406"/>
                  <a:pt x="581885" y="914143"/>
                </a:cubicBezTo>
                <a:cubicBezTo>
                  <a:pt x="442119" y="918778"/>
                  <a:pt x="298543" y="937324"/>
                  <a:pt x="150102" y="972388"/>
                </a:cubicBezTo>
                <a:lnTo>
                  <a:pt x="0" y="1013054"/>
                </a:lnTo>
                <a:lnTo>
                  <a:pt x="0" y="423960"/>
                </a:lnTo>
                <a:cubicBezTo>
                  <a:pt x="175846" y="392638"/>
                  <a:pt x="342717" y="377114"/>
                  <a:pt x="501750" y="375055"/>
                </a:cubicBezTo>
                <a:close/>
              </a:path>
            </a:pathLst>
          </a:custGeom>
          <a:solidFill>
            <a:srgbClr val="20B6BE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任意多边形 33"/>
          <p:cNvSpPr/>
          <p:nvPr/>
        </p:nvSpPr>
        <p:spPr>
          <a:xfrm>
            <a:off x="1" y="4544570"/>
            <a:ext cx="12642271" cy="2134511"/>
          </a:xfrm>
          <a:custGeom>
            <a:avLst/>
            <a:gdLst>
              <a:gd name="connsiteX0" fmla="*/ 501750 w 12642271"/>
              <a:gd name="connsiteY0" fmla="*/ 238 h 2083587"/>
              <a:gd name="connsiteX1" fmla="*/ 6207369 w 12642271"/>
              <a:gd name="connsiteY1" fmla="*/ 1121804 h 2083587"/>
              <a:gd name="connsiteX2" fmla="*/ 12625753 w 12642271"/>
              <a:gd name="connsiteY2" fmla="*/ 1315236 h 2083587"/>
              <a:gd name="connsiteX3" fmla="*/ 12642271 w 12642271"/>
              <a:gd name="connsiteY3" fmla="*/ 2021347 h 2083587"/>
              <a:gd name="connsiteX4" fmla="*/ 12513491 w 12642271"/>
              <a:gd name="connsiteY4" fmla="*/ 2053408 h 2083587"/>
              <a:gd name="connsiteX5" fmla="*/ 6350981 w 12642271"/>
              <a:gd name="connsiteY5" fmla="*/ 1710898 h 2083587"/>
              <a:gd name="connsiteX6" fmla="*/ 581885 w 12642271"/>
              <a:gd name="connsiteY6" fmla="*/ 539326 h 2083587"/>
              <a:gd name="connsiteX7" fmla="*/ 150102 w 12642271"/>
              <a:gd name="connsiteY7" fmla="*/ 597571 h 2083587"/>
              <a:gd name="connsiteX8" fmla="*/ 0 w 12642271"/>
              <a:gd name="connsiteY8" fmla="*/ 638237 h 2083587"/>
              <a:gd name="connsiteX9" fmla="*/ 0 w 12642271"/>
              <a:gd name="connsiteY9" fmla="*/ 49143 h 2083587"/>
              <a:gd name="connsiteX10" fmla="*/ 501750 w 12642271"/>
              <a:gd name="connsiteY10" fmla="*/ 238 h 2083587"/>
              <a:gd name="connsiteX0" fmla="*/ 501750 w 12642271"/>
              <a:gd name="connsiteY0" fmla="*/ 238 h 2134511"/>
              <a:gd name="connsiteX1" fmla="*/ 6207369 w 12642271"/>
              <a:gd name="connsiteY1" fmla="*/ 1121804 h 2134511"/>
              <a:gd name="connsiteX2" fmla="*/ 12625753 w 12642271"/>
              <a:gd name="connsiteY2" fmla="*/ 1315236 h 2134511"/>
              <a:gd name="connsiteX3" fmla="*/ 12642271 w 12642271"/>
              <a:gd name="connsiteY3" fmla="*/ 2021347 h 2134511"/>
              <a:gd name="connsiteX4" fmla="*/ 12513491 w 12642271"/>
              <a:gd name="connsiteY4" fmla="*/ 2053408 h 2134511"/>
              <a:gd name="connsiteX5" fmla="*/ 6350981 w 12642271"/>
              <a:gd name="connsiteY5" fmla="*/ 1710898 h 2134511"/>
              <a:gd name="connsiteX6" fmla="*/ 581885 w 12642271"/>
              <a:gd name="connsiteY6" fmla="*/ 539326 h 2134511"/>
              <a:gd name="connsiteX7" fmla="*/ 150102 w 12642271"/>
              <a:gd name="connsiteY7" fmla="*/ 597571 h 2134511"/>
              <a:gd name="connsiteX8" fmla="*/ 0 w 12642271"/>
              <a:gd name="connsiteY8" fmla="*/ 638237 h 2134511"/>
              <a:gd name="connsiteX9" fmla="*/ 0 w 12642271"/>
              <a:gd name="connsiteY9" fmla="*/ 49143 h 2134511"/>
              <a:gd name="connsiteX10" fmla="*/ 501750 w 12642271"/>
              <a:gd name="connsiteY10" fmla="*/ 238 h 21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642271" h="2134511">
                <a:moveTo>
                  <a:pt x="501750" y="238"/>
                </a:moveTo>
                <a:cubicBezTo>
                  <a:pt x="2887243" y="-30641"/>
                  <a:pt x="3509230" y="2968188"/>
                  <a:pt x="6207369" y="1121804"/>
                </a:cubicBezTo>
                <a:cubicBezTo>
                  <a:pt x="9085384" y="-847672"/>
                  <a:pt x="11289322" y="2097753"/>
                  <a:pt x="12625753" y="1315236"/>
                </a:cubicBezTo>
                <a:lnTo>
                  <a:pt x="12642271" y="2021347"/>
                </a:lnTo>
                <a:lnTo>
                  <a:pt x="12513491" y="2053408"/>
                </a:lnTo>
                <a:cubicBezTo>
                  <a:pt x="10407551" y="2532217"/>
                  <a:pt x="9149962" y="690991"/>
                  <a:pt x="6350981" y="1710898"/>
                </a:cubicBezTo>
                <a:cubicBezTo>
                  <a:pt x="3552001" y="2730806"/>
                  <a:pt x="2383323" y="479589"/>
                  <a:pt x="581885" y="539326"/>
                </a:cubicBezTo>
                <a:cubicBezTo>
                  <a:pt x="442119" y="543961"/>
                  <a:pt x="298543" y="562507"/>
                  <a:pt x="150102" y="597571"/>
                </a:cubicBezTo>
                <a:lnTo>
                  <a:pt x="0" y="638237"/>
                </a:lnTo>
                <a:lnTo>
                  <a:pt x="0" y="49143"/>
                </a:lnTo>
                <a:cubicBezTo>
                  <a:pt x="175846" y="17821"/>
                  <a:pt x="342717" y="2297"/>
                  <a:pt x="501750" y="238"/>
                </a:cubicBezTo>
                <a:close/>
              </a:path>
            </a:pathLst>
          </a:custGeom>
          <a:solidFill>
            <a:srgbClr val="20B6BE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46"/>
          <p:cNvSpPr txBox="1"/>
          <p:nvPr/>
        </p:nvSpPr>
        <p:spPr>
          <a:xfrm>
            <a:off x="263770" y="746234"/>
            <a:ext cx="24298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6000" b="1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VẬN </a:t>
            </a:r>
          </a:p>
          <a:p>
            <a:pPr algn="r"/>
            <a:r>
              <a:rPr lang="vi-VN" altLang="zh-CN" sz="6000" b="1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DỤNG</a:t>
            </a:r>
            <a:endParaRPr lang="zh-CN" altLang="en-US" sz="4800" dirty="0">
              <a:solidFill>
                <a:srgbClr val="20B6B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50241" y="460202"/>
            <a:ext cx="2022590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</a:t>
            </a:r>
            <a:r>
              <a:rPr lang="vi-VN" altLang="zh-CN" sz="4400" baseline="-250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</a:t>
            </a:r>
            <a:endParaRPr lang="en-US" altLang="zh-CN" sz="4400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8" name="任意多边形 27"/>
          <p:cNvSpPr/>
          <p:nvPr/>
        </p:nvSpPr>
        <p:spPr>
          <a:xfrm>
            <a:off x="0" y="5008550"/>
            <a:ext cx="12537832" cy="1758355"/>
          </a:xfrm>
          <a:custGeom>
            <a:avLst/>
            <a:gdLst>
              <a:gd name="connsiteX0" fmla="*/ 568728 w 12632431"/>
              <a:gd name="connsiteY0" fmla="*/ 1170 h 1758355"/>
              <a:gd name="connsiteX1" fmla="*/ 6207369 w 12632431"/>
              <a:gd name="connsiteY1" fmla="*/ 1172742 h 1758355"/>
              <a:gd name="connsiteX2" fmla="*/ 12625753 w 12632431"/>
              <a:gd name="connsiteY2" fmla="*/ 1366174 h 1758355"/>
              <a:gd name="connsiteX3" fmla="*/ 12632431 w 12632431"/>
              <a:gd name="connsiteY3" fmla="*/ 1651634 h 1758355"/>
              <a:gd name="connsiteX4" fmla="*/ 12577416 w 12632431"/>
              <a:gd name="connsiteY4" fmla="*/ 1671706 h 1758355"/>
              <a:gd name="connsiteX5" fmla="*/ 6036725 w 12632431"/>
              <a:gd name="connsiteY5" fmla="*/ 1500989 h 1758355"/>
              <a:gd name="connsiteX6" fmla="*/ 43527 w 12632431"/>
              <a:gd name="connsiteY6" fmla="*/ 954701 h 1758355"/>
              <a:gd name="connsiteX7" fmla="*/ 0 w 12632431"/>
              <a:gd name="connsiteY7" fmla="*/ 966331 h 1758355"/>
              <a:gd name="connsiteX8" fmla="*/ 0 w 12632431"/>
              <a:gd name="connsiteY8" fmla="*/ 100081 h 1758355"/>
              <a:gd name="connsiteX9" fmla="*/ 568728 w 12632431"/>
              <a:gd name="connsiteY9" fmla="*/ 1170 h 1758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632431" h="1758355">
                <a:moveTo>
                  <a:pt x="568728" y="1170"/>
                </a:moveTo>
                <a:cubicBezTo>
                  <a:pt x="2329430" y="-58567"/>
                  <a:pt x="3471681" y="2192650"/>
                  <a:pt x="6207369" y="1172742"/>
                </a:cubicBezTo>
                <a:cubicBezTo>
                  <a:pt x="9226060" y="47327"/>
                  <a:pt x="11289322" y="2148691"/>
                  <a:pt x="12625753" y="1366174"/>
                </a:cubicBezTo>
                <a:lnTo>
                  <a:pt x="12632431" y="1651634"/>
                </a:lnTo>
                <a:lnTo>
                  <a:pt x="12577416" y="1671706"/>
                </a:lnTo>
                <a:cubicBezTo>
                  <a:pt x="11110248" y="2124180"/>
                  <a:pt x="8366526" y="613516"/>
                  <a:pt x="6036725" y="1500989"/>
                </a:cubicBezTo>
                <a:cubicBezTo>
                  <a:pt x="3629264" y="2418045"/>
                  <a:pt x="2110499" y="477375"/>
                  <a:pt x="43527" y="954701"/>
                </a:cubicBezTo>
                <a:lnTo>
                  <a:pt x="0" y="966331"/>
                </a:lnTo>
                <a:lnTo>
                  <a:pt x="0" y="100081"/>
                </a:lnTo>
                <a:cubicBezTo>
                  <a:pt x="197827" y="38260"/>
                  <a:pt x="386587" y="7350"/>
                  <a:pt x="568728" y="1170"/>
                </a:cubicBezTo>
                <a:close/>
              </a:path>
            </a:pathLst>
          </a:custGeom>
          <a:solidFill>
            <a:srgbClr val="20B6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2838115" y="2005661"/>
            <a:ext cx="1284558" cy="1284558"/>
            <a:chOff x="2132930" y="1035327"/>
            <a:chExt cx="1307248" cy="1307248"/>
          </a:xfrm>
        </p:grpSpPr>
        <p:grpSp>
          <p:nvGrpSpPr>
            <p:cNvPr id="47" name="组合 46"/>
            <p:cNvGrpSpPr/>
            <p:nvPr/>
          </p:nvGrpSpPr>
          <p:grpSpPr>
            <a:xfrm rot="20755360">
              <a:off x="2132930" y="1035327"/>
              <a:ext cx="1307248" cy="1307248"/>
              <a:chOff x="5153025" y="4019551"/>
              <a:chExt cx="1866899" cy="1866899"/>
            </a:xfrm>
          </p:grpSpPr>
          <p:sp>
            <p:nvSpPr>
              <p:cNvPr id="49" name="椭圆 48"/>
              <p:cNvSpPr/>
              <p:nvPr/>
            </p:nvSpPr>
            <p:spPr>
              <a:xfrm>
                <a:off x="5566468" y="4396051"/>
                <a:ext cx="1047657" cy="1047657"/>
              </a:xfrm>
              <a:prstGeom prst="ellipse">
                <a:avLst/>
              </a:prstGeom>
              <a:solidFill>
                <a:srgbClr val="FFC000"/>
              </a:solidFill>
              <a:ln w="22225">
                <a:solidFill>
                  <a:srgbClr val="FFC000"/>
                </a:solidFill>
              </a:ln>
              <a:effectLst>
                <a:innerShdw blurRad="241300" dist="76200">
                  <a:srgbClr val="FFFF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50" name="组合 49"/>
              <p:cNvGrpSpPr/>
              <p:nvPr/>
            </p:nvGrpSpPr>
            <p:grpSpPr>
              <a:xfrm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60" name="直接连接符 59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60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组合 50"/>
              <p:cNvGrpSpPr/>
              <p:nvPr/>
            </p:nvGrpSpPr>
            <p:grpSpPr>
              <a:xfrm rot="162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58" name="直接连接符 57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直接连接符 58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组合 51"/>
              <p:cNvGrpSpPr/>
              <p:nvPr/>
            </p:nvGrpSpPr>
            <p:grpSpPr>
              <a:xfrm rot="2700000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56" name="直接连接符 55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接连接符 56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组合 52"/>
              <p:cNvGrpSpPr/>
              <p:nvPr/>
            </p:nvGrpSpPr>
            <p:grpSpPr>
              <a:xfrm rot="18900000" flipH="1">
                <a:off x="6050915" y="4019551"/>
                <a:ext cx="71120" cy="1866899"/>
                <a:chOff x="6072187" y="3914775"/>
                <a:chExt cx="0" cy="2143125"/>
              </a:xfrm>
            </p:grpSpPr>
            <p:cxnSp>
              <p:nvCxnSpPr>
                <p:cNvPr id="54" name="直接连接符 53"/>
                <p:cNvCxnSpPr/>
                <p:nvPr/>
              </p:nvCxnSpPr>
              <p:spPr>
                <a:xfrm>
                  <a:off x="6072187" y="3914775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6072187" y="5810250"/>
                  <a:ext cx="0" cy="247650"/>
                </a:xfrm>
                <a:prstGeom prst="line">
                  <a:avLst/>
                </a:prstGeom>
                <a:ln w="88900" cap="rnd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8" name="弧形 47"/>
            <p:cNvSpPr/>
            <p:nvPr/>
          </p:nvSpPr>
          <p:spPr>
            <a:xfrm>
              <a:off x="2477044" y="1366932"/>
              <a:ext cx="594214" cy="594214"/>
            </a:xfrm>
            <a:prstGeom prst="arc">
              <a:avLst/>
            </a:prstGeom>
            <a:ln w="508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2023781" y="2814062"/>
            <a:ext cx="1862063" cy="1142683"/>
            <a:chOff x="8726219" y="-661205"/>
            <a:chExt cx="2154936" cy="1322409"/>
          </a:xfrm>
        </p:grpSpPr>
        <p:sp>
          <p:nvSpPr>
            <p:cNvPr id="42" name="任意多边形 41"/>
            <p:cNvSpPr/>
            <p:nvPr/>
          </p:nvSpPr>
          <p:spPr>
            <a:xfrm rot="21387068">
              <a:off x="8737941" y="-661205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outerShdw blurRad="215900" dist="76200" dir="6600000" algn="t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任意多边形 43"/>
            <p:cNvSpPr/>
            <p:nvPr/>
          </p:nvSpPr>
          <p:spPr>
            <a:xfrm rot="21387068">
              <a:off x="8726219" y="-661204"/>
              <a:ext cx="2143214" cy="1322408"/>
            </a:xfrm>
            <a:custGeom>
              <a:avLst/>
              <a:gdLst>
                <a:gd name="connsiteX0" fmla="*/ 948690 w 2148840"/>
                <a:gd name="connsiteY0" fmla="*/ 0 h 1325880"/>
                <a:gd name="connsiteX1" fmla="*/ 1264643 w 2148840"/>
                <a:gd name="connsiteY1" fmla="*/ 209428 h 1325880"/>
                <a:gd name="connsiteX2" fmla="*/ 1272463 w 2148840"/>
                <a:gd name="connsiteY2" fmla="*/ 234618 h 1325880"/>
                <a:gd name="connsiteX3" fmla="*/ 1318138 w 2148840"/>
                <a:gd name="connsiteY3" fmla="*/ 209827 h 1325880"/>
                <a:gd name="connsiteX4" fmla="*/ 1451610 w 2148840"/>
                <a:gd name="connsiteY4" fmla="*/ 182880 h 1325880"/>
                <a:gd name="connsiteX5" fmla="*/ 1735948 w 2148840"/>
                <a:gd name="connsiteY5" fmla="*/ 334061 h 1325880"/>
                <a:gd name="connsiteX6" fmla="*/ 1754729 w 2148840"/>
                <a:gd name="connsiteY6" fmla="*/ 368663 h 1325880"/>
                <a:gd name="connsiteX7" fmla="*/ 1811161 w 2148840"/>
                <a:gd name="connsiteY7" fmla="*/ 374352 h 1325880"/>
                <a:gd name="connsiteX8" fmla="*/ 2148840 w 2148840"/>
                <a:gd name="connsiteY8" fmla="*/ 788670 h 1325880"/>
                <a:gd name="connsiteX9" fmla="*/ 1725930 w 2148840"/>
                <a:gd name="connsiteY9" fmla="*/ 1211580 h 1325880"/>
                <a:gd name="connsiteX10" fmla="*/ 1489477 w 2148840"/>
                <a:gd name="connsiteY10" fmla="*/ 1139354 h 1325880"/>
                <a:gd name="connsiteX11" fmla="*/ 1436947 w 2148840"/>
                <a:gd name="connsiteY11" fmla="*/ 1096013 h 1325880"/>
                <a:gd name="connsiteX12" fmla="*/ 1420223 w 2148840"/>
                <a:gd name="connsiteY12" fmla="*/ 1126825 h 1325880"/>
                <a:gd name="connsiteX13" fmla="*/ 1045845 w 2148840"/>
                <a:gd name="connsiteY13" fmla="*/ 1325880 h 1325880"/>
                <a:gd name="connsiteX14" fmla="*/ 726597 w 2148840"/>
                <a:gd name="connsiteY14" fmla="*/ 1193643 h 1325880"/>
                <a:gd name="connsiteX15" fmla="*/ 677235 w 2148840"/>
                <a:gd name="connsiteY15" fmla="*/ 1133816 h 1325880"/>
                <a:gd name="connsiteX16" fmla="*/ 643102 w 2148840"/>
                <a:gd name="connsiteY16" fmla="*/ 1152342 h 1325880"/>
                <a:gd name="connsiteX17" fmla="*/ 462915 w 2148840"/>
                <a:gd name="connsiteY17" fmla="*/ 1188720 h 1325880"/>
                <a:gd name="connsiteX18" fmla="*/ 0 w 2148840"/>
                <a:gd name="connsiteY18" fmla="*/ 725805 h 1325880"/>
                <a:gd name="connsiteX19" fmla="*/ 462915 w 2148840"/>
                <a:gd name="connsiteY19" fmla="*/ 262890 h 1325880"/>
                <a:gd name="connsiteX20" fmla="*/ 556209 w 2148840"/>
                <a:gd name="connsiteY20" fmla="*/ 272295 h 1325880"/>
                <a:gd name="connsiteX21" fmla="*/ 611187 w 2148840"/>
                <a:gd name="connsiteY21" fmla="*/ 289361 h 1325880"/>
                <a:gd name="connsiteX22" fmla="*/ 612757 w 2148840"/>
                <a:gd name="connsiteY22" fmla="*/ 273794 h 1325880"/>
                <a:gd name="connsiteX23" fmla="*/ 948690 w 2148840"/>
                <a:gd name="connsiteY23" fmla="*/ 0 h 1325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148840" h="1325880">
                  <a:moveTo>
                    <a:pt x="948690" y="0"/>
                  </a:moveTo>
                  <a:cubicBezTo>
                    <a:pt x="1090723" y="0"/>
                    <a:pt x="1212588" y="86356"/>
                    <a:pt x="1264643" y="209428"/>
                  </a:cubicBezTo>
                  <a:lnTo>
                    <a:pt x="1272463" y="234618"/>
                  </a:lnTo>
                  <a:lnTo>
                    <a:pt x="1318138" y="209827"/>
                  </a:lnTo>
                  <a:cubicBezTo>
                    <a:pt x="1359162" y="192475"/>
                    <a:pt x="1404265" y="182880"/>
                    <a:pt x="1451610" y="182880"/>
                  </a:cubicBezTo>
                  <a:cubicBezTo>
                    <a:pt x="1569971" y="182880"/>
                    <a:pt x="1674326" y="242849"/>
                    <a:pt x="1735948" y="334061"/>
                  </a:cubicBezTo>
                  <a:lnTo>
                    <a:pt x="1754729" y="368663"/>
                  </a:lnTo>
                  <a:lnTo>
                    <a:pt x="1811161" y="374352"/>
                  </a:lnTo>
                  <a:cubicBezTo>
                    <a:pt x="2003874" y="413787"/>
                    <a:pt x="2148840" y="584299"/>
                    <a:pt x="2148840" y="788670"/>
                  </a:cubicBezTo>
                  <a:cubicBezTo>
                    <a:pt x="2148840" y="1022237"/>
                    <a:pt x="1959497" y="1211580"/>
                    <a:pt x="1725930" y="1211580"/>
                  </a:cubicBezTo>
                  <a:cubicBezTo>
                    <a:pt x="1638342" y="1211580"/>
                    <a:pt x="1556974" y="1184954"/>
                    <a:pt x="1489477" y="1139354"/>
                  </a:cubicBezTo>
                  <a:lnTo>
                    <a:pt x="1436947" y="1096013"/>
                  </a:lnTo>
                  <a:lnTo>
                    <a:pt x="1420223" y="1126825"/>
                  </a:lnTo>
                  <a:cubicBezTo>
                    <a:pt x="1339088" y="1246920"/>
                    <a:pt x="1201688" y="1325880"/>
                    <a:pt x="1045845" y="1325880"/>
                  </a:cubicBezTo>
                  <a:cubicBezTo>
                    <a:pt x="921171" y="1325880"/>
                    <a:pt x="808300" y="1275346"/>
                    <a:pt x="726597" y="1193643"/>
                  </a:cubicBezTo>
                  <a:lnTo>
                    <a:pt x="677235" y="1133816"/>
                  </a:lnTo>
                  <a:lnTo>
                    <a:pt x="643102" y="1152342"/>
                  </a:lnTo>
                  <a:cubicBezTo>
                    <a:pt x="587720" y="1175767"/>
                    <a:pt x="526830" y="1188720"/>
                    <a:pt x="462915" y="1188720"/>
                  </a:cubicBezTo>
                  <a:cubicBezTo>
                    <a:pt x="207254" y="1188720"/>
                    <a:pt x="0" y="981466"/>
                    <a:pt x="0" y="725805"/>
                  </a:cubicBezTo>
                  <a:cubicBezTo>
                    <a:pt x="0" y="470144"/>
                    <a:pt x="207254" y="262890"/>
                    <a:pt x="462915" y="262890"/>
                  </a:cubicBezTo>
                  <a:cubicBezTo>
                    <a:pt x="494873" y="262890"/>
                    <a:pt x="526074" y="266128"/>
                    <a:pt x="556209" y="272295"/>
                  </a:cubicBezTo>
                  <a:lnTo>
                    <a:pt x="611187" y="289361"/>
                  </a:lnTo>
                  <a:lnTo>
                    <a:pt x="612757" y="273794"/>
                  </a:lnTo>
                  <a:cubicBezTo>
                    <a:pt x="644731" y="117540"/>
                    <a:pt x="782984" y="0"/>
                    <a:pt x="948690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rgbClr val="91F0FD"/>
              </a:solidFill>
            </a:ln>
            <a:effectLst>
              <a:innerShdw blurRad="355600" dist="114300" dir="3600000">
                <a:srgbClr val="19B4C9">
                  <a:alpha val="32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 rot="19652793">
            <a:off x="4085745" y="1713594"/>
            <a:ext cx="646818" cy="655654"/>
            <a:chOff x="2817684" y="410418"/>
            <a:chExt cx="604235" cy="612489"/>
          </a:xfrm>
        </p:grpSpPr>
        <p:grpSp>
          <p:nvGrpSpPr>
            <p:cNvPr id="63" name="组合 62"/>
            <p:cNvGrpSpPr/>
            <p:nvPr/>
          </p:nvGrpSpPr>
          <p:grpSpPr>
            <a:xfrm rot="21335217">
              <a:off x="2817684" y="410418"/>
              <a:ext cx="604235" cy="612489"/>
              <a:chOff x="7973451" y="5027358"/>
              <a:chExt cx="1573291" cy="1594779"/>
            </a:xfrm>
          </p:grpSpPr>
          <p:sp>
            <p:nvSpPr>
              <p:cNvPr id="65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五角星 2"/>
              <p:cNvSpPr/>
              <p:nvPr/>
            </p:nvSpPr>
            <p:spPr>
              <a:xfrm rot="20480842">
                <a:off x="7973451" y="504184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8FA7"/>
              </a:solidFill>
              <a:ln w="25400">
                <a:solidFill>
                  <a:schemeClr val="bg1"/>
                </a:solidFill>
              </a:ln>
              <a:effectLst>
                <a:innerShdw blurRad="368300">
                  <a:srgbClr val="FF3B65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4" name="弧形 63"/>
            <p:cNvSpPr/>
            <p:nvPr/>
          </p:nvSpPr>
          <p:spPr>
            <a:xfrm rot="15881703">
              <a:off x="2988235" y="627531"/>
              <a:ext cx="197224" cy="197224"/>
            </a:xfrm>
            <a:prstGeom prst="arc">
              <a:avLst>
                <a:gd name="adj1" fmla="val 16200000"/>
                <a:gd name="adj2" fmla="val 20358260"/>
              </a:avLst>
            </a:prstGeom>
            <a:ln w="41275">
              <a:solidFill>
                <a:schemeClr val="bg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 rot="2224307">
            <a:off x="3342173" y="810008"/>
            <a:ext cx="592456" cy="581562"/>
            <a:chOff x="10646778" y="4753862"/>
            <a:chExt cx="751521" cy="737702"/>
          </a:xfrm>
        </p:grpSpPr>
        <p:sp>
          <p:nvSpPr>
            <p:cNvPr id="68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9" name="组合 68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70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FF00"/>
              </a:solidFill>
              <a:ln w="15875">
                <a:solidFill>
                  <a:srgbClr val="FFFF00"/>
                </a:solidFill>
              </a:ln>
              <a:effectLst>
                <a:innerShdw blurRad="292100">
                  <a:srgbClr val="FFC00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3" name="组合 72"/>
          <p:cNvGrpSpPr/>
          <p:nvPr/>
        </p:nvGrpSpPr>
        <p:grpSpPr>
          <a:xfrm rot="1562261">
            <a:off x="4807294" y="2592304"/>
            <a:ext cx="679899" cy="667396"/>
            <a:chOff x="10646778" y="4753862"/>
            <a:chExt cx="751521" cy="737702"/>
          </a:xfrm>
        </p:grpSpPr>
        <p:sp>
          <p:nvSpPr>
            <p:cNvPr id="74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5" name="组合 74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76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8AFA4C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76CE0C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79" name="组合 78"/>
          <p:cNvGrpSpPr/>
          <p:nvPr/>
        </p:nvGrpSpPr>
        <p:grpSpPr>
          <a:xfrm rot="920444">
            <a:off x="5492279" y="3476423"/>
            <a:ext cx="656902" cy="644823"/>
            <a:chOff x="10646778" y="4753862"/>
            <a:chExt cx="751521" cy="737702"/>
          </a:xfrm>
        </p:grpSpPr>
        <p:sp>
          <p:nvSpPr>
            <p:cNvPr id="80" name="五角星 2"/>
            <p:cNvSpPr/>
            <p:nvPr/>
          </p:nvSpPr>
          <p:spPr>
            <a:xfrm rot="20227648" flipH="1">
              <a:off x="10648573" y="4753862"/>
              <a:ext cx="749726" cy="728735"/>
            </a:xfrm>
            <a:custGeom>
              <a:avLst/>
              <a:gdLst>
                <a:gd name="connsiteX0" fmla="*/ 1 w 914400"/>
                <a:gd name="connsiteY0" fmla="*/ 349269 h 914400"/>
                <a:gd name="connsiteX1" fmla="*/ 262140 w 914400"/>
                <a:gd name="connsiteY1" fmla="*/ 223173 h 914400"/>
                <a:gd name="connsiteX2" fmla="*/ 457200 w 914400"/>
                <a:gd name="connsiteY2" fmla="*/ 0 h 914400"/>
                <a:gd name="connsiteX3" fmla="*/ 652260 w 914400"/>
                <a:gd name="connsiteY3" fmla="*/ 223173 h 914400"/>
                <a:gd name="connsiteX4" fmla="*/ 914399 w 914400"/>
                <a:gd name="connsiteY4" fmla="*/ 349269 h 914400"/>
                <a:gd name="connsiteX5" fmla="*/ 772814 w 914400"/>
                <a:gd name="connsiteY5" fmla="*/ 613293 h 914400"/>
                <a:gd name="connsiteX6" fmla="*/ 739765 w 914400"/>
                <a:gd name="connsiteY6" fmla="*/ 914398 h 914400"/>
                <a:gd name="connsiteX7" fmla="*/ 457200 w 914400"/>
                <a:gd name="connsiteY7" fmla="*/ 854400 h 914400"/>
                <a:gd name="connsiteX8" fmla="*/ 174635 w 914400"/>
                <a:gd name="connsiteY8" fmla="*/ 914398 h 914400"/>
                <a:gd name="connsiteX9" fmla="*/ 141586 w 914400"/>
                <a:gd name="connsiteY9" fmla="*/ 613293 h 914400"/>
                <a:gd name="connsiteX10" fmla="*/ 1 w 914400"/>
                <a:gd name="connsiteY10" fmla="*/ 349269 h 914400"/>
                <a:gd name="connsiteX0" fmla="*/ 0 w 914398"/>
                <a:gd name="connsiteY0" fmla="*/ 349269 h 923906"/>
                <a:gd name="connsiteX1" fmla="*/ 262139 w 914398"/>
                <a:gd name="connsiteY1" fmla="*/ 223173 h 923906"/>
                <a:gd name="connsiteX2" fmla="*/ 457199 w 914398"/>
                <a:gd name="connsiteY2" fmla="*/ 0 h 923906"/>
                <a:gd name="connsiteX3" fmla="*/ 652259 w 914398"/>
                <a:gd name="connsiteY3" fmla="*/ 223173 h 923906"/>
                <a:gd name="connsiteX4" fmla="*/ 914398 w 914398"/>
                <a:gd name="connsiteY4" fmla="*/ 349269 h 923906"/>
                <a:gd name="connsiteX5" fmla="*/ 772813 w 914398"/>
                <a:gd name="connsiteY5" fmla="*/ 613293 h 923906"/>
                <a:gd name="connsiteX6" fmla="*/ 739764 w 914398"/>
                <a:gd name="connsiteY6" fmla="*/ 914398 h 923906"/>
                <a:gd name="connsiteX7" fmla="*/ 457199 w 914398"/>
                <a:gd name="connsiteY7" fmla="*/ 854400 h 923906"/>
                <a:gd name="connsiteX8" fmla="*/ 174634 w 914398"/>
                <a:gd name="connsiteY8" fmla="*/ 914398 h 923906"/>
                <a:gd name="connsiteX9" fmla="*/ 141585 w 914398"/>
                <a:gd name="connsiteY9" fmla="*/ 613293 h 923906"/>
                <a:gd name="connsiteX10" fmla="*/ 0 w 914398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0 w 916461"/>
                <a:gd name="connsiteY0" fmla="*/ 349269 h 923906"/>
                <a:gd name="connsiteX1" fmla="*/ 262139 w 916461"/>
                <a:gd name="connsiteY1" fmla="*/ 223173 h 923906"/>
                <a:gd name="connsiteX2" fmla="*/ 457199 w 916461"/>
                <a:gd name="connsiteY2" fmla="*/ 0 h 923906"/>
                <a:gd name="connsiteX3" fmla="*/ 652259 w 916461"/>
                <a:gd name="connsiteY3" fmla="*/ 223173 h 923906"/>
                <a:gd name="connsiteX4" fmla="*/ 914398 w 916461"/>
                <a:gd name="connsiteY4" fmla="*/ 349269 h 923906"/>
                <a:gd name="connsiteX5" fmla="*/ 772813 w 916461"/>
                <a:gd name="connsiteY5" fmla="*/ 613293 h 923906"/>
                <a:gd name="connsiteX6" fmla="*/ 739764 w 916461"/>
                <a:gd name="connsiteY6" fmla="*/ 914398 h 923906"/>
                <a:gd name="connsiteX7" fmla="*/ 457199 w 916461"/>
                <a:gd name="connsiteY7" fmla="*/ 854400 h 923906"/>
                <a:gd name="connsiteX8" fmla="*/ 174634 w 916461"/>
                <a:gd name="connsiteY8" fmla="*/ 914398 h 923906"/>
                <a:gd name="connsiteX9" fmla="*/ 141585 w 916461"/>
                <a:gd name="connsiteY9" fmla="*/ 613293 h 923906"/>
                <a:gd name="connsiteX10" fmla="*/ 0 w 916461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  <a:gd name="connsiteX0" fmla="*/ 2063 w 918524"/>
                <a:gd name="connsiteY0" fmla="*/ 349269 h 923906"/>
                <a:gd name="connsiteX1" fmla="*/ 264202 w 918524"/>
                <a:gd name="connsiteY1" fmla="*/ 223173 h 923906"/>
                <a:gd name="connsiteX2" fmla="*/ 459262 w 918524"/>
                <a:gd name="connsiteY2" fmla="*/ 0 h 923906"/>
                <a:gd name="connsiteX3" fmla="*/ 654322 w 918524"/>
                <a:gd name="connsiteY3" fmla="*/ 223173 h 923906"/>
                <a:gd name="connsiteX4" fmla="*/ 916461 w 918524"/>
                <a:gd name="connsiteY4" fmla="*/ 349269 h 923906"/>
                <a:gd name="connsiteX5" fmla="*/ 774876 w 918524"/>
                <a:gd name="connsiteY5" fmla="*/ 613293 h 923906"/>
                <a:gd name="connsiteX6" fmla="*/ 741827 w 918524"/>
                <a:gd name="connsiteY6" fmla="*/ 914398 h 923906"/>
                <a:gd name="connsiteX7" fmla="*/ 459262 w 918524"/>
                <a:gd name="connsiteY7" fmla="*/ 854400 h 923906"/>
                <a:gd name="connsiteX8" fmla="*/ 176697 w 918524"/>
                <a:gd name="connsiteY8" fmla="*/ 914398 h 923906"/>
                <a:gd name="connsiteX9" fmla="*/ 143648 w 918524"/>
                <a:gd name="connsiteY9" fmla="*/ 613293 h 923906"/>
                <a:gd name="connsiteX10" fmla="*/ 2063 w 918524"/>
                <a:gd name="connsiteY10" fmla="*/ 349269 h 923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8524" h="923906">
                  <a:moveTo>
                    <a:pt x="2063" y="349269"/>
                  </a:moveTo>
                  <a:cubicBezTo>
                    <a:pt x="22155" y="284249"/>
                    <a:pt x="188002" y="281384"/>
                    <a:pt x="264202" y="223173"/>
                  </a:cubicBezTo>
                  <a:cubicBezTo>
                    <a:pt x="340402" y="164962"/>
                    <a:pt x="394242" y="0"/>
                    <a:pt x="459262" y="0"/>
                  </a:cubicBezTo>
                  <a:cubicBezTo>
                    <a:pt x="524282" y="0"/>
                    <a:pt x="578122" y="164962"/>
                    <a:pt x="654322" y="223173"/>
                  </a:cubicBezTo>
                  <a:cubicBezTo>
                    <a:pt x="730522" y="281384"/>
                    <a:pt x="896369" y="284249"/>
                    <a:pt x="916461" y="349269"/>
                  </a:cubicBezTo>
                  <a:cubicBezTo>
                    <a:pt x="936553" y="414289"/>
                    <a:pt x="803982" y="519105"/>
                    <a:pt x="774876" y="613293"/>
                  </a:cubicBezTo>
                  <a:cubicBezTo>
                    <a:pt x="745770" y="707481"/>
                    <a:pt x="794429" y="874213"/>
                    <a:pt x="741827" y="914398"/>
                  </a:cubicBezTo>
                  <a:cubicBezTo>
                    <a:pt x="689225" y="954583"/>
                    <a:pt x="553450" y="854400"/>
                    <a:pt x="459262" y="854400"/>
                  </a:cubicBezTo>
                  <a:cubicBezTo>
                    <a:pt x="365074" y="874399"/>
                    <a:pt x="257367" y="928196"/>
                    <a:pt x="176697" y="914398"/>
                  </a:cubicBezTo>
                  <a:cubicBezTo>
                    <a:pt x="96027" y="900600"/>
                    <a:pt x="172754" y="707481"/>
                    <a:pt x="143648" y="613293"/>
                  </a:cubicBezTo>
                  <a:cubicBezTo>
                    <a:pt x="114542" y="519105"/>
                    <a:pt x="-18029" y="414289"/>
                    <a:pt x="2063" y="349269"/>
                  </a:cubicBezTo>
                  <a:close/>
                </a:path>
              </a:pathLst>
            </a:custGeom>
            <a:solidFill>
              <a:schemeClr val="bg1"/>
            </a:solidFill>
            <a:ln w="15875">
              <a:noFill/>
            </a:ln>
            <a:effectLst>
              <a:outerShdw blurRad="76200" dist="50800" dir="5400000" algn="t" rotWithShape="0">
                <a:prstClr val="black">
                  <a:alpha val="16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1" name="组合 80"/>
            <p:cNvGrpSpPr/>
            <p:nvPr/>
          </p:nvGrpSpPr>
          <p:grpSpPr>
            <a:xfrm>
              <a:off x="10646778" y="4762829"/>
              <a:ext cx="749726" cy="728735"/>
              <a:chOff x="11012539" y="4493889"/>
              <a:chExt cx="749726" cy="728735"/>
            </a:xfrm>
          </p:grpSpPr>
          <p:sp>
            <p:nvSpPr>
              <p:cNvPr id="82" name="五角星 2"/>
              <p:cNvSpPr/>
              <p:nvPr/>
            </p:nvSpPr>
            <p:spPr>
              <a:xfrm rot="20227648" flipH="1">
                <a:off x="11012539" y="4493889"/>
                <a:ext cx="749726" cy="728735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64E4F2"/>
              </a:solidFill>
              <a:ln w="15875">
                <a:solidFill>
                  <a:schemeClr val="bg1"/>
                </a:solidFill>
              </a:ln>
              <a:effectLst>
                <a:innerShdw blurRad="2921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3" name="五角星 2"/>
              <p:cNvSpPr/>
              <p:nvPr/>
            </p:nvSpPr>
            <p:spPr>
              <a:xfrm rot="20424262">
                <a:off x="11046365" y="4655056"/>
                <a:ext cx="290576" cy="221980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199" h="349269">
                    <a:moveTo>
                      <a:pt x="0" y="349269"/>
                    </a:moveTo>
                    <a:cubicBezTo>
                      <a:pt x="20092" y="284249"/>
                      <a:pt x="185939" y="281384"/>
                      <a:pt x="262139" y="223173"/>
                    </a:cubicBezTo>
                    <a:cubicBezTo>
                      <a:pt x="338339" y="164962"/>
                      <a:pt x="392179" y="0"/>
                      <a:pt x="457199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8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4" name="五角星 2"/>
              <p:cNvSpPr/>
              <p:nvPr/>
            </p:nvSpPr>
            <p:spPr>
              <a:xfrm rot="6997346">
                <a:off x="11587935" y="4901938"/>
                <a:ext cx="128719" cy="147271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654322 w 918524"/>
                  <a:gd name="connsiteY0" fmla="*/ 223173 h 923906"/>
                  <a:gd name="connsiteX1" fmla="*/ 916461 w 918524"/>
                  <a:gd name="connsiteY1" fmla="*/ 349269 h 923906"/>
                  <a:gd name="connsiteX2" fmla="*/ 774876 w 918524"/>
                  <a:gd name="connsiteY2" fmla="*/ 613293 h 923906"/>
                  <a:gd name="connsiteX3" fmla="*/ 741827 w 918524"/>
                  <a:gd name="connsiteY3" fmla="*/ 914398 h 923906"/>
                  <a:gd name="connsiteX4" fmla="*/ 459262 w 918524"/>
                  <a:gd name="connsiteY4" fmla="*/ 854400 h 923906"/>
                  <a:gd name="connsiteX5" fmla="*/ 176697 w 918524"/>
                  <a:gd name="connsiteY5" fmla="*/ 914398 h 923906"/>
                  <a:gd name="connsiteX6" fmla="*/ 143648 w 918524"/>
                  <a:gd name="connsiteY6" fmla="*/ 613293 h 923906"/>
                  <a:gd name="connsiteX7" fmla="*/ 2063 w 918524"/>
                  <a:gd name="connsiteY7" fmla="*/ 349269 h 923906"/>
                  <a:gd name="connsiteX8" fmla="*/ 264202 w 918524"/>
                  <a:gd name="connsiteY8" fmla="*/ 223173 h 923906"/>
                  <a:gd name="connsiteX9" fmla="*/ 459262 w 918524"/>
                  <a:gd name="connsiteY9" fmla="*/ 0 h 923906"/>
                  <a:gd name="connsiteX10" fmla="*/ 715845 w 918524"/>
                  <a:gd name="connsiteY10" fmla="*/ 284696 h 923906"/>
                  <a:gd name="connsiteX0" fmla="*/ 916461 w 918524"/>
                  <a:gd name="connsiteY0" fmla="*/ 349269 h 923906"/>
                  <a:gd name="connsiteX1" fmla="*/ 774876 w 918524"/>
                  <a:gd name="connsiteY1" fmla="*/ 613293 h 923906"/>
                  <a:gd name="connsiteX2" fmla="*/ 741827 w 918524"/>
                  <a:gd name="connsiteY2" fmla="*/ 914398 h 923906"/>
                  <a:gd name="connsiteX3" fmla="*/ 459262 w 918524"/>
                  <a:gd name="connsiteY3" fmla="*/ 854400 h 923906"/>
                  <a:gd name="connsiteX4" fmla="*/ 176697 w 918524"/>
                  <a:gd name="connsiteY4" fmla="*/ 914398 h 923906"/>
                  <a:gd name="connsiteX5" fmla="*/ 143648 w 918524"/>
                  <a:gd name="connsiteY5" fmla="*/ 613293 h 923906"/>
                  <a:gd name="connsiteX6" fmla="*/ 2063 w 918524"/>
                  <a:gd name="connsiteY6" fmla="*/ 349269 h 923906"/>
                  <a:gd name="connsiteX7" fmla="*/ 264202 w 918524"/>
                  <a:gd name="connsiteY7" fmla="*/ 223173 h 923906"/>
                  <a:gd name="connsiteX8" fmla="*/ 459262 w 918524"/>
                  <a:gd name="connsiteY8" fmla="*/ 0 h 923906"/>
                  <a:gd name="connsiteX9" fmla="*/ 715845 w 918524"/>
                  <a:gd name="connsiteY9" fmla="*/ 284696 h 923906"/>
                  <a:gd name="connsiteX0" fmla="*/ 774876 w 774876"/>
                  <a:gd name="connsiteY0" fmla="*/ 613293 h 923906"/>
                  <a:gd name="connsiteX1" fmla="*/ 741827 w 774876"/>
                  <a:gd name="connsiteY1" fmla="*/ 914398 h 923906"/>
                  <a:gd name="connsiteX2" fmla="*/ 459262 w 774876"/>
                  <a:gd name="connsiteY2" fmla="*/ 854400 h 923906"/>
                  <a:gd name="connsiteX3" fmla="*/ 176697 w 774876"/>
                  <a:gd name="connsiteY3" fmla="*/ 914398 h 923906"/>
                  <a:gd name="connsiteX4" fmla="*/ 143648 w 774876"/>
                  <a:gd name="connsiteY4" fmla="*/ 613293 h 923906"/>
                  <a:gd name="connsiteX5" fmla="*/ 2063 w 774876"/>
                  <a:gd name="connsiteY5" fmla="*/ 349269 h 923906"/>
                  <a:gd name="connsiteX6" fmla="*/ 264202 w 774876"/>
                  <a:gd name="connsiteY6" fmla="*/ 223173 h 923906"/>
                  <a:gd name="connsiteX7" fmla="*/ 459262 w 774876"/>
                  <a:gd name="connsiteY7" fmla="*/ 0 h 923906"/>
                  <a:gd name="connsiteX8" fmla="*/ 715845 w 774876"/>
                  <a:gd name="connsiteY8" fmla="*/ 284696 h 923906"/>
                  <a:gd name="connsiteX0" fmla="*/ 741827 w 741827"/>
                  <a:gd name="connsiteY0" fmla="*/ 914398 h 923906"/>
                  <a:gd name="connsiteX1" fmla="*/ 459262 w 741827"/>
                  <a:gd name="connsiteY1" fmla="*/ 854400 h 923906"/>
                  <a:gd name="connsiteX2" fmla="*/ 176697 w 741827"/>
                  <a:gd name="connsiteY2" fmla="*/ 914398 h 923906"/>
                  <a:gd name="connsiteX3" fmla="*/ 143648 w 741827"/>
                  <a:gd name="connsiteY3" fmla="*/ 613293 h 923906"/>
                  <a:gd name="connsiteX4" fmla="*/ 2063 w 741827"/>
                  <a:gd name="connsiteY4" fmla="*/ 349269 h 923906"/>
                  <a:gd name="connsiteX5" fmla="*/ 264202 w 741827"/>
                  <a:gd name="connsiteY5" fmla="*/ 223173 h 923906"/>
                  <a:gd name="connsiteX6" fmla="*/ 459262 w 741827"/>
                  <a:gd name="connsiteY6" fmla="*/ 0 h 923906"/>
                  <a:gd name="connsiteX7" fmla="*/ 715845 w 741827"/>
                  <a:gd name="connsiteY7" fmla="*/ 284696 h 923906"/>
                  <a:gd name="connsiteX0" fmla="*/ 459262 w 715845"/>
                  <a:gd name="connsiteY0" fmla="*/ 854400 h 916632"/>
                  <a:gd name="connsiteX1" fmla="*/ 176697 w 715845"/>
                  <a:gd name="connsiteY1" fmla="*/ 914398 h 916632"/>
                  <a:gd name="connsiteX2" fmla="*/ 143648 w 715845"/>
                  <a:gd name="connsiteY2" fmla="*/ 613293 h 916632"/>
                  <a:gd name="connsiteX3" fmla="*/ 2063 w 715845"/>
                  <a:gd name="connsiteY3" fmla="*/ 349269 h 916632"/>
                  <a:gd name="connsiteX4" fmla="*/ 264202 w 715845"/>
                  <a:gd name="connsiteY4" fmla="*/ 223173 h 916632"/>
                  <a:gd name="connsiteX5" fmla="*/ 459262 w 715845"/>
                  <a:gd name="connsiteY5" fmla="*/ 0 h 916632"/>
                  <a:gd name="connsiteX6" fmla="*/ 715845 w 715845"/>
                  <a:gd name="connsiteY6" fmla="*/ 284696 h 916632"/>
                  <a:gd name="connsiteX0" fmla="*/ 176697 w 715845"/>
                  <a:gd name="connsiteY0" fmla="*/ 914398 h 914398"/>
                  <a:gd name="connsiteX1" fmla="*/ 143648 w 715845"/>
                  <a:gd name="connsiteY1" fmla="*/ 613293 h 914398"/>
                  <a:gd name="connsiteX2" fmla="*/ 2063 w 715845"/>
                  <a:gd name="connsiteY2" fmla="*/ 349269 h 914398"/>
                  <a:gd name="connsiteX3" fmla="*/ 264202 w 715845"/>
                  <a:gd name="connsiteY3" fmla="*/ 223173 h 914398"/>
                  <a:gd name="connsiteX4" fmla="*/ 459262 w 715845"/>
                  <a:gd name="connsiteY4" fmla="*/ 0 h 914398"/>
                  <a:gd name="connsiteX5" fmla="*/ 715845 w 715845"/>
                  <a:gd name="connsiteY5" fmla="*/ 284696 h 914398"/>
                  <a:gd name="connsiteX0" fmla="*/ 143648 w 715845"/>
                  <a:gd name="connsiteY0" fmla="*/ 613293 h 613293"/>
                  <a:gd name="connsiteX1" fmla="*/ 2063 w 715845"/>
                  <a:gd name="connsiteY1" fmla="*/ 349269 h 613293"/>
                  <a:gd name="connsiteX2" fmla="*/ 264202 w 715845"/>
                  <a:gd name="connsiteY2" fmla="*/ 223173 h 613293"/>
                  <a:gd name="connsiteX3" fmla="*/ 459262 w 715845"/>
                  <a:gd name="connsiteY3" fmla="*/ 0 h 613293"/>
                  <a:gd name="connsiteX4" fmla="*/ 715845 w 715845"/>
                  <a:gd name="connsiteY4" fmla="*/ 284696 h 613293"/>
                  <a:gd name="connsiteX0" fmla="*/ 0 w 713782"/>
                  <a:gd name="connsiteY0" fmla="*/ 349269 h 349269"/>
                  <a:gd name="connsiteX1" fmla="*/ 262139 w 713782"/>
                  <a:gd name="connsiteY1" fmla="*/ 223173 h 349269"/>
                  <a:gd name="connsiteX2" fmla="*/ 457199 w 713782"/>
                  <a:gd name="connsiteY2" fmla="*/ 0 h 349269"/>
                  <a:gd name="connsiteX3" fmla="*/ 713782 w 713782"/>
                  <a:gd name="connsiteY3" fmla="*/ 284696 h 349269"/>
                  <a:gd name="connsiteX0" fmla="*/ 0 w 457199"/>
                  <a:gd name="connsiteY0" fmla="*/ 349269 h 349269"/>
                  <a:gd name="connsiteX1" fmla="*/ 262139 w 457199"/>
                  <a:gd name="connsiteY1" fmla="*/ 223173 h 349269"/>
                  <a:gd name="connsiteX2" fmla="*/ 457199 w 457199"/>
                  <a:gd name="connsiteY2" fmla="*/ 0 h 349269"/>
                  <a:gd name="connsiteX0" fmla="*/ 0 w 195060"/>
                  <a:gd name="connsiteY0" fmla="*/ 223173 h 223173"/>
                  <a:gd name="connsiteX1" fmla="*/ 195060 w 195060"/>
                  <a:gd name="connsiteY1" fmla="*/ 0 h 223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5060" h="223173">
                    <a:moveTo>
                      <a:pt x="0" y="223173"/>
                    </a:moveTo>
                    <a:cubicBezTo>
                      <a:pt x="76200" y="164962"/>
                      <a:pt x="130040" y="0"/>
                      <a:pt x="195060" y="0"/>
                    </a:cubicBezTo>
                  </a:path>
                </a:pathLst>
              </a:custGeom>
              <a:noFill/>
              <a:ln w="28575" cap="rnd">
                <a:solidFill>
                  <a:schemeClr val="bg1">
                    <a:alpha val="69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28" name="组合 127"/>
          <p:cNvGrpSpPr/>
          <p:nvPr/>
        </p:nvGrpSpPr>
        <p:grpSpPr>
          <a:xfrm rot="19652793">
            <a:off x="6165128" y="4362930"/>
            <a:ext cx="601603" cy="609821"/>
            <a:chOff x="2817684" y="410418"/>
            <a:chExt cx="604235" cy="612489"/>
          </a:xfrm>
        </p:grpSpPr>
        <p:grpSp>
          <p:nvGrpSpPr>
            <p:cNvPr id="129" name="组合 128"/>
            <p:cNvGrpSpPr/>
            <p:nvPr/>
          </p:nvGrpSpPr>
          <p:grpSpPr>
            <a:xfrm rot="21335217">
              <a:off x="2817684" y="410418"/>
              <a:ext cx="604235" cy="612489"/>
              <a:chOff x="7973451" y="5027358"/>
              <a:chExt cx="1573291" cy="1594779"/>
            </a:xfrm>
          </p:grpSpPr>
          <p:sp>
            <p:nvSpPr>
              <p:cNvPr id="131" name="五角星 2"/>
              <p:cNvSpPr/>
              <p:nvPr/>
            </p:nvSpPr>
            <p:spPr>
              <a:xfrm rot="20480842">
                <a:off x="7975659" y="502735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C4EF39"/>
              </a:solidFill>
              <a:ln w="63500">
                <a:noFill/>
              </a:ln>
              <a:effectLst>
                <a:outerShdw blurRad="190500" dist="63500" dir="5400000" algn="t" rotWithShape="0">
                  <a:prstClr val="black">
                    <a:alpha val="2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五角星 2"/>
              <p:cNvSpPr/>
              <p:nvPr/>
            </p:nvSpPr>
            <p:spPr>
              <a:xfrm rot="20480842">
                <a:off x="7973451" y="5041848"/>
                <a:ext cx="1571083" cy="1580289"/>
              </a:xfrm>
              <a:custGeom>
                <a:avLst/>
                <a:gdLst>
                  <a:gd name="connsiteX0" fmla="*/ 1 w 914400"/>
                  <a:gd name="connsiteY0" fmla="*/ 349269 h 914400"/>
                  <a:gd name="connsiteX1" fmla="*/ 262140 w 914400"/>
                  <a:gd name="connsiteY1" fmla="*/ 223173 h 914400"/>
                  <a:gd name="connsiteX2" fmla="*/ 457200 w 914400"/>
                  <a:gd name="connsiteY2" fmla="*/ 0 h 914400"/>
                  <a:gd name="connsiteX3" fmla="*/ 652260 w 914400"/>
                  <a:gd name="connsiteY3" fmla="*/ 223173 h 914400"/>
                  <a:gd name="connsiteX4" fmla="*/ 914399 w 914400"/>
                  <a:gd name="connsiteY4" fmla="*/ 349269 h 914400"/>
                  <a:gd name="connsiteX5" fmla="*/ 772814 w 914400"/>
                  <a:gd name="connsiteY5" fmla="*/ 613293 h 914400"/>
                  <a:gd name="connsiteX6" fmla="*/ 739765 w 914400"/>
                  <a:gd name="connsiteY6" fmla="*/ 914398 h 914400"/>
                  <a:gd name="connsiteX7" fmla="*/ 457200 w 914400"/>
                  <a:gd name="connsiteY7" fmla="*/ 854400 h 914400"/>
                  <a:gd name="connsiteX8" fmla="*/ 174635 w 914400"/>
                  <a:gd name="connsiteY8" fmla="*/ 914398 h 914400"/>
                  <a:gd name="connsiteX9" fmla="*/ 141586 w 914400"/>
                  <a:gd name="connsiteY9" fmla="*/ 613293 h 914400"/>
                  <a:gd name="connsiteX10" fmla="*/ 1 w 914400"/>
                  <a:gd name="connsiteY10" fmla="*/ 349269 h 914400"/>
                  <a:gd name="connsiteX0" fmla="*/ 0 w 914398"/>
                  <a:gd name="connsiteY0" fmla="*/ 349269 h 923906"/>
                  <a:gd name="connsiteX1" fmla="*/ 262139 w 914398"/>
                  <a:gd name="connsiteY1" fmla="*/ 223173 h 923906"/>
                  <a:gd name="connsiteX2" fmla="*/ 457199 w 914398"/>
                  <a:gd name="connsiteY2" fmla="*/ 0 h 923906"/>
                  <a:gd name="connsiteX3" fmla="*/ 652259 w 914398"/>
                  <a:gd name="connsiteY3" fmla="*/ 223173 h 923906"/>
                  <a:gd name="connsiteX4" fmla="*/ 914398 w 914398"/>
                  <a:gd name="connsiteY4" fmla="*/ 349269 h 923906"/>
                  <a:gd name="connsiteX5" fmla="*/ 772813 w 914398"/>
                  <a:gd name="connsiteY5" fmla="*/ 613293 h 923906"/>
                  <a:gd name="connsiteX6" fmla="*/ 739764 w 914398"/>
                  <a:gd name="connsiteY6" fmla="*/ 914398 h 923906"/>
                  <a:gd name="connsiteX7" fmla="*/ 457199 w 914398"/>
                  <a:gd name="connsiteY7" fmla="*/ 854400 h 923906"/>
                  <a:gd name="connsiteX8" fmla="*/ 174634 w 914398"/>
                  <a:gd name="connsiteY8" fmla="*/ 914398 h 923906"/>
                  <a:gd name="connsiteX9" fmla="*/ 141585 w 914398"/>
                  <a:gd name="connsiteY9" fmla="*/ 613293 h 923906"/>
                  <a:gd name="connsiteX10" fmla="*/ 0 w 914398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0 w 916461"/>
                  <a:gd name="connsiteY0" fmla="*/ 349269 h 923906"/>
                  <a:gd name="connsiteX1" fmla="*/ 262139 w 916461"/>
                  <a:gd name="connsiteY1" fmla="*/ 223173 h 923906"/>
                  <a:gd name="connsiteX2" fmla="*/ 457199 w 916461"/>
                  <a:gd name="connsiteY2" fmla="*/ 0 h 923906"/>
                  <a:gd name="connsiteX3" fmla="*/ 652259 w 916461"/>
                  <a:gd name="connsiteY3" fmla="*/ 223173 h 923906"/>
                  <a:gd name="connsiteX4" fmla="*/ 914398 w 916461"/>
                  <a:gd name="connsiteY4" fmla="*/ 349269 h 923906"/>
                  <a:gd name="connsiteX5" fmla="*/ 772813 w 916461"/>
                  <a:gd name="connsiteY5" fmla="*/ 613293 h 923906"/>
                  <a:gd name="connsiteX6" fmla="*/ 739764 w 916461"/>
                  <a:gd name="connsiteY6" fmla="*/ 914398 h 923906"/>
                  <a:gd name="connsiteX7" fmla="*/ 457199 w 916461"/>
                  <a:gd name="connsiteY7" fmla="*/ 854400 h 923906"/>
                  <a:gd name="connsiteX8" fmla="*/ 174634 w 916461"/>
                  <a:gd name="connsiteY8" fmla="*/ 914398 h 923906"/>
                  <a:gd name="connsiteX9" fmla="*/ 141585 w 916461"/>
                  <a:gd name="connsiteY9" fmla="*/ 613293 h 923906"/>
                  <a:gd name="connsiteX10" fmla="*/ 0 w 916461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  <a:gd name="connsiteX0" fmla="*/ 2063 w 918524"/>
                  <a:gd name="connsiteY0" fmla="*/ 349269 h 923906"/>
                  <a:gd name="connsiteX1" fmla="*/ 264202 w 918524"/>
                  <a:gd name="connsiteY1" fmla="*/ 223173 h 923906"/>
                  <a:gd name="connsiteX2" fmla="*/ 459262 w 918524"/>
                  <a:gd name="connsiteY2" fmla="*/ 0 h 923906"/>
                  <a:gd name="connsiteX3" fmla="*/ 654322 w 918524"/>
                  <a:gd name="connsiteY3" fmla="*/ 223173 h 923906"/>
                  <a:gd name="connsiteX4" fmla="*/ 916461 w 918524"/>
                  <a:gd name="connsiteY4" fmla="*/ 349269 h 923906"/>
                  <a:gd name="connsiteX5" fmla="*/ 774876 w 918524"/>
                  <a:gd name="connsiteY5" fmla="*/ 613293 h 923906"/>
                  <a:gd name="connsiteX6" fmla="*/ 741827 w 918524"/>
                  <a:gd name="connsiteY6" fmla="*/ 914398 h 923906"/>
                  <a:gd name="connsiteX7" fmla="*/ 459262 w 918524"/>
                  <a:gd name="connsiteY7" fmla="*/ 854400 h 923906"/>
                  <a:gd name="connsiteX8" fmla="*/ 176697 w 918524"/>
                  <a:gd name="connsiteY8" fmla="*/ 914398 h 923906"/>
                  <a:gd name="connsiteX9" fmla="*/ 143648 w 918524"/>
                  <a:gd name="connsiteY9" fmla="*/ 613293 h 923906"/>
                  <a:gd name="connsiteX10" fmla="*/ 2063 w 918524"/>
                  <a:gd name="connsiteY10" fmla="*/ 349269 h 9239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18524" h="923906">
                    <a:moveTo>
                      <a:pt x="2063" y="349269"/>
                    </a:moveTo>
                    <a:cubicBezTo>
                      <a:pt x="22155" y="284249"/>
                      <a:pt x="188002" y="281384"/>
                      <a:pt x="264202" y="223173"/>
                    </a:cubicBezTo>
                    <a:cubicBezTo>
                      <a:pt x="340402" y="164962"/>
                      <a:pt x="394242" y="0"/>
                      <a:pt x="459262" y="0"/>
                    </a:cubicBezTo>
                    <a:cubicBezTo>
                      <a:pt x="524282" y="0"/>
                      <a:pt x="578122" y="164962"/>
                      <a:pt x="654322" y="223173"/>
                    </a:cubicBezTo>
                    <a:cubicBezTo>
                      <a:pt x="730522" y="281384"/>
                      <a:pt x="896369" y="284249"/>
                      <a:pt x="916461" y="349269"/>
                    </a:cubicBezTo>
                    <a:cubicBezTo>
                      <a:pt x="936553" y="414289"/>
                      <a:pt x="803982" y="519105"/>
                      <a:pt x="774876" y="613293"/>
                    </a:cubicBezTo>
                    <a:cubicBezTo>
                      <a:pt x="745770" y="707481"/>
                      <a:pt x="794429" y="874213"/>
                      <a:pt x="741827" y="914398"/>
                    </a:cubicBezTo>
                    <a:cubicBezTo>
                      <a:pt x="689225" y="954583"/>
                      <a:pt x="553450" y="854400"/>
                      <a:pt x="459262" y="854400"/>
                    </a:cubicBezTo>
                    <a:cubicBezTo>
                      <a:pt x="365074" y="874399"/>
                      <a:pt x="257367" y="928196"/>
                      <a:pt x="176697" y="914398"/>
                    </a:cubicBezTo>
                    <a:cubicBezTo>
                      <a:pt x="96027" y="900600"/>
                      <a:pt x="172754" y="707481"/>
                      <a:pt x="143648" y="613293"/>
                    </a:cubicBezTo>
                    <a:cubicBezTo>
                      <a:pt x="114542" y="519105"/>
                      <a:pt x="-18029" y="414289"/>
                      <a:pt x="2063" y="349269"/>
                    </a:cubicBezTo>
                    <a:close/>
                  </a:path>
                </a:pathLst>
              </a:custGeom>
              <a:solidFill>
                <a:srgbClr val="FF8FA7"/>
              </a:solidFill>
              <a:ln w="25400">
                <a:solidFill>
                  <a:schemeClr val="bg1"/>
                </a:solidFill>
              </a:ln>
              <a:effectLst>
                <a:innerShdw blurRad="368300">
                  <a:srgbClr val="FF3B65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30" name="弧形 129"/>
            <p:cNvSpPr/>
            <p:nvPr/>
          </p:nvSpPr>
          <p:spPr>
            <a:xfrm rot="15881703">
              <a:off x="2988235" y="627531"/>
              <a:ext cx="197224" cy="197224"/>
            </a:xfrm>
            <a:prstGeom prst="arc">
              <a:avLst>
                <a:gd name="adj1" fmla="val 16200000"/>
                <a:gd name="adj2" fmla="val 20358260"/>
              </a:avLst>
            </a:prstGeom>
            <a:ln w="41275">
              <a:solidFill>
                <a:schemeClr val="bg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8" name="矩形 4">
            <a:extLst>
              <a:ext uri="{FF2B5EF4-FFF2-40B4-BE49-F238E27FC236}">
                <a16:creationId xmlns="" xmlns:a16="http://schemas.microsoft.com/office/drawing/2014/main" id="{6CB61210-AC81-CF43-9188-85D5AB34E397}"/>
              </a:ext>
            </a:extLst>
          </p:cNvPr>
          <p:cNvSpPr/>
          <p:nvPr/>
        </p:nvSpPr>
        <p:spPr>
          <a:xfrm>
            <a:off x="4954054" y="1376845"/>
            <a:ext cx="2022590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H</a:t>
            </a:r>
            <a:r>
              <a:rPr lang="vi-VN" altLang="zh-CN" sz="4400" baseline="-250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endParaRPr lang="en-US" altLang="zh-CN" sz="4400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89" name="矩形 4">
            <a:extLst>
              <a:ext uri="{FF2B5EF4-FFF2-40B4-BE49-F238E27FC236}">
                <a16:creationId xmlns="" xmlns:a16="http://schemas.microsoft.com/office/drawing/2014/main" id="{B50573A5-1260-8D47-883C-BCB29E4B1725}"/>
              </a:ext>
            </a:extLst>
          </p:cNvPr>
          <p:cNvSpPr/>
          <p:nvPr/>
        </p:nvSpPr>
        <p:spPr>
          <a:xfrm>
            <a:off x="5665529" y="2252119"/>
            <a:ext cx="2022590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Cl</a:t>
            </a:r>
            <a:endParaRPr lang="en-US" altLang="zh-CN" sz="4400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0" name="矩形 4">
            <a:extLst>
              <a:ext uri="{FF2B5EF4-FFF2-40B4-BE49-F238E27FC236}">
                <a16:creationId xmlns="" xmlns:a16="http://schemas.microsoft.com/office/drawing/2014/main" id="{0B819F93-5506-2D43-93AB-F67B46193047}"/>
              </a:ext>
            </a:extLst>
          </p:cNvPr>
          <p:cNvSpPr/>
          <p:nvPr/>
        </p:nvSpPr>
        <p:spPr>
          <a:xfrm>
            <a:off x="6317208" y="3147348"/>
            <a:ext cx="2022590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MgO</a:t>
            </a:r>
            <a:endParaRPr lang="en-US" altLang="zh-CN" sz="4400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1" name="矩形 4">
            <a:extLst>
              <a:ext uri="{FF2B5EF4-FFF2-40B4-BE49-F238E27FC236}">
                <a16:creationId xmlns="" xmlns:a16="http://schemas.microsoft.com/office/drawing/2014/main" id="{C549D917-E4E2-CC4F-A661-DC71FBE43963}"/>
              </a:ext>
            </a:extLst>
          </p:cNvPr>
          <p:cNvSpPr/>
          <p:nvPr/>
        </p:nvSpPr>
        <p:spPr>
          <a:xfrm>
            <a:off x="6987412" y="3990483"/>
            <a:ext cx="2022590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vi-VN" altLang="zh-CN" sz="4400" baseline="-250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vi-VN" altLang="zh-CN" sz="4400" dirty="0">
                <a:solidFill>
                  <a:srgbClr val="20B6BE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en-US" altLang="zh-CN" sz="4400" dirty="0">
              <a:solidFill>
                <a:srgbClr val="20B6BE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2" name="矩形 4">
            <a:extLst>
              <a:ext uri="{FF2B5EF4-FFF2-40B4-BE49-F238E27FC236}">
                <a16:creationId xmlns="" xmlns:a16="http://schemas.microsoft.com/office/drawing/2014/main" id="{CD4CC54E-56E7-774E-88A7-F5A5A6814DAC}"/>
              </a:ext>
            </a:extLst>
          </p:cNvPr>
          <p:cNvSpPr/>
          <p:nvPr/>
        </p:nvSpPr>
        <p:spPr>
          <a:xfrm>
            <a:off x="6446521" y="475985"/>
            <a:ext cx="3531326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16696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 có hóa trị II</a:t>
            </a:r>
            <a:endParaRPr lang="en-US" altLang="zh-CN" sz="4400" dirty="0">
              <a:solidFill>
                <a:srgbClr val="16696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4" name="矩形 4">
            <a:extLst>
              <a:ext uri="{FF2B5EF4-FFF2-40B4-BE49-F238E27FC236}">
                <a16:creationId xmlns="" xmlns:a16="http://schemas.microsoft.com/office/drawing/2014/main" id="{77732E81-E1AF-CB40-B32F-E8DEFFFF86FF}"/>
              </a:ext>
            </a:extLst>
          </p:cNvPr>
          <p:cNvSpPr/>
          <p:nvPr/>
        </p:nvSpPr>
        <p:spPr>
          <a:xfrm>
            <a:off x="6960525" y="1333890"/>
            <a:ext cx="3952092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16696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 có hóa trị IV</a:t>
            </a:r>
            <a:endParaRPr lang="en-US" altLang="zh-CN" sz="4400" dirty="0">
              <a:solidFill>
                <a:srgbClr val="16696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5" name="矩形 4">
            <a:extLst>
              <a:ext uri="{FF2B5EF4-FFF2-40B4-BE49-F238E27FC236}">
                <a16:creationId xmlns="" xmlns:a16="http://schemas.microsoft.com/office/drawing/2014/main" id="{784D039C-1E8C-9943-B5B6-A9901EDB3786}"/>
              </a:ext>
            </a:extLst>
          </p:cNvPr>
          <p:cNvSpPr/>
          <p:nvPr/>
        </p:nvSpPr>
        <p:spPr>
          <a:xfrm>
            <a:off x="7652764" y="2232994"/>
            <a:ext cx="3531326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16696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l có hóa trị I</a:t>
            </a:r>
            <a:endParaRPr lang="en-US" altLang="zh-CN" sz="4400" dirty="0">
              <a:solidFill>
                <a:srgbClr val="16696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6" name="矩形 4">
            <a:extLst>
              <a:ext uri="{FF2B5EF4-FFF2-40B4-BE49-F238E27FC236}">
                <a16:creationId xmlns="" xmlns:a16="http://schemas.microsoft.com/office/drawing/2014/main" id="{ECD717D3-7090-1243-B488-18730BC175AC}"/>
              </a:ext>
            </a:extLst>
          </p:cNvPr>
          <p:cNvSpPr/>
          <p:nvPr/>
        </p:nvSpPr>
        <p:spPr>
          <a:xfrm>
            <a:off x="8223007" y="3128205"/>
            <a:ext cx="4147520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16696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Mg có hóa trị II</a:t>
            </a:r>
            <a:endParaRPr lang="en-US" altLang="zh-CN" sz="4400" dirty="0">
              <a:solidFill>
                <a:srgbClr val="16696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97" name="矩形 4">
            <a:extLst>
              <a:ext uri="{FF2B5EF4-FFF2-40B4-BE49-F238E27FC236}">
                <a16:creationId xmlns="" xmlns:a16="http://schemas.microsoft.com/office/drawing/2014/main" id="{DD39800E-DA18-6D43-8FD5-38D20357DE62}"/>
              </a:ext>
            </a:extLst>
          </p:cNvPr>
          <p:cNvSpPr/>
          <p:nvPr/>
        </p:nvSpPr>
        <p:spPr>
          <a:xfrm>
            <a:off x="8846997" y="3971045"/>
            <a:ext cx="3531326" cy="1107996"/>
          </a:xfrm>
          <a:prstGeom prst="rect">
            <a:avLst/>
          </a:prstGeom>
        </p:spPr>
        <p:txBody>
          <a:bodyPr vert="horz"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vi-VN" altLang="zh-CN" sz="4400" dirty="0">
                <a:solidFill>
                  <a:srgbClr val="16696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K có hóa trị I</a:t>
            </a:r>
            <a:endParaRPr lang="en-US" altLang="zh-CN" sz="4400" dirty="0">
              <a:solidFill>
                <a:srgbClr val="16696F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3C940B19-8E07-184A-B2E1-0F2B44C0534D}"/>
              </a:ext>
            </a:extLst>
          </p:cNvPr>
          <p:cNvCxnSpPr/>
          <p:nvPr/>
        </p:nvCxnSpPr>
        <p:spPr>
          <a:xfrm flipV="1">
            <a:off x="4150241" y="1461876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1" name="Straight Connector 110">
            <a:extLst>
              <a:ext uri="{FF2B5EF4-FFF2-40B4-BE49-F238E27FC236}">
                <a16:creationId xmlns="" xmlns:a16="http://schemas.microsoft.com/office/drawing/2014/main" id="{32F2C646-A094-7D42-9B43-76CE99D9E852}"/>
              </a:ext>
            </a:extLst>
          </p:cNvPr>
          <p:cNvCxnSpPr/>
          <p:nvPr/>
        </p:nvCxnSpPr>
        <p:spPr>
          <a:xfrm flipV="1">
            <a:off x="4579559" y="2488890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="" xmlns:a16="http://schemas.microsoft.com/office/drawing/2014/main" id="{B135B150-6C2F-0E4D-8F15-212EE0BCCCA7}"/>
              </a:ext>
            </a:extLst>
          </p:cNvPr>
          <p:cNvCxnSpPr/>
          <p:nvPr/>
        </p:nvCxnSpPr>
        <p:spPr>
          <a:xfrm flipV="1">
            <a:off x="5144733" y="3385403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="" xmlns:a16="http://schemas.microsoft.com/office/drawing/2014/main" id="{4565C39A-0505-7C44-884E-CE7AF190AC12}"/>
              </a:ext>
            </a:extLst>
          </p:cNvPr>
          <p:cNvCxnSpPr/>
          <p:nvPr/>
        </p:nvCxnSpPr>
        <p:spPr>
          <a:xfrm flipV="1">
            <a:off x="5929622" y="4195519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4" name="Straight Connector 133">
            <a:extLst>
              <a:ext uri="{FF2B5EF4-FFF2-40B4-BE49-F238E27FC236}">
                <a16:creationId xmlns="" xmlns:a16="http://schemas.microsoft.com/office/drawing/2014/main" id="{0A065A57-BAE9-A547-8B0B-4DD1A53C7BA5}"/>
              </a:ext>
            </a:extLst>
          </p:cNvPr>
          <p:cNvCxnSpPr/>
          <p:nvPr/>
        </p:nvCxnSpPr>
        <p:spPr>
          <a:xfrm flipV="1">
            <a:off x="6174321" y="5116090"/>
            <a:ext cx="576011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765526"/>
      </p:ext>
    </p:extLst>
  </p:cSld>
  <p:clrMapOvr>
    <a:masterClrMapping/>
  </p:clrMapOvr>
  <p:transition spd="slow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2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0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8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10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8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2" presetClass="entr" presetSubtype="0" fill="hold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grpId="0" nodeType="withEffect" p14:presetBounceEnd="46000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6000">
                                          <p:cBhvr additive="base">
                                            <p:cTn id="24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6000">
                                          <p:cBhvr additive="base">
                                            <p:cTn id="25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2" presetClass="entr" presetSubtype="0" fill="hold" nodeType="withEffect">
                                      <p:stCondLst>
                                        <p:cond delay="375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10" presetClass="entr" presetSubtype="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42" presetClass="path" presetSubtype="0" accel="50000" decel="5000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animMotion origin="layout" path="M -0.03789 0.06041 L -4.58333E-6 3.7037E-7 " pathEditMode="relative" rAng="0" ptsTypes="AA">
                                          <p:cBhvr>
                                            <p:cTn id="35" dur="1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40" y="-30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8" presetClass="emph" presetSubtype="0" fill="hold" nodeType="withEffect">
                                      <p:stCondLst>
                                        <p:cond delay="5750"/>
                                      </p:stCondLst>
                                      <p:childTnLst>
                                        <p:animRot by="10800000">
                                          <p:cBhvr>
                                            <p:cTn id="37" dur="9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8" presetID="53" presetClass="entr" presetSubtype="16" fill="hold" nodeType="withEffect">
                                      <p:stCondLst>
                                        <p:cond delay="6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175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175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" dur="175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3" dur="175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0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175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0" dur="175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5" dur="175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0" dur="175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175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0" dur="175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9" grpId="0" animBg="1"/>
          <p:bldP spid="40" grpId="0" animBg="1"/>
          <p:bldP spid="34" grpId="0" animBg="1"/>
          <p:bldP spid="2" grpId="0"/>
          <p:bldP spid="5" grpId="0"/>
          <p:bldP spid="28" grpId="0" animBg="1"/>
          <p:bldP spid="88" grpId="0"/>
          <p:bldP spid="89" grpId="0"/>
          <p:bldP spid="90" grpId="0"/>
          <p:bldP spid="91" grpId="0"/>
          <p:bldP spid="92" grpId="0"/>
          <p:bldP spid="94" grpId="0"/>
          <p:bldP spid="95" grpId="0"/>
          <p:bldP spid="96" grpId="0"/>
          <p:bldP spid="9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2" presetClass="entr" presetSubtype="2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0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8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10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8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10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2" presetClass="entr" presetSubtype="0" fill="hold" nodeType="withEffect">
                                      <p:stCondLst>
                                        <p:cond delay="175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" dur="10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1" fill="hold" grpId="0" nodeType="withEffect">
                                      <p:stCondLst>
                                        <p:cond delay="25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42" presetClass="entr" presetSubtype="0" fill="hold" nodeType="withEffect">
                                      <p:stCondLst>
                                        <p:cond delay="375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8" dur="10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10" presetClass="entr" presetSubtype="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4" presetID="42" presetClass="path" presetSubtype="0" accel="50000" decel="50000" fill="hold" nodeType="withEffect">
                                      <p:stCondLst>
                                        <p:cond delay="4750"/>
                                      </p:stCondLst>
                                      <p:childTnLst>
                                        <p:animMotion origin="layout" path="M -0.03789 0.06041 L -4.58333E-6 3.7037E-7 " pathEditMode="relative" rAng="0" ptsTypes="AA">
                                          <p:cBhvr>
                                            <p:cTn id="35" dur="150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1940" y="-300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8" presetClass="emph" presetSubtype="0" fill="hold" nodeType="withEffect">
                                      <p:stCondLst>
                                        <p:cond delay="5750"/>
                                      </p:stCondLst>
                                      <p:childTnLst>
                                        <p:animRot by="10800000">
                                          <p:cBhvr>
                                            <p:cTn id="37" dur="9750" fill="hold"/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8" presetID="53" presetClass="entr" presetSubtype="16" fill="hold" nodeType="withEffect">
                                      <p:stCondLst>
                                        <p:cond delay="60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0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175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2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3" dur="50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54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175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64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5" dur="500" fill="hold"/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6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1" dur="175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2" fill="hold">
                          <p:stCondLst>
                            <p:cond delay="indefinite"/>
                          </p:stCondLst>
                          <p:childTnLst>
                            <p:par>
                              <p:cTn id="7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4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6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7" dur="500" fill="hold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8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3" dur="175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500" fill="hold"/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0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1" fill="hold">
                          <p:stCondLst>
                            <p:cond delay="indefinite"/>
                          </p:stCondLst>
                          <p:childTnLst>
                            <p:par>
                              <p:cTn id="9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5" dur="175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6" fill="hold">
                          <p:stCondLst>
                            <p:cond delay="indefinite"/>
                          </p:stCondLst>
                          <p:childTnLst>
                            <p:par>
                              <p:cTn id="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0" dur="175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1" fill="hold">
                          <p:stCondLst>
                            <p:cond delay="indefinite"/>
                          </p:stCondLst>
                          <p:childTnLst>
                            <p:par>
                              <p:cTn id="10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5" dur="175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6" fill="hold">
                          <p:stCondLst>
                            <p:cond delay="indefinite"/>
                          </p:stCondLst>
                          <p:childTnLst>
                            <p:par>
                              <p:cTn id="10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0" dur="175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1" fill="hold">
                          <p:stCondLst>
                            <p:cond delay="indefinite"/>
                          </p:stCondLst>
                          <p:childTnLst>
                            <p:par>
                              <p:cTn id="11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15" dur="175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16" fill="hold">
                          <p:stCondLst>
                            <p:cond delay="indefinite"/>
                          </p:stCondLst>
                          <p:childTnLst>
                            <p:par>
                              <p:cTn id="1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0" dur="1750"/>
                                            <p:tgtEl>
                                              <p:spTgt spid="9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9" grpId="0" animBg="1"/>
          <p:bldP spid="40" grpId="0" animBg="1"/>
          <p:bldP spid="34" grpId="0" animBg="1"/>
          <p:bldP spid="2" grpId="0"/>
          <p:bldP spid="5" grpId="0"/>
          <p:bldP spid="28" grpId="0" animBg="1"/>
          <p:bldP spid="88" grpId="0"/>
          <p:bldP spid="89" grpId="0"/>
          <p:bldP spid="90" grpId="0"/>
          <p:bldP spid="91" grpId="0"/>
          <p:bldP spid="92" grpId="0"/>
          <p:bldP spid="94" grpId="0"/>
          <p:bldP spid="95" grpId="0"/>
          <p:bldP spid="96" grpId="0"/>
          <p:bldP spid="97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628709" y="-95794"/>
            <a:ext cx="4750527" cy="4484912"/>
            <a:chOff x="7628709" y="-95794"/>
            <a:chExt cx="4750527" cy="4484912"/>
          </a:xfrm>
        </p:grpSpPr>
        <p:grpSp>
          <p:nvGrpSpPr>
            <p:cNvPr id="10" name="组合 9"/>
            <p:cNvGrpSpPr/>
            <p:nvPr/>
          </p:nvGrpSpPr>
          <p:grpSpPr>
            <a:xfrm>
              <a:off x="7628709" y="-95794"/>
              <a:ext cx="4750527" cy="4484912"/>
              <a:chOff x="7628709" y="-95794"/>
              <a:chExt cx="4750527" cy="4484912"/>
            </a:xfrm>
          </p:grpSpPr>
          <p:grpSp>
            <p:nvGrpSpPr>
              <p:cNvPr id="13" name="组合 12"/>
              <p:cNvGrpSpPr/>
              <p:nvPr/>
            </p:nvGrpSpPr>
            <p:grpSpPr>
              <a:xfrm>
                <a:off x="8203475" y="-95794"/>
                <a:ext cx="4175761" cy="3570514"/>
                <a:chOff x="8203475" y="-95794"/>
                <a:chExt cx="4175761" cy="3570514"/>
              </a:xfrm>
            </p:grpSpPr>
            <p:sp>
              <p:nvSpPr>
                <p:cNvPr id="15" name="矩形 14"/>
                <p:cNvSpPr/>
                <p:nvPr/>
              </p:nvSpPr>
              <p:spPr>
                <a:xfrm>
                  <a:off x="8660674" y="0"/>
                  <a:ext cx="3531326" cy="2769326"/>
                </a:xfrm>
                <a:prstGeom prst="rect">
                  <a:avLst/>
                </a:prstGeom>
                <a:solidFill>
                  <a:srgbClr val="19B4C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任意多边形 15"/>
                <p:cNvSpPr/>
                <p:nvPr/>
              </p:nvSpPr>
              <p:spPr>
                <a:xfrm>
                  <a:off x="8212184" y="-95794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outerShdw blurRad="165100" dist="88900" algn="l" rotWithShape="0">
                    <a:prstClr val="black">
                      <a:alpha val="19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任意多边形 16"/>
                <p:cNvSpPr/>
                <p:nvPr/>
              </p:nvSpPr>
              <p:spPr>
                <a:xfrm>
                  <a:off x="8203475" y="-91440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>
                  <a:noFill/>
                </a:ln>
                <a:effectLst>
                  <a:innerShdw blurRad="381000" dist="38100" dir="19380000">
                    <a:srgbClr val="20B6BE">
                      <a:alpha val="21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4" name="任意多边形 13"/>
              <p:cNvSpPr/>
              <p:nvPr/>
            </p:nvSpPr>
            <p:spPr>
              <a:xfrm>
                <a:off x="7628709" y="-1"/>
                <a:ext cx="4563291" cy="4389119"/>
              </a:xfrm>
              <a:custGeom>
                <a:avLst/>
                <a:gdLst>
                  <a:gd name="connsiteX0" fmla="*/ 0 w 4563291"/>
                  <a:gd name="connsiteY0" fmla="*/ 0 h 4389119"/>
                  <a:gd name="connsiteX1" fmla="*/ 1195147 w 4563291"/>
                  <a:gd name="connsiteY1" fmla="*/ 0 h 4389119"/>
                  <a:gd name="connsiteX2" fmla="*/ 1195147 w 4563291"/>
                  <a:gd name="connsiteY2" fmla="*/ 1271847 h 4389119"/>
                  <a:gd name="connsiteX3" fmla="*/ 2160923 w 4563291"/>
                  <a:gd name="connsiteY3" fmla="*/ 1271847 h 4389119"/>
                  <a:gd name="connsiteX4" fmla="*/ 2160923 w 4563291"/>
                  <a:gd name="connsiteY4" fmla="*/ 1724298 h 4389119"/>
                  <a:gd name="connsiteX5" fmla="*/ 2586445 w 4563291"/>
                  <a:gd name="connsiteY5" fmla="*/ 1724298 h 4389119"/>
                  <a:gd name="connsiteX6" fmla="*/ 2586445 w 4563291"/>
                  <a:gd name="connsiteY6" fmla="*/ 2169621 h 4389119"/>
                  <a:gd name="connsiteX7" fmla="*/ 3078410 w 4563291"/>
                  <a:gd name="connsiteY7" fmla="*/ 2169621 h 4389119"/>
                  <a:gd name="connsiteX8" fmla="*/ 3078410 w 4563291"/>
                  <a:gd name="connsiteY8" fmla="*/ 2508070 h 4389119"/>
                  <a:gd name="connsiteX9" fmla="*/ 3866605 w 4563291"/>
                  <a:gd name="connsiteY9" fmla="*/ 2508070 h 4389119"/>
                  <a:gd name="connsiteX10" fmla="*/ 3866605 w 4563291"/>
                  <a:gd name="connsiteY10" fmla="*/ 2743200 h 4389119"/>
                  <a:gd name="connsiteX11" fmla="*/ 4563291 w 4563291"/>
                  <a:gd name="connsiteY11" fmla="*/ 2743200 h 4389119"/>
                  <a:gd name="connsiteX12" fmla="*/ 4563291 w 4563291"/>
                  <a:gd name="connsiteY12" fmla="*/ 4389119 h 4389119"/>
                  <a:gd name="connsiteX13" fmla="*/ 2595523 w 4563291"/>
                  <a:gd name="connsiteY13" fmla="*/ 4389119 h 4389119"/>
                  <a:gd name="connsiteX14" fmla="*/ 2595523 w 4563291"/>
                  <a:gd name="connsiteY14" fmla="*/ 3366654 h 4389119"/>
                  <a:gd name="connsiteX15" fmla="*/ 1690108 w 4563291"/>
                  <a:gd name="connsiteY15" fmla="*/ 3366654 h 4389119"/>
                  <a:gd name="connsiteX16" fmla="*/ 1690108 w 4563291"/>
                  <a:gd name="connsiteY16" fmla="*/ 2867890 h 4389119"/>
                  <a:gd name="connsiteX17" fmla="*/ 639826 w 4563291"/>
                  <a:gd name="connsiteY17" fmla="*/ 2867890 h 4389119"/>
                  <a:gd name="connsiteX18" fmla="*/ 639826 w 4563291"/>
                  <a:gd name="connsiteY18" fmla="*/ 2019992 h 4389119"/>
                  <a:gd name="connsiteX19" fmla="*/ 0 w 4563291"/>
                  <a:gd name="connsiteY19" fmla="*/ 2019992 h 4389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563291" h="4389119">
                    <a:moveTo>
                      <a:pt x="0" y="0"/>
                    </a:moveTo>
                    <a:lnTo>
                      <a:pt x="1195147" y="0"/>
                    </a:lnTo>
                    <a:lnTo>
                      <a:pt x="1195147" y="1271847"/>
                    </a:lnTo>
                    <a:lnTo>
                      <a:pt x="2160923" y="1271847"/>
                    </a:lnTo>
                    <a:lnTo>
                      <a:pt x="2160923" y="1724298"/>
                    </a:lnTo>
                    <a:lnTo>
                      <a:pt x="2586445" y="1724298"/>
                    </a:lnTo>
                    <a:lnTo>
                      <a:pt x="2586445" y="2169621"/>
                    </a:lnTo>
                    <a:lnTo>
                      <a:pt x="3078410" y="2169621"/>
                    </a:lnTo>
                    <a:lnTo>
                      <a:pt x="3078410" y="2508070"/>
                    </a:lnTo>
                    <a:lnTo>
                      <a:pt x="3866605" y="2508070"/>
                    </a:lnTo>
                    <a:lnTo>
                      <a:pt x="3866605" y="2743200"/>
                    </a:lnTo>
                    <a:lnTo>
                      <a:pt x="4563291" y="2743200"/>
                    </a:lnTo>
                    <a:lnTo>
                      <a:pt x="4563291" y="4389119"/>
                    </a:lnTo>
                    <a:lnTo>
                      <a:pt x="2595523" y="4389119"/>
                    </a:lnTo>
                    <a:lnTo>
                      <a:pt x="2595523" y="3366654"/>
                    </a:lnTo>
                    <a:lnTo>
                      <a:pt x="1690108" y="3366654"/>
                    </a:lnTo>
                    <a:lnTo>
                      <a:pt x="1690108" y="2867890"/>
                    </a:lnTo>
                    <a:lnTo>
                      <a:pt x="639826" y="2867890"/>
                    </a:lnTo>
                    <a:lnTo>
                      <a:pt x="639826" y="2019992"/>
                    </a:lnTo>
                    <a:lnTo>
                      <a:pt x="0" y="2019992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7" t="36684" r="58009" b="33815"/>
            <a:stretch/>
          </p:blipFill>
          <p:spPr>
            <a:xfrm rot="19359801">
              <a:off x="11417829" y="883063"/>
              <a:ext cx="580572" cy="834573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85" t="46432" r="65656" b="32019"/>
            <a:stretch/>
          </p:blipFill>
          <p:spPr>
            <a:xfrm rot="306661" flipH="1">
              <a:off x="10581726" y="130097"/>
              <a:ext cx="661782" cy="427613"/>
            </a:xfrm>
            <a:prstGeom prst="rect">
              <a:avLst/>
            </a:prstGeom>
          </p:spPr>
        </p:pic>
      </p:grpSp>
      <p:sp>
        <p:nvSpPr>
          <p:cNvPr id="7" name="椭圆 6"/>
          <p:cNvSpPr/>
          <p:nvPr/>
        </p:nvSpPr>
        <p:spPr>
          <a:xfrm>
            <a:off x="4477754" y="2069431"/>
            <a:ext cx="3249862" cy="3249862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4025760" y="2069431"/>
            <a:ext cx="4186424" cy="3657601"/>
          </a:xfrm>
          <a:prstGeom prst="ellipse">
            <a:avLst/>
          </a:prstGeom>
          <a:blipFill>
            <a:blip r:embed="rId5"/>
            <a:stretch>
              <a:fillRect/>
            </a:stretch>
          </a:blipFill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2"/>
          <p:cNvSpPr txBox="1"/>
          <p:nvPr/>
        </p:nvSpPr>
        <p:spPr>
          <a:xfrm>
            <a:off x="1122400" y="2744923"/>
            <a:ext cx="2903359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altLang="zh-CN" sz="3200" b="1" dirty="0">
                <a:solidFill>
                  <a:srgbClr val="19B4C9"/>
                </a:solidFill>
                <a:latin typeface="Times New Roman" pitchFamily="18" charset="0"/>
                <a:cs typeface="Times New Roman" pitchFamily="18" charset="0"/>
              </a:rPr>
              <a:t>Số nguyên tử H</a:t>
            </a:r>
          </a:p>
          <a:p>
            <a:pPr algn="ctr"/>
            <a:r>
              <a:rPr lang="vi-VN" altLang="zh-CN" sz="4400" b="1" dirty="0">
                <a:solidFill>
                  <a:srgbClr val="19B4C9"/>
                </a:solidFill>
                <a:latin typeface="Times New Roman" pitchFamily="18" charset="0"/>
                <a:cs typeface="Times New Roman" pitchFamily="18" charset="0"/>
              </a:rPr>
              <a:t>2H</a:t>
            </a:r>
            <a:endParaRPr lang="zh-CN" altLang="en-US" sz="4400" b="1" dirty="0">
              <a:solidFill>
                <a:srgbClr val="19B4C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3"/>
          <p:cNvSpPr txBox="1"/>
          <p:nvPr/>
        </p:nvSpPr>
        <p:spPr>
          <a:xfrm>
            <a:off x="8212184" y="4228774"/>
            <a:ext cx="30043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400" b="1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SO</a:t>
            </a:r>
            <a:r>
              <a:rPr lang="vi-VN" altLang="zh-CN" sz="4400" b="1" baseline="-2500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lang="vi-VN" altLang="zh-CN" sz="4000" b="1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vi-VN" altLang="zh-CN" sz="3200" b="1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á trị </a:t>
            </a:r>
            <a:r>
              <a:rPr lang="vi-VN" altLang="zh-CN" sz="4400" b="1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I</a:t>
            </a:r>
            <a:endParaRPr lang="zh-CN" altLang="en-US" sz="4000" b="1" dirty="0">
              <a:solidFill>
                <a:srgbClr val="19B4C9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61239" y="804354"/>
            <a:ext cx="10751378" cy="1363875"/>
            <a:chOff x="7146755" y="-991987"/>
            <a:chExt cx="10751378" cy="1363875"/>
          </a:xfrm>
        </p:grpSpPr>
        <p:sp>
          <p:nvSpPr>
            <p:cNvPr id="25" name="任意多边形 24"/>
            <p:cNvSpPr/>
            <p:nvPr/>
          </p:nvSpPr>
          <p:spPr>
            <a:xfrm flipH="1" flipV="1">
              <a:off x="7146755" y="-991987"/>
              <a:ext cx="10751378" cy="1363875"/>
            </a:xfrm>
            <a:custGeom>
              <a:avLst/>
              <a:gdLst>
                <a:gd name="connsiteX0" fmla="*/ 3200400 w 3200400"/>
                <a:gd name="connsiteY0" fmla="*/ 991983 h 991983"/>
                <a:gd name="connsiteX1" fmla="*/ 0 w 3200400"/>
                <a:gd name="connsiteY1" fmla="*/ 991983 h 991983"/>
                <a:gd name="connsiteX2" fmla="*/ 0 w 3200400"/>
                <a:gd name="connsiteY2" fmla="*/ 221962 h 991983"/>
                <a:gd name="connsiteX3" fmla="*/ 1465446 w 3200400"/>
                <a:gd name="connsiteY3" fmla="*/ 221962 h 991983"/>
                <a:gd name="connsiteX4" fmla="*/ 1594184 w 3200400"/>
                <a:gd name="connsiteY4" fmla="*/ 0 h 991983"/>
                <a:gd name="connsiteX5" fmla="*/ 1722922 w 3200400"/>
                <a:gd name="connsiteY5" fmla="*/ 221962 h 991983"/>
                <a:gd name="connsiteX6" fmla="*/ 3200400 w 3200400"/>
                <a:gd name="connsiteY6" fmla="*/ 221962 h 991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00400" h="991983">
                  <a:moveTo>
                    <a:pt x="3200400" y="991983"/>
                  </a:moveTo>
                  <a:lnTo>
                    <a:pt x="0" y="991983"/>
                  </a:lnTo>
                  <a:lnTo>
                    <a:pt x="0" y="221962"/>
                  </a:lnTo>
                  <a:lnTo>
                    <a:pt x="1465446" y="221962"/>
                  </a:lnTo>
                  <a:lnTo>
                    <a:pt x="1594184" y="0"/>
                  </a:lnTo>
                  <a:lnTo>
                    <a:pt x="1722922" y="221962"/>
                  </a:lnTo>
                  <a:lnTo>
                    <a:pt x="3200400" y="221962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1"/>
            <p:cNvSpPr txBox="1"/>
            <p:nvPr/>
          </p:nvSpPr>
          <p:spPr>
            <a:xfrm>
              <a:off x="7442034" y="-932827"/>
              <a:ext cx="1012354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altLang="zh-CN" sz="5400" b="1" dirty="0">
                  <a:solidFill>
                    <a:schemeClr val="bg1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VẬY CÒN NHÓM NGUYÊN TỬ</a:t>
              </a:r>
              <a:endParaRPr lang="zh-CN" altLang="en-US" sz="5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7" name="直接连接符 26"/>
          <p:cNvCxnSpPr/>
          <p:nvPr/>
        </p:nvCxnSpPr>
        <p:spPr>
          <a:xfrm>
            <a:off x="7772400" y="3949367"/>
            <a:ext cx="4174958" cy="0"/>
          </a:xfrm>
          <a:prstGeom prst="line">
            <a:avLst/>
          </a:prstGeom>
          <a:ln w="15875">
            <a:solidFill>
              <a:schemeClr val="bg2">
                <a:lumMod val="9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320842" y="3957388"/>
            <a:ext cx="4174958" cy="0"/>
          </a:xfrm>
          <a:prstGeom prst="line">
            <a:avLst/>
          </a:prstGeom>
          <a:ln w="15875">
            <a:solidFill>
              <a:schemeClr val="bg2">
                <a:lumMod val="9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任意多边形 28"/>
          <p:cNvSpPr/>
          <p:nvPr/>
        </p:nvSpPr>
        <p:spPr>
          <a:xfrm>
            <a:off x="0" y="6023464"/>
            <a:ext cx="12192000" cy="904875"/>
          </a:xfrm>
          <a:custGeom>
            <a:avLst/>
            <a:gdLst>
              <a:gd name="connsiteX0" fmla="*/ 354549 w 12192000"/>
              <a:gd name="connsiteY0" fmla="*/ 0 h 904875"/>
              <a:gd name="connsiteX1" fmla="*/ 369351 w 12192000"/>
              <a:gd name="connsiteY1" fmla="*/ 0 h 904875"/>
              <a:gd name="connsiteX2" fmla="*/ 376364 w 12192000"/>
              <a:gd name="connsiteY2" fmla="*/ 34740 h 904875"/>
              <a:gd name="connsiteX3" fmla="*/ 582612 w 12192000"/>
              <a:gd name="connsiteY3" fmla="*/ 171450 h 904875"/>
              <a:gd name="connsiteX4" fmla="*/ 788860 w 12192000"/>
              <a:gd name="connsiteY4" fmla="*/ 34740 h 904875"/>
              <a:gd name="connsiteX5" fmla="*/ 795874 w 12192000"/>
              <a:gd name="connsiteY5" fmla="*/ 0 h 904875"/>
              <a:gd name="connsiteX6" fmla="*/ 810676 w 12192000"/>
              <a:gd name="connsiteY6" fmla="*/ 0 h 904875"/>
              <a:gd name="connsiteX7" fmla="*/ 817689 w 12192000"/>
              <a:gd name="connsiteY7" fmla="*/ 34740 h 904875"/>
              <a:gd name="connsiteX8" fmla="*/ 1023937 w 12192000"/>
              <a:gd name="connsiteY8" fmla="*/ 171450 h 904875"/>
              <a:gd name="connsiteX9" fmla="*/ 1230185 w 12192000"/>
              <a:gd name="connsiteY9" fmla="*/ 34740 h 904875"/>
              <a:gd name="connsiteX10" fmla="*/ 1237199 w 12192000"/>
              <a:gd name="connsiteY10" fmla="*/ 0 h 904875"/>
              <a:gd name="connsiteX11" fmla="*/ 1258351 w 12192000"/>
              <a:gd name="connsiteY11" fmla="*/ 0 h 904875"/>
              <a:gd name="connsiteX12" fmla="*/ 1265364 w 12192000"/>
              <a:gd name="connsiteY12" fmla="*/ 34740 h 904875"/>
              <a:gd name="connsiteX13" fmla="*/ 1471612 w 12192000"/>
              <a:gd name="connsiteY13" fmla="*/ 171450 h 904875"/>
              <a:gd name="connsiteX14" fmla="*/ 1677860 w 12192000"/>
              <a:gd name="connsiteY14" fmla="*/ 34740 h 904875"/>
              <a:gd name="connsiteX15" fmla="*/ 1684874 w 12192000"/>
              <a:gd name="connsiteY15" fmla="*/ 0 h 904875"/>
              <a:gd name="connsiteX16" fmla="*/ 1699676 w 12192000"/>
              <a:gd name="connsiteY16" fmla="*/ 0 h 904875"/>
              <a:gd name="connsiteX17" fmla="*/ 1706689 w 12192000"/>
              <a:gd name="connsiteY17" fmla="*/ 34740 h 904875"/>
              <a:gd name="connsiteX18" fmla="*/ 1912937 w 12192000"/>
              <a:gd name="connsiteY18" fmla="*/ 171450 h 904875"/>
              <a:gd name="connsiteX19" fmla="*/ 2119185 w 12192000"/>
              <a:gd name="connsiteY19" fmla="*/ 34740 h 904875"/>
              <a:gd name="connsiteX20" fmla="*/ 2126199 w 12192000"/>
              <a:gd name="connsiteY20" fmla="*/ 0 h 904875"/>
              <a:gd name="connsiteX21" fmla="*/ 2141001 w 12192000"/>
              <a:gd name="connsiteY21" fmla="*/ 0 h 904875"/>
              <a:gd name="connsiteX22" fmla="*/ 2148014 w 12192000"/>
              <a:gd name="connsiteY22" fmla="*/ 34740 h 904875"/>
              <a:gd name="connsiteX23" fmla="*/ 2354262 w 12192000"/>
              <a:gd name="connsiteY23" fmla="*/ 171450 h 904875"/>
              <a:gd name="connsiteX24" fmla="*/ 2560510 w 12192000"/>
              <a:gd name="connsiteY24" fmla="*/ 34740 h 904875"/>
              <a:gd name="connsiteX25" fmla="*/ 2567524 w 12192000"/>
              <a:gd name="connsiteY25" fmla="*/ 0 h 904875"/>
              <a:gd name="connsiteX26" fmla="*/ 2582326 w 12192000"/>
              <a:gd name="connsiteY26" fmla="*/ 0 h 904875"/>
              <a:gd name="connsiteX27" fmla="*/ 2589339 w 12192000"/>
              <a:gd name="connsiteY27" fmla="*/ 34740 h 904875"/>
              <a:gd name="connsiteX28" fmla="*/ 2795587 w 12192000"/>
              <a:gd name="connsiteY28" fmla="*/ 171450 h 904875"/>
              <a:gd name="connsiteX29" fmla="*/ 3001835 w 12192000"/>
              <a:gd name="connsiteY29" fmla="*/ 34740 h 904875"/>
              <a:gd name="connsiteX30" fmla="*/ 3008849 w 12192000"/>
              <a:gd name="connsiteY30" fmla="*/ 0 h 904875"/>
              <a:gd name="connsiteX31" fmla="*/ 3020476 w 12192000"/>
              <a:gd name="connsiteY31" fmla="*/ 0 h 904875"/>
              <a:gd name="connsiteX32" fmla="*/ 3027490 w 12192000"/>
              <a:gd name="connsiteY32" fmla="*/ 34740 h 904875"/>
              <a:gd name="connsiteX33" fmla="*/ 3233737 w 12192000"/>
              <a:gd name="connsiteY33" fmla="*/ 171450 h 904875"/>
              <a:gd name="connsiteX34" fmla="*/ 3439985 w 12192000"/>
              <a:gd name="connsiteY34" fmla="*/ 34740 h 904875"/>
              <a:gd name="connsiteX35" fmla="*/ 3446999 w 12192000"/>
              <a:gd name="connsiteY35" fmla="*/ 0 h 904875"/>
              <a:gd name="connsiteX36" fmla="*/ 3461800 w 12192000"/>
              <a:gd name="connsiteY36" fmla="*/ 0 h 904875"/>
              <a:gd name="connsiteX37" fmla="*/ 3468814 w 12192000"/>
              <a:gd name="connsiteY37" fmla="*/ 34740 h 904875"/>
              <a:gd name="connsiteX38" fmla="*/ 3675062 w 12192000"/>
              <a:gd name="connsiteY38" fmla="*/ 171450 h 904875"/>
              <a:gd name="connsiteX39" fmla="*/ 3881310 w 12192000"/>
              <a:gd name="connsiteY39" fmla="*/ 34740 h 904875"/>
              <a:gd name="connsiteX40" fmla="*/ 3888324 w 12192000"/>
              <a:gd name="connsiteY40" fmla="*/ 0 h 904875"/>
              <a:gd name="connsiteX41" fmla="*/ 3903126 w 12192000"/>
              <a:gd name="connsiteY41" fmla="*/ 0 h 904875"/>
              <a:gd name="connsiteX42" fmla="*/ 3910139 w 12192000"/>
              <a:gd name="connsiteY42" fmla="*/ 34740 h 904875"/>
              <a:gd name="connsiteX43" fmla="*/ 4116387 w 12192000"/>
              <a:gd name="connsiteY43" fmla="*/ 171450 h 904875"/>
              <a:gd name="connsiteX44" fmla="*/ 4322636 w 12192000"/>
              <a:gd name="connsiteY44" fmla="*/ 34740 h 904875"/>
              <a:gd name="connsiteX45" fmla="*/ 4329649 w 12192000"/>
              <a:gd name="connsiteY45" fmla="*/ 0 h 904875"/>
              <a:gd name="connsiteX46" fmla="*/ 4344451 w 12192000"/>
              <a:gd name="connsiteY46" fmla="*/ 0 h 904875"/>
              <a:gd name="connsiteX47" fmla="*/ 4351465 w 12192000"/>
              <a:gd name="connsiteY47" fmla="*/ 34740 h 904875"/>
              <a:gd name="connsiteX48" fmla="*/ 4557713 w 12192000"/>
              <a:gd name="connsiteY48" fmla="*/ 171450 h 904875"/>
              <a:gd name="connsiteX49" fmla="*/ 4763960 w 12192000"/>
              <a:gd name="connsiteY49" fmla="*/ 34740 h 904875"/>
              <a:gd name="connsiteX50" fmla="*/ 4770974 w 12192000"/>
              <a:gd name="connsiteY50" fmla="*/ 0 h 904875"/>
              <a:gd name="connsiteX51" fmla="*/ 4792126 w 12192000"/>
              <a:gd name="connsiteY51" fmla="*/ 0 h 904875"/>
              <a:gd name="connsiteX52" fmla="*/ 4799139 w 12192000"/>
              <a:gd name="connsiteY52" fmla="*/ 34740 h 904875"/>
              <a:gd name="connsiteX53" fmla="*/ 5005388 w 12192000"/>
              <a:gd name="connsiteY53" fmla="*/ 171450 h 904875"/>
              <a:gd name="connsiteX54" fmla="*/ 5211637 w 12192000"/>
              <a:gd name="connsiteY54" fmla="*/ 34740 h 904875"/>
              <a:gd name="connsiteX55" fmla="*/ 5218649 w 12192000"/>
              <a:gd name="connsiteY55" fmla="*/ 0 h 904875"/>
              <a:gd name="connsiteX56" fmla="*/ 5233451 w 12192000"/>
              <a:gd name="connsiteY56" fmla="*/ 0 h 904875"/>
              <a:gd name="connsiteX57" fmla="*/ 5240466 w 12192000"/>
              <a:gd name="connsiteY57" fmla="*/ 34740 h 904875"/>
              <a:gd name="connsiteX58" fmla="*/ 5446713 w 12192000"/>
              <a:gd name="connsiteY58" fmla="*/ 171450 h 904875"/>
              <a:gd name="connsiteX59" fmla="*/ 5652960 w 12192000"/>
              <a:gd name="connsiteY59" fmla="*/ 34740 h 904875"/>
              <a:gd name="connsiteX60" fmla="*/ 5659974 w 12192000"/>
              <a:gd name="connsiteY60" fmla="*/ 0 h 904875"/>
              <a:gd name="connsiteX61" fmla="*/ 5674776 w 12192000"/>
              <a:gd name="connsiteY61" fmla="*/ 0 h 904875"/>
              <a:gd name="connsiteX62" fmla="*/ 5681790 w 12192000"/>
              <a:gd name="connsiteY62" fmla="*/ 34740 h 904875"/>
              <a:gd name="connsiteX63" fmla="*/ 5888037 w 12192000"/>
              <a:gd name="connsiteY63" fmla="*/ 171450 h 904875"/>
              <a:gd name="connsiteX64" fmla="*/ 6094285 w 12192000"/>
              <a:gd name="connsiteY64" fmla="*/ 34740 h 904875"/>
              <a:gd name="connsiteX65" fmla="*/ 6101299 w 12192000"/>
              <a:gd name="connsiteY65" fmla="*/ 0 h 904875"/>
              <a:gd name="connsiteX66" fmla="*/ 6116101 w 12192000"/>
              <a:gd name="connsiteY66" fmla="*/ 0 h 904875"/>
              <a:gd name="connsiteX67" fmla="*/ 6123114 w 12192000"/>
              <a:gd name="connsiteY67" fmla="*/ 34740 h 904875"/>
              <a:gd name="connsiteX68" fmla="*/ 6329362 w 12192000"/>
              <a:gd name="connsiteY68" fmla="*/ 171450 h 904875"/>
              <a:gd name="connsiteX69" fmla="*/ 6535610 w 12192000"/>
              <a:gd name="connsiteY69" fmla="*/ 34740 h 904875"/>
              <a:gd name="connsiteX70" fmla="*/ 6542624 w 12192000"/>
              <a:gd name="connsiteY70" fmla="*/ 0 h 904875"/>
              <a:gd name="connsiteX71" fmla="*/ 6582826 w 12192000"/>
              <a:gd name="connsiteY71" fmla="*/ 0 h 904875"/>
              <a:gd name="connsiteX72" fmla="*/ 6589840 w 12192000"/>
              <a:gd name="connsiteY72" fmla="*/ 34740 h 904875"/>
              <a:gd name="connsiteX73" fmla="*/ 6796087 w 12192000"/>
              <a:gd name="connsiteY73" fmla="*/ 171450 h 904875"/>
              <a:gd name="connsiteX74" fmla="*/ 7002335 w 12192000"/>
              <a:gd name="connsiteY74" fmla="*/ 34740 h 904875"/>
              <a:gd name="connsiteX75" fmla="*/ 7009348 w 12192000"/>
              <a:gd name="connsiteY75" fmla="*/ 0 h 904875"/>
              <a:gd name="connsiteX76" fmla="*/ 7024150 w 12192000"/>
              <a:gd name="connsiteY76" fmla="*/ 0 h 904875"/>
              <a:gd name="connsiteX77" fmla="*/ 7031164 w 12192000"/>
              <a:gd name="connsiteY77" fmla="*/ 34740 h 904875"/>
              <a:gd name="connsiteX78" fmla="*/ 7237412 w 12192000"/>
              <a:gd name="connsiteY78" fmla="*/ 171450 h 904875"/>
              <a:gd name="connsiteX79" fmla="*/ 7443660 w 12192000"/>
              <a:gd name="connsiteY79" fmla="*/ 34740 h 904875"/>
              <a:gd name="connsiteX80" fmla="*/ 7450673 w 12192000"/>
              <a:gd name="connsiteY80" fmla="*/ 0 h 904875"/>
              <a:gd name="connsiteX81" fmla="*/ 7465475 w 12192000"/>
              <a:gd name="connsiteY81" fmla="*/ 0 h 904875"/>
              <a:gd name="connsiteX82" fmla="*/ 7472489 w 12192000"/>
              <a:gd name="connsiteY82" fmla="*/ 34740 h 904875"/>
              <a:gd name="connsiteX83" fmla="*/ 7678737 w 12192000"/>
              <a:gd name="connsiteY83" fmla="*/ 171450 h 904875"/>
              <a:gd name="connsiteX84" fmla="*/ 7884985 w 12192000"/>
              <a:gd name="connsiteY84" fmla="*/ 34740 h 904875"/>
              <a:gd name="connsiteX85" fmla="*/ 7891999 w 12192000"/>
              <a:gd name="connsiteY85" fmla="*/ 0 h 904875"/>
              <a:gd name="connsiteX86" fmla="*/ 7906801 w 12192000"/>
              <a:gd name="connsiteY86" fmla="*/ 0 h 904875"/>
              <a:gd name="connsiteX87" fmla="*/ 7913814 w 12192000"/>
              <a:gd name="connsiteY87" fmla="*/ 34740 h 904875"/>
              <a:gd name="connsiteX88" fmla="*/ 8120062 w 12192000"/>
              <a:gd name="connsiteY88" fmla="*/ 171450 h 904875"/>
              <a:gd name="connsiteX89" fmla="*/ 8326310 w 12192000"/>
              <a:gd name="connsiteY89" fmla="*/ 34740 h 904875"/>
              <a:gd name="connsiteX90" fmla="*/ 8333324 w 12192000"/>
              <a:gd name="connsiteY90" fmla="*/ 0 h 904875"/>
              <a:gd name="connsiteX91" fmla="*/ 8354476 w 12192000"/>
              <a:gd name="connsiteY91" fmla="*/ 0 h 904875"/>
              <a:gd name="connsiteX92" fmla="*/ 8361489 w 12192000"/>
              <a:gd name="connsiteY92" fmla="*/ 34740 h 904875"/>
              <a:gd name="connsiteX93" fmla="*/ 8567737 w 12192000"/>
              <a:gd name="connsiteY93" fmla="*/ 171450 h 904875"/>
              <a:gd name="connsiteX94" fmla="*/ 8773985 w 12192000"/>
              <a:gd name="connsiteY94" fmla="*/ 34740 h 904875"/>
              <a:gd name="connsiteX95" fmla="*/ 8780998 w 12192000"/>
              <a:gd name="connsiteY95" fmla="*/ 0 h 904875"/>
              <a:gd name="connsiteX96" fmla="*/ 8795800 w 12192000"/>
              <a:gd name="connsiteY96" fmla="*/ 0 h 904875"/>
              <a:gd name="connsiteX97" fmla="*/ 8802814 w 12192000"/>
              <a:gd name="connsiteY97" fmla="*/ 34740 h 904875"/>
              <a:gd name="connsiteX98" fmla="*/ 9009062 w 12192000"/>
              <a:gd name="connsiteY98" fmla="*/ 171450 h 904875"/>
              <a:gd name="connsiteX99" fmla="*/ 9215310 w 12192000"/>
              <a:gd name="connsiteY99" fmla="*/ 34740 h 904875"/>
              <a:gd name="connsiteX100" fmla="*/ 9222323 w 12192000"/>
              <a:gd name="connsiteY100" fmla="*/ 0 h 904875"/>
              <a:gd name="connsiteX101" fmla="*/ 9237125 w 12192000"/>
              <a:gd name="connsiteY101" fmla="*/ 0 h 904875"/>
              <a:gd name="connsiteX102" fmla="*/ 9244139 w 12192000"/>
              <a:gd name="connsiteY102" fmla="*/ 34740 h 904875"/>
              <a:gd name="connsiteX103" fmla="*/ 9450387 w 12192000"/>
              <a:gd name="connsiteY103" fmla="*/ 171450 h 904875"/>
              <a:gd name="connsiteX104" fmla="*/ 9656635 w 12192000"/>
              <a:gd name="connsiteY104" fmla="*/ 34740 h 904875"/>
              <a:gd name="connsiteX105" fmla="*/ 9663649 w 12192000"/>
              <a:gd name="connsiteY105" fmla="*/ 0 h 904875"/>
              <a:gd name="connsiteX106" fmla="*/ 9678451 w 12192000"/>
              <a:gd name="connsiteY106" fmla="*/ 0 h 904875"/>
              <a:gd name="connsiteX107" fmla="*/ 9685464 w 12192000"/>
              <a:gd name="connsiteY107" fmla="*/ 34740 h 904875"/>
              <a:gd name="connsiteX108" fmla="*/ 9891712 w 12192000"/>
              <a:gd name="connsiteY108" fmla="*/ 171450 h 904875"/>
              <a:gd name="connsiteX109" fmla="*/ 10097960 w 12192000"/>
              <a:gd name="connsiteY109" fmla="*/ 34740 h 904875"/>
              <a:gd name="connsiteX110" fmla="*/ 10104973 w 12192000"/>
              <a:gd name="connsiteY110" fmla="*/ 0 h 904875"/>
              <a:gd name="connsiteX111" fmla="*/ 10116601 w 12192000"/>
              <a:gd name="connsiteY111" fmla="*/ 0 h 904875"/>
              <a:gd name="connsiteX112" fmla="*/ 10123615 w 12192000"/>
              <a:gd name="connsiteY112" fmla="*/ 34740 h 904875"/>
              <a:gd name="connsiteX113" fmla="*/ 10329862 w 12192000"/>
              <a:gd name="connsiteY113" fmla="*/ 171450 h 904875"/>
              <a:gd name="connsiteX114" fmla="*/ 10536110 w 12192000"/>
              <a:gd name="connsiteY114" fmla="*/ 34740 h 904875"/>
              <a:gd name="connsiteX115" fmla="*/ 10543123 w 12192000"/>
              <a:gd name="connsiteY115" fmla="*/ 0 h 904875"/>
              <a:gd name="connsiteX116" fmla="*/ 10557925 w 12192000"/>
              <a:gd name="connsiteY116" fmla="*/ 0 h 904875"/>
              <a:gd name="connsiteX117" fmla="*/ 10564939 w 12192000"/>
              <a:gd name="connsiteY117" fmla="*/ 34740 h 904875"/>
              <a:gd name="connsiteX118" fmla="*/ 10771187 w 12192000"/>
              <a:gd name="connsiteY118" fmla="*/ 171450 h 904875"/>
              <a:gd name="connsiteX119" fmla="*/ 10977435 w 12192000"/>
              <a:gd name="connsiteY119" fmla="*/ 34740 h 904875"/>
              <a:gd name="connsiteX120" fmla="*/ 10984448 w 12192000"/>
              <a:gd name="connsiteY120" fmla="*/ 0 h 904875"/>
              <a:gd name="connsiteX121" fmla="*/ 10999250 w 12192000"/>
              <a:gd name="connsiteY121" fmla="*/ 0 h 904875"/>
              <a:gd name="connsiteX122" fmla="*/ 11006264 w 12192000"/>
              <a:gd name="connsiteY122" fmla="*/ 34740 h 904875"/>
              <a:gd name="connsiteX123" fmla="*/ 11212512 w 12192000"/>
              <a:gd name="connsiteY123" fmla="*/ 171450 h 904875"/>
              <a:gd name="connsiteX124" fmla="*/ 11418760 w 12192000"/>
              <a:gd name="connsiteY124" fmla="*/ 34740 h 904875"/>
              <a:gd name="connsiteX125" fmla="*/ 11425774 w 12192000"/>
              <a:gd name="connsiteY125" fmla="*/ 0 h 904875"/>
              <a:gd name="connsiteX126" fmla="*/ 11440576 w 12192000"/>
              <a:gd name="connsiteY126" fmla="*/ 0 h 904875"/>
              <a:gd name="connsiteX127" fmla="*/ 11447589 w 12192000"/>
              <a:gd name="connsiteY127" fmla="*/ 34740 h 904875"/>
              <a:gd name="connsiteX128" fmla="*/ 11653837 w 12192000"/>
              <a:gd name="connsiteY128" fmla="*/ 171450 h 904875"/>
              <a:gd name="connsiteX129" fmla="*/ 11860085 w 12192000"/>
              <a:gd name="connsiteY129" fmla="*/ 34740 h 904875"/>
              <a:gd name="connsiteX130" fmla="*/ 11867099 w 12192000"/>
              <a:gd name="connsiteY130" fmla="*/ 0 h 904875"/>
              <a:gd name="connsiteX131" fmla="*/ 11888251 w 12192000"/>
              <a:gd name="connsiteY131" fmla="*/ 0 h 904875"/>
              <a:gd name="connsiteX132" fmla="*/ 11895264 w 12192000"/>
              <a:gd name="connsiteY132" fmla="*/ 34740 h 904875"/>
              <a:gd name="connsiteX133" fmla="*/ 12101512 w 12192000"/>
              <a:gd name="connsiteY133" fmla="*/ 171450 h 904875"/>
              <a:gd name="connsiteX134" fmla="*/ 12168074 w 12192000"/>
              <a:gd name="connsiteY134" fmla="*/ 161387 h 904875"/>
              <a:gd name="connsiteX135" fmla="*/ 12192000 w 12192000"/>
              <a:gd name="connsiteY135" fmla="*/ 149885 h 904875"/>
              <a:gd name="connsiteX136" fmla="*/ 12192000 w 12192000"/>
              <a:gd name="connsiteY136" fmla="*/ 904875 h 904875"/>
              <a:gd name="connsiteX137" fmla="*/ 0 w 12192000"/>
              <a:gd name="connsiteY137" fmla="*/ 904875 h 904875"/>
              <a:gd name="connsiteX138" fmla="*/ 0 w 12192000"/>
              <a:gd name="connsiteY138" fmla="*/ 118560 h 904875"/>
              <a:gd name="connsiteX139" fmla="*/ 16137 w 12192000"/>
              <a:gd name="connsiteY139" fmla="*/ 133222 h 904875"/>
              <a:gd name="connsiteX140" fmla="*/ 141287 w 12192000"/>
              <a:gd name="connsiteY140" fmla="*/ 171450 h 904875"/>
              <a:gd name="connsiteX141" fmla="*/ 347535 w 12192000"/>
              <a:gd name="connsiteY141" fmla="*/ 3474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</a:cxnLst>
            <a:rect l="l" t="t" r="r" b="b"/>
            <a:pathLst>
              <a:path w="12192000" h="904875">
                <a:moveTo>
                  <a:pt x="354549" y="0"/>
                </a:moveTo>
                <a:lnTo>
                  <a:pt x="369351" y="0"/>
                </a:lnTo>
                <a:lnTo>
                  <a:pt x="376364" y="34740"/>
                </a:lnTo>
                <a:cubicBezTo>
                  <a:pt x="410345" y="115079"/>
                  <a:pt x="489895" y="171450"/>
                  <a:pt x="582612" y="171450"/>
                </a:cubicBezTo>
                <a:cubicBezTo>
                  <a:pt x="675328" y="171450"/>
                  <a:pt x="754879" y="115079"/>
                  <a:pt x="788860" y="34740"/>
                </a:cubicBezTo>
                <a:lnTo>
                  <a:pt x="795874" y="0"/>
                </a:lnTo>
                <a:lnTo>
                  <a:pt x="810676" y="0"/>
                </a:lnTo>
                <a:lnTo>
                  <a:pt x="817689" y="34740"/>
                </a:lnTo>
                <a:cubicBezTo>
                  <a:pt x="851670" y="115079"/>
                  <a:pt x="931221" y="171450"/>
                  <a:pt x="1023937" y="171450"/>
                </a:cubicBezTo>
                <a:cubicBezTo>
                  <a:pt x="1116653" y="171450"/>
                  <a:pt x="1196204" y="115079"/>
                  <a:pt x="1230185" y="34740"/>
                </a:cubicBezTo>
                <a:lnTo>
                  <a:pt x="1237199" y="0"/>
                </a:lnTo>
                <a:lnTo>
                  <a:pt x="1258351" y="0"/>
                </a:lnTo>
                <a:lnTo>
                  <a:pt x="1265364" y="34740"/>
                </a:lnTo>
                <a:cubicBezTo>
                  <a:pt x="1299345" y="115079"/>
                  <a:pt x="1378896" y="171450"/>
                  <a:pt x="1471612" y="171450"/>
                </a:cubicBezTo>
                <a:cubicBezTo>
                  <a:pt x="1564328" y="171450"/>
                  <a:pt x="1643879" y="115079"/>
                  <a:pt x="1677860" y="34740"/>
                </a:cubicBezTo>
                <a:lnTo>
                  <a:pt x="1684874" y="0"/>
                </a:lnTo>
                <a:lnTo>
                  <a:pt x="1699676" y="0"/>
                </a:lnTo>
                <a:lnTo>
                  <a:pt x="1706689" y="34740"/>
                </a:lnTo>
                <a:cubicBezTo>
                  <a:pt x="1740670" y="115079"/>
                  <a:pt x="1820220" y="171450"/>
                  <a:pt x="1912937" y="171450"/>
                </a:cubicBezTo>
                <a:cubicBezTo>
                  <a:pt x="2005654" y="171450"/>
                  <a:pt x="2085204" y="115079"/>
                  <a:pt x="2119185" y="34740"/>
                </a:cubicBezTo>
                <a:lnTo>
                  <a:pt x="2126199" y="0"/>
                </a:lnTo>
                <a:lnTo>
                  <a:pt x="2141001" y="0"/>
                </a:lnTo>
                <a:lnTo>
                  <a:pt x="2148014" y="34740"/>
                </a:lnTo>
                <a:cubicBezTo>
                  <a:pt x="2181995" y="115079"/>
                  <a:pt x="2261545" y="171450"/>
                  <a:pt x="2354262" y="171450"/>
                </a:cubicBezTo>
                <a:cubicBezTo>
                  <a:pt x="2446978" y="171450"/>
                  <a:pt x="2526529" y="115079"/>
                  <a:pt x="2560510" y="34740"/>
                </a:cubicBezTo>
                <a:lnTo>
                  <a:pt x="2567524" y="0"/>
                </a:lnTo>
                <a:lnTo>
                  <a:pt x="2582326" y="0"/>
                </a:lnTo>
                <a:lnTo>
                  <a:pt x="2589339" y="34740"/>
                </a:lnTo>
                <a:cubicBezTo>
                  <a:pt x="2623320" y="115079"/>
                  <a:pt x="2702871" y="171450"/>
                  <a:pt x="2795587" y="171450"/>
                </a:cubicBezTo>
                <a:cubicBezTo>
                  <a:pt x="2888303" y="171450"/>
                  <a:pt x="2967854" y="115079"/>
                  <a:pt x="3001835" y="34740"/>
                </a:cubicBezTo>
                <a:lnTo>
                  <a:pt x="3008849" y="0"/>
                </a:lnTo>
                <a:lnTo>
                  <a:pt x="3020476" y="0"/>
                </a:lnTo>
                <a:lnTo>
                  <a:pt x="3027490" y="34740"/>
                </a:lnTo>
                <a:cubicBezTo>
                  <a:pt x="3061470" y="115079"/>
                  <a:pt x="3141021" y="171450"/>
                  <a:pt x="3233737" y="171450"/>
                </a:cubicBezTo>
                <a:cubicBezTo>
                  <a:pt x="3326453" y="171450"/>
                  <a:pt x="3406004" y="115079"/>
                  <a:pt x="3439985" y="34740"/>
                </a:cubicBezTo>
                <a:lnTo>
                  <a:pt x="3446999" y="0"/>
                </a:lnTo>
                <a:lnTo>
                  <a:pt x="3461800" y="0"/>
                </a:lnTo>
                <a:lnTo>
                  <a:pt x="3468814" y="34740"/>
                </a:lnTo>
                <a:cubicBezTo>
                  <a:pt x="3502795" y="115079"/>
                  <a:pt x="3582345" y="171450"/>
                  <a:pt x="3675062" y="171450"/>
                </a:cubicBezTo>
                <a:cubicBezTo>
                  <a:pt x="3767779" y="171450"/>
                  <a:pt x="3847329" y="115079"/>
                  <a:pt x="3881310" y="34740"/>
                </a:cubicBezTo>
                <a:lnTo>
                  <a:pt x="3888324" y="0"/>
                </a:lnTo>
                <a:lnTo>
                  <a:pt x="3903126" y="0"/>
                </a:lnTo>
                <a:lnTo>
                  <a:pt x="3910139" y="34740"/>
                </a:lnTo>
                <a:cubicBezTo>
                  <a:pt x="3944120" y="115079"/>
                  <a:pt x="4023670" y="171450"/>
                  <a:pt x="4116387" y="171450"/>
                </a:cubicBezTo>
                <a:cubicBezTo>
                  <a:pt x="4209104" y="171450"/>
                  <a:pt x="4288655" y="115079"/>
                  <a:pt x="4322636" y="34740"/>
                </a:cubicBezTo>
                <a:lnTo>
                  <a:pt x="4329649" y="0"/>
                </a:lnTo>
                <a:lnTo>
                  <a:pt x="4344451" y="0"/>
                </a:lnTo>
                <a:lnTo>
                  <a:pt x="4351465" y="34740"/>
                </a:lnTo>
                <a:cubicBezTo>
                  <a:pt x="4385446" y="115079"/>
                  <a:pt x="4464997" y="171450"/>
                  <a:pt x="4557713" y="171450"/>
                </a:cubicBezTo>
                <a:cubicBezTo>
                  <a:pt x="4650429" y="171450"/>
                  <a:pt x="4729979" y="115079"/>
                  <a:pt x="4763960" y="34740"/>
                </a:cubicBezTo>
                <a:lnTo>
                  <a:pt x="4770974" y="0"/>
                </a:lnTo>
                <a:lnTo>
                  <a:pt x="4792126" y="0"/>
                </a:lnTo>
                <a:lnTo>
                  <a:pt x="4799139" y="34740"/>
                </a:lnTo>
                <a:cubicBezTo>
                  <a:pt x="4833121" y="115079"/>
                  <a:pt x="4912671" y="171450"/>
                  <a:pt x="5005388" y="171450"/>
                </a:cubicBezTo>
                <a:cubicBezTo>
                  <a:pt x="5098104" y="171450"/>
                  <a:pt x="5177655" y="115079"/>
                  <a:pt x="5211637" y="34740"/>
                </a:cubicBezTo>
                <a:lnTo>
                  <a:pt x="5218649" y="0"/>
                </a:lnTo>
                <a:lnTo>
                  <a:pt x="5233451" y="0"/>
                </a:lnTo>
                <a:lnTo>
                  <a:pt x="5240466" y="34740"/>
                </a:lnTo>
                <a:cubicBezTo>
                  <a:pt x="5274447" y="115079"/>
                  <a:pt x="5353996" y="171450"/>
                  <a:pt x="5446713" y="171450"/>
                </a:cubicBezTo>
                <a:cubicBezTo>
                  <a:pt x="5539430" y="171450"/>
                  <a:pt x="5618979" y="115079"/>
                  <a:pt x="5652960" y="34740"/>
                </a:cubicBezTo>
                <a:lnTo>
                  <a:pt x="5659974" y="0"/>
                </a:lnTo>
                <a:lnTo>
                  <a:pt x="5674776" y="0"/>
                </a:lnTo>
                <a:lnTo>
                  <a:pt x="5681790" y="34740"/>
                </a:lnTo>
                <a:cubicBezTo>
                  <a:pt x="5715771" y="115079"/>
                  <a:pt x="5795320" y="171450"/>
                  <a:pt x="5888037" y="171450"/>
                </a:cubicBezTo>
                <a:cubicBezTo>
                  <a:pt x="5980753" y="171450"/>
                  <a:pt x="6060304" y="115079"/>
                  <a:pt x="6094285" y="34740"/>
                </a:cubicBezTo>
                <a:lnTo>
                  <a:pt x="6101299" y="0"/>
                </a:lnTo>
                <a:lnTo>
                  <a:pt x="6116101" y="0"/>
                </a:lnTo>
                <a:lnTo>
                  <a:pt x="6123114" y="34740"/>
                </a:lnTo>
                <a:cubicBezTo>
                  <a:pt x="6157095" y="115079"/>
                  <a:pt x="6236646" y="171450"/>
                  <a:pt x="6329362" y="171450"/>
                </a:cubicBezTo>
                <a:cubicBezTo>
                  <a:pt x="6422079" y="171450"/>
                  <a:pt x="6501630" y="115079"/>
                  <a:pt x="6535610" y="34740"/>
                </a:cubicBezTo>
                <a:lnTo>
                  <a:pt x="6542624" y="0"/>
                </a:lnTo>
                <a:lnTo>
                  <a:pt x="6582826" y="0"/>
                </a:lnTo>
                <a:lnTo>
                  <a:pt x="6589840" y="34740"/>
                </a:lnTo>
                <a:cubicBezTo>
                  <a:pt x="6623820" y="115079"/>
                  <a:pt x="6703371" y="171450"/>
                  <a:pt x="6796087" y="171450"/>
                </a:cubicBezTo>
                <a:cubicBezTo>
                  <a:pt x="6888803" y="171450"/>
                  <a:pt x="6968354" y="115079"/>
                  <a:pt x="7002335" y="34740"/>
                </a:cubicBezTo>
                <a:lnTo>
                  <a:pt x="7009348" y="0"/>
                </a:lnTo>
                <a:lnTo>
                  <a:pt x="7024150" y="0"/>
                </a:lnTo>
                <a:lnTo>
                  <a:pt x="7031164" y="34740"/>
                </a:lnTo>
                <a:cubicBezTo>
                  <a:pt x="7065145" y="115079"/>
                  <a:pt x="7144695" y="171450"/>
                  <a:pt x="7237412" y="171450"/>
                </a:cubicBezTo>
                <a:cubicBezTo>
                  <a:pt x="7330129" y="171450"/>
                  <a:pt x="7409679" y="115079"/>
                  <a:pt x="7443660" y="34740"/>
                </a:cubicBezTo>
                <a:lnTo>
                  <a:pt x="7450673" y="0"/>
                </a:lnTo>
                <a:lnTo>
                  <a:pt x="7465475" y="0"/>
                </a:lnTo>
                <a:lnTo>
                  <a:pt x="7472489" y="34740"/>
                </a:lnTo>
                <a:cubicBezTo>
                  <a:pt x="7506470" y="115079"/>
                  <a:pt x="7586020" y="171450"/>
                  <a:pt x="7678737" y="171450"/>
                </a:cubicBezTo>
                <a:cubicBezTo>
                  <a:pt x="7771453" y="171450"/>
                  <a:pt x="7851004" y="115079"/>
                  <a:pt x="7884985" y="34740"/>
                </a:cubicBezTo>
                <a:lnTo>
                  <a:pt x="7891999" y="0"/>
                </a:lnTo>
                <a:lnTo>
                  <a:pt x="7906801" y="0"/>
                </a:lnTo>
                <a:lnTo>
                  <a:pt x="7913814" y="34740"/>
                </a:lnTo>
                <a:cubicBezTo>
                  <a:pt x="7947795" y="115079"/>
                  <a:pt x="8027346" y="171450"/>
                  <a:pt x="8120062" y="171450"/>
                </a:cubicBezTo>
                <a:cubicBezTo>
                  <a:pt x="8212778" y="171450"/>
                  <a:pt x="8292329" y="115079"/>
                  <a:pt x="8326310" y="34740"/>
                </a:cubicBezTo>
                <a:lnTo>
                  <a:pt x="8333324" y="0"/>
                </a:lnTo>
                <a:lnTo>
                  <a:pt x="8354476" y="0"/>
                </a:lnTo>
                <a:lnTo>
                  <a:pt x="8361489" y="34740"/>
                </a:lnTo>
                <a:cubicBezTo>
                  <a:pt x="8395470" y="115079"/>
                  <a:pt x="8475021" y="171450"/>
                  <a:pt x="8567737" y="171450"/>
                </a:cubicBezTo>
                <a:cubicBezTo>
                  <a:pt x="8660453" y="171450"/>
                  <a:pt x="8740004" y="115079"/>
                  <a:pt x="8773985" y="34740"/>
                </a:cubicBezTo>
                <a:lnTo>
                  <a:pt x="8780998" y="0"/>
                </a:lnTo>
                <a:lnTo>
                  <a:pt x="8795800" y="0"/>
                </a:lnTo>
                <a:lnTo>
                  <a:pt x="8802814" y="34740"/>
                </a:lnTo>
                <a:cubicBezTo>
                  <a:pt x="8836795" y="115079"/>
                  <a:pt x="8916345" y="171450"/>
                  <a:pt x="9009062" y="171450"/>
                </a:cubicBezTo>
                <a:cubicBezTo>
                  <a:pt x="9101779" y="171450"/>
                  <a:pt x="9181329" y="115079"/>
                  <a:pt x="9215310" y="34740"/>
                </a:cubicBezTo>
                <a:lnTo>
                  <a:pt x="9222323" y="0"/>
                </a:lnTo>
                <a:lnTo>
                  <a:pt x="9237125" y="0"/>
                </a:lnTo>
                <a:lnTo>
                  <a:pt x="9244139" y="34740"/>
                </a:lnTo>
                <a:cubicBezTo>
                  <a:pt x="9278120" y="115079"/>
                  <a:pt x="9357670" y="171450"/>
                  <a:pt x="9450387" y="171450"/>
                </a:cubicBezTo>
                <a:cubicBezTo>
                  <a:pt x="9543103" y="171450"/>
                  <a:pt x="9622654" y="115079"/>
                  <a:pt x="9656635" y="34740"/>
                </a:cubicBezTo>
                <a:lnTo>
                  <a:pt x="9663649" y="0"/>
                </a:lnTo>
                <a:lnTo>
                  <a:pt x="9678451" y="0"/>
                </a:lnTo>
                <a:lnTo>
                  <a:pt x="9685464" y="34740"/>
                </a:lnTo>
                <a:cubicBezTo>
                  <a:pt x="9719445" y="115079"/>
                  <a:pt x="9798996" y="171450"/>
                  <a:pt x="9891712" y="171450"/>
                </a:cubicBezTo>
                <a:cubicBezTo>
                  <a:pt x="9984428" y="171450"/>
                  <a:pt x="10063979" y="115079"/>
                  <a:pt x="10097960" y="34740"/>
                </a:cubicBezTo>
                <a:lnTo>
                  <a:pt x="10104973" y="0"/>
                </a:lnTo>
                <a:lnTo>
                  <a:pt x="10116601" y="0"/>
                </a:lnTo>
                <a:lnTo>
                  <a:pt x="10123615" y="34740"/>
                </a:lnTo>
                <a:cubicBezTo>
                  <a:pt x="10157595" y="115079"/>
                  <a:pt x="10237146" y="171450"/>
                  <a:pt x="10329862" y="171450"/>
                </a:cubicBezTo>
                <a:cubicBezTo>
                  <a:pt x="10422578" y="171450"/>
                  <a:pt x="10502129" y="115079"/>
                  <a:pt x="10536110" y="34740"/>
                </a:cubicBezTo>
                <a:lnTo>
                  <a:pt x="10543123" y="0"/>
                </a:lnTo>
                <a:lnTo>
                  <a:pt x="10557925" y="0"/>
                </a:lnTo>
                <a:lnTo>
                  <a:pt x="10564939" y="34740"/>
                </a:lnTo>
                <a:cubicBezTo>
                  <a:pt x="10598920" y="115079"/>
                  <a:pt x="10678470" y="171450"/>
                  <a:pt x="10771187" y="171450"/>
                </a:cubicBezTo>
                <a:cubicBezTo>
                  <a:pt x="10863904" y="171450"/>
                  <a:pt x="10943454" y="115079"/>
                  <a:pt x="10977435" y="34740"/>
                </a:cubicBezTo>
                <a:lnTo>
                  <a:pt x="10984448" y="0"/>
                </a:lnTo>
                <a:lnTo>
                  <a:pt x="10999250" y="0"/>
                </a:lnTo>
                <a:lnTo>
                  <a:pt x="11006264" y="34740"/>
                </a:lnTo>
                <a:cubicBezTo>
                  <a:pt x="11040245" y="115079"/>
                  <a:pt x="11119795" y="171450"/>
                  <a:pt x="11212512" y="171450"/>
                </a:cubicBezTo>
                <a:cubicBezTo>
                  <a:pt x="11305228" y="171450"/>
                  <a:pt x="11384779" y="115079"/>
                  <a:pt x="11418760" y="34740"/>
                </a:cubicBezTo>
                <a:lnTo>
                  <a:pt x="11425774" y="0"/>
                </a:lnTo>
                <a:lnTo>
                  <a:pt x="11440576" y="0"/>
                </a:lnTo>
                <a:lnTo>
                  <a:pt x="11447589" y="34740"/>
                </a:lnTo>
                <a:cubicBezTo>
                  <a:pt x="11481570" y="115079"/>
                  <a:pt x="11561121" y="171450"/>
                  <a:pt x="11653837" y="171450"/>
                </a:cubicBezTo>
                <a:cubicBezTo>
                  <a:pt x="11746553" y="171450"/>
                  <a:pt x="11826104" y="115079"/>
                  <a:pt x="11860085" y="34740"/>
                </a:cubicBezTo>
                <a:lnTo>
                  <a:pt x="11867099" y="0"/>
                </a:lnTo>
                <a:lnTo>
                  <a:pt x="11888251" y="0"/>
                </a:lnTo>
                <a:lnTo>
                  <a:pt x="11895264" y="34740"/>
                </a:lnTo>
                <a:cubicBezTo>
                  <a:pt x="11929245" y="115079"/>
                  <a:pt x="12008796" y="171450"/>
                  <a:pt x="12101512" y="171450"/>
                </a:cubicBezTo>
                <a:cubicBezTo>
                  <a:pt x="12124691" y="171450"/>
                  <a:pt x="12147047" y="167927"/>
                  <a:pt x="12168074" y="161387"/>
                </a:cubicBezTo>
                <a:lnTo>
                  <a:pt x="12192000" y="149885"/>
                </a:lnTo>
                <a:lnTo>
                  <a:pt x="12192000" y="904875"/>
                </a:lnTo>
                <a:lnTo>
                  <a:pt x="0" y="904875"/>
                </a:lnTo>
                <a:lnTo>
                  <a:pt x="0" y="118560"/>
                </a:lnTo>
                <a:lnTo>
                  <a:pt x="16137" y="133222"/>
                </a:lnTo>
                <a:cubicBezTo>
                  <a:pt x="51862" y="157358"/>
                  <a:pt x="94929" y="171450"/>
                  <a:pt x="141287" y="171450"/>
                </a:cubicBezTo>
                <a:cubicBezTo>
                  <a:pt x="234004" y="171450"/>
                  <a:pt x="313554" y="115079"/>
                  <a:pt x="347535" y="34740"/>
                </a:cubicBezTo>
                <a:close/>
              </a:path>
            </a:pathLst>
          </a:custGeom>
          <a:solidFill>
            <a:srgbClr val="64E4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任意多边形 29"/>
          <p:cNvSpPr/>
          <p:nvPr/>
        </p:nvSpPr>
        <p:spPr>
          <a:xfrm>
            <a:off x="0" y="6250159"/>
            <a:ext cx="12192000" cy="904875"/>
          </a:xfrm>
          <a:custGeom>
            <a:avLst/>
            <a:gdLst>
              <a:gd name="connsiteX0" fmla="*/ 354549 w 12192000"/>
              <a:gd name="connsiteY0" fmla="*/ 0 h 904875"/>
              <a:gd name="connsiteX1" fmla="*/ 369351 w 12192000"/>
              <a:gd name="connsiteY1" fmla="*/ 0 h 904875"/>
              <a:gd name="connsiteX2" fmla="*/ 376364 w 12192000"/>
              <a:gd name="connsiteY2" fmla="*/ 34740 h 904875"/>
              <a:gd name="connsiteX3" fmla="*/ 582612 w 12192000"/>
              <a:gd name="connsiteY3" fmla="*/ 171450 h 904875"/>
              <a:gd name="connsiteX4" fmla="*/ 788860 w 12192000"/>
              <a:gd name="connsiteY4" fmla="*/ 34740 h 904875"/>
              <a:gd name="connsiteX5" fmla="*/ 795874 w 12192000"/>
              <a:gd name="connsiteY5" fmla="*/ 0 h 904875"/>
              <a:gd name="connsiteX6" fmla="*/ 810676 w 12192000"/>
              <a:gd name="connsiteY6" fmla="*/ 0 h 904875"/>
              <a:gd name="connsiteX7" fmla="*/ 817689 w 12192000"/>
              <a:gd name="connsiteY7" fmla="*/ 34740 h 904875"/>
              <a:gd name="connsiteX8" fmla="*/ 1023937 w 12192000"/>
              <a:gd name="connsiteY8" fmla="*/ 171450 h 904875"/>
              <a:gd name="connsiteX9" fmla="*/ 1230185 w 12192000"/>
              <a:gd name="connsiteY9" fmla="*/ 34740 h 904875"/>
              <a:gd name="connsiteX10" fmla="*/ 1237199 w 12192000"/>
              <a:gd name="connsiteY10" fmla="*/ 0 h 904875"/>
              <a:gd name="connsiteX11" fmla="*/ 1258351 w 12192000"/>
              <a:gd name="connsiteY11" fmla="*/ 0 h 904875"/>
              <a:gd name="connsiteX12" fmla="*/ 1265364 w 12192000"/>
              <a:gd name="connsiteY12" fmla="*/ 34740 h 904875"/>
              <a:gd name="connsiteX13" fmla="*/ 1471612 w 12192000"/>
              <a:gd name="connsiteY13" fmla="*/ 171450 h 904875"/>
              <a:gd name="connsiteX14" fmla="*/ 1677860 w 12192000"/>
              <a:gd name="connsiteY14" fmla="*/ 34740 h 904875"/>
              <a:gd name="connsiteX15" fmla="*/ 1684874 w 12192000"/>
              <a:gd name="connsiteY15" fmla="*/ 0 h 904875"/>
              <a:gd name="connsiteX16" fmla="*/ 1699676 w 12192000"/>
              <a:gd name="connsiteY16" fmla="*/ 0 h 904875"/>
              <a:gd name="connsiteX17" fmla="*/ 1706689 w 12192000"/>
              <a:gd name="connsiteY17" fmla="*/ 34740 h 904875"/>
              <a:gd name="connsiteX18" fmla="*/ 1912937 w 12192000"/>
              <a:gd name="connsiteY18" fmla="*/ 171450 h 904875"/>
              <a:gd name="connsiteX19" fmla="*/ 2119185 w 12192000"/>
              <a:gd name="connsiteY19" fmla="*/ 34740 h 904875"/>
              <a:gd name="connsiteX20" fmla="*/ 2126199 w 12192000"/>
              <a:gd name="connsiteY20" fmla="*/ 0 h 904875"/>
              <a:gd name="connsiteX21" fmla="*/ 2141001 w 12192000"/>
              <a:gd name="connsiteY21" fmla="*/ 0 h 904875"/>
              <a:gd name="connsiteX22" fmla="*/ 2148014 w 12192000"/>
              <a:gd name="connsiteY22" fmla="*/ 34740 h 904875"/>
              <a:gd name="connsiteX23" fmla="*/ 2354262 w 12192000"/>
              <a:gd name="connsiteY23" fmla="*/ 171450 h 904875"/>
              <a:gd name="connsiteX24" fmla="*/ 2560510 w 12192000"/>
              <a:gd name="connsiteY24" fmla="*/ 34740 h 904875"/>
              <a:gd name="connsiteX25" fmla="*/ 2567524 w 12192000"/>
              <a:gd name="connsiteY25" fmla="*/ 0 h 904875"/>
              <a:gd name="connsiteX26" fmla="*/ 2582326 w 12192000"/>
              <a:gd name="connsiteY26" fmla="*/ 0 h 904875"/>
              <a:gd name="connsiteX27" fmla="*/ 2589339 w 12192000"/>
              <a:gd name="connsiteY27" fmla="*/ 34740 h 904875"/>
              <a:gd name="connsiteX28" fmla="*/ 2795587 w 12192000"/>
              <a:gd name="connsiteY28" fmla="*/ 171450 h 904875"/>
              <a:gd name="connsiteX29" fmla="*/ 3001835 w 12192000"/>
              <a:gd name="connsiteY29" fmla="*/ 34740 h 904875"/>
              <a:gd name="connsiteX30" fmla="*/ 3008849 w 12192000"/>
              <a:gd name="connsiteY30" fmla="*/ 0 h 904875"/>
              <a:gd name="connsiteX31" fmla="*/ 3020476 w 12192000"/>
              <a:gd name="connsiteY31" fmla="*/ 0 h 904875"/>
              <a:gd name="connsiteX32" fmla="*/ 3027490 w 12192000"/>
              <a:gd name="connsiteY32" fmla="*/ 34740 h 904875"/>
              <a:gd name="connsiteX33" fmla="*/ 3233737 w 12192000"/>
              <a:gd name="connsiteY33" fmla="*/ 171450 h 904875"/>
              <a:gd name="connsiteX34" fmla="*/ 3439985 w 12192000"/>
              <a:gd name="connsiteY34" fmla="*/ 34740 h 904875"/>
              <a:gd name="connsiteX35" fmla="*/ 3446999 w 12192000"/>
              <a:gd name="connsiteY35" fmla="*/ 0 h 904875"/>
              <a:gd name="connsiteX36" fmla="*/ 3461800 w 12192000"/>
              <a:gd name="connsiteY36" fmla="*/ 0 h 904875"/>
              <a:gd name="connsiteX37" fmla="*/ 3468814 w 12192000"/>
              <a:gd name="connsiteY37" fmla="*/ 34740 h 904875"/>
              <a:gd name="connsiteX38" fmla="*/ 3675062 w 12192000"/>
              <a:gd name="connsiteY38" fmla="*/ 171450 h 904875"/>
              <a:gd name="connsiteX39" fmla="*/ 3881310 w 12192000"/>
              <a:gd name="connsiteY39" fmla="*/ 34740 h 904875"/>
              <a:gd name="connsiteX40" fmla="*/ 3888324 w 12192000"/>
              <a:gd name="connsiteY40" fmla="*/ 0 h 904875"/>
              <a:gd name="connsiteX41" fmla="*/ 3903126 w 12192000"/>
              <a:gd name="connsiteY41" fmla="*/ 0 h 904875"/>
              <a:gd name="connsiteX42" fmla="*/ 3910139 w 12192000"/>
              <a:gd name="connsiteY42" fmla="*/ 34740 h 904875"/>
              <a:gd name="connsiteX43" fmla="*/ 4116387 w 12192000"/>
              <a:gd name="connsiteY43" fmla="*/ 171450 h 904875"/>
              <a:gd name="connsiteX44" fmla="*/ 4322636 w 12192000"/>
              <a:gd name="connsiteY44" fmla="*/ 34740 h 904875"/>
              <a:gd name="connsiteX45" fmla="*/ 4329649 w 12192000"/>
              <a:gd name="connsiteY45" fmla="*/ 0 h 904875"/>
              <a:gd name="connsiteX46" fmla="*/ 4344451 w 12192000"/>
              <a:gd name="connsiteY46" fmla="*/ 0 h 904875"/>
              <a:gd name="connsiteX47" fmla="*/ 4351465 w 12192000"/>
              <a:gd name="connsiteY47" fmla="*/ 34740 h 904875"/>
              <a:gd name="connsiteX48" fmla="*/ 4557713 w 12192000"/>
              <a:gd name="connsiteY48" fmla="*/ 171450 h 904875"/>
              <a:gd name="connsiteX49" fmla="*/ 4763960 w 12192000"/>
              <a:gd name="connsiteY49" fmla="*/ 34740 h 904875"/>
              <a:gd name="connsiteX50" fmla="*/ 4770974 w 12192000"/>
              <a:gd name="connsiteY50" fmla="*/ 0 h 904875"/>
              <a:gd name="connsiteX51" fmla="*/ 4792126 w 12192000"/>
              <a:gd name="connsiteY51" fmla="*/ 0 h 904875"/>
              <a:gd name="connsiteX52" fmla="*/ 4799139 w 12192000"/>
              <a:gd name="connsiteY52" fmla="*/ 34740 h 904875"/>
              <a:gd name="connsiteX53" fmla="*/ 5005388 w 12192000"/>
              <a:gd name="connsiteY53" fmla="*/ 171450 h 904875"/>
              <a:gd name="connsiteX54" fmla="*/ 5211637 w 12192000"/>
              <a:gd name="connsiteY54" fmla="*/ 34740 h 904875"/>
              <a:gd name="connsiteX55" fmla="*/ 5218649 w 12192000"/>
              <a:gd name="connsiteY55" fmla="*/ 0 h 904875"/>
              <a:gd name="connsiteX56" fmla="*/ 5233451 w 12192000"/>
              <a:gd name="connsiteY56" fmla="*/ 0 h 904875"/>
              <a:gd name="connsiteX57" fmla="*/ 5240466 w 12192000"/>
              <a:gd name="connsiteY57" fmla="*/ 34740 h 904875"/>
              <a:gd name="connsiteX58" fmla="*/ 5446713 w 12192000"/>
              <a:gd name="connsiteY58" fmla="*/ 171450 h 904875"/>
              <a:gd name="connsiteX59" fmla="*/ 5652960 w 12192000"/>
              <a:gd name="connsiteY59" fmla="*/ 34740 h 904875"/>
              <a:gd name="connsiteX60" fmla="*/ 5659974 w 12192000"/>
              <a:gd name="connsiteY60" fmla="*/ 0 h 904875"/>
              <a:gd name="connsiteX61" fmla="*/ 5674776 w 12192000"/>
              <a:gd name="connsiteY61" fmla="*/ 0 h 904875"/>
              <a:gd name="connsiteX62" fmla="*/ 5681790 w 12192000"/>
              <a:gd name="connsiteY62" fmla="*/ 34740 h 904875"/>
              <a:gd name="connsiteX63" fmla="*/ 5888037 w 12192000"/>
              <a:gd name="connsiteY63" fmla="*/ 171450 h 904875"/>
              <a:gd name="connsiteX64" fmla="*/ 6094285 w 12192000"/>
              <a:gd name="connsiteY64" fmla="*/ 34740 h 904875"/>
              <a:gd name="connsiteX65" fmla="*/ 6101299 w 12192000"/>
              <a:gd name="connsiteY65" fmla="*/ 0 h 904875"/>
              <a:gd name="connsiteX66" fmla="*/ 6116101 w 12192000"/>
              <a:gd name="connsiteY66" fmla="*/ 0 h 904875"/>
              <a:gd name="connsiteX67" fmla="*/ 6123114 w 12192000"/>
              <a:gd name="connsiteY67" fmla="*/ 34740 h 904875"/>
              <a:gd name="connsiteX68" fmla="*/ 6329362 w 12192000"/>
              <a:gd name="connsiteY68" fmla="*/ 171450 h 904875"/>
              <a:gd name="connsiteX69" fmla="*/ 6535610 w 12192000"/>
              <a:gd name="connsiteY69" fmla="*/ 34740 h 904875"/>
              <a:gd name="connsiteX70" fmla="*/ 6542624 w 12192000"/>
              <a:gd name="connsiteY70" fmla="*/ 0 h 904875"/>
              <a:gd name="connsiteX71" fmla="*/ 6582826 w 12192000"/>
              <a:gd name="connsiteY71" fmla="*/ 0 h 904875"/>
              <a:gd name="connsiteX72" fmla="*/ 6589840 w 12192000"/>
              <a:gd name="connsiteY72" fmla="*/ 34740 h 904875"/>
              <a:gd name="connsiteX73" fmla="*/ 6796087 w 12192000"/>
              <a:gd name="connsiteY73" fmla="*/ 171450 h 904875"/>
              <a:gd name="connsiteX74" fmla="*/ 7002335 w 12192000"/>
              <a:gd name="connsiteY74" fmla="*/ 34740 h 904875"/>
              <a:gd name="connsiteX75" fmla="*/ 7009348 w 12192000"/>
              <a:gd name="connsiteY75" fmla="*/ 0 h 904875"/>
              <a:gd name="connsiteX76" fmla="*/ 7024150 w 12192000"/>
              <a:gd name="connsiteY76" fmla="*/ 0 h 904875"/>
              <a:gd name="connsiteX77" fmla="*/ 7031164 w 12192000"/>
              <a:gd name="connsiteY77" fmla="*/ 34740 h 904875"/>
              <a:gd name="connsiteX78" fmla="*/ 7237412 w 12192000"/>
              <a:gd name="connsiteY78" fmla="*/ 171450 h 904875"/>
              <a:gd name="connsiteX79" fmla="*/ 7443660 w 12192000"/>
              <a:gd name="connsiteY79" fmla="*/ 34740 h 904875"/>
              <a:gd name="connsiteX80" fmla="*/ 7450673 w 12192000"/>
              <a:gd name="connsiteY80" fmla="*/ 0 h 904875"/>
              <a:gd name="connsiteX81" fmla="*/ 7465475 w 12192000"/>
              <a:gd name="connsiteY81" fmla="*/ 0 h 904875"/>
              <a:gd name="connsiteX82" fmla="*/ 7472489 w 12192000"/>
              <a:gd name="connsiteY82" fmla="*/ 34740 h 904875"/>
              <a:gd name="connsiteX83" fmla="*/ 7678737 w 12192000"/>
              <a:gd name="connsiteY83" fmla="*/ 171450 h 904875"/>
              <a:gd name="connsiteX84" fmla="*/ 7884985 w 12192000"/>
              <a:gd name="connsiteY84" fmla="*/ 34740 h 904875"/>
              <a:gd name="connsiteX85" fmla="*/ 7891999 w 12192000"/>
              <a:gd name="connsiteY85" fmla="*/ 0 h 904875"/>
              <a:gd name="connsiteX86" fmla="*/ 7906801 w 12192000"/>
              <a:gd name="connsiteY86" fmla="*/ 0 h 904875"/>
              <a:gd name="connsiteX87" fmla="*/ 7913814 w 12192000"/>
              <a:gd name="connsiteY87" fmla="*/ 34740 h 904875"/>
              <a:gd name="connsiteX88" fmla="*/ 8120062 w 12192000"/>
              <a:gd name="connsiteY88" fmla="*/ 171450 h 904875"/>
              <a:gd name="connsiteX89" fmla="*/ 8326310 w 12192000"/>
              <a:gd name="connsiteY89" fmla="*/ 34740 h 904875"/>
              <a:gd name="connsiteX90" fmla="*/ 8333324 w 12192000"/>
              <a:gd name="connsiteY90" fmla="*/ 0 h 904875"/>
              <a:gd name="connsiteX91" fmla="*/ 8354476 w 12192000"/>
              <a:gd name="connsiteY91" fmla="*/ 0 h 904875"/>
              <a:gd name="connsiteX92" fmla="*/ 8361489 w 12192000"/>
              <a:gd name="connsiteY92" fmla="*/ 34740 h 904875"/>
              <a:gd name="connsiteX93" fmla="*/ 8567737 w 12192000"/>
              <a:gd name="connsiteY93" fmla="*/ 171450 h 904875"/>
              <a:gd name="connsiteX94" fmla="*/ 8773985 w 12192000"/>
              <a:gd name="connsiteY94" fmla="*/ 34740 h 904875"/>
              <a:gd name="connsiteX95" fmla="*/ 8780998 w 12192000"/>
              <a:gd name="connsiteY95" fmla="*/ 0 h 904875"/>
              <a:gd name="connsiteX96" fmla="*/ 8795800 w 12192000"/>
              <a:gd name="connsiteY96" fmla="*/ 0 h 904875"/>
              <a:gd name="connsiteX97" fmla="*/ 8802814 w 12192000"/>
              <a:gd name="connsiteY97" fmla="*/ 34740 h 904875"/>
              <a:gd name="connsiteX98" fmla="*/ 9009062 w 12192000"/>
              <a:gd name="connsiteY98" fmla="*/ 171450 h 904875"/>
              <a:gd name="connsiteX99" fmla="*/ 9215310 w 12192000"/>
              <a:gd name="connsiteY99" fmla="*/ 34740 h 904875"/>
              <a:gd name="connsiteX100" fmla="*/ 9222323 w 12192000"/>
              <a:gd name="connsiteY100" fmla="*/ 0 h 904875"/>
              <a:gd name="connsiteX101" fmla="*/ 9237125 w 12192000"/>
              <a:gd name="connsiteY101" fmla="*/ 0 h 904875"/>
              <a:gd name="connsiteX102" fmla="*/ 9244139 w 12192000"/>
              <a:gd name="connsiteY102" fmla="*/ 34740 h 904875"/>
              <a:gd name="connsiteX103" fmla="*/ 9450387 w 12192000"/>
              <a:gd name="connsiteY103" fmla="*/ 171450 h 904875"/>
              <a:gd name="connsiteX104" fmla="*/ 9656635 w 12192000"/>
              <a:gd name="connsiteY104" fmla="*/ 34740 h 904875"/>
              <a:gd name="connsiteX105" fmla="*/ 9663649 w 12192000"/>
              <a:gd name="connsiteY105" fmla="*/ 0 h 904875"/>
              <a:gd name="connsiteX106" fmla="*/ 9678451 w 12192000"/>
              <a:gd name="connsiteY106" fmla="*/ 0 h 904875"/>
              <a:gd name="connsiteX107" fmla="*/ 9685464 w 12192000"/>
              <a:gd name="connsiteY107" fmla="*/ 34740 h 904875"/>
              <a:gd name="connsiteX108" fmla="*/ 9891712 w 12192000"/>
              <a:gd name="connsiteY108" fmla="*/ 171450 h 904875"/>
              <a:gd name="connsiteX109" fmla="*/ 10097960 w 12192000"/>
              <a:gd name="connsiteY109" fmla="*/ 34740 h 904875"/>
              <a:gd name="connsiteX110" fmla="*/ 10104973 w 12192000"/>
              <a:gd name="connsiteY110" fmla="*/ 0 h 904875"/>
              <a:gd name="connsiteX111" fmla="*/ 10116601 w 12192000"/>
              <a:gd name="connsiteY111" fmla="*/ 0 h 904875"/>
              <a:gd name="connsiteX112" fmla="*/ 10123615 w 12192000"/>
              <a:gd name="connsiteY112" fmla="*/ 34740 h 904875"/>
              <a:gd name="connsiteX113" fmla="*/ 10329862 w 12192000"/>
              <a:gd name="connsiteY113" fmla="*/ 171450 h 904875"/>
              <a:gd name="connsiteX114" fmla="*/ 10536110 w 12192000"/>
              <a:gd name="connsiteY114" fmla="*/ 34740 h 904875"/>
              <a:gd name="connsiteX115" fmla="*/ 10543123 w 12192000"/>
              <a:gd name="connsiteY115" fmla="*/ 0 h 904875"/>
              <a:gd name="connsiteX116" fmla="*/ 10557925 w 12192000"/>
              <a:gd name="connsiteY116" fmla="*/ 0 h 904875"/>
              <a:gd name="connsiteX117" fmla="*/ 10564939 w 12192000"/>
              <a:gd name="connsiteY117" fmla="*/ 34740 h 904875"/>
              <a:gd name="connsiteX118" fmla="*/ 10771187 w 12192000"/>
              <a:gd name="connsiteY118" fmla="*/ 171450 h 904875"/>
              <a:gd name="connsiteX119" fmla="*/ 10977435 w 12192000"/>
              <a:gd name="connsiteY119" fmla="*/ 34740 h 904875"/>
              <a:gd name="connsiteX120" fmla="*/ 10984448 w 12192000"/>
              <a:gd name="connsiteY120" fmla="*/ 0 h 904875"/>
              <a:gd name="connsiteX121" fmla="*/ 10999250 w 12192000"/>
              <a:gd name="connsiteY121" fmla="*/ 0 h 904875"/>
              <a:gd name="connsiteX122" fmla="*/ 11006264 w 12192000"/>
              <a:gd name="connsiteY122" fmla="*/ 34740 h 904875"/>
              <a:gd name="connsiteX123" fmla="*/ 11212512 w 12192000"/>
              <a:gd name="connsiteY123" fmla="*/ 171450 h 904875"/>
              <a:gd name="connsiteX124" fmla="*/ 11418760 w 12192000"/>
              <a:gd name="connsiteY124" fmla="*/ 34740 h 904875"/>
              <a:gd name="connsiteX125" fmla="*/ 11425774 w 12192000"/>
              <a:gd name="connsiteY125" fmla="*/ 0 h 904875"/>
              <a:gd name="connsiteX126" fmla="*/ 11440576 w 12192000"/>
              <a:gd name="connsiteY126" fmla="*/ 0 h 904875"/>
              <a:gd name="connsiteX127" fmla="*/ 11447589 w 12192000"/>
              <a:gd name="connsiteY127" fmla="*/ 34740 h 904875"/>
              <a:gd name="connsiteX128" fmla="*/ 11653837 w 12192000"/>
              <a:gd name="connsiteY128" fmla="*/ 171450 h 904875"/>
              <a:gd name="connsiteX129" fmla="*/ 11860085 w 12192000"/>
              <a:gd name="connsiteY129" fmla="*/ 34740 h 904875"/>
              <a:gd name="connsiteX130" fmla="*/ 11867099 w 12192000"/>
              <a:gd name="connsiteY130" fmla="*/ 0 h 904875"/>
              <a:gd name="connsiteX131" fmla="*/ 11888251 w 12192000"/>
              <a:gd name="connsiteY131" fmla="*/ 0 h 904875"/>
              <a:gd name="connsiteX132" fmla="*/ 11895264 w 12192000"/>
              <a:gd name="connsiteY132" fmla="*/ 34740 h 904875"/>
              <a:gd name="connsiteX133" fmla="*/ 12101512 w 12192000"/>
              <a:gd name="connsiteY133" fmla="*/ 171450 h 904875"/>
              <a:gd name="connsiteX134" fmla="*/ 12168074 w 12192000"/>
              <a:gd name="connsiteY134" fmla="*/ 161387 h 904875"/>
              <a:gd name="connsiteX135" fmla="*/ 12192000 w 12192000"/>
              <a:gd name="connsiteY135" fmla="*/ 149885 h 904875"/>
              <a:gd name="connsiteX136" fmla="*/ 12192000 w 12192000"/>
              <a:gd name="connsiteY136" fmla="*/ 904875 h 904875"/>
              <a:gd name="connsiteX137" fmla="*/ 0 w 12192000"/>
              <a:gd name="connsiteY137" fmla="*/ 904875 h 904875"/>
              <a:gd name="connsiteX138" fmla="*/ 0 w 12192000"/>
              <a:gd name="connsiteY138" fmla="*/ 118560 h 904875"/>
              <a:gd name="connsiteX139" fmla="*/ 16137 w 12192000"/>
              <a:gd name="connsiteY139" fmla="*/ 133222 h 904875"/>
              <a:gd name="connsiteX140" fmla="*/ 141287 w 12192000"/>
              <a:gd name="connsiteY140" fmla="*/ 171450 h 904875"/>
              <a:gd name="connsiteX141" fmla="*/ 347535 w 12192000"/>
              <a:gd name="connsiteY141" fmla="*/ 34740 h 904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</a:cxnLst>
            <a:rect l="l" t="t" r="r" b="b"/>
            <a:pathLst>
              <a:path w="12192000" h="904875">
                <a:moveTo>
                  <a:pt x="354549" y="0"/>
                </a:moveTo>
                <a:lnTo>
                  <a:pt x="369351" y="0"/>
                </a:lnTo>
                <a:lnTo>
                  <a:pt x="376364" y="34740"/>
                </a:lnTo>
                <a:cubicBezTo>
                  <a:pt x="410345" y="115079"/>
                  <a:pt x="489895" y="171450"/>
                  <a:pt x="582612" y="171450"/>
                </a:cubicBezTo>
                <a:cubicBezTo>
                  <a:pt x="675328" y="171450"/>
                  <a:pt x="754879" y="115079"/>
                  <a:pt x="788860" y="34740"/>
                </a:cubicBezTo>
                <a:lnTo>
                  <a:pt x="795874" y="0"/>
                </a:lnTo>
                <a:lnTo>
                  <a:pt x="810676" y="0"/>
                </a:lnTo>
                <a:lnTo>
                  <a:pt x="817689" y="34740"/>
                </a:lnTo>
                <a:cubicBezTo>
                  <a:pt x="851670" y="115079"/>
                  <a:pt x="931221" y="171450"/>
                  <a:pt x="1023937" y="171450"/>
                </a:cubicBezTo>
                <a:cubicBezTo>
                  <a:pt x="1116653" y="171450"/>
                  <a:pt x="1196204" y="115079"/>
                  <a:pt x="1230185" y="34740"/>
                </a:cubicBezTo>
                <a:lnTo>
                  <a:pt x="1237199" y="0"/>
                </a:lnTo>
                <a:lnTo>
                  <a:pt x="1258351" y="0"/>
                </a:lnTo>
                <a:lnTo>
                  <a:pt x="1265364" y="34740"/>
                </a:lnTo>
                <a:cubicBezTo>
                  <a:pt x="1299345" y="115079"/>
                  <a:pt x="1378896" y="171450"/>
                  <a:pt x="1471612" y="171450"/>
                </a:cubicBezTo>
                <a:cubicBezTo>
                  <a:pt x="1564328" y="171450"/>
                  <a:pt x="1643879" y="115079"/>
                  <a:pt x="1677860" y="34740"/>
                </a:cubicBezTo>
                <a:lnTo>
                  <a:pt x="1684874" y="0"/>
                </a:lnTo>
                <a:lnTo>
                  <a:pt x="1699676" y="0"/>
                </a:lnTo>
                <a:lnTo>
                  <a:pt x="1706689" y="34740"/>
                </a:lnTo>
                <a:cubicBezTo>
                  <a:pt x="1740670" y="115079"/>
                  <a:pt x="1820220" y="171450"/>
                  <a:pt x="1912937" y="171450"/>
                </a:cubicBezTo>
                <a:cubicBezTo>
                  <a:pt x="2005654" y="171450"/>
                  <a:pt x="2085204" y="115079"/>
                  <a:pt x="2119185" y="34740"/>
                </a:cubicBezTo>
                <a:lnTo>
                  <a:pt x="2126199" y="0"/>
                </a:lnTo>
                <a:lnTo>
                  <a:pt x="2141001" y="0"/>
                </a:lnTo>
                <a:lnTo>
                  <a:pt x="2148014" y="34740"/>
                </a:lnTo>
                <a:cubicBezTo>
                  <a:pt x="2181995" y="115079"/>
                  <a:pt x="2261545" y="171450"/>
                  <a:pt x="2354262" y="171450"/>
                </a:cubicBezTo>
                <a:cubicBezTo>
                  <a:pt x="2446978" y="171450"/>
                  <a:pt x="2526529" y="115079"/>
                  <a:pt x="2560510" y="34740"/>
                </a:cubicBezTo>
                <a:lnTo>
                  <a:pt x="2567524" y="0"/>
                </a:lnTo>
                <a:lnTo>
                  <a:pt x="2582326" y="0"/>
                </a:lnTo>
                <a:lnTo>
                  <a:pt x="2589339" y="34740"/>
                </a:lnTo>
                <a:cubicBezTo>
                  <a:pt x="2623320" y="115079"/>
                  <a:pt x="2702871" y="171450"/>
                  <a:pt x="2795587" y="171450"/>
                </a:cubicBezTo>
                <a:cubicBezTo>
                  <a:pt x="2888303" y="171450"/>
                  <a:pt x="2967854" y="115079"/>
                  <a:pt x="3001835" y="34740"/>
                </a:cubicBezTo>
                <a:lnTo>
                  <a:pt x="3008849" y="0"/>
                </a:lnTo>
                <a:lnTo>
                  <a:pt x="3020476" y="0"/>
                </a:lnTo>
                <a:lnTo>
                  <a:pt x="3027490" y="34740"/>
                </a:lnTo>
                <a:cubicBezTo>
                  <a:pt x="3061470" y="115079"/>
                  <a:pt x="3141021" y="171450"/>
                  <a:pt x="3233737" y="171450"/>
                </a:cubicBezTo>
                <a:cubicBezTo>
                  <a:pt x="3326453" y="171450"/>
                  <a:pt x="3406004" y="115079"/>
                  <a:pt x="3439985" y="34740"/>
                </a:cubicBezTo>
                <a:lnTo>
                  <a:pt x="3446999" y="0"/>
                </a:lnTo>
                <a:lnTo>
                  <a:pt x="3461800" y="0"/>
                </a:lnTo>
                <a:lnTo>
                  <a:pt x="3468814" y="34740"/>
                </a:lnTo>
                <a:cubicBezTo>
                  <a:pt x="3502795" y="115079"/>
                  <a:pt x="3582345" y="171450"/>
                  <a:pt x="3675062" y="171450"/>
                </a:cubicBezTo>
                <a:cubicBezTo>
                  <a:pt x="3767779" y="171450"/>
                  <a:pt x="3847329" y="115079"/>
                  <a:pt x="3881310" y="34740"/>
                </a:cubicBezTo>
                <a:lnTo>
                  <a:pt x="3888324" y="0"/>
                </a:lnTo>
                <a:lnTo>
                  <a:pt x="3903126" y="0"/>
                </a:lnTo>
                <a:lnTo>
                  <a:pt x="3910139" y="34740"/>
                </a:lnTo>
                <a:cubicBezTo>
                  <a:pt x="3944120" y="115079"/>
                  <a:pt x="4023670" y="171450"/>
                  <a:pt x="4116387" y="171450"/>
                </a:cubicBezTo>
                <a:cubicBezTo>
                  <a:pt x="4209104" y="171450"/>
                  <a:pt x="4288655" y="115079"/>
                  <a:pt x="4322636" y="34740"/>
                </a:cubicBezTo>
                <a:lnTo>
                  <a:pt x="4329649" y="0"/>
                </a:lnTo>
                <a:lnTo>
                  <a:pt x="4344451" y="0"/>
                </a:lnTo>
                <a:lnTo>
                  <a:pt x="4351465" y="34740"/>
                </a:lnTo>
                <a:cubicBezTo>
                  <a:pt x="4385446" y="115079"/>
                  <a:pt x="4464997" y="171450"/>
                  <a:pt x="4557713" y="171450"/>
                </a:cubicBezTo>
                <a:cubicBezTo>
                  <a:pt x="4650429" y="171450"/>
                  <a:pt x="4729979" y="115079"/>
                  <a:pt x="4763960" y="34740"/>
                </a:cubicBezTo>
                <a:lnTo>
                  <a:pt x="4770974" y="0"/>
                </a:lnTo>
                <a:lnTo>
                  <a:pt x="4792126" y="0"/>
                </a:lnTo>
                <a:lnTo>
                  <a:pt x="4799139" y="34740"/>
                </a:lnTo>
                <a:cubicBezTo>
                  <a:pt x="4833121" y="115079"/>
                  <a:pt x="4912671" y="171450"/>
                  <a:pt x="5005388" y="171450"/>
                </a:cubicBezTo>
                <a:cubicBezTo>
                  <a:pt x="5098104" y="171450"/>
                  <a:pt x="5177655" y="115079"/>
                  <a:pt x="5211637" y="34740"/>
                </a:cubicBezTo>
                <a:lnTo>
                  <a:pt x="5218649" y="0"/>
                </a:lnTo>
                <a:lnTo>
                  <a:pt x="5233451" y="0"/>
                </a:lnTo>
                <a:lnTo>
                  <a:pt x="5240466" y="34740"/>
                </a:lnTo>
                <a:cubicBezTo>
                  <a:pt x="5274447" y="115079"/>
                  <a:pt x="5353996" y="171450"/>
                  <a:pt x="5446713" y="171450"/>
                </a:cubicBezTo>
                <a:cubicBezTo>
                  <a:pt x="5539430" y="171450"/>
                  <a:pt x="5618979" y="115079"/>
                  <a:pt x="5652960" y="34740"/>
                </a:cubicBezTo>
                <a:lnTo>
                  <a:pt x="5659974" y="0"/>
                </a:lnTo>
                <a:lnTo>
                  <a:pt x="5674776" y="0"/>
                </a:lnTo>
                <a:lnTo>
                  <a:pt x="5681790" y="34740"/>
                </a:lnTo>
                <a:cubicBezTo>
                  <a:pt x="5715771" y="115079"/>
                  <a:pt x="5795320" y="171450"/>
                  <a:pt x="5888037" y="171450"/>
                </a:cubicBezTo>
                <a:cubicBezTo>
                  <a:pt x="5980753" y="171450"/>
                  <a:pt x="6060304" y="115079"/>
                  <a:pt x="6094285" y="34740"/>
                </a:cubicBezTo>
                <a:lnTo>
                  <a:pt x="6101299" y="0"/>
                </a:lnTo>
                <a:lnTo>
                  <a:pt x="6116101" y="0"/>
                </a:lnTo>
                <a:lnTo>
                  <a:pt x="6123114" y="34740"/>
                </a:lnTo>
                <a:cubicBezTo>
                  <a:pt x="6157095" y="115079"/>
                  <a:pt x="6236646" y="171450"/>
                  <a:pt x="6329362" y="171450"/>
                </a:cubicBezTo>
                <a:cubicBezTo>
                  <a:pt x="6422079" y="171450"/>
                  <a:pt x="6501630" y="115079"/>
                  <a:pt x="6535610" y="34740"/>
                </a:cubicBezTo>
                <a:lnTo>
                  <a:pt x="6542624" y="0"/>
                </a:lnTo>
                <a:lnTo>
                  <a:pt x="6582826" y="0"/>
                </a:lnTo>
                <a:lnTo>
                  <a:pt x="6589840" y="34740"/>
                </a:lnTo>
                <a:cubicBezTo>
                  <a:pt x="6623820" y="115079"/>
                  <a:pt x="6703371" y="171450"/>
                  <a:pt x="6796087" y="171450"/>
                </a:cubicBezTo>
                <a:cubicBezTo>
                  <a:pt x="6888803" y="171450"/>
                  <a:pt x="6968354" y="115079"/>
                  <a:pt x="7002335" y="34740"/>
                </a:cubicBezTo>
                <a:lnTo>
                  <a:pt x="7009348" y="0"/>
                </a:lnTo>
                <a:lnTo>
                  <a:pt x="7024150" y="0"/>
                </a:lnTo>
                <a:lnTo>
                  <a:pt x="7031164" y="34740"/>
                </a:lnTo>
                <a:cubicBezTo>
                  <a:pt x="7065145" y="115079"/>
                  <a:pt x="7144695" y="171450"/>
                  <a:pt x="7237412" y="171450"/>
                </a:cubicBezTo>
                <a:cubicBezTo>
                  <a:pt x="7330129" y="171450"/>
                  <a:pt x="7409679" y="115079"/>
                  <a:pt x="7443660" y="34740"/>
                </a:cubicBezTo>
                <a:lnTo>
                  <a:pt x="7450673" y="0"/>
                </a:lnTo>
                <a:lnTo>
                  <a:pt x="7465475" y="0"/>
                </a:lnTo>
                <a:lnTo>
                  <a:pt x="7472489" y="34740"/>
                </a:lnTo>
                <a:cubicBezTo>
                  <a:pt x="7506470" y="115079"/>
                  <a:pt x="7586020" y="171450"/>
                  <a:pt x="7678737" y="171450"/>
                </a:cubicBezTo>
                <a:cubicBezTo>
                  <a:pt x="7771453" y="171450"/>
                  <a:pt x="7851004" y="115079"/>
                  <a:pt x="7884985" y="34740"/>
                </a:cubicBezTo>
                <a:lnTo>
                  <a:pt x="7891999" y="0"/>
                </a:lnTo>
                <a:lnTo>
                  <a:pt x="7906801" y="0"/>
                </a:lnTo>
                <a:lnTo>
                  <a:pt x="7913814" y="34740"/>
                </a:lnTo>
                <a:cubicBezTo>
                  <a:pt x="7947795" y="115079"/>
                  <a:pt x="8027346" y="171450"/>
                  <a:pt x="8120062" y="171450"/>
                </a:cubicBezTo>
                <a:cubicBezTo>
                  <a:pt x="8212778" y="171450"/>
                  <a:pt x="8292329" y="115079"/>
                  <a:pt x="8326310" y="34740"/>
                </a:cubicBezTo>
                <a:lnTo>
                  <a:pt x="8333324" y="0"/>
                </a:lnTo>
                <a:lnTo>
                  <a:pt x="8354476" y="0"/>
                </a:lnTo>
                <a:lnTo>
                  <a:pt x="8361489" y="34740"/>
                </a:lnTo>
                <a:cubicBezTo>
                  <a:pt x="8395470" y="115079"/>
                  <a:pt x="8475021" y="171450"/>
                  <a:pt x="8567737" y="171450"/>
                </a:cubicBezTo>
                <a:cubicBezTo>
                  <a:pt x="8660453" y="171450"/>
                  <a:pt x="8740004" y="115079"/>
                  <a:pt x="8773985" y="34740"/>
                </a:cubicBezTo>
                <a:lnTo>
                  <a:pt x="8780998" y="0"/>
                </a:lnTo>
                <a:lnTo>
                  <a:pt x="8795800" y="0"/>
                </a:lnTo>
                <a:lnTo>
                  <a:pt x="8802814" y="34740"/>
                </a:lnTo>
                <a:cubicBezTo>
                  <a:pt x="8836795" y="115079"/>
                  <a:pt x="8916345" y="171450"/>
                  <a:pt x="9009062" y="171450"/>
                </a:cubicBezTo>
                <a:cubicBezTo>
                  <a:pt x="9101779" y="171450"/>
                  <a:pt x="9181329" y="115079"/>
                  <a:pt x="9215310" y="34740"/>
                </a:cubicBezTo>
                <a:lnTo>
                  <a:pt x="9222323" y="0"/>
                </a:lnTo>
                <a:lnTo>
                  <a:pt x="9237125" y="0"/>
                </a:lnTo>
                <a:lnTo>
                  <a:pt x="9244139" y="34740"/>
                </a:lnTo>
                <a:cubicBezTo>
                  <a:pt x="9278120" y="115079"/>
                  <a:pt x="9357670" y="171450"/>
                  <a:pt x="9450387" y="171450"/>
                </a:cubicBezTo>
                <a:cubicBezTo>
                  <a:pt x="9543103" y="171450"/>
                  <a:pt x="9622654" y="115079"/>
                  <a:pt x="9656635" y="34740"/>
                </a:cubicBezTo>
                <a:lnTo>
                  <a:pt x="9663649" y="0"/>
                </a:lnTo>
                <a:lnTo>
                  <a:pt x="9678451" y="0"/>
                </a:lnTo>
                <a:lnTo>
                  <a:pt x="9685464" y="34740"/>
                </a:lnTo>
                <a:cubicBezTo>
                  <a:pt x="9719445" y="115079"/>
                  <a:pt x="9798996" y="171450"/>
                  <a:pt x="9891712" y="171450"/>
                </a:cubicBezTo>
                <a:cubicBezTo>
                  <a:pt x="9984428" y="171450"/>
                  <a:pt x="10063979" y="115079"/>
                  <a:pt x="10097960" y="34740"/>
                </a:cubicBezTo>
                <a:lnTo>
                  <a:pt x="10104973" y="0"/>
                </a:lnTo>
                <a:lnTo>
                  <a:pt x="10116601" y="0"/>
                </a:lnTo>
                <a:lnTo>
                  <a:pt x="10123615" y="34740"/>
                </a:lnTo>
                <a:cubicBezTo>
                  <a:pt x="10157595" y="115079"/>
                  <a:pt x="10237146" y="171450"/>
                  <a:pt x="10329862" y="171450"/>
                </a:cubicBezTo>
                <a:cubicBezTo>
                  <a:pt x="10422578" y="171450"/>
                  <a:pt x="10502129" y="115079"/>
                  <a:pt x="10536110" y="34740"/>
                </a:cubicBezTo>
                <a:lnTo>
                  <a:pt x="10543123" y="0"/>
                </a:lnTo>
                <a:lnTo>
                  <a:pt x="10557925" y="0"/>
                </a:lnTo>
                <a:lnTo>
                  <a:pt x="10564939" y="34740"/>
                </a:lnTo>
                <a:cubicBezTo>
                  <a:pt x="10598920" y="115079"/>
                  <a:pt x="10678470" y="171450"/>
                  <a:pt x="10771187" y="171450"/>
                </a:cubicBezTo>
                <a:cubicBezTo>
                  <a:pt x="10863904" y="171450"/>
                  <a:pt x="10943454" y="115079"/>
                  <a:pt x="10977435" y="34740"/>
                </a:cubicBezTo>
                <a:lnTo>
                  <a:pt x="10984448" y="0"/>
                </a:lnTo>
                <a:lnTo>
                  <a:pt x="10999250" y="0"/>
                </a:lnTo>
                <a:lnTo>
                  <a:pt x="11006264" y="34740"/>
                </a:lnTo>
                <a:cubicBezTo>
                  <a:pt x="11040245" y="115079"/>
                  <a:pt x="11119795" y="171450"/>
                  <a:pt x="11212512" y="171450"/>
                </a:cubicBezTo>
                <a:cubicBezTo>
                  <a:pt x="11305228" y="171450"/>
                  <a:pt x="11384779" y="115079"/>
                  <a:pt x="11418760" y="34740"/>
                </a:cubicBezTo>
                <a:lnTo>
                  <a:pt x="11425774" y="0"/>
                </a:lnTo>
                <a:lnTo>
                  <a:pt x="11440576" y="0"/>
                </a:lnTo>
                <a:lnTo>
                  <a:pt x="11447589" y="34740"/>
                </a:lnTo>
                <a:cubicBezTo>
                  <a:pt x="11481570" y="115079"/>
                  <a:pt x="11561121" y="171450"/>
                  <a:pt x="11653837" y="171450"/>
                </a:cubicBezTo>
                <a:cubicBezTo>
                  <a:pt x="11746553" y="171450"/>
                  <a:pt x="11826104" y="115079"/>
                  <a:pt x="11860085" y="34740"/>
                </a:cubicBezTo>
                <a:lnTo>
                  <a:pt x="11867099" y="0"/>
                </a:lnTo>
                <a:lnTo>
                  <a:pt x="11888251" y="0"/>
                </a:lnTo>
                <a:lnTo>
                  <a:pt x="11895264" y="34740"/>
                </a:lnTo>
                <a:cubicBezTo>
                  <a:pt x="11929245" y="115079"/>
                  <a:pt x="12008796" y="171450"/>
                  <a:pt x="12101512" y="171450"/>
                </a:cubicBezTo>
                <a:cubicBezTo>
                  <a:pt x="12124691" y="171450"/>
                  <a:pt x="12147047" y="167927"/>
                  <a:pt x="12168074" y="161387"/>
                </a:cubicBezTo>
                <a:lnTo>
                  <a:pt x="12192000" y="149885"/>
                </a:lnTo>
                <a:lnTo>
                  <a:pt x="12192000" y="904875"/>
                </a:lnTo>
                <a:lnTo>
                  <a:pt x="0" y="904875"/>
                </a:lnTo>
                <a:lnTo>
                  <a:pt x="0" y="118560"/>
                </a:lnTo>
                <a:lnTo>
                  <a:pt x="16137" y="133222"/>
                </a:lnTo>
                <a:cubicBezTo>
                  <a:pt x="51862" y="157358"/>
                  <a:pt x="94929" y="171450"/>
                  <a:pt x="141287" y="171450"/>
                </a:cubicBezTo>
                <a:cubicBezTo>
                  <a:pt x="234004" y="171450"/>
                  <a:pt x="313554" y="115079"/>
                  <a:pt x="347535" y="34740"/>
                </a:cubicBezTo>
                <a:close/>
              </a:path>
            </a:pathLst>
          </a:custGeom>
          <a:solidFill>
            <a:srgbClr val="19B4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3351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8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875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62">
            <a:extLst>
              <a:ext uri="{FF2B5EF4-FFF2-40B4-BE49-F238E27FC236}">
                <a16:creationId xmlns="" xmlns:a16="http://schemas.microsoft.com/office/drawing/2014/main" id="{B0F9A0BC-427E-1D45-9A5C-0AE71D0BFEDD}"/>
              </a:ext>
            </a:extLst>
          </p:cNvPr>
          <p:cNvSpPr/>
          <p:nvPr/>
        </p:nvSpPr>
        <p:spPr>
          <a:xfrm>
            <a:off x="7755513" y="5526611"/>
            <a:ext cx="3728731" cy="914400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91F0F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任意多边形 163">
            <a:extLst>
              <a:ext uri="{FF2B5EF4-FFF2-40B4-BE49-F238E27FC236}">
                <a16:creationId xmlns="" xmlns:a16="http://schemas.microsoft.com/office/drawing/2014/main" id="{1134E01E-C68D-3341-AEAF-97C003B16629}"/>
              </a:ext>
            </a:extLst>
          </p:cNvPr>
          <p:cNvSpPr/>
          <p:nvPr/>
        </p:nvSpPr>
        <p:spPr>
          <a:xfrm>
            <a:off x="7043351" y="5262919"/>
            <a:ext cx="3356012" cy="1162594"/>
          </a:xfrm>
          <a:custGeom>
            <a:avLst/>
            <a:gdLst>
              <a:gd name="connsiteX0" fmla="*/ 2388870 w 3188970"/>
              <a:gd name="connsiteY0" fmla="*/ 0 h 1428750"/>
              <a:gd name="connsiteX1" fmla="*/ 3188970 w 3188970"/>
              <a:gd name="connsiteY1" fmla="*/ 1428750 h 1428750"/>
              <a:gd name="connsiteX2" fmla="*/ 2125980 w 3188970"/>
              <a:gd name="connsiteY2" fmla="*/ 1428750 h 1428750"/>
              <a:gd name="connsiteX3" fmla="*/ 1588770 w 3188970"/>
              <a:gd name="connsiteY3" fmla="*/ 1428750 h 1428750"/>
              <a:gd name="connsiteX4" fmla="*/ 0 w 3188970"/>
              <a:gd name="connsiteY4" fmla="*/ 1428750 h 1428750"/>
              <a:gd name="connsiteX5" fmla="*/ 1062990 w 3188970"/>
              <a:gd name="connsiteY5" fmla="*/ 468630 h 1428750"/>
              <a:gd name="connsiteX6" fmla="*/ 1769221 w 3188970"/>
              <a:gd name="connsiteY6" fmla="*/ 1106516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88970" h="1428750">
                <a:moveTo>
                  <a:pt x="2388870" y="0"/>
                </a:moveTo>
                <a:lnTo>
                  <a:pt x="3188970" y="1428750"/>
                </a:lnTo>
                <a:lnTo>
                  <a:pt x="2125980" y="1428750"/>
                </a:lnTo>
                <a:lnTo>
                  <a:pt x="1588770" y="1428750"/>
                </a:lnTo>
                <a:lnTo>
                  <a:pt x="0" y="1428750"/>
                </a:lnTo>
                <a:lnTo>
                  <a:pt x="1062990" y="468630"/>
                </a:lnTo>
                <a:lnTo>
                  <a:pt x="1769221" y="1106516"/>
                </a:lnTo>
                <a:close/>
              </a:path>
            </a:pathLst>
          </a:custGeom>
          <a:solidFill>
            <a:srgbClr val="0DDBF1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组合 142">
            <a:extLst>
              <a:ext uri="{FF2B5EF4-FFF2-40B4-BE49-F238E27FC236}">
                <a16:creationId xmlns="" xmlns:a16="http://schemas.microsoft.com/office/drawing/2014/main" id="{A74325C1-350C-474C-9B27-E71768B3C9B6}"/>
              </a:ext>
            </a:extLst>
          </p:cNvPr>
          <p:cNvGrpSpPr/>
          <p:nvPr/>
        </p:nvGrpSpPr>
        <p:grpSpPr>
          <a:xfrm>
            <a:off x="-643851" y="-310098"/>
            <a:ext cx="4735026" cy="4493622"/>
            <a:chOff x="-171735" y="-104503"/>
            <a:chExt cx="4735026" cy="4493622"/>
          </a:xfrm>
        </p:grpSpPr>
        <p:sp>
          <p:nvSpPr>
            <p:cNvPr id="5" name="任意多边形 122">
              <a:extLst>
                <a:ext uri="{FF2B5EF4-FFF2-40B4-BE49-F238E27FC236}">
                  <a16:creationId xmlns="" xmlns:a16="http://schemas.microsoft.com/office/drawing/2014/main" id="{87E25752-5977-9549-84B6-B8C53CF78A4E}"/>
                </a:ext>
              </a:extLst>
            </p:cNvPr>
            <p:cNvSpPr/>
            <p:nvPr/>
          </p:nvSpPr>
          <p:spPr>
            <a:xfrm flipH="1">
              <a:off x="-171735" y="-104503"/>
              <a:ext cx="4167052" cy="3566160"/>
            </a:xfrm>
            <a:custGeom>
              <a:avLst/>
              <a:gdLst>
                <a:gd name="connsiteX0" fmla="*/ 66171 w 3897085"/>
                <a:gd name="connsiteY0" fmla="*/ 0 h 3474720"/>
                <a:gd name="connsiteX1" fmla="*/ 913544 w 3897085"/>
                <a:gd name="connsiteY1" fmla="*/ 0 h 3474720"/>
                <a:gd name="connsiteX2" fmla="*/ 941219 w 3897085"/>
                <a:gd name="connsiteY2" fmla="*/ 50987 h 3474720"/>
                <a:gd name="connsiteX3" fmla="*/ 979714 w 3897085"/>
                <a:gd name="connsiteY3" fmla="*/ 241662 h 3474720"/>
                <a:gd name="connsiteX4" fmla="*/ 941219 w 3897085"/>
                <a:gd name="connsiteY4" fmla="*/ 432337 h 3474720"/>
                <a:gd name="connsiteX5" fmla="*/ 940094 w 3897085"/>
                <a:gd name="connsiteY5" fmla="*/ 434410 h 3474720"/>
                <a:gd name="connsiteX6" fmla="*/ 973181 w 3897085"/>
                <a:gd name="connsiteY6" fmla="*/ 431074 h 3474720"/>
                <a:gd name="connsiteX7" fmla="*/ 1508797 w 3897085"/>
                <a:gd name="connsiteY7" fmla="*/ 786104 h 3474720"/>
                <a:gd name="connsiteX8" fmla="*/ 1526368 w 3897085"/>
                <a:gd name="connsiteY8" fmla="*/ 842708 h 3474720"/>
                <a:gd name="connsiteX9" fmla="*/ 1579016 w 3897085"/>
                <a:gd name="connsiteY9" fmla="*/ 799269 h 3474720"/>
                <a:gd name="connsiteX10" fmla="*/ 2057400 w 3897085"/>
                <a:gd name="connsiteY10" fmla="*/ 653143 h 3474720"/>
                <a:gd name="connsiteX11" fmla="*/ 2913018 w 3897085"/>
                <a:gd name="connsiteY11" fmla="*/ 1508761 h 3474720"/>
                <a:gd name="connsiteX12" fmla="*/ 2845779 w 3897085"/>
                <a:gd name="connsiteY12" fmla="*/ 1841806 h 3474720"/>
                <a:gd name="connsiteX13" fmla="*/ 2789968 w 3897085"/>
                <a:gd name="connsiteY13" fmla="*/ 1944631 h 3474720"/>
                <a:gd name="connsiteX14" fmla="*/ 2857646 w 3897085"/>
                <a:gd name="connsiteY14" fmla="*/ 1965639 h 3474720"/>
                <a:gd name="connsiteX15" fmla="*/ 3038685 w 3897085"/>
                <a:gd name="connsiteY15" fmla="*/ 2114721 h 3474720"/>
                <a:gd name="connsiteX16" fmla="*/ 3070970 w 3897085"/>
                <a:gd name="connsiteY16" fmla="*/ 2174202 h 3474720"/>
                <a:gd name="connsiteX17" fmla="*/ 3120278 w 3897085"/>
                <a:gd name="connsiteY17" fmla="*/ 2114440 h 3474720"/>
                <a:gd name="connsiteX18" fmla="*/ 3683725 w 3897085"/>
                <a:gd name="connsiteY18" fmla="*/ 1881052 h 3474720"/>
                <a:gd name="connsiteX19" fmla="*/ 3844315 w 3897085"/>
                <a:gd name="connsiteY19" fmla="*/ 1897241 h 3474720"/>
                <a:gd name="connsiteX20" fmla="*/ 3897085 w 3897085"/>
                <a:gd name="connsiteY20" fmla="*/ 1910810 h 3474720"/>
                <a:gd name="connsiteX21" fmla="*/ 3897085 w 3897085"/>
                <a:gd name="connsiteY21" fmla="*/ 3444963 h 3474720"/>
                <a:gd name="connsiteX22" fmla="*/ 3844315 w 3897085"/>
                <a:gd name="connsiteY22" fmla="*/ 3458531 h 3474720"/>
                <a:gd name="connsiteX23" fmla="*/ 3683725 w 3897085"/>
                <a:gd name="connsiteY23" fmla="*/ 3474720 h 3474720"/>
                <a:gd name="connsiteX24" fmla="*/ 2903080 w 3897085"/>
                <a:gd name="connsiteY24" fmla="*/ 2838476 h 3474720"/>
                <a:gd name="connsiteX25" fmla="*/ 2889774 w 3897085"/>
                <a:gd name="connsiteY25" fmla="*/ 2706488 h 3474720"/>
                <a:gd name="connsiteX26" fmla="*/ 2857646 w 3897085"/>
                <a:gd name="connsiteY26" fmla="*/ 2723927 h 3474720"/>
                <a:gd name="connsiteX27" fmla="*/ 2697479 w 3897085"/>
                <a:gd name="connsiteY27" fmla="*/ 2756263 h 3474720"/>
                <a:gd name="connsiteX28" fmla="*/ 2285999 w 3897085"/>
                <a:gd name="connsiteY28" fmla="*/ 2344783 h 3474720"/>
                <a:gd name="connsiteX29" fmla="*/ 2287265 w 3897085"/>
                <a:gd name="connsiteY29" fmla="*/ 2332230 h 3474720"/>
                <a:gd name="connsiteX30" fmla="*/ 2229837 w 3897085"/>
                <a:gd name="connsiteY30" fmla="*/ 2346996 h 3474720"/>
                <a:gd name="connsiteX31" fmla="*/ 2057400 w 3897085"/>
                <a:gd name="connsiteY31" fmla="*/ 2364379 h 3474720"/>
                <a:gd name="connsiteX32" fmla="*/ 1219165 w 3897085"/>
                <a:gd name="connsiteY32" fmla="*/ 1681198 h 3474720"/>
                <a:gd name="connsiteX33" fmla="*/ 1205410 w 3897085"/>
                <a:gd name="connsiteY33" fmla="*/ 1544751 h 3474720"/>
                <a:gd name="connsiteX34" fmla="*/ 1199448 w 3897085"/>
                <a:gd name="connsiteY34" fmla="*/ 1547987 h 3474720"/>
                <a:gd name="connsiteX35" fmla="*/ 973181 w 3897085"/>
                <a:gd name="connsiteY35" fmla="*/ 1593668 h 3474720"/>
                <a:gd name="connsiteX36" fmla="*/ 391884 w 3897085"/>
                <a:gd name="connsiteY36" fmla="*/ 1012371 h 3474720"/>
                <a:gd name="connsiteX37" fmla="*/ 437565 w 3897085"/>
                <a:gd name="connsiteY37" fmla="*/ 786104 h 3474720"/>
                <a:gd name="connsiteX38" fmla="*/ 468369 w 3897085"/>
                <a:gd name="connsiteY38" fmla="*/ 729353 h 3474720"/>
                <a:gd name="connsiteX39" fmla="*/ 391134 w 3897085"/>
                <a:gd name="connsiteY39" fmla="*/ 721567 h 3474720"/>
                <a:gd name="connsiteX40" fmla="*/ 0 w 3897085"/>
                <a:gd name="connsiteY40" fmla="*/ 241662 h 3474720"/>
                <a:gd name="connsiteX41" fmla="*/ 38496 w 3897085"/>
                <a:gd name="connsiteY41" fmla="*/ 50987 h 34747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3897085" h="3474720">
                  <a:moveTo>
                    <a:pt x="66171" y="0"/>
                  </a:moveTo>
                  <a:lnTo>
                    <a:pt x="913544" y="0"/>
                  </a:lnTo>
                  <a:lnTo>
                    <a:pt x="941219" y="50987"/>
                  </a:lnTo>
                  <a:cubicBezTo>
                    <a:pt x="966007" y="109593"/>
                    <a:pt x="979714" y="174027"/>
                    <a:pt x="979714" y="241662"/>
                  </a:cubicBezTo>
                  <a:cubicBezTo>
                    <a:pt x="979714" y="309297"/>
                    <a:pt x="966007" y="373731"/>
                    <a:pt x="941219" y="432337"/>
                  </a:cubicBezTo>
                  <a:lnTo>
                    <a:pt x="940094" y="434410"/>
                  </a:lnTo>
                  <a:lnTo>
                    <a:pt x="973181" y="431074"/>
                  </a:lnTo>
                  <a:cubicBezTo>
                    <a:pt x="1213962" y="431074"/>
                    <a:pt x="1420551" y="577468"/>
                    <a:pt x="1508797" y="786104"/>
                  </a:cubicBezTo>
                  <a:lnTo>
                    <a:pt x="1526368" y="842708"/>
                  </a:lnTo>
                  <a:lnTo>
                    <a:pt x="1579016" y="799269"/>
                  </a:lnTo>
                  <a:cubicBezTo>
                    <a:pt x="1715573" y="707013"/>
                    <a:pt x="1880196" y="653143"/>
                    <a:pt x="2057400" y="653143"/>
                  </a:cubicBezTo>
                  <a:cubicBezTo>
                    <a:pt x="2529945" y="653143"/>
                    <a:pt x="2913018" y="1036216"/>
                    <a:pt x="2913018" y="1508761"/>
                  </a:cubicBezTo>
                  <a:cubicBezTo>
                    <a:pt x="2913018" y="1626897"/>
                    <a:pt x="2889076" y="1739442"/>
                    <a:pt x="2845779" y="1841806"/>
                  </a:cubicBezTo>
                  <a:lnTo>
                    <a:pt x="2789968" y="1944631"/>
                  </a:lnTo>
                  <a:lnTo>
                    <a:pt x="2857646" y="1965639"/>
                  </a:lnTo>
                  <a:cubicBezTo>
                    <a:pt x="2931489" y="1996872"/>
                    <a:pt x="2994317" y="2049048"/>
                    <a:pt x="3038685" y="2114721"/>
                  </a:cubicBezTo>
                  <a:lnTo>
                    <a:pt x="3070970" y="2174202"/>
                  </a:lnTo>
                  <a:lnTo>
                    <a:pt x="3120278" y="2114440"/>
                  </a:lnTo>
                  <a:cubicBezTo>
                    <a:pt x="3264477" y="1970241"/>
                    <a:pt x="3463685" y="1881052"/>
                    <a:pt x="3683725" y="1881052"/>
                  </a:cubicBezTo>
                  <a:cubicBezTo>
                    <a:pt x="3738735" y="1881052"/>
                    <a:pt x="3792443" y="1886626"/>
                    <a:pt x="3844315" y="1897241"/>
                  </a:cubicBezTo>
                  <a:lnTo>
                    <a:pt x="3897085" y="1910810"/>
                  </a:lnTo>
                  <a:lnTo>
                    <a:pt x="3897085" y="3444963"/>
                  </a:lnTo>
                  <a:lnTo>
                    <a:pt x="3844315" y="3458531"/>
                  </a:lnTo>
                  <a:cubicBezTo>
                    <a:pt x="3792443" y="3469146"/>
                    <a:pt x="3738735" y="3474720"/>
                    <a:pt x="3683725" y="3474720"/>
                  </a:cubicBezTo>
                  <a:cubicBezTo>
                    <a:pt x="3298656" y="3474720"/>
                    <a:pt x="2977382" y="3201580"/>
                    <a:pt x="2903080" y="2838476"/>
                  </a:cubicBezTo>
                  <a:lnTo>
                    <a:pt x="2889774" y="2706488"/>
                  </a:lnTo>
                  <a:lnTo>
                    <a:pt x="2857646" y="2723927"/>
                  </a:lnTo>
                  <a:cubicBezTo>
                    <a:pt x="2808417" y="2744749"/>
                    <a:pt x="2754293" y="2756263"/>
                    <a:pt x="2697479" y="2756263"/>
                  </a:cubicBezTo>
                  <a:cubicBezTo>
                    <a:pt x="2470225" y="2756263"/>
                    <a:pt x="2285999" y="2572037"/>
                    <a:pt x="2285999" y="2344783"/>
                  </a:cubicBezTo>
                  <a:lnTo>
                    <a:pt x="2287265" y="2332230"/>
                  </a:lnTo>
                  <a:lnTo>
                    <a:pt x="2229837" y="2346996"/>
                  </a:lnTo>
                  <a:cubicBezTo>
                    <a:pt x="2174138" y="2358394"/>
                    <a:pt x="2116468" y="2364379"/>
                    <a:pt x="2057400" y="2364379"/>
                  </a:cubicBezTo>
                  <a:cubicBezTo>
                    <a:pt x="1643923" y="2364379"/>
                    <a:pt x="1298948" y="2071089"/>
                    <a:pt x="1219165" y="1681198"/>
                  </a:cubicBezTo>
                  <a:lnTo>
                    <a:pt x="1205410" y="1544751"/>
                  </a:lnTo>
                  <a:lnTo>
                    <a:pt x="1199448" y="1547987"/>
                  </a:lnTo>
                  <a:cubicBezTo>
                    <a:pt x="1129903" y="1577402"/>
                    <a:pt x="1053441" y="1593668"/>
                    <a:pt x="973181" y="1593668"/>
                  </a:cubicBezTo>
                  <a:cubicBezTo>
                    <a:pt x="652140" y="1593668"/>
                    <a:pt x="391884" y="1333412"/>
                    <a:pt x="391884" y="1012371"/>
                  </a:cubicBezTo>
                  <a:cubicBezTo>
                    <a:pt x="391884" y="932111"/>
                    <a:pt x="408150" y="855650"/>
                    <a:pt x="437565" y="786104"/>
                  </a:cubicBezTo>
                  <a:lnTo>
                    <a:pt x="468369" y="729353"/>
                  </a:lnTo>
                  <a:lnTo>
                    <a:pt x="391134" y="721567"/>
                  </a:lnTo>
                  <a:cubicBezTo>
                    <a:pt x="167914" y="675890"/>
                    <a:pt x="0" y="478385"/>
                    <a:pt x="0" y="241662"/>
                  </a:cubicBezTo>
                  <a:cubicBezTo>
                    <a:pt x="0" y="174027"/>
                    <a:pt x="13708" y="109593"/>
                    <a:pt x="38496" y="5098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>
              <a:innerShdw blurRad="444500" dist="50800" dir="18900000">
                <a:srgbClr val="91F0FD">
                  <a:alpha val="50000"/>
                </a:srgb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任意多边形 119">
              <a:extLst>
                <a:ext uri="{FF2B5EF4-FFF2-40B4-BE49-F238E27FC236}">
                  <a16:creationId xmlns="" xmlns:a16="http://schemas.microsoft.com/office/drawing/2014/main" id="{0C299591-9D2A-2844-847B-BDD3C4299FFF}"/>
                </a:ext>
              </a:extLst>
            </p:cNvPr>
            <p:cNvSpPr/>
            <p:nvPr/>
          </p:nvSpPr>
          <p:spPr>
            <a:xfrm flipH="1">
              <a:off x="0" y="0"/>
              <a:ext cx="4563291" cy="4389119"/>
            </a:xfrm>
            <a:custGeom>
              <a:avLst/>
              <a:gdLst>
                <a:gd name="connsiteX0" fmla="*/ 0 w 4563291"/>
                <a:gd name="connsiteY0" fmla="*/ 0 h 4389119"/>
                <a:gd name="connsiteX1" fmla="*/ 1195147 w 4563291"/>
                <a:gd name="connsiteY1" fmla="*/ 0 h 4389119"/>
                <a:gd name="connsiteX2" fmla="*/ 1195147 w 4563291"/>
                <a:gd name="connsiteY2" fmla="*/ 1271847 h 4389119"/>
                <a:gd name="connsiteX3" fmla="*/ 2160923 w 4563291"/>
                <a:gd name="connsiteY3" fmla="*/ 1271847 h 4389119"/>
                <a:gd name="connsiteX4" fmla="*/ 2160923 w 4563291"/>
                <a:gd name="connsiteY4" fmla="*/ 1724298 h 4389119"/>
                <a:gd name="connsiteX5" fmla="*/ 2586445 w 4563291"/>
                <a:gd name="connsiteY5" fmla="*/ 1724298 h 4389119"/>
                <a:gd name="connsiteX6" fmla="*/ 2586445 w 4563291"/>
                <a:gd name="connsiteY6" fmla="*/ 2169621 h 4389119"/>
                <a:gd name="connsiteX7" fmla="*/ 3078410 w 4563291"/>
                <a:gd name="connsiteY7" fmla="*/ 2169621 h 4389119"/>
                <a:gd name="connsiteX8" fmla="*/ 3078410 w 4563291"/>
                <a:gd name="connsiteY8" fmla="*/ 2508070 h 4389119"/>
                <a:gd name="connsiteX9" fmla="*/ 3866605 w 4563291"/>
                <a:gd name="connsiteY9" fmla="*/ 2508070 h 4389119"/>
                <a:gd name="connsiteX10" fmla="*/ 3866605 w 4563291"/>
                <a:gd name="connsiteY10" fmla="*/ 2743200 h 4389119"/>
                <a:gd name="connsiteX11" fmla="*/ 4563291 w 4563291"/>
                <a:gd name="connsiteY11" fmla="*/ 2743200 h 4389119"/>
                <a:gd name="connsiteX12" fmla="*/ 4563291 w 4563291"/>
                <a:gd name="connsiteY12" fmla="*/ 4389119 h 4389119"/>
                <a:gd name="connsiteX13" fmla="*/ 2595523 w 4563291"/>
                <a:gd name="connsiteY13" fmla="*/ 4389119 h 4389119"/>
                <a:gd name="connsiteX14" fmla="*/ 2595523 w 4563291"/>
                <a:gd name="connsiteY14" fmla="*/ 3366654 h 4389119"/>
                <a:gd name="connsiteX15" fmla="*/ 1690108 w 4563291"/>
                <a:gd name="connsiteY15" fmla="*/ 3366654 h 4389119"/>
                <a:gd name="connsiteX16" fmla="*/ 1690108 w 4563291"/>
                <a:gd name="connsiteY16" fmla="*/ 2867890 h 4389119"/>
                <a:gd name="connsiteX17" fmla="*/ 639826 w 4563291"/>
                <a:gd name="connsiteY17" fmla="*/ 2867890 h 4389119"/>
                <a:gd name="connsiteX18" fmla="*/ 639826 w 4563291"/>
                <a:gd name="connsiteY18" fmla="*/ 2019992 h 4389119"/>
                <a:gd name="connsiteX19" fmla="*/ 0 w 4563291"/>
                <a:gd name="connsiteY19" fmla="*/ 2019992 h 4389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563291" h="4389119">
                  <a:moveTo>
                    <a:pt x="0" y="0"/>
                  </a:moveTo>
                  <a:lnTo>
                    <a:pt x="1195147" y="0"/>
                  </a:lnTo>
                  <a:lnTo>
                    <a:pt x="1195147" y="1271847"/>
                  </a:lnTo>
                  <a:lnTo>
                    <a:pt x="2160923" y="1271847"/>
                  </a:lnTo>
                  <a:lnTo>
                    <a:pt x="2160923" y="1724298"/>
                  </a:lnTo>
                  <a:lnTo>
                    <a:pt x="2586445" y="1724298"/>
                  </a:lnTo>
                  <a:lnTo>
                    <a:pt x="2586445" y="2169621"/>
                  </a:lnTo>
                  <a:lnTo>
                    <a:pt x="3078410" y="2169621"/>
                  </a:lnTo>
                  <a:lnTo>
                    <a:pt x="3078410" y="2508070"/>
                  </a:lnTo>
                  <a:lnTo>
                    <a:pt x="3866605" y="2508070"/>
                  </a:lnTo>
                  <a:lnTo>
                    <a:pt x="3866605" y="2743200"/>
                  </a:lnTo>
                  <a:lnTo>
                    <a:pt x="4563291" y="2743200"/>
                  </a:lnTo>
                  <a:lnTo>
                    <a:pt x="4563291" y="4389119"/>
                  </a:lnTo>
                  <a:lnTo>
                    <a:pt x="2595523" y="4389119"/>
                  </a:lnTo>
                  <a:lnTo>
                    <a:pt x="2595523" y="3366654"/>
                  </a:lnTo>
                  <a:lnTo>
                    <a:pt x="1690108" y="3366654"/>
                  </a:lnTo>
                  <a:lnTo>
                    <a:pt x="1690108" y="2867890"/>
                  </a:lnTo>
                  <a:lnTo>
                    <a:pt x="639826" y="2867890"/>
                  </a:lnTo>
                  <a:lnTo>
                    <a:pt x="639826" y="2019992"/>
                  </a:lnTo>
                  <a:lnTo>
                    <a:pt x="0" y="20199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组合 88">
            <a:extLst>
              <a:ext uri="{FF2B5EF4-FFF2-40B4-BE49-F238E27FC236}">
                <a16:creationId xmlns="" xmlns:a16="http://schemas.microsoft.com/office/drawing/2014/main" id="{F529402B-EC16-7748-8E22-0AFD01A6C011}"/>
              </a:ext>
            </a:extLst>
          </p:cNvPr>
          <p:cNvGrpSpPr/>
          <p:nvPr/>
        </p:nvGrpSpPr>
        <p:grpSpPr>
          <a:xfrm>
            <a:off x="7540775" y="-95794"/>
            <a:ext cx="4750527" cy="4484912"/>
            <a:chOff x="7628709" y="-95794"/>
            <a:chExt cx="4750527" cy="4484912"/>
          </a:xfrm>
        </p:grpSpPr>
        <p:grpSp>
          <p:nvGrpSpPr>
            <p:cNvPr id="11" name="组合 89">
              <a:extLst>
                <a:ext uri="{FF2B5EF4-FFF2-40B4-BE49-F238E27FC236}">
                  <a16:creationId xmlns="" xmlns:a16="http://schemas.microsoft.com/office/drawing/2014/main" id="{4B41DAB7-EBB3-B24C-87EC-3CD0B28AC256}"/>
                </a:ext>
              </a:extLst>
            </p:cNvPr>
            <p:cNvGrpSpPr/>
            <p:nvPr/>
          </p:nvGrpSpPr>
          <p:grpSpPr>
            <a:xfrm>
              <a:off x="7628709" y="-95794"/>
              <a:ext cx="4750527" cy="4484912"/>
              <a:chOff x="7628709" y="-95794"/>
              <a:chExt cx="4750527" cy="4484912"/>
            </a:xfrm>
          </p:grpSpPr>
          <p:grpSp>
            <p:nvGrpSpPr>
              <p:cNvPr id="14" name="组合 92">
                <a:extLst>
                  <a:ext uri="{FF2B5EF4-FFF2-40B4-BE49-F238E27FC236}">
                    <a16:creationId xmlns="" xmlns:a16="http://schemas.microsoft.com/office/drawing/2014/main" id="{5DDB7763-607C-2F41-A3BD-856E7BFABC5B}"/>
                  </a:ext>
                </a:extLst>
              </p:cNvPr>
              <p:cNvGrpSpPr/>
              <p:nvPr/>
            </p:nvGrpSpPr>
            <p:grpSpPr>
              <a:xfrm>
                <a:off x="8203475" y="-95794"/>
                <a:ext cx="4175761" cy="3570514"/>
                <a:chOff x="8203475" y="-95794"/>
                <a:chExt cx="4175761" cy="3570514"/>
              </a:xfrm>
            </p:grpSpPr>
            <p:sp>
              <p:nvSpPr>
                <p:cNvPr id="16" name="矩形 94">
                  <a:extLst>
                    <a:ext uri="{FF2B5EF4-FFF2-40B4-BE49-F238E27FC236}">
                      <a16:creationId xmlns="" xmlns:a16="http://schemas.microsoft.com/office/drawing/2014/main" id="{71198B06-8358-0843-85EC-931E174BCBFA}"/>
                    </a:ext>
                  </a:extLst>
                </p:cNvPr>
                <p:cNvSpPr/>
                <p:nvPr/>
              </p:nvSpPr>
              <p:spPr>
                <a:xfrm>
                  <a:off x="8660674" y="0"/>
                  <a:ext cx="3531326" cy="2769326"/>
                </a:xfrm>
                <a:prstGeom prst="rect">
                  <a:avLst/>
                </a:prstGeom>
                <a:solidFill>
                  <a:srgbClr val="19B4C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任意多边形 95">
                  <a:extLst>
                    <a:ext uri="{FF2B5EF4-FFF2-40B4-BE49-F238E27FC236}">
                      <a16:creationId xmlns="" xmlns:a16="http://schemas.microsoft.com/office/drawing/2014/main" id="{CEF884A5-E370-DE48-A887-91753CE4DFE4}"/>
                    </a:ext>
                  </a:extLst>
                </p:cNvPr>
                <p:cNvSpPr/>
                <p:nvPr/>
              </p:nvSpPr>
              <p:spPr>
                <a:xfrm>
                  <a:off x="8212184" y="-95794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outerShdw blurRad="165100" dist="88900" algn="l" rotWithShape="0">
                    <a:prstClr val="black">
                      <a:alpha val="19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任意多边形 96">
                  <a:extLst>
                    <a:ext uri="{FF2B5EF4-FFF2-40B4-BE49-F238E27FC236}">
                      <a16:creationId xmlns="" xmlns:a16="http://schemas.microsoft.com/office/drawing/2014/main" id="{15376E09-02FB-4E41-9228-09049D00A9CB}"/>
                    </a:ext>
                  </a:extLst>
                </p:cNvPr>
                <p:cNvSpPr/>
                <p:nvPr/>
              </p:nvSpPr>
              <p:spPr>
                <a:xfrm>
                  <a:off x="8203475" y="-91440"/>
                  <a:ext cx="4167052" cy="3566160"/>
                </a:xfrm>
                <a:custGeom>
                  <a:avLst/>
                  <a:gdLst>
                    <a:gd name="connsiteX0" fmla="*/ 66171 w 3897085"/>
                    <a:gd name="connsiteY0" fmla="*/ 0 h 3474720"/>
                    <a:gd name="connsiteX1" fmla="*/ 913544 w 3897085"/>
                    <a:gd name="connsiteY1" fmla="*/ 0 h 3474720"/>
                    <a:gd name="connsiteX2" fmla="*/ 941219 w 3897085"/>
                    <a:gd name="connsiteY2" fmla="*/ 50987 h 3474720"/>
                    <a:gd name="connsiteX3" fmla="*/ 979714 w 3897085"/>
                    <a:gd name="connsiteY3" fmla="*/ 241662 h 3474720"/>
                    <a:gd name="connsiteX4" fmla="*/ 941219 w 3897085"/>
                    <a:gd name="connsiteY4" fmla="*/ 432337 h 3474720"/>
                    <a:gd name="connsiteX5" fmla="*/ 940094 w 3897085"/>
                    <a:gd name="connsiteY5" fmla="*/ 434410 h 3474720"/>
                    <a:gd name="connsiteX6" fmla="*/ 973181 w 3897085"/>
                    <a:gd name="connsiteY6" fmla="*/ 431074 h 3474720"/>
                    <a:gd name="connsiteX7" fmla="*/ 1508797 w 3897085"/>
                    <a:gd name="connsiteY7" fmla="*/ 786104 h 3474720"/>
                    <a:gd name="connsiteX8" fmla="*/ 1526368 w 3897085"/>
                    <a:gd name="connsiteY8" fmla="*/ 842708 h 3474720"/>
                    <a:gd name="connsiteX9" fmla="*/ 1579016 w 3897085"/>
                    <a:gd name="connsiteY9" fmla="*/ 799269 h 3474720"/>
                    <a:gd name="connsiteX10" fmla="*/ 2057400 w 3897085"/>
                    <a:gd name="connsiteY10" fmla="*/ 653143 h 3474720"/>
                    <a:gd name="connsiteX11" fmla="*/ 2913018 w 3897085"/>
                    <a:gd name="connsiteY11" fmla="*/ 1508761 h 3474720"/>
                    <a:gd name="connsiteX12" fmla="*/ 2845779 w 3897085"/>
                    <a:gd name="connsiteY12" fmla="*/ 1841806 h 3474720"/>
                    <a:gd name="connsiteX13" fmla="*/ 2789968 w 3897085"/>
                    <a:gd name="connsiteY13" fmla="*/ 1944631 h 3474720"/>
                    <a:gd name="connsiteX14" fmla="*/ 2857646 w 3897085"/>
                    <a:gd name="connsiteY14" fmla="*/ 1965639 h 3474720"/>
                    <a:gd name="connsiteX15" fmla="*/ 3038685 w 3897085"/>
                    <a:gd name="connsiteY15" fmla="*/ 2114721 h 3474720"/>
                    <a:gd name="connsiteX16" fmla="*/ 3070970 w 3897085"/>
                    <a:gd name="connsiteY16" fmla="*/ 2174202 h 3474720"/>
                    <a:gd name="connsiteX17" fmla="*/ 3120278 w 3897085"/>
                    <a:gd name="connsiteY17" fmla="*/ 2114440 h 3474720"/>
                    <a:gd name="connsiteX18" fmla="*/ 3683725 w 3897085"/>
                    <a:gd name="connsiteY18" fmla="*/ 1881052 h 3474720"/>
                    <a:gd name="connsiteX19" fmla="*/ 3844315 w 3897085"/>
                    <a:gd name="connsiteY19" fmla="*/ 1897241 h 3474720"/>
                    <a:gd name="connsiteX20" fmla="*/ 3897085 w 3897085"/>
                    <a:gd name="connsiteY20" fmla="*/ 1910810 h 3474720"/>
                    <a:gd name="connsiteX21" fmla="*/ 3897085 w 3897085"/>
                    <a:gd name="connsiteY21" fmla="*/ 3444963 h 3474720"/>
                    <a:gd name="connsiteX22" fmla="*/ 3844315 w 3897085"/>
                    <a:gd name="connsiteY22" fmla="*/ 3458531 h 3474720"/>
                    <a:gd name="connsiteX23" fmla="*/ 3683725 w 3897085"/>
                    <a:gd name="connsiteY23" fmla="*/ 3474720 h 3474720"/>
                    <a:gd name="connsiteX24" fmla="*/ 2903080 w 3897085"/>
                    <a:gd name="connsiteY24" fmla="*/ 2838476 h 3474720"/>
                    <a:gd name="connsiteX25" fmla="*/ 2889774 w 3897085"/>
                    <a:gd name="connsiteY25" fmla="*/ 2706488 h 3474720"/>
                    <a:gd name="connsiteX26" fmla="*/ 2857646 w 3897085"/>
                    <a:gd name="connsiteY26" fmla="*/ 2723927 h 3474720"/>
                    <a:gd name="connsiteX27" fmla="*/ 2697479 w 3897085"/>
                    <a:gd name="connsiteY27" fmla="*/ 2756263 h 3474720"/>
                    <a:gd name="connsiteX28" fmla="*/ 2285999 w 3897085"/>
                    <a:gd name="connsiteY28" fmla="*/ 2344783 h 3474720"/>
                    <a:gd name="connsiteX29" fmla="*/ 2287265 w 3897085"/>
                    <a:gd name="connsiteY29" fmla="*/ 2332230 h 3474720"/>
                    <a:gd name="connsiteX30" fmla="*/ 2229837 w 3897085"/>
                    <a:gd name="connsiteY30" fmla="*/ 2346996 h 3474720"/>
                    <a:gd name="connsiteX31" fmla="*/ 2057400 w 3897085"/>
                    <a:gd name="connsiteY31" fmla="*/ 2364379 h 3474720"/>
                    <a:gd name="connsiteX32" fmla="*/ 1219165 w 3897085"/>
                    <a:gd name="connsiteY32" fmla="*/ 1681198 h 3474720"/>
                    <a:gd name="connsiteX33" fmla="*/ 1205410 w 3897085"/>
                    <a:gd name="connsiteY33" fmla="*/ 1544751 h 3474720"/>
                    <a:gd name="connsiteX34" fmla="*/ 1199448 w 3897085"/>
                    <a:gd name="connsiteY34" fmla="*/ 1547987 h 3474720"/>
                    <a:gd name="connsiteX35" fmla="*/ 973181 w 3897085"/>
                    <a:gd name="connsiteY35" fmla="*/ 1593668 h 3474720"/>
                    <a:gd name="connsiteX36" fmla="*/ 391884 w 3897085"/>
                    <a:gd name="connsiteY36" fmla="*/ 1012371 h 3474720"/>
                    <a:gd name="connsiteX37" fmla="*/ 437565 w 3897085"/>
                    <a:gd name="connsiteY37" fmla="*/ 786104 h 3474720"/>
                    <a:gd name="connsiteX38" fmla="*/ 468369 w 3897085"/>
                    <a:gd name="connsiteY38" fmla="*/ 729353 h 3474720"/>
                    <a:gd name="connsiteX39" fmla="*/ 391134 w 3897085"/>
                    <a:gd name="connsiteY39" fmla="*/ 721567 h 3474720"/>
                    <a:gd name="connsiteX40" fmla="*/ 0 w 3897085"/>
                    <a:gd name="connsiteY40" fmla="*/ 241662 h 3474720"/>
                    <a:gd name="connsiteX41" fmla="*/ 38496 w 3897085"/>
                    <a:gd name="connsiteY41" fmla="*/ 50987 h 3474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3897085" h="3474720">
                      <a:moveTo>
                        <a:pt x="66171" y="0"/>
                      </a:moveTo>
                      <a:lnTo>
                        <a:pt x="913544" y="0"/>
                      </a:lnTo>
                      <a:lnTo>
                        <a:pt x="941219" y="50987"/>
                      </a:lnTo>
                      <a:cubicBezTo>
                        <a:pt x="966007" y="109593"/>
                        <a:pt x="979714" y="174027"/>
                        <a:pt x="979714" y="241662"/>
                      </a:cubicBezTo>
                      <a:cubicBezTo>
                        <a:pt x="979714" y="309297"/>
                        <a:pt x="966007" y="373731"/>
                        <a:pt x="941219" y="432337"/>
                      </a:cubicBezTo>
                      <a:lnTo>
                        <a:pt x="940094" y="434410"/>
                      </a:lnTo>
                      <a:lnTo>
                        <a:pt x="973181" y="431074"/>
                      </a:lnTo>
                      <a:cubicBezTo>
                        <a:pt x="1213962" y="431074"/>
                        <a:pt x="1420551" y="577468"/>
                        <a:pt x="1508797" y="786104"/>
                      </a:cubicBezTo>
                      <a:lnTo>
                        <a:pt x="1526368" y="842708"/>
                      </a:lnTo>
                      <a:lnTo>
                        <a:pt x="1579016" y="799269"/>
                      </a:lnTo>
                      <a:cubicBezTo>
                        <a:pt x="1715573" y="707013"/>
                        <a:pt x="1880196" y="653143"/>
                        <a:pt x="2057400" y="653143"/>
                      </a:cubicBezTo>
                      <a:cubicBezTo>
                        <a:pt x="2529945" y="653143"/>
                        <a:pt x="2913018" y="1036216"/>
                        <a:pt x="2913018" y="1508761"/>
                      </a:cubicBezTo>
                      <a:cubicBezTo>
                        <a:pt x="2913018" y="1626897"/>
                        <a:pt x="2889076" y="1739442"/>
                        <a:pt x="2845779" y="1841806"/>
                      </a:cubicBezTo>
                      <a:lnTo>
                        <a:pt x="2789968" y="1944631"/>
                      </a:lnTo>
                      <a:lnTo>
                        <a:pt x="2857646" y="1965639"/>
                      </a:lnTo>
                      <a:cubicBezTo>
                        <a:pt x="2931489" y="1996872"/>
                        <a:pt x="2994317" y="2049048"/>
                        <a:pt x="3038685" y="2114721"/>
                      </a:cubicBezTo>
                      <a:lnTo>
                        <a:pt x="3070970" y="2174202"/>
                      </a:lnTo>
                      <a:lnTo>
                        <a:pt x="3120278" y="2114440"/>
                      </a:lnTo>
                      <a:cubicBezTo>
                        <a:pt x="3264477" y="1970241"/>
                        <a:pt x="3463685" y="1881052"/>
                        <a:pt x="3683725" y="1881052"/>
                      </a:cubicBezTo>
                      <a:cubicBezTo>
                        <a:pt x="3738735" y="1881052"/>
                        <a:pt x="3792443" y="1886626"/>
                        <a:pt x="3844315" y="1897241"/>
                      </a:cubicBezTo>
                      <a:lnTo>
                        <a:pt x="3897085" y="1910810"/>
                      </a:lnTo>
                      <a:lnTo>
                        <a:pt x="3897085" y="3444963"/>
                      </a:lnTo>
                      <a:lnTo>
                        <a:pt x="3844315" y="3458531"/>
                      </a:lnTo>
                      <a:cubicBezTo>
                        <a:pt x="3792443" y="3469146"/>
                        <a:pt x="3738735" y="3474720"/>
                        <a:pt x="3683725" y="3474720"/>
                      </a:cubicBezTo>
                      <a:cubicBezTo>
                        <a:pt x="3298656" y="3474720"/>
                        <a:pt x="2977382" y="3201580"/>
                        <a:pt x="2903080" y="2838476"/>
                      </a:cubicBezTo>
                      <a:lnTo>
                        <a:pt x="2889774" y="2706488"/>
                      </a:lnTo>
                      <a:lnTo>
                        <a:pt x="2857646" y="2723927"/>
                      </a:lnTo>
                      <a:cubicBezTo>
                        <a:pt x="2808417" y="2744749"/>
                        <a:pt x="2754293" y="2756263"/>
                        <a:pt x="2697479" y="2756263"/>
                      </a:cubicBezTo>
                      <a:cubicBezTo>
                        <a:pt x="2470225" y="2756263"/>
                        <a:pt x="2285999" y="2572037"/>
                        <a:pt x="2285999" y="2344783"/>
                      </a:cubicBezTo>
                      <a:lnTo>
                        <a:pt x="2287265" y="2332230"/>
                      </a:lnTo>
                      <a:lnTo>
                        <a:pt x="2229837" y="2346996"/>
                      </a:lnTo>
                      <a:cubicBezTo>
                        <a:pt x="2174138" y="2358394"/>
                        <a:pt x="2116468" y="2364379"/>
                        <a:pt x="2057400" y="2364379"/>
                      </a:cubicBezTo>
                      <a:cubicBezTo>
                        <a:pt x="1643923" y="2364379"/>
                        <a:pt x="1298948" y="2071089"/>
                        <a:pt x="1219165" y="1681198"/>
                      </a:cubicBezTo>
                      <a:lnTo>
                        <a:pt x="1205410" y="1544751"/>
                      </a:lnTo>
                      <a:lnTo>
                        <a:pt x="1199448" y="1547987"/>
                      </a:lnTo>
                      <a:cubicBezTo>
                        <a:pt x="1129903" y="1577402"/>
                        <a:pt x="1053441" y="1593668"/>
                        <a:pt x="973181" y="1593668"/>
                      </a:cubicBezTo>
                      <a:cubicBezTo>
                        <a:pt x="652140" y="1593668"/>
                        <a:pt x="391884" y="1333412"/>
                        <a:pt x="391884" y="1012371"/>
                      </a:cubicBezTo>
                      <a:cubicBezTo>
                        <a:pt x="391884" y="932111"/>
                        <a:pt x="408150" y="855650"/>
                        <a:pt x="437565" y="786104"/>
                      </a:cubicBezTo>
                      <a:lnTo>
                        <a:pt x="468369" y="729353"/>
                      </a:lnTo>
                      <a:lnTo>
                        <a:pt x="391134" y="721567"/>
                      </a:lnTo>
                      <a:cubicBezTo>
                        <a:pt x="167914" y="675890"/>
                        <a:pt x="0" y="478385"/>
                        <a:pt x="0" y="241662"/>
                      </a:cubicBezTo>
                      <a:cubicBezTo>
                        <a:pt x="0" y="174027"/>
                        <a:pt x="13708" y="109593"/>
                        <a:pt x="38496" y="50987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  <a:effectLst>
                  <a:innerShdw blurRad="444500" dist="50800" dir="18900000">
                    <a:srgbClr val="91F0FD">
                      <a:alpha val="50000"/>
                    </a:srgb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任意多边形 93">
                <a:extLst>
                  <a:ext uri="{FF2B5EF4-FFF2-40B4-BE49-F238E27FC236}">
                    <a16:creationId xmlns="" xmlns:a16="http://schemas.microsoft.com/office/drawing/2014/main" id="{25D4C7D0-B6DD-F545-B646-6977B174B0DC}"/>
                  </a:ext>
                </a:extLst>
              </p:cNvPr>
              <p:cNvSpPr/>
              <p:nvPr/>
            </p:nvSpPr>
            <p:spPr>
              <a:xfrm>
                <a:off x="7628709" y="-1"/>
                <a:ext cx="4563291" cy="4389119"/>
              </a:xfrm>
              <a:custGeom>
                <a:avLst/>
                <a:gdLst>
                  <a:gd name="connsiteX0" fmla="*/ 0 w 4563291"/>
                  <a:gd name="connsiteY0" fmla="*/ 0 h 4389119"/>
                  <a:gd name="connsiteX1" fmla="*/ 1195147 w 4563291"/>
                  <a:gd name="connsiteY1" fmla="*/ 0 h 4389119"/>
                  <a:gd name="connsiteX2" fmla="*/ 1195147 w 4563291"/>
                  <a:gd name="connsiteY2" fmla="*/ 1271847 h 4389119"/>
                  <a:gd name="connsiteX3" fmla="*/ 2160923 w 4563291"/>
                  <a:gd name="connsiteY3" fmla="*/ 1271847 h 4389119"/>
                  <a:gd name="connsiteX4" fmla="*/ 2160923 w 4563291"/>
                  <a:gd name="connsiteY4" fmla="*/ 1724298 h 4389119"/>
                  <a:gd name="connsiteX5" fmla="*/ 2586445 w 4563291"/>
                  <a:gd name="connsiteY5" fmla="*/ 1724298 h 4389119"/>
                  <a:gd name="connsiteX6" fmla="*/ 2586445 w 4563291"/>
                  <a:gd name="connsiteY6" fmla="*/ 2169621 h 4389119"/>
                  <a:gd name="connsiteX7" fmla="*/ 3078410 w 4563291"/>
                  <a:gd name="connsiteY7" fmla="*/ 2169621 h 4389119"/>
                  <a:gd name="connsiteX8" fmla="*/ 3078410 w 4563291"/>
                  <a:gd name="connsiteY8" fmla="*/ 2508070 h 4389119"/>
                  <a:gd name="connsiteX9" fmla="*/ 3866605 w 4563291"/>
                  <a:gd name="connsiteY9" fmla="*/ 2508070 h 4389119"/>
                  <a:gd name="connsiteX10" fmla="*/ 3866605 w 4563291"/>
                  <a:gd name="connsiteY10" fmla="*/ 2743200 h 4389119"/>
                  <a:gd name="connsiteX11" fmla="*/ 4563291 w 4563291"/>
                  <a:gd name="connsiteY11" fmla="*/ 2743200 h 4389119"/>
                  <a:gd name="connsiteX12" fmla="*/ 4563291 w 4563291"/>
                  <a:gd name="connsiteY12" fmla="*/ 4389119 h 4389119"/>
                  <a:gd name="connsiteX13" fmla="*/ 2595523 w 4563291"/>
                  <a:gd name="connsiteY13" fmla="*/ 4389119 h 4389119"/>
                  <a:gd name="connsiteX14" fmla="*/ 2595523 w 4563291"/>
                  <a:gd name="connsiteY14" fmla="*/ 3366654 h 4389119"/>
                  <a:gd name="connsiteX15" fmla="*/ 1690108 w 4563291"/>
                  <a:gd name="connsiteY15" fmla="*/ 3366654 h 4389119"/>
                  <a:gd name="connsiteX16" fmla="*/ 1690108 w 4563291"/>
                  <a:gd name="connsiteY16" fmla="*/ 2867890 h 4389119"/>
                  <a:gd name="connsiteX17" fmla="*/ 639826 w 4563291"/>
                  <a:gd name="connsiteY17" fmla="*/ 2867890 h 4389119"/>
                  <a:gd name="connsiteX18" fmla="*/ 639826 w 4563291"/>
                  <a:gd name="connsiteY18" fmla="*/ 2019992 h 4389119"/>
                  <a:gd name="connsiteX19" fmla="*/ 0 w 4563291"/>
                  <a:gd name="connsiteY19" fmla="*/ 2019992 h 4389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4563291" h="4389119">
                    <a:moveTo>
                      <a:pt x="0" y="0"/>
                    </a:moveTo>
                    <a:lnTo>
                      <a:pt x="1195147" y="0"/>
                    </a:lnTo>
                    <a:lnTo>
                      <a:pt x="1195147" y="1271847"/>
                    </a:lnTo>
                    <a:lnTo>
                      <a:pt x="2160923" y="1271847"/>
                    </a:lnTo>
                    <a:lnTo>
                      <a:pt x="2160923" y="1724298"/>
                    </a:lnTo>
                    <a:lnTo>
                      <a:pt x="2586445" y="1724298"/>
                    </a:lnTo>
                    <a:lnTo>
                      <a:pt x="2586445" y="2169621"/>
                    </a:lnTo>
                    <a:lnTo>
                      <a:pt x="3078410" y="2169621"/>
                    </a:lnTo>
                    <a:lnTo>
                      <a:pt x="3078410" y="2508070"/>
                    </a:lnTo>
                    <a:lnTo>
                      <a:pt x="3866605" y="2508070"/>
                    </a:lnTo>
                    <a:lnTo>
                      <a:pt x="3866605" y="2743200"/>
                    </a:lnTo>
                    <a:lnTo>
                      <a:pt x="4563291" y="2743200"/>
                    </a:lnTo>
                    <a:lnTo>
                      <a:pt x="4563291" y="4389119"/>
                    </a:lnTo>
                    <a:lnTo>
                      <a:pt x="2595523" y="4389119"/>
                    </a:lnTo>
                    <a:lnTo>
                      <a:pt x="2595523" y="3366654"/>
                    </a:lnTo>
                    <a:lnTo>
                      <a:pt x="1690108" y="3366654"/>
                    </a:lnTo>
                    <a:lnTo>
                      <a:pt x="1690108" y="2867890"/>
                    </a:lnTo>
                    <a:lnTo>
                      <a:pt x="639826" y="2867890"/>
                    </a:lnTo>
                    <a:lnTo>
                      <a:pt x="639826" y="2019992"/>
                    </a:lnTo>
                    <a:lnTo>
                      <a:pt x="0" y="201999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2" name="图片 90">
              <a:extLst>
                <a:ext uri="{FF2B5EF4-FFF2-40B4-BE49-F238E27FC236}">
                  <a16:creationId xmlns="" xmlns:a16="http://schemas.microsoft.com/office/drawing/2014/main" id="{AD159AE8-B8C1-0C43-9CCB-8929BD7C92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47" t="36684" r="58009" b="33815"/>
            <a:stretch/>
          </p:blipFill>
          <p:spPr>
            <a:xfrm rot="19359801">
              <a:off x="11417829" y="883063"/>
              <a:ext cx="580572" cy="834573"/>
            </a:xfrm>
            <a:prstGeom prst="rect">
              <a:avLst/>
            </a:prstGeom>
          </p:spPr>
        </p:pic>
        <p:pic>
          <p:nvPicPr>
            <p:cNvPr id="13" name="图片 91">
              <a:extLst>
                <a:ext uri="{FF2B5EF4-FFF2-40B4-BE49-F238E27FC236}">
                  <a16:creationId xmlns="" xmlns:a16="http://schemas.microsoft.com/office/drawing/2014/main" id="{C21BC841-F8B6-4946-B450-144B9441B7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85" t="46432" r="65656" b="32019"/>
            <a:stretch/>
          </p:blipFill>
          <p:spPr>
            <a:xfrm rot="306661" flipH="1">
              <a:off x="10581726" y="130097"/>
              <a:ext cx="661782" cy="427613"/>
            </a:xfrm>
            <a:prstGeom prst="rect">
              <a:avLst/>
            </a:prstGeom>
          </p:spPr>
        </p:pic>
      </p:grpSp>
      <p:grpSp>
        <p:nvGrpSpPr>
          <p:cNvPr id="19" name="组合 23">
            <a:extLst>
              <a:ext uri="{FF2B5EF4-FFF2-40B4-BE49-F238E27FC236}">
                <a16:creationId xmlns="" xmlns:a16="http://schemas.microsoft.com/office/drawing/2014/main" id="{03650617-56F1-B547-9D72-1DCB7B4A8C41}"/>
              </a:ext>
            </a:extLst>
          </p:cNvPr>
          <p:cNvGrpSpPr/>
          <p:nvPr/>
        </p:nvGrpSpPr>
        <p:grpSpPr>
          <a:xfrm rot="19492581">
            <a:off x="-166078" y="917594"/>
            <a:ext cx="4163262" cy="2023900"/>
            <a:chOff x="7146754" y="-991987"/>
            <a:chExt cx="3755165" cy="1569568"/>
          </a:xfrm>
        </p:grpSpPr>
        <p:sp>
          <p:nvSpPr>
            <p:cNvPr id="20" name="任意多边形 24">
              <a:extLst>
                <a:ext uri="{FF2B5EF4-FFF2-40B4-BE49-F238E27FC236}">
                  <a16:creationId xmlns="" xmlns:a16="http://schemas.microsoft.com/office/drawing/2014/main" id="{449AA810-97CF-F343-B9B7-A7E25164CEF4}"/>
                </a:ext>
              </a:extLst>
            </p:cNvPr>
            <p:cNvSpPr/>
            <p:nvPr/>
          </p:nvSpPr>
          <p:spPr>
            <a:xfrm flipH="1" flipV="1">
              <a:off x="7146754" y="-991987"/>
              <a:ext cx="3755165" cy="1569568"/>
            </a:xfrm>
            <a:custGeom>
              <a:avLst/>
              <a:gdLst>
                <a:gd name="connsiteX0" fmla="*/ 3200400 w 3200400"/>
                <a:gd name="connsiteY0" fmla="*/ 991983 h 991983"/>
                <a:gd name="connsiteX1" fmla="*/ 0 w 3200400"/>
                <a:gd name="connsiteY1" fmla="*/ 991983 h 991983"/>
                <a:gd name="connsiteX2" fmla="*/ 0 w 3200400"/>
                <a:gd name="connsiteY2" fmla="*/ 221962 h 991983"/>
                <a:gd name="connsiteX3" fmla="*/ 1465446 w 3200400"/>
                <a:gd name="connsiteY3" fmla="*/ 221962 h 991983"/>
                <a:gd name="connsiteX4" fmla="*/ 1594184 w 3200400"/>
                <a:gd name="connsiteY4" fmla="*/ 0 h 991983"/>
                <a:gd name="connsiteX5" fmla="*/ 1722922 w 3200400"/>
                <a:gd name="connsiteY5" fmla="*/ 221962 h 991983"/>
                <a:gd name="connsiteX6" fmla="*/ 3200400 w 3200400"/>
                <a:gd name="connsiteY6" fmla="*/ 221962 h 991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00400" h="991983">
                  <a:moveTo>
                    <a:pt x="3200400" y="991983"/>
                  </a:moveTo>
                  <a:lnTo>
                    <a:pt x="0" y="991983"/>
                  </a:lnTo>
                  <a:lnTo>
                    <a:pt x="0" y="221962"/>
                  </a:lnTo>
                  <a:lnTo>
                    <a:pt x="1465446" y="221962"/>
                  </a:lnTo>
                  <a:lnTo>
                    <a:pt x="1594184" y="0"/>
                  </a:lnTo>
                  <a:lnTo>
                    <a:pt x="1722922" y="221962"/>
                  </a:lnTo>
                  <a:lnTo>
                    <a:pt x="3200400" y="221962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>
                  <a:solidFill>
                    <a:srgbClr val="18B4C9"/>
                  </a:solidFill>
                </a:ln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1">
              <a:extLst>
                <a:ext uri="{FF2B5EF4-FFF2-40B4-BE49-F238E27FC236}">
                  <a16:creationId xmlns="" xmlns:a16="http://schemas.microsoft.com/office/drawing/2014/main" id="{FD84A8E0-814F-974A-B9DD-C75C5DD6014B}"/>
                </a:ext>
              </a:extLst>
            </p:cNvPr>
            <p:cNvSpPr txBox="1"/>
            <p:nvPr/>
          </p:nvSpPr>
          <p:spPr>
            <a:xfrm rot="21095305">
              <a:off x="7354703" y="-484902"/>
              <a:ext cx="3372061" cy="8592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altLang="zh-CN" sz="6600" b="1" dirty="0">
                  <a:solidFill>
                    <a:srgbClr val="18B4C9"/>
                  </a:solidFill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Vận dụng</a:t>
              </a:r>
              <a:endParaRPr lang="zh-CN" altLang="en-US" sz="4400" dirty="0">
                <a:solidFill>
                  <a:srgbClr val="18B4C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矩形 6">
            <a:extLst>
              <a:ext uri="{FF2B5EF4-FFF2-40B4-BE49-F238E27FC236}">
                <a16:creationId xmlns="" xmlns:a16="http://schemas.microsoft.com/office/drawing/2014/main" id="{30CC96A7-49EF-334C-9ADE-529A8F5B8C42}"/>
              </a:ext>
            </a:extLst>
          </p:cNvPr>
          <p:cNvSpPr/>
          <p:nvPr/>
        </p:nvSpPr>
        <p:spPr>
          <a:xfrm>
            <a:off x="462362" y="5033912"/>
            <a:ext cx="184537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zh-CN" sz="44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</a:t>
            </a:r>
            <a:r>
              <a:rPr lang="vi-VN" altLang="zh-CN" sz="4400" b="1" baseline="-25000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vi-VN" altLang="zh-CN" sz="44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O</a:t>
            </a:r>
            <a:r>
              <a:rPr lang="vi-VN" altLang="zh-CN" sz="4400" b="1" baseline="-25000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3</a:t>
            </a:r>
            <a:endParaRPr lang="zh-CN" altLang="en-US" sz="4400" b="1" baseline="-25000" dirty="0">
              <a:solidFill>
                <a:srgbClr val="00206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4" name="矩形 6">
            <a:extLst>
              <a:ext uri="{FF2B5EF4-FFF2-40B4-BE49-F238E27FC236}">
                <a16:creationId xmlns="" xmlns:a16="http://schemas.microsoft.com/office/drawing/2014/main" id="{3DE6918B-8094-814C-A943-F7A0415DA396}"/>
              </a:ext>
            </a:extLst>
          </p:cNvPr>
          <p:cNvSpPr/>
          <p:nvPr/>
        </p:nvSpPr>
        <p:spPr>
          <a:xfrm>
            <a:off x="1946764" y="3812632"/>
            <a:ext cx="178286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zh-CN" sz="44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</a:t>
            </a:r>
            <a:r>
              <a:rPr lang="vi-VN" altLang="zh-CN" sz="4400" b="1" baseline="-25000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vi-VN" altLang="zh-CN" sz="44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PO</a:t>
            </a:r>
            <a:r>
              <a:rPr lang="vi-VN" altLang="zh-CN" sz="4400" b="1" baseline="-25000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endParaRPr lang="zh-CN" altLang="en-US" sz="4400" b="1" baseline="-25000" dirty="0">
              <a:solidFill>
                <a:srgbClr val="00206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5" name="矩形 6">
            <a:extLst>
              <a:ext uri="{FF2B5EF4-FFF2-40B4-BE49-F238E27FC236}">
                <a16:creationId xmlns="" xmlns:a16="http://schemas.microsoft.com/office/drawing/2014/main" id="{611FB966-3E6E-DC4C-A091-9E5F3B21EDAA}"/>
              </a:ext>
            </a:extLst>
          </p:cNvPr>
          <p:cNvSpPr/>
          <p:nvPr/>
        </p:nvSpPr>
        <p:spPr>
          <a:xfrm>
            <a:off x="3423359" y="2606290"/>
            <a:ext cx="165782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zh-CN" sz="44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NO</a:t>
            </a:r>
            <a:r>
              <a:rPr lang="vi-VN" altLang="zh-CN" sz="4400" b="1" baseline="-25000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3</a:t>
            </a:r>
            <a:endParaRPr lang="zh-CN" altLang="en-US" sz="4400" b="1" baseline="-25000" dirty="0">
              <a:solidFill>
                <a:srgbClr val="00206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6" name="矩形 6">
            <a:extLst>
              <a:ext uri="{FF2B5EF4-FFF2-40B4-BE49-F238E27FC236}">
                <a16:creationId xmlns="" xmlns:a16="http://schemas.microsoft.com/office/drawing/2014/main" id="{7A39F883-4BCD-F248-BE98-9F4D4EAC044F}"/>
              </a:ext>
            </a:extLst>
          </p:cNvPr>
          <p:cNvSpPr/>
          <p:nvPr/>
        </p:nvSpPr>
        <p:spPr>
          <a:xfrm>
            <a:off x="4947448" y="1295903"/>
            <a:ext cx="150233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altLang="zh-CN" sz="4400" b="1" dirty="0">
                <a:solidFill>
                  <a:srgbClr val="00206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H</a:t>
            </a:r>
            <a:endParaRPr lang="zh-CN" altLang="en-US" sz="4400" b="1" baseline="-25000" dirty="0">
              <a:solidFill>
                <a:srgbClr val="00206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7" name="TextBox 3">
            <a:extLst>
              <a:ext uri="{FF2B5EF4-FFF2-40B4-BE49-F238E27FC236}">
                <a16:creationId xmlns="" xmlns:a16="http://schemas.microsoft.com/office/drawing/2014/main" id="{4C67D162-F9CD-3041-91E2-4F4BAEA340C3}"/>
              </a:ext>
            </a:extLst>
          </p:cNvPr>
          <p:cNvSpPr txBox="1"/>
          <p:nvPr/>
        </p:nvSpPr>
        <p:spPr>
          <a:xfrm>
            <a:off x="7800200" y="1219523"/>
            <a:ext cx="24561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OH</a:t>
            </a:r>
            <a:r>
              <a:rPr lang="vi-VN" altLang="zh-CN" sz="40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vi-VN" altLang="zh-CN" sz="32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á trị </a:t>
            </a:r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</a:t>
            </a:r>
            <a:endParaRPr lang="zh-CN" altLang="en-US" sz="4000" b="1" spc="-150" dirty="0">
              <a:solidFill>
                <a:srgbClr val="19B4C9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8" name="TextBox 3">
            <a:extLst>
              <a:ext uri="{FF2B5EF4-FFF2-40B4-BE49-F238E27FC236}">
                <a16:creationId xmlns="" xmlns:a16="http://schemas.microsoft.com/office/drawing/2014/main" id="{CA5D71FE-58D0-5246-822D-7ACB5B1A5E9B}"/>
              </a:ext>
            </a:extLst>
          </p:cNvPr>
          <p:cNvSpPr txBox="1"/>
          <p:nvPr/>
        </p:nvSpPr>
        <p:spPr>
          <a:xfrm>
            <a:off x="6407137" y="2476044"/>
            <a:ext cx="25987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O</a:t>
            </a:r>
            <a:r>
              <a:rPr lang="vi-VN" altLang="zh-CN" sz="4400" b="1" spc="-150" baseline="-2500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vi-VN" altLang="zh-CN" sz="40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vi-VN" altLang="zh-CN" sz="32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á trị </a:t>
            </a:r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</a:t>
            </a:r>
            <a:endParaRPr lang="zh-CN" altLang="en-US" sz="4000" b="1" spc="-150" dirty="0">
              <a:solidFill>
                <a:srgbClr val="19B4C9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29" name="TextBox 3">
            <a:extLst>
              <a:ext uri="{FF2B5EF4-FFF2-40B4-BE49-F238E27FC236}">
                <a16:creationId xmlns="" xmlns:a16="http://schemas.microsoft.com/office/drawing/2014/main" id="{307D8D02-C0F8-F542-BABD-BAB8EF9C5B50}"/>
              </a:ext>
            </a:extLst>
          </p:cNvPr>
          <p:cNvSpPr txBox="1"/>
          <p:nvPr/>
        </p:nvSpPr>
        <p:spPr>
          <a:xfrm>
            <a:off x="5107284" y="3797484"/>
            <a:ext cx="29370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PO</a:t>
            </a:r>
            <a:r>
              <a:rPr lang="vi-VN" altLang="zh-CN" sz="4400" b="1" spc="-150" baseline="-2500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lang="vi-VN" altLang="zh-CN" sz="40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vi-VN" altLang="zh-CN" sz="32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á trị </a:t>
            </a:r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II</a:t>
            </a:r>
            <a:endParaRPr lang="zh-CN" altLang="en-US" sz="4000" b="1" spc="-150" dirty="0">
              <a:solidFill>
                <a:srgbClr val="19B4C9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30" name="TextBox 3">
            <a:extLst>
              <a:ext uri="{FF2B5EF4-FFF2-40B4-BE49-F238E27FC236}">
                <a16:creationId xmlns="" xmlns:a16="http://schemas.microsoft.com/office/drawing/2014/main" id="{50159D24-24FD-0142-A313-54F21F45DC66}"/>
              </a:ext>
            </a:extLst>
          </p:cNvPr>
          <p:cNvSpPr txBox="1"/>
          <p:nvPr/>
        </p:nvSpPr>
        <p:spPr>
          <a:xfrm>
            <a:off x="3523201" y="5068753"/>
            <a:ext cx="279916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CO</a:t>
            </a:r>
            <a:r>
              <a:rPr lang="vi-VN" altLang="zh-CN" sz="4400" b="1" spc="-150" baseline="-2500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vi-VN" altLang="zh-CN" sz="40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vi-VN" altLang="zh-CN" sz="32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hoá trị </a:t>
            </a:r>
            <a:r>
              <a:rPr lang="vi-VN" altLang="zh-CN" sz="4400" b="1" spc="-150" dirty="0">
                <a:solidFill>
                  <a:srgbClr val="19B4C9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I</a:t>
            </a:r>
            <a:endParaRPr lang="zh-CN" altLang="en-US" sz="4000" b="1" spc="-150" dirty="0">
              <a:solidFill>
                <a:srgbClr val="19B4C9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236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小学幼儿园家长会PPT模板"/>
</p:tagLst>
</file>

<file path=ppt/theme/theme1.xml><?xml version="1.0" encoding="utf-8"?>
<a:theme xmlns:a="http://schemas.openxmlformats.org/drawingml/2006/main" name="Office 主题">
  <a:themeElements>
    <a:clrScheme name="Office">
      <a:dk1>
        <a:srgbClr val="000000"/>
      </a:dk1>
      <a:lt1>
        <a:srgbClr val="FFFFFF"/>
      </a:lt1>
      <a:dk2>
        <a:srgbClr val="455F51"/>
      </a:dk2>
      <a:lt2>
        <a:srgbClr val="E2DFCC"/>
      </a:lt2>
      <a:accent1>
        <a:srgbClr val="63A537"/>
      </a:accent1>
      <a:accent2>
        <a:srgbClr val="08A5EF"/>
      </a:accent2>
      <a:accent3>
        <a:srgbClr val="739A28"/>
      </a:accent3>
      <a:accent4>
        <a:srgbClr val="37A76F"/>
      </a:accent4>
      <a:accent5>
        <a:srgbClr val="4EB3CF"/>
      </a:accent5>
      <a:accent6>
        <a:srgbClr val="51C3F9"/>
      </a:accent6>
      <a:hlink>
        <a:srgbClr val="08A5EF"/>
      </a:hlink>
      <a:folHlink>
        <a:srgbClr val="977B2D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heme7">
  <a:themeElements>
    <a:clrScheme name="Simple Light">
      <a:dk1>
        <a:srgbClr val="000000"/>
      </a:dk1>
      <a:lt1>
        <a:srgbClr val="FFFFFF"/>
      </a:lt1>
      <a:dk2>
        <a:srgbClr val="FF6EA7"/>
      </a:dk2>
      <a:lt2>
        <a:srgbClr val="CCB1FE"/>
      </a:lt2>
      <a:accent1>
        <a:srgbClr val="B2F7EF"/>
      </a:accent1>
      <a:accent2>
        <a:srgbClr val="FFE652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55F51"/>
    </a:dk2>
    <a:lt2>
      <a:srgbClr val="E2DFCC"/>
    </a:lt2>
    <a:accent1>
      <a:srgbClr val="63A537"/>
    </a:accent1>
    <a:accent2>
      <a:srgbClr val="08A5EF"/>
    </a:accent2>
    <a:accent3>
      <a:srgbClr val="739A28"/>
    </a:accent3>
    <a:accent4>
      <a:srgbClr val="37A76F"/>
    </a:accent4>
    <a:accent5>
      <a:srgbClr val="4EB3CF"/>
    </a:accent5>
    <a:accent6>
      <a:srgbClr val="51C3F9"/>
    </a:accent6>
    <a:hlink>
      <a:srgbClr val="08A5EF"/>
    </a:hlink>
    <a:folHlink>
      <a:srgbClr val="977B2D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rgbClr val="000000"/>
    </a:dk1>
    <a:lt1>
      <a:srgbClr val="FFFFFF"/>
    </a:lt1>
    <a:dk2>
      <a:srgbClr val="455F51"/>
    </a:dk2>
    <a:lt2>
      <a:srgbClr val="E2DFCC"/>
    </a:lt2>
    <a:accent1>
      <a:srgbClr val="63A537"/>
    </a:accent1>
    <a:accent2>
      <a:srgbClr val="08A5EF"/>
    </a:accent2>
    <a:accent3>
      <a:srgbClr val="739A28"/>
    </a:accent3>
    <a:accent4>
      <a:srgbClr val="37A76F"/>
    </a:accent4>
    <a:accent5>
      <a:srgbClr val="4EB3CF"/>
    </a:accent5>
    <a:accent6>
      <a:srgbClr val="51C3F9"/>
    </a:accent6>
    <a:hlink>
      <a:srgbClr val="08A5EF"/>
    </a:hlink>
    <a:folHlink>
      <a:srgbClr val="977B2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220</TotalTime>
  <Words>1773</Words>
  <Application>Microsoft Office PowerPoint</Application>
  <PresentationFormat>Custom</PresentationFormat>
  <Paragraphs>462</Paragraphs>
  <Slides>37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Office 主题</vt:lpstr>
      <vt:lpstr>Office Theme</vt:lpstr>
      <vt:lpstr>1_Office Theme</vt:lpstr>
      <vt:lpstr>2_Office Theme</vt:lpstr>
      <vt:lpstr>3_Office Theme</vt:lpstr>
      <vt:lpstr>Theme7</vt:lpstr>
      <vt:lpstr>Equ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tp://www.ypppt.com/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小学幼儿园家长会PPT模板</dc:title>
  <dc:creator>Administrator</dc:creator>
  <cp:keywords>http:/www.ypppt.com</cp:keywords>
  <dc:description>http://www.ypppt.com/</dc:description>
  <cp:lastModifiedBy>HP</cp:lastModifiedBy>
  <cp:revision>543</cp:revision>
  <dcterms:created xsi:type="dcterms:W3CDTF">2016-08-07T08:11:21Z</dcterms:created>
  <dcterms:modified xsi:type="dcterms:W3CDTF">2021-11-06T01:00:50Z</dcterms:modified>
</cp:coreProperties>
</file>